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4A93D4" w14:textId="77777777" w:rsidR="003F2D2C" w:rsidRPr="001F52EB" w:rsidRDefault="003F2D2C" w:rsidP="001F52EB">
      <w:pPr>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sz w:val="28"/>
          <w:szCs w:val="28"/>
        </w:rPr>
        <w:t xml:space="preserve">TUẦN 3: </w:t>
      </w:r>
    </w:p>
    <w:p w14:paraId="4B1608B4" w14:textId="395A47AF" w:rsidR="003F2D2C" w:rsidRPr="001F52EB" w:rsidRDefault="003F2D2C" w:rsidP="001F52EB">
      <w:pPr>
        <w:spacing w:after="0" w:line="240" w:lineRule="auto"/>
        <w:ind w:firstLine="567"/>
        <w:jc w:val="center"/>
        <w:rPr>
          <w:rFonts w:ascii="Times New Roman" w:hAnsi="Times New Roman" w:cs="Times New Roman"/>
          <w:b/>
          <w:bCs/>
          <w:sz w:val="28"/>
          <w:szCs w:val="28"/>
        </w:rPr>
      </w:pPr>
      <w:r w:rsidRPr="001F52EB">
        <w:rPr>
          <w:rFonts w:ascii="Times New Roman" w:hAnsi="Times New Roman" w:cs="Times New Roman"/>
          <w:b/>
          <w:bCs/>
          <w:sz w:val="28"/>
          <w:szCs w:val="28"/>
        </w:rPr>
        <w:t>Thứ</w:t>
      </w:r>
      <w:r w:rsidR="000723B9" w:rsidRPr="001F52EB">
        <w:rPr>
          <w:rFonts w:ascii="Times New Roman" w:hAnsi="Times New Roman" w:cs="Times New Roman"/>
          <w:b/>
          <w:bCs/>
          <w:sz w:val="28"/>
          <w:szCs w:val="28"/>
        </w:rPr>
        <w:t xml:space="preserve"> Hai ngày 23 tháng 9 năm 2024</w:t>
      </w:r>
    </w:p>
    <w:p w14:paraId="0458A8BE" w14:textId="6B30DFDE" w:rsidR="003F2D2C" w:rsidRPr="001F52EB" w:rsidRDefault="003F2D2C" w:rsidP="001F52EB">
      <w:pPr>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sz w:val="28"/>
          <w:szCs w:val="28"/>
        </w:rPr>
        <w:t>Tiết 1:                     HOẠT ĐỘNG TRẢI NGHIỆM</w:t>
      </w:r>
    </w:p>
    <w:p w14:paraId="77F9893B" w14:textId="262F7E26" w:rsidR="00C62C6F" w:rsidRPr="001F52EB" w:rsidRDefault="00C62C6F" w:rsidP="001F52EB">
      <w:pPr>
        <w:spacing w:after="0" w:line="240" w:lineRule="auto"/>
        <w:ind w:firstLine="567"/>
        <w:jc w:val="center"/>
        <w:rPr>
          <w:rFonts w:ascii="Times New Roman" w:hAnsi="Times New Roman" w:cs="Times New Roman"/>
          <w:b/>
          <w:bCs/>
          <w:sz w:val="28"/>
          <w:szCs w:val="28"/>
        </w:rPr>
      </w:pPr>
      <w:r w:rsidRPr="001F52EB">
        <w:rPr>
          <w:rFonts w:ascii="Times New Roman" w:hAnsi="Times New Roman" w:cs="Times New Roman"/>
          <w:b/>
          <w:bCs/>
          <w:sz w:val="28"/>
          <w:szCs w:val="28"/>
        </w:rPr>
        <w:t>Chào cờ Đội</w:t>
      </w:r>
    </w:p>
    <w:p w14:paraId="584E27D6" w14:textId="71BBF5C0" w:rsidR="003F2D2C" w:rsidRPr="001F52EB" w:rsidRDefault="003F2D2C"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sz w:val="28"/>
          <w:szCs w:val="28"/>
        </w:rPr>
        <w:t>____________________________________</w:t>
      </w:r>
    </w:p>
    <w:p w14:paraId="475F9971" w14:textId="77777777" w:rsidR="00FB1412" w:rsidRPr="001F52EB" w:rsidRDefault="00FB1412" w:rsidP="001F52EB">
      <w:pPr>
        <w:spacing w:after="0" w:line="240" w:lineRule="auto"/>
        <w:ind w:firstLine="567"/>
        <w:rPr>
          <w:rFonts w:ascii="Times New Roman" w:hAnsi="Times New Roman" w:cs="Times New Roman"/>
          <w:b/>
          <w:bCs/>
          <w:sz w:val="28"/>
          <w:szCs w:val="28"/>
        </w:rPr>
      </w:pPr>
    </w:p>
    <w:p w14:paraId="495B1A07" w14:textId="030B3775" w:rsidR="003F2D2C" w:rsidRPr="001F52EB" w:rsidRDefault="003F2D2C" w:rsidP="001F52EB">
      <w:pPr>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sz w:val="28"/>
          <w:szCs w:val="28"/>
        </w:rPr>
        <w:t>Tiế</w:t>
      </w:r>
      <w:r w:rsidR="007D6DF8" w:rsidRPr="001F52EB">
        <w:rPr>
          <w:rFonts w:ascii="Times New Roman" w:hAnsi="Times New Roman" w:cs="Times New Roman"/>
          <w:b/>
          <w:bCs/>
          <w:sz w:val="28"/>
          <w:szCs w:val="28"/>
        </w:rPr>
        <w:t>t 3</w:t>
      </w:r>
      <w:r w:rsidRPr="001F52EB">
        <w:rPr>
          <w:rFonts w:ascii="Times New Roman" w:hAnsi="Times New Roman" w:cs="Times New Roman"/>
          <w:b/>
          <w:bCs/>
          <w:sz w:val="28"/>
          <w:szCs w:val="28"/>
        </w:rPr>
        <w:t>:                                       TOÁN</w:t>
      </w:r>
    </w:p>
    <w:p w14:paraId="47025DDA" w14:textId="269ECFA8" w:rsidR="003F2D2C" w:rsidRPr="001F52EB" w:rsidRDefault="00A663E9" w:rsidP="001F52EB">
      <w:pPr>
        <w:pStyle w:val="Heading2"/>
        <w:spacing w:before="0" w:line="240" w:lineRule="auto"/>
        <w:rPr>
          <w:rFonts w:ascii="Times New Roman" w:hAnsi="Times New Roman" w:cs="Times New Roman"/>
          <w:szCs w:val="28"/>
        </w:rPr>
      </w:pPr>
      <w:r w:rsidRPr="001F52EB">
        <w:rPr>
          <w:rFonts w:ascii="Times New Roman" w:hAnsi="Times New Roman" w:cs="Times New Roman"/>
          <w:color w:val="000000" w:themeColor="text1"/>
          <w:szCs w:val="28"/>
        </w:rPr>
        <w:t xml:space="preserve">Bài 5: </w:t>
      </w:r>
      <w:r w:rsidR="003F2D2C" w:rsidRPr="001F52EB">
        <w:rPr>
          <w:rFonts w:ascii="Times New Roman" w:hAnsi="Times New Roman" w:cs="Times New Roman"/>
          <w:color w:val="000000" w:themeColor="text1"/>
          <w:szCs w:val="28"/>
        </w:rPr>
        <w:t>Giải bài toán có ba bước tính</w:t>
      </w:r>
    </w:p>
    <w:p w14:paraId="40D74FD5" w14:textId="77777777"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 xml:space="preserve">I. YÊU CẦU CẦN ĐẠT </w:t>
      </w:r>
    </w:p>
    <w:p w14:paraId="1F1E7DD7" w14:textId="0CF70B90" w:rsidR="003F2D2C" w:rsidRPr="001F52EB" w:rsidRDefault="003F2D2C" w:rsidP="001F52EB">
      <w:pPr>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lang w:val="vi-VN"/>
        </w:rPr>
        <w:t>1. Kiến thức, kĩ năng</w:t>
      </w:r>
    </w:p>
    <w:p w14:paraId="6FCE6450" w14:textId="77777777"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sz w:val="28"/>
          <w:szCs w:val="28"/>
          <w:lang w:val="vi-VN"/>
        </w:rPr>
        <w:t>Sau bài học này, HS sẽ:</w:t>
      </w:r>
    </w:p>
    <w:p w14:paraId="5BEB4EA4"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lang w:val="vi-VN"/>
        </w:rPr>
      </w:pPr>
      <w:r w:rsidRPr="001F52EB">
        <w:rPr>
          <w:rFonts w:ascii="Times New Roman" w:hAnsi="Times New Roman" w:cs="Times New Roman"/>
          <w:szCs w:val="28"/>
          <w:lang w:val="vi-VN"/>
        </w:rPr>
        <w:t>Nhận biết và nắm được cách giải bài toán có ba bước tính (phân tích tóm tắt đề bài, tìm cách giải, trình bày bài giải)</w:t>
      </w:r>
    </w:p>
    <w:p w14:paraId="6D34D3E6"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lang w:val="vi-VN"/>
        </w:rPr>
      </w:pPr>
      <w:r w:rsidRPr="001F52EB">
        <w:rPr>
          <w:rFonts w:ascii="Times New Roman" w:hAnsi="Times New Roman" w:cs="Times New Roman"/>
          <w:szCs w:val="28"/>
          <w:lang w:val="vi-VN"/>
        </w:rPr>
        <w:t>Vận dụng giải được các bài toán thực tế có ba bước tính</w:t>
      </w:r>
    </w:p>
    <w:p w14:paraId="1EB21518" w14:textId="77777777" w:rsidR="003F2D2C" w:rsidRPr="001F52EB" w:rsidRDefault="003F2D2C"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b/>
          <w:sz w:val="28"/>
          <w:szCs w:val="28"/>
        </w:rPr>
        <w:t>2. Năng lực</w:t>
      </w:r>
    </w:p>
    <w:p w14:paraId="30DFFAFC"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color w:val="000000"/>
          <w:szCs w:val="28"/>
        </w:rPr>
      </w:pPr>
      <w:r w:rsidRPr="001F52EB">
        <w:rPr>
          <w:rFonts w:ascii="Times New Roman" w:hAnsi="Times New Roman" w:cs="Times New Roman"/>
          <w:color w:val="000000"/>
          <w:szCs w:val="28"/>
        </w:rPr>
        <w:t>Năng lực giao tiếp, hợp tác: Trao đổi, thảo luận với giáo viên và bạn bè để thực hiện các nhiệm vụ học tập.</w:t>
      </w:r>
    </w:p>
    <w:p w14:paraId="1BAC510B"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Năng lực giải quyết vấn đề và sáng tạo: Sử dụng các kiến thức đã học ứng dụng vào thực tế, tìm tòi, phát hiện giải quyết các nhiệm vụ trong cuộc sống. </w:t>
      </w:r>
    </w:p>
    <w:p w14:paraId="3CADCF04"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rPr>
      </w:pPr>
      <w:r w:rsidRPr="001F52EB">
        <w:rPr>
          <w:rFonts w:ascii="Times New Roman" w:hAnsi="Times New Roman" w:cs="Times New Roman"/>
          <w:szCs w:val="28"/>
        </w:rPr>
        <w:t>Năng lực giao tiếp toán học</w:t>
      </w:r>
      <w:r w:rsidRPr="001F52EB">
        <w:rPr>
          <w:rFonts w:ascii="Times New Roman" w:hAnsi="Times New Roman" w:cs="Times New Roman"/>
          <w:szCs w:val="28"/>
          <w:lang w:val="vi-VN"/>
        </w:rPr>
        <w:t xml:space="preserve"> (khả năng diễn đạt, trình bày bài giải)</w:t>
      </w:r>
      <w:r w:rsidRPr="001F52EB">
        <w:rPr>
          <w:rFonts w:ascii="Times New Roman" w:hAnsi="Times New Roman" w:cs="Times New Roman"/>
          <w:szCs w:val="28"/>
        </w:rPr>
        <w:t xml:space="preserve">: </w:t>
      </w:r>
      <w:r w:rsidRPr="001F52EB">
        <w:rPr>
          <w:rFonts w:ascii="Times New Roman" w:hAnsi="Times New Roman" w:cs="Times New Roman"/>
          <w:szCs w:val="28"/>
          <w:lang w:val="vi-VN"/>
        </w:rPr>
        <w:t>Thông qua v</w:t>
      </w:r>
      <w:r w:rsidRPr="001F52EB">
        <w:rPr>
          <w:rFonts w:ascii="Times New Roman" w:hAnsi="Times New Roman" w:cs="Times New Roman"/>
          <w:szCs w:val="28"/>
        </w:rPr>
        <w:t>ận dụng thực hành giải các bài tập</w:t>
      </w:r>
    </w:p>
    <w:p w14:paraId="72EB92E2"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rPr>
      </w:pPr>
      <w:r w:rsidRPr="001F52EB">
        <w:rPr>
          <w:rFonts w:ascii="Times New Roman" w:hAnsi="Times New Roman" w:cs="Times New Roman"/>
          <w:szCs w:val="28"/>
        </w:rPr>
        <w:t xml:space="preserve">Năng lực giải quyết vấn đề: Qua giải bài toán thực tế </w:t>
      </w:r>
      <w:r w:rsidRPr="001F52EB">
        <w:rPr>
          <w:rFonts w:ascii="Times New Roman" w:hAnsi="Times New Roman" w:cs="Times New Roman"/>
          <w:szCs w:val="28"/>
          <w:lang w:val="vi-VN"/>
        </w:rPr>
        <w:t>(liên quan đến ba bước tính)</w:t>
      </w:r>
    </w:p>
    <w:p w14:paraId="526EDE6A" w14:textId="77777777" w:rsidR="003F2D2C" w:rsidRPr="001F52EB" w:rsidRDefault="003F2D2C"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3. Phẩm chất</w:t>
      </w:r>
    </w:p>
    <w:p w14:paraId="02575B28"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color w:val="000000"/>
          <w:szCs w:val="28"/>
        </w:rPr>
      </w:pPr>
      <w:r w:rsidRPr="001F52EB">
        <w:rPr>
          <w:rFonts w:ascii="Times New Roman" w:hAnsi="Times New Roman" w:cs="Times New Roman"/>
          <w:color w:val="000000"/>
          <w:szCs w:val="28"/>
        </w:rPr>
        <w:t>Chăm chỉ: Chăm học, ham học, có tinh thần tự học; chịu khó đọc sách giáo khoa, tài liệu và thực hiện các nhiệm vụ cá nhân.</w:t>
      </w:r>
    </w:p>
    <w:p w14:paraId="6C50CE6B"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color w:val="000000"/>
          <w:szCs w:val="28"/>
        </w:rPr>
      </w:pPr>
      <w:r w:rsidRPr="001F52EB">
        <w:rPr>
          <w:rFonts w:ascii="Times New Roman" w:hAnsi="Times New Roman" w:cs="Times New Roman"/>
          <w:color w:val="000000"/>
          <w:szCs w:val="28"/>
          <w:lang w:val="vi-VN"/>
        </w:rPr>
        <w:t>Nhân ái</w:t>
      </w:r>
      <w:r w:rsidRPr="001F52EB">
        <w:rPr>
          <w:rFonts w:ascii="Times New Roman" w:hAnsi="Times New Roman" w:cs="Times New Roman"/>
          <w:color w:val="000000"/>
          <w:szCs w:val="28"/>
        </w:rPr>
        <w:t xml:space="preserve">: </w:t>
      </w:r>
      <w:r w:rsidRPr="001F52EB">
        <w:rPr>
          <w:rFonts w:ascii="Times New Roman" w:hAnsi="Times New Roman" w:cs="Times New Roman"/>
          <w:color w:val="000000"/>
          <w:szCs w:val="28"/>
          <w:lang w:val="vi-VN"/>
        </w:rPr>
        <w:t>Có ý thức giúp đỡ lẫn nhau trong hoạt động nhóm để hoàn thành nhiệm vụ</w:t>
      </w:r>
    </w:p>
    <w:p w14:paraId="730BC440"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rPr>
      </w:pPr>
      <w:r w:rsidRPr="001F52EB">
        <w:rPr>
          <w:rFonts w:ascii="Times New Roman" w:hAnsi="Times New Roman" w:cs="Times New Roman"/>
          <w:szCs w:val="28"/>
        </w:rPr>
        <w:t>Trách nhiệm: Giữ trật tự, biết lắng nghe, học tập nghiêm túc</w:t>
      </w:r>
    </w:p>
    <w:p w14:paraId="2574B2E1" w14:textId="77777777" w:rsidR="003F2D2C" w:rsidRPr="001F52EB" w:rsidRDefault="003F2D2C" w:rsidP="001F52EB">
      <w:pPr>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rPr>
        <w:t>II. ĐỒ DÙNG DẠY HỌC</w:t>
      </w:r>
    </w:p>
    <w:p w14:paraId="3E1422B0" w14:textId="06166727" w:rsidR="003F2D2C" w:rsidRPr="001F52EB" w:rsidRDefault="00DB6BE4"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w:t>
      </w:r>
      <w:r w:rsidR="003F2D2C" w:rsidRPr="001F52EB">
        <w:rPr>
          <w:rFonts w:ascii="Times New Roman" w:hAnsi="Times New Roman" w:cs="Times New Roman"/>
          <w:b/>
          <w:color w:val="000000"/>
          <w:sz w:val="28"/>
          <w:szCs w:val="28"/>
        </w:rPr>
        <w:t xml:space="preserve"> G</w:t>
      </w:r>
      <w:r w:rsidR="00981B01" w:rsidRPr="001F52EB">
        <w:rPr>
          <w:rFonts w:ascii="Times New Roman" w:hAnsi="Times New Roman" w:cs="Times New Roman"/>
          <w:b/>
          <w:color w:val="000000"/>
          <w:sz w:val="28"/>
          <w:szCs w:val="28"/>
        </w:rPr>
        <w:t>V:</w:t>
      </w:r>
      <w:r w:rsidR="00941534" w:rsidRPr="001F52EB">
        <w:rPr>
          <w:rFonts w:ascii="Times New Roman" w:hAnsi="Times New Roman" w:cs="Times New Roman"/>
          <w:b/>
          <w:color w:val="000000"/>
          <w:sz w:val="28"/>
          <w:szCs w:val="28"/>
        </w:rPr>
        <w:t xml:space="preserve"> </w:t>
      </w:r>
      <w:r w:rsidR="003F2D2C" w:rsidRPr="001F52EB">
        <w:rPr>
          <w:rFonts w:ascii="Times New Roman" w:hAnsi="Times New Roman" w:cs="Times New Roman"/>
          <w:color w:val="000000"/>
          <w:sz w:val="28"/>
          <w:szCs w:val="28"/>
        </w:rPr>
        <w:t>Bộ đồ dùng dạy toán 4, máy tính, ti vi, máy soi.</w:t>
      </w:r>
    </w:p>
    <w:p w14:paraId="50589D73" w14:textId="5C960491" w:rsidR="003F2D2C" w:rsidRPr="001F52EB" w:rsidRDefault="00DB6BE4"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w:t>
      </w:r>
      <w:r w:rsidR="003F2D2C" w:rsidRPr="001F52EB">
        <w:rPr>
          <w:rFonts w:ascii="Times New Roman" w:hAnsi="Times New Roman" w:cs="Times New Roman"/>
          <w:b/>
          <w:color w:val="000000"/>
          <w:sz w:val="28"/>
          <w:szCs w:val="28"/>
        </w:rPr>
        <w:t xml:space="preserve"> H</w:t>
      </w:r>
      <w:r w:rsidR="00981B01" w:rsidRPr="001F52EB">
        <w:rPr>
          <w:rFonts w:ascii="Times New Roman" w:hAnsi="Times New Roman" w:cs="Times New Roman"/>
          <w:b/>
          <w:color w:val="000000"/>
          <w:sz w:val="28"/>
          <w:szCs w:val="28"/>
        </w:rPr>
        <w:t>S:</w:t>
      </w:r>
      <w:r w:rsidR="00941534" w:rsidRPr="001F52EB">
        <w:rPr>
          <w:rFonts w:ascii="Times New Roman" w:hAnsi="Times New Roman" w:cs="Times New Roman"/>
          <w:b/>
          <w:color w:val="000000"/>
          <w:sz w:val="28"/>
          <w:szCs w:val="28"/>
        </w:rPr>
        <w:t xml:space="preserve"> </w:t>
      </w:r>
      <w:r w:rsidR="003F2D2C" w:rsidRPr="001F52EB">
        <w:rPr>
          <w:rFonts w:ascii="Times New Roman" w:hAnsi="Times New Roman" w:cs="Times New Roman"/>
          <w:color w:val="000000"/>
          <w:sz w:val="28"/>
          <w:szCs w:val="28"/>
        </w:rPr>
        <w:t>Vở ghi, dụng cụ học tập theo yêu cầu của GV.</w:t>
      </w:r>
    </w:p>
    <w:p w14:paraId="729D36D1" w14:textId="77777777" w:rsidR="003F2D2C" w:rsidRPr="001F52EB" w:rsidRDefault="003F2D2C"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III. CÁC HOẠT ĐỘNG </w:t>
      </w:r>
      <w:r w:rsidRPr="001F52EB">
        <w:rPr>
          <w:rFonts w:ascii="Times New Roman" w:hAnsi="Times New Roman" w:cs="Times New Roman"/>
          <w:b/>
          <w:sz w:val="28"/>
          <w:szCs w:val="28"/>
        </w:rPr>
        <w:t>DẠY</w:t>
      </w:r>
      <w:r w:rsidRPr="001F52EB">
        <w:rPr>
          <w:rFonts w:ascii="Times New Roman" w:hAnsi="Times New Roman" w:cs="Times New Roman"/>
          <w:b/>
          <w:color w:val="000000"/>
          <w:sz w:val="28"/>
          <w:szCs w:val="28"/>
        </w:rPr>
        <w:t xml:space="preserve"> HỌC CHỦ YẾU</w:t>
      </w:r>
    </w:p>
    <w:tbl>
      <w:tblPr>
        <w:tblW w:w="9536"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0"/>
        <w:gridCol w:w="4406"/>
      </w:tblGrid>
      <w:tr w:rsidR="003F2D2C" w:rsidRPr="001F52EB" w14:paraId="20B0560D" w14:textId="77777777" w:rsidTr="00C516CD">
        <w:trPr>
          <w:trHeight w:val="444"/>
        </w:trPr>
        <w:tc>
          <w:tcPr>
            <w:tcW w:w="5130" w:type="dxa"/>
            <w:shd w:val="clear" w:color="auto" w:fill="auto"/>
          </w:tcPr>
          <w:p w14:paraId="144CDB4D" w14:textId="77777777" w:rsidR="003F2D2C" w:rsidRPr="001F52EB" w:rsidRDefault="003F2D2C"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GV</w:t>
            </w:r>
          </w:p>
        </w:tc>
        <w:tc>
          <w:tcPr>
            <w:tcW w:w="4406" w:type="dxa"/>
            <w:shd w:val="clear" w:color="auto" w:fill="auto"/>
          </w:tcPr>
          <w:p w14:paraId="6385D7B0" w14:textId="77777777" w:rsidR="003F2D2C" w:rsidRPr="001F52EB" w:rsidRDefault="003F2D2C"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HS</w:t>
            </w:r>
          </w:p>
        </w:tc>
      </w:tr>
      <w:tr w:rsidR="003F2D2C" w:rsidRPr="001F52EB" w14:paraId="3607709A" w14:textId="77777777" w:rsidTr="00C516CD">
        <w:tc>
          <w:tcPr>
            <w:tcW w:w="5130" w:type="dxa"/>
          </w:tcPr>
          <w:p w14:paraId="27E205C5" w14:textId="2D9E2004"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1. Khởi động - Kết nố</w:t>
            </w:r>
            <w:r w:rsidR="00601ECD" w:rsidRPr="001F52EB">
              <w:rPr>
                <w:rFonts w:ascii="Times New Roman" w:hAnsi="Times New Roman" w:cs="Times New Roman"/>
                <w:b/>
                <w:color w:val="000000"/>
                <w:sz w:val="28"/>
                <w:szCs w:val="28"/>
              </w:rPr>
              <w:t>i (3 -</w:t>
            </w:r>
            <w:r w:rsidRPr="001F52EB">
              <w:rPr>
                <w:rFonts w:ascii="Times New Roman" w:hAnsi="Times New Roman" w:cs="Times New Roman"/>
                <w:b/>
                <w:color w:val="000000"/>
                <w:sz w:val="28"/>
                <w:szCs w:val="28"/>
              </w:rPr>
              <w:t xml:space="preserve"> 5’)</w:t>
            </w:r>
          </w:p>
          <w:p w14:paraId="25041043" w14:textId="02A12ACA"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a. Mục tiêu</w:t>
            </w:r>
          </w:p>
          <w:p w14:paraId="27F0AEF0"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b/>
                <w:color w:val="000000"/>
                <w:sz w:val="28"/>
                <w:szCs w:val="28"/>
                <w:lang w:val="vi-VN"/>
              </w:rPr>
              <w:t xml:space="preserve">- </w:t>
            </w:r>
            <w:r w:rsidRPr="001F52EB">
              <w:rPr>
                <w:rFonts w:ascii="Times New Roman" w:hAnsi="Times New Roman" w:cs="Times New Roman"/>
                <w:color w:val="000000"/>
                <w:sz w:val="28"/>
                <w:szCs w:val="28"/>
              </w:rPr>
              <w:t>Tạo tâm thế hứng thú, kích thích sự tò mò của HS trước khi vào bài học.</w:t>
            </w:r>
          </w:p>
          <w:p w14:paraId="5773E36F" w14:textId="77777777" w:rsidR="003F2D2C" w:rsidRPr="001F52EB" w:rsidRDefault="003F2D2C" w:rsidP="001F52EB">
            <w:pPr>
              <w:spacing w:after="0" w:line="240" w:lineRule="auto"/>
              <w:jc w:val="both"/>
              <w:rPr>
                <w:rFonts w:ascii="Times New Roman" w:hAnsi="Times New Roman" w:cs="Times New Roman"/>
                <w:sz w:val="28"/>
                <w:szCs w:val="28"/>
                <w:lang w:val="vi-VN"/>
              </w:rPr>
            </w:pPr>
            <w:r w:rsidRPr="001F52EB">
              <w:rPr>
                <w:rFonts w:ascii="Times New Roman" w:hAnsi="Times New Roman" w:cs="Times New Roman"/>
                <w:color w:val="000000"/>
                <w:sz w:val="28"/>
                <w:szCs w:val="28"/>
                <w:lang w:val="vi-VN"/>
              </w:rPr>
              <w:t xml:space="preserve">- Củng cố tính giá trị biểu thức chứa chữ </w:t>
            </w:r>
          </w:p>
          <w:p w14:paraId="13E906A6" w14:textId="3E734C98" w:rsidR="003F2D2C" w:rsidRPr="001F52EB" w:rsidRDefault="003F2D2C" w:rsidP="001F52EB">
            <w:pPr>
              <w:spacing w:after="0" w:line="240" w:lineRule="auto"/>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b. Cách thức tiến hành</w:t>
            </w:r>
          </w:p>
          <w:p w14:paraId="6DB0C24D"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color w:val="000000"/>
                <w:sz w:val="28"/>
                <w:szCs w:val="28"/>
                <w:lang w:val="nl-NL"/>
              </w:rPr>
              <w:t xml:space="preserve">- GV tổ chức cho HS chơi trò chơi </w:t>
            </w:r>
            <w:r w:rsidRPr="001F52EB">
              <w:rPr>
                <w:rFonts w:ascii="Times New Roman" w:eastAsia="Calibri" w:hAnsi="Times New Roman" w:cs="Times New Roman"/>
                <w:b/>
                <w:color w:val="000000"/>
                <w:sz w:val="28"/>
                <w:szCs w:val="28"/>
                <w:lang w:val="nl-NL"/>
              </w:rPr>
              <w:t>“</w:t>
            </w:r>
            <w:r w:rsidRPr="001F52EB">
              <w:rPr>
                <w:rFonts w:ascii="Times New Roman" w:eastAsia="Calibri" w:hAnsi="Times New Roman" w:cs="Times New Roman"/>
                <w:b/>
                <w:color w:val="000000"/>
                <w:sz w:val="28"/>
                <w:szCs w:val="28"/>
                <w:lang w:val="vi-VN"/>
              </w:rPr>
              <w:t>Tiếp sức</w:t>
            </w:r>
            <w:r w:rsidRPr="001F52EB">
              <w:rPr>
                <w:rFonts w:ascii="Times New Roman" w:eastAsia="Calibri" w:hAnsi="Times New Roman" w:cs="Times New Roman"/>
                <w:b/>
                <w:color w:val="000000"/>
                <w:sz w:val="28"/>
                <w:szCs w:val="28"/>
                <w:lang w:val="nl-NL"/>
              </w:rPr>
              <w:t>”</w:t>
            </w:r>
            <w:r w:rsidRPr="001F52EB">
              <w:rPr>
                <w:rFonts w:ascii="Times New Roman" w:eastAsia="Calibri" w:hAnsi="Times New Roman" w:cs="Times New Roman"/>
                <w:b/>
                <w:color w:val="000000"/>
                <w:sz w:val="28"/>
                <w:szCs w:val="28"/>
                <w:lang w:val="vi-VN"/>
              </w:rPr>
              <w:t xml:space="preserve"> </w:t>
            </w:r>
            <w:r w:rsidRPr="001F52EB">
              <w:rPr>
                <w:rFonts w:ascii="Times New Roman" w:eastAsia="Calibri" w:hAnsi="Times New Roman" w:cs="Times New Roman"/>
                <w:bCs/>
                <w:color w:val="000000"/>
                <w:sz w:val="28"/>
                <w:szCs w:val="28"/>
                <w:lang w:val="vi-VN"/>
              </w:rPr>
              <w:t>thông qua bài tập:</w:t>
            </w:r>
          </w:p>
          <w:p w14:paraId="311B066D"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Số?</w:t>
            </w:r>
          </w:p>
          <w:tbl>
            <w:tblPr>
              <w:tblStyle w:val="TableGrid"/>
              <w:tblW w:w="0" w:type="auto"/>
              <w:tblLayout w:type="fixed"/>
              <w:tblLook w:val="04A0" w:firstRow="1" w:lastRow="0" w:firstColumn="1" w:lastColumn="0" w:noHBand="0" w:noVBand="1"/>
            </w:tblPr>
            <w:tblGrid>
              <w:gridCol w:w="517"/>
              <w:gridCol w:w="540"/>
              <w:gridCol w:w="900"/>
              <w:gridCol w:w="990"/>
              <w:gridCol w:w="990"/>
              <w:gridCol w:w="967"/>
            </w:tblGrid>
            <w:tr w:rsidR="003F2D2C" w:rsidRPr="001F52EB" w14:paraId="49DC6BF2" w14:textId="77777777" w:rsidTr="004B36D5">
              <w:tc>
                <w:tcPr>
                  <w:tcW w:w="517" w:type="dxa"/>
                  <w:shd w:val="clear" w:color="auto" w:fill="DEEAF6" w:themeFill="accent5" w:themeFillTint="33"/>
                </w:tcPr>
                <w:p w14:paraId="74D24036"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lastRenderedPageBreak/>
                    <w:t>a</w:t>
                  </w:r>
                </w:p>
              </w:tc>
              <w:tc>
                <w:tcPr>
                  <w:tcW w:w="540" w:type="dxa"/>
                  <w:shd w:val="clear" w:color="auto" w:fill="DEEAF6" w:themeFill="accent5" w:themeFillTint="33"/>
                </w:tcPr>
                <w:p w14:paraId="40F655CC"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b</w:t>
                  </w:r>
                </w:p>
              </w:tc>
              <w:tc>
                <w:tcPr>
                  <w:tcW w:w="900" w:type="dxa"/>
                  <w:shd w:val="clear" w:color="auto" w:fill="DEEAF6" w:themeFill="accent5" w:themeFillTint="33"/>
                </w:tcPr>
                <w:p w14:paraId="45464874"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a + b</w:t>
                  </w:r>
                </w:p>
              </w:tc>
              <w:tc>
                <w:tcPr>
                  <w:tcW w:w="990" w:type="dxa"/>
                  <w:shd w:val="clear" w:color="auto" w:fill="DEEAF6" w:themeFill="accent5" w:themeFillTint="33"/>
                </w:tcPr>
                <w:p w14:paraId="34565FB6"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a - b</w:t>
                  </w:r>
                </w:p>
              </w:tc>
              <w:tc>
                <w:tcPr>
                  <w:tcW w:w="990" w:type="dxa"/>
                  <w:shd w:val="clear" w:color="auto" w:fill="DEEAF6" w:themeFill="accent5" w:themeFillTint="33"/>
                </w:tcPr>
                <w:p w14:paraId="70A28D39" w14:textId="3608CB99"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 xml:space="preserve">a </w:t>
                  </w:r>
                  <m:oMath>
                    <m:r>
                      <m:rPr>
                        <m:sty m:val="p"/>
                      </m:rPr>
                      <w:rPr>
                        <w:rFonts w:ascii="Cambria Math" w:eastAsia="Calibri" w:hAnsi="Cambria Math" w:cs="Times New Roman"/>
                        <w:color w:val="000000"/>
                        <w:sz w:val="28"/>
                        <w:szCs w:val="28"/>
                        <w:lang w:val="vi-VN"/>
                      </w:rPr>
                      <m:t>×</m:t>
                    </m:r>
                  </m:oMath>
                  <w:r w:rsidRPr="001F52EB">
                    <w:rPr>
                      <w:rFonts w:ascii="Times New Roman" w:eastAsia="Calibri" w:hAnsi="Times New Roman" w:cs="Times New Roman"/>
                      <w:bCs/>
                      <w:color w:val="000000"/>
                      <w:sz w:val="28"/>
                      <w:szCs w:val="28"/>
                      <w:lang w:val="vi-VN"/>
                    </w:rPr>
                    <w:t xml:space="preserve"> b</w:t>
                  </w:r>
                </w:p>
              </w:tc>
              <w:tc>
                <w:tcPr>
                  <w:tcW w:w="967" w:type="dxa"/>
                  <w:shd w:val="clear" w:color="auto" w:fill="DEEAF6" w:themeFill="accent5" w:themeFillTint="33"/>
                </w:tcPr>
                <w:p w14:paraId="2710C82F"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a : b</w:t>
                  </w:r>
                </w:p>
              </w:tc>
            </w:tr>
            <w:tr w:rsidR="003F2D2C" w:rsidRPr="001F52EB" w14:paraId="6492BC82" w14:textId="77777777" w:rsidTr="004B36D5">
              <w:tc>
                <w:tcPr>
                  <w:tcW w:w="517" w:type="dxa"/>
                  <w:shd w:val="clear" w:color="auto" w:fill="FFFFCC"/>
                </w:tcPr>
                <w:p w14:paraId="2825F796"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12</w:t>
                  </w:r>
                </w:p>
              </w:tc>
              <w:tc>
                <w:tcPr>
                  <w:tcW w:w="540" w:type="dxa"/>
                  <w:shd w:val="clear" w:color="auto" w:fill="FFFFCC"/>
                </w:tcPr>
                <w:p w14:paraId="5397F2B5"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2</w:t>
                  </w:r>
                </w:p>
              </w:tc>
              <w:tc>
                <w:tcPr>
                  <w:tcW w:w="900" w:type="dxa"/>
                </w:tcPr>
                <w:p w14:paraId="0746F2F5"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90" w:type="dxa"/>
                </w:tcPr>
                <w:p w14:paraId="47E35561"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90" w:type="dxa"/>
                </w:tcPr>
                <w:p w14:paraId="774F42CD"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67" w:type="dxa"/>
                </w:tcPr>
                <w:p w14:paraId="36C2A723"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r>
            <w:tr w:rsidR="003F2D2C" w:rsidRPr="001F52EB" w14:paraId="603262A6" w14:textId="77777777" w:rsidTr="004B36D5">
              <w:tc>
                <w:tcPr>
                  <w:tcW w:w="517" w:type="dxa"/>
                  <w:shd w:val="clear" w:color="auto" w:fill="FFFFCC"/>
                </w:tcPr>
                <w:p w14:paraId="6C56BC69"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45</w:t>
                  </w:r>
                </w:p>
              </w:tc>
              <w:tc>
                <w:tcPr>
                  <w:tcW w:w="540" w:type="dxa"/>
                  <w:shd w:val="clear" w:color="auto" w:fill="FFFFCC"/>
                </w:tcPr>
                <w:p w14:paraId="56870BA5"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9</w:t>
                  </w:r>
                </w:p>
              </w:tc>
              <w:tc>
                <w:tcPr>
                  <w:tcW w:w="900" w:type="dxa"/>
                </w:tcPr>
                <w:p w14:paraId="15D68A64"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90" w:type="dxa"/>
                </w:tcPr>
                <w:p w14:paraId="6287E2D0"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90" w:type="dxa"/>
                </w:tcPr>
                <w:p w14:paraId="12152027"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67" w:type="dxa"/>
                </w:tcPr>
                <w:p w14:paraId="4F7F42CC"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r>
            <w:tr w:rsidR="003F2D2C" w:rsidRPr="001F52EB" w14:paraId="379D38C4" w14:textId="77777777" w:rsidTr="004B36D5">
              <w:tc>
                <w:tcPr>
                  <w:tcW w:w="517" w:type="dxa"/>
                  <w:shd w:val="clear" w:color="auto" w:fill="FFFFCC"/>
                </w:tcPr>
                <w:p w14:paraId="07FF72A5"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20</w:t>
                  </w:r>
                </w:p>
              </w:tc>
              <w:tc>
                <w:tcPr>
                  <w:tcW w:w="540" w:type="dxa"/>
                  <w:shd w:val="clear" w:color="auto" w:fill="FFFFCC"/>
                </w:tcPr>
                <w:p w14:paraId="6DDDCC7A"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5</w:t>
                  </w:r>
                </w:p>
              </w:tc>
              <w:tc>
                <w:tcPr>
                  <w:tcW w:w="900" w:type="dxa"/>
                </w:tcPr>
                <w:p w14:paraId="70FA486C"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90" w:type="dxa"/>
                </w:tcPr>
                <w:p w14:paraId="4CB94AD9"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90" w:type="dxa"/>
                </w:tcPr>
                <w:p w14:paraId="7B794B28"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67" w:type="dxa"/>
                </w:tcPr>
                <w:p w14:paraId="7745460C"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r>
            <w:tr w:rsidR="003F2D2C" w:rsidRPr="001F52EB" w14:paraId="3884F55E" w14:textId="77777777" w:rsidTr="004B36D5">
              <w:tc>
                <w:tcPr>
                  <w:tcW w:w="517" w:type="dxa"/>
                  <w:shd w:val="clear" w:color="auto" w:fill="FFFFCC"/>
                </w:tcPr>
                <w:p w14:paraId="25977B2A"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36</w:t>
                  </w:r>
                </w:p>
              </w:tc>
              <w:tc>
                <w:tcPr>
                  <w:tcW w:w="540" w:type="dxa"/>
                  <w:shd w:val="clear" w:color="auto" w:fill="FFFFCC"/>
                </w:tcPr>
                <w:p w14:paraId="3F5CCA6E"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6</w:t>
                  </w:r>
                </w:p>
              </w:tc>
              <w:tc>
                <w:tcPr>
                  <w:tcW w:w="900" w:type="dxa"/>
                </w:tcPr>
                <w:p w14:paraId="65CEC56F"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90" w:type="dxa"/>
                </w:tcPr>
                <w:p w14:paraId="48792D9B"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90" w:type="dxa"/>
                </w:tcPr>
                <w:p w14:paraId="6BD77DEE"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c>
                <w:tcPr>
                  <w:tcW w:w="967" w:type="dxa"/>
                </w:tcPr>
                <w:p w14:paraId="4506FF82" w14:textId="77777777" w:rsidR="003F2D2C" w:rsidRPr="001F52EB" w:rsidRDefault="003F2D2C" w:rsidP="001F52EB">
                  <w:pPr>
                    <w:jc w:val="center"/>
                    <w:rPr>
                      <w:rFonts w:ascii="Times New Roman" w:eastAsia="Calibri" w:hAnsi="Times New Roman" w:cs="Times New Roman"/>
                      <w:bCs/>
                      <w:color w:val="000000"/>
                      <w:sz w:val="28"/>
                      <w:szCs w:val="28"/>
                      <w:lang w:val="vi-VN"/>
                    </w:rPr>
                  </w:pPr>
                </w:p>
              </w:tc>
            </w:tr>
          </w:tbl>
          <w:p w14:paraId="5FC5FA80" w14:textId="77777777" w:rsidR="003F2D2C" w:rsidRPr="001F52EB" w:rsidRDefault="003F2D2C" w:rsidP="001F52EB">
            <w:pPr>
              <w:spacing w:after="0" w:line="240" w:lineRule="auto"/>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GV mời 8 HS, chia đều làm hai đội chơi, thành viên mỗi nhóm nối tiếp nhau điền kết quả vào bảng.</w:t>
            </w:r>
          </w:p>
          <w:p w14:paraId="4927FB28" w14:textId="77777777" w:rsidR="003F2D2C" w:rsidRPr="001F52EB" w:rsidRDefault="003F2D2C" w:rsidP="001F52EB">
            <w:pPr>
              <w:spacing w:after="0" w:line="240" w:lineRule="auto"/>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Kết thúc trò chơi, GV công bố đội chiến thắng.</w:t>
            </w:r>
          </w:p>
          <w:p w14:paraId="1DDB14A3" w14:textId="77777777" w:rsidR="003F2D2C" w:rsidRPr="001F52EB" w:rsidRDefault="003F2D2C" w:rsidP="001F52EB">
            <w:pPr>
              <w:spacing w:after="0" w:line="240" w:lineRule="auto"/>
              <w:jc w:val="both"/>
              <w:rPr>
                <w:rFonts w:ascii="Times New Roman" w:hAnsi="Times New Roman" w:cs="Times New Roman"/>
                <w:bCs/>
                <w:sz w:val="28"/>
                <w:szCs w:val="28"/>
                <w:lang w:val="vi-VN"/>
              </w:rPr>
            </w:pPr>
            <w:r w:rsidRPr="001F52EB">
              <w:rPr>
                <w:rFonts w:ascii="Times New Roman" w:hAnsi="Times New Roman" w:cs="Times New Roman"/>
                <w:sz w:val="28"/>
                <w:szCs w:val="28"/>
                <w:lang w:val="vi-VN"/>
              </w:rPr>
              <w:t xml:space="preserve">- GV nhận xét, tuyên dương, dẫn dắt HS vào bài học: </w:t>
            </w:r>
            <w:r w:rsidRPr="001F52EB">
              <w:rPr>
                <w:rFonts w:ascii="Times New Roman" w:hAnsi="Times New Roman" w:cs="Times New Roman"/>
                <w:bCs/>
                <w:sz w:val="28"/>
                <w:szCs w:val="28"/>
                <w:lang w:val="vi-VN"/>
              </w:rPr>
              <w:t>“Bài 5: Giải bài toán có ba bước tính – Tiết 1: Giải bài toán có ba bước tính".</w:t>
            </w:r>
          </w:p>
          <w:p w14:paraId="78B3624A"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b/>
                <w:color w:val="000000"/>
                <w:sz w:val="28"/>
                <w:szCs w:val="28"/>
                <w:lang w:val="vi-VN"/>
              </w:rPr>
              <w:t>2. Khám phá (10 - 12’)</w:t>
            </w:r>
          </w:p>
          <w:p w14:paraId="14CEB01D"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b/>
                <w:color w:val="000000"/>
                <w:sz w:val="28"/>
                <w:szCs w:val="28"/>
                <w:lang w:val="vi-VN"/>
              </w:rPr>
              <w:t>a. Mục tiêu:</w:t>
            </w:r>
            <w:r w:rsidRPr="001F52EB">
              <w:rPr>
                <w:rFonts w:ascii="Times New Roman" w:hAnsi="Times New Roman" w:cs="Times New Roman"/>
                <w:color w:val="000000"/>
                <w:sz w:val="28"/>
                <w:szCs w:val="28"/>
                <w:lang w:val="vi-VN"/>
              </w:rPr>
              <w:t xml:space="preserve"> </w:t>
            </w:r>
          </w:p>
          <w:p w14:paraId="58470C7E"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nhận biết được bài toán có ba bước tính, cách giải bài toán đó (phân tích tóm tắt đề bài, tìm các giải, trình bày bài giải)</w:t>
            </w:r>
          </w:p>
          <w:p w14:paraId="38B73450" w14:textId="77777777" w:rsidR="003F2D2C" w:rsidRPr="001F52EB" w:rsidRDefault="003F2D2C" w:rsidP="001F52EB">
            <w:pPr>
              <w:spacing w:after="0" w:line="240" w:lineRule="auto"/>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b. Cách thức tiến hành</w:t>
            </w:r>
          </w:p>
          <w:p w14:paraId="675EA22C"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
                <w:color w:val="000000"/>
                <w:sz w:val="28"/>
                <w:szCs w:val="28"/>
                <w:lang w:val="vi-VN"/>
              </w:rPr>
              <w:t xml:space="preserve">- </w:t>
            </w:r>
            <w:r w:rsidRPr="001F52EB">
              <w:rPr>
                <w:rFonts w:ascii="Times New Roman" w:hAnsi="Times New Roman" w:cs="Times New Roman"/>
                <w:bCs/>
                <w:color w:val="000000"/>
                <w:sz w:val="28"/>
                <w:szCs w:val="28"/>
                <w:lang w:val="vi-VN"/>
              </w:rPr>
              <w:t>GV yêu cầu HS đọc bài toán thực tế mà Việt và Nam nêu ra trong SGK trang 19 mục Khám phá.</w:t>
            </w:r>
          </w:p>
          <w:p w14:paraId="34806C45"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hướng dẫn HS phân tích, tóm tắt bài toán:</w:t>
            </w:r>
          </w:p>
          <w:p w14:paraId="3DC65754" w14:textId="77777777" w:rsidR="003F2D2C" w:rsidRPr="001F52EB" w:rsidRDefault="003F2D2C" w:rsidP="001F52EB">
            <w:pPr>
              <w:spacing w:after="0" w:line="240" w:lineRule="auto"/>
              <w:jc w:val="center"/>
              <w:rPr>
                <w:rFonts w:ascii="Times New Roman" w:hAnsi="Times New Roman" w:cs="Times New Roman"/>
                <w:bCs/>
                <w:color w:val="000000"/>
                <w:sz w:val="28"/>
                <w:szCs w:val="28"/>
                <w:lang w:val="vi-VN"/>
              </w:rPr>
            </w:pPr>
            <w:r w:rsidRPr="001F52EB">
              <w:rPr>
                <w:rFonts w:ascii="Times New Roman" w:hAnsi="Times New Roman" w:cs="Times New Roman"/>
                <w:bCs/>
                <w:noProof/>
                <w:color w:val="000000"/>
                <w:sz w:val="28"/>
                <w:szCs w:val="28"/>
                <w:lang w:val="vi-VN" w:eastAsia="vi-VN"/>
              </w:rPr>
              <w:drawing>
                <wp:inline distT="0" distB="0" distL="0" distR="0" wp14:anchorId="130FC369" wp14:editId="5EC846C5">
                  <wp:extent cx="3120390" cy="1354455"/>
                  <wp:effectExtent l="0" t="0" r="3810" b="0"/>
                  <wp:docPr id="440150349" name="Hình ảnh 440150349" descr="Ảnh có chứa văn bản, hàng, Phông chữ,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Ảnh có chứa văn bản, hàng, Phông chữ, biểu đồ&#10;&#10;Mô tả được tạo tự động"/>
                          <pic:cNvPicPr/>
                        </pic:nvPicPr>
                        <pic:blipFill>
                          <a:blip r:embed="rId8"/>
                          <a:stretch>
                            <a:fillRect/>
                          </a:stretch>
                        </pic:blipFill>
                        <pic:spPr>
                          <a:xfrm>
                            <a:off x="0" y="0"/>
                            <a:ext cx="3120390" cy="1354455"/>
                          </a:xfrm>
                          <a:prstGeom prst="rect">
                            <a:avLst/>
                          </a:prstGeom>
                        </pic:spPr>
                      </pic:pic>
                    </a:graphicData>
                  </a:graphic>
                </wp:inline>
              </w:drawing>
            </w:r>
          </w:p>
          <w:p w14:paraId="7D10F732"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yêu cầu HS tìm ra hướng giải, cách giải bài toán</w:t>
            </w:r>
          </w:p>
          <w:p w14:paraId="0EE83686"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GV hướng dẫn HS nhận biết bài toán có ba bước tính và cách trình bày bài giải tương tự như giải bài toán có hai bước tính. </w:t>
            </w:r>
          </w:p>
          <w:p w14:paraId="7D8061CE" w14:textId="77777777" w:rsidR="003F2D2C" w:rsidRPr="001F52EB" w:rsidRDefault="003F2D2C" w:rsidP="001F52EB">
            <w:pPr>
              <w:spacing w:after="0" w:line="240" w:lineRule="auto"/>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3. Luyện tập (20 - 23’)</w:t>
            </w:r>
          </w:p>
          <w:p w14:paraId="413525B4" w14:textId="77777777" w:rsidR="003F2D2C" w:rsidRPr="001F52EB" w:rsidRDefault="003F2D2C" w:rsidP="001F52EB">
            <w:pPr>
              <w:spacing w:after="0" w:line="240" w:lineRule="auto"/>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 xml:space="preserve">a. Mục tiêu: </w:t>
            </w:r>
          </w:p>
          <w:p w14:paraId="2EF44C9F"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
                <w:color w:val="000000"/>
                <w:sz w:val="28"/>
                <w:szCs w:val="28"/>
                <w:lang w:val="vi-VN"/>
              </w:rPr>
              <w:t xml:space="preserve">- </w:t>
            </w:r>
            <w:r w:rsidRPr="001F52EB">
              <w:rPr>
                <w:rFonts w:ascii="Times New Roman" w:hAnsi="Times New Roman" w:cs="Times New Roman"/>
                <w:bCs/>
                <w:color w:val="000000"/>
                <w:sz w:val="28"/>
                <w:szCs w:val="28"/>
                <w:lang w:val="vi-VN"/>
              </w:rPr>
              <w:t>HS vận dụng giải được các bài tập 1, 2 ở phần hoạt động</w:t>
            </w:r>
          </w:p>
          <w:p w14:paraId="6D2C4E9E" w14:textId="77777777"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b. Cách thức tiến hành:</w:t>
            </w:r>
          </w:p>
          <w:p w14:paraId="57D101F4"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Nhiệm vụ 1: Hoàn thành BT1</w:t>
            </w:r>
          </w:p>
          <w:p w14:paraId="0844BF8A"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Mai đến cửa hàng văn phòng phẩm mua 5 </w:t>
            </w:r>
            <w:r w:rsidRPr="001F52EB">
              <w:rPr>
                <w:rFonts w:ascii="Times New Roman" w:hAnsi="Times New Roman" w:cs="Times New Roman"/>
                <w:color w:val="000000"/>
                <w:sz w:val="28"/>
                <w:szCs w:val="28"/>
                <w:lang w:val="vi-VN"/>
              </w:rPr>
              <w:lastRenderedPageBreak/>
              <w:t xml:space="preserve">quyển vở, mỗi quyển giá 8 000 đồng và mua 2 hộp bút chì màu, mỗi hộp giá 25 000 đồng. Hỏi Mai phải trả cô bán hàng tất cả bao nhiêu tiền? </w:t>
            </w:r>
          </w:p>
          <w:p w14:paraId="5074D910"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GV yêu cầu HS đọc đề bài, phân tích đề, tìm cách giải rồi trình bày bài giải</w:t>
            </w:r>
          </w:p>
          <w:p w14:paraId="2DB8230A"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GV mời đại diện 1 HS lên bảng lớp trình bày </w:t>
            </w:r>
          </w:p>
          <w:p w14:paraId="0C250383"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GV nhận xét, chữa bài, chỉnh sửa lại cách trình bày bài</w:t>
            </w:r>
          </w:p>
          <w:p w14:paraId="03047A02"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Nhiệm vụ 2: Hoàn thành BT2</w:t>
            </w:r>
          </w:p>
          <w:p w14:paraId="5DC941CB"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Chia 40 quả táo vào các túi, mỗi túi 8 quả và chia 36 quả cam vào các túi, mỗi túi 6 quả. Hỏi số túi táo hay số túi cam có nhiều hơn và nhiều hơn mấy túi?</w:t>
            </w:r>
          </w:p>
          <w:p w14:paraId="0CEDE2E4"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GV yêu cầu HS đọc đề bài, phân tích đề, tìm cách giải rồi trình bày bài giải</w:t>
            </w:r>
          </w:p>
          <w:p w14:paraId="1D25FCA7"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GV mời đại diện 1 HS lên bảng lớp trình bày </w:t>
            </w:r>
          </w:p>
          <w:p w14:paraId="555A5282" w14:textId="77777777" w:rsidR="003F2D2C" w:rsidRPr="001F52EB" w:rsidRDefault="003F2D2C" w:rsidP="001F52EB">
            <w:pPr>
              <w:spacing w:after="0" w:line="240" w:lineRule="auto"/>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GV nhận xét, chữa bài, chỉnh sửa lại cách trình bày bài</w:t>
            </w:r>
          </w:p>
          <w:p w14:paraId="051C15C7" w14:textId="14824C33" w:rsidR="003F2D2C" w:rsidRPr="001F52EB" w:rsidRDefault="003F2D2C" w:rsidP="001F52EB">
            <w:pPr>
              <w:spacing w:after="0" w:line="240" w:lineRule="auto"/>
              <w:jc w:val="both"/>
              <w:rPr>
                <w:rFonts w:ascii="Times New Roman" w:hAnsi="Times New Roman" w:cs="Times New Roman"/>
                <w:b/>
                <w:bCs/>
                <w:color w:val="000000"/>
                <w:sz w:val="28"/>
                <w:szCs w:val="28"/>
                <w:lang w:val="vi-VN"/>
              </w:rPr>
            </w:pPr>
            <w:r w:rsidRPr="001F52EB">
              <w:rPr>
                <w:rFonts w:ascii="Times New Roman" w:hAnsi="Times New Roman" w:cs="Times New Roman"/>
                <w:b/>
                <w:bCs/>
                <w:color w:val="000000"/>
                <w:sz w:val="28"/>
                <w:szCs w:val="28"/>
                <w:lang w:val="vi-VN"/>
              </w:rPr>
              <w:t>4. Vận dụng</w:t>
            </w:r>
            <w:r w:rsidR="000A3E93" w:rsidRPr="001F52EB">
              <w:rPr>
                <w:rFonts w:ascii="Times New Roman" w:hAnsi="Times New Roman" w:cs="Times New Roman"/>
                <w:b/>
                <w:bCs/>
                <w:color w:val="000000"/>
                <w:sz w:val="28"/>
                <w:szCs w:val="28"/>
              </w:rPr>
              <w:t>:</w:t>
            </w:r>
            <w:r w:rsidRPr="001F52EB">
              <w:rPr>
                <w:rFonts w:ascii="Times New Roman" w:hAnsi="Times New Roman" w:cs="Times New Roman"/>
                <w:b/>
                <w:bCs/>
                <w:color w:val="000000"/>
                <w:sz w:val="28"/>
                <w:szCs w:val="28"/>
                <w:lang w:val="vi-VN"/>
              </w:rPr>
              <w:t xml:space="preserve"> </w:t>
            </w:r>
            <w:r w:rsidR="000A3E93" w:rsidRPr="001F52EB">
              <w:rPr>
                <w:rFonts w:ascii="Times New Roman" w:hAnsi="Times New Roman" w:cs="Times New Roman"/>
                <w:b/>
                <w:bCs/>
                <w:color w:val="000000"/>
                <w:sz w:val="28"/>
                <w:szCs w:val="28"/>
                <w:lang w:val="vi-VN"/>
              </w:rPr>
              <w:t>(</w:t>
            </w:r>
            <w:r w:rsidR="000A3E93" w:rsidRPr="001F52EB">
              <w:rPr>
                <w:rFonts w:ascii="Times New Roman" w:hAnsi="Times New Roman" w:cs="Times New Roman"/>
                <w:b/>
                <w:bCs/>
                <w:color w:val="000000"/>
                <w:sz w:val="28"/>
                <w:szCs w:val="28"/>
              </w:rPr>
              <w:t>3</w:t>
            </w:r>
            <w:r w:rsidRPr="001F52EB">
              <w:rPr>
                <w:rFonts w:ascii="Times New Roman" w:hAnsi="Times New Roman" w:cs="Times New Roman"/>
                <w:b/>
                <w:bCs/>
                <w:color w:val="000000"/>
                <w:sz w:val="28"/>
                <w:szCs w:val="28"/>
                <w:lang w:val="vi-VN"/>
              </w:rPr>
              <w:t xml:space="preserve"> - </w:t>
            </w:r>
            <w:r w:rsidR="000A3E93" w:rsidRPr="001F52EB">
              <w:rPr>
                <w:rFonts w:ascii="Times New Roman" w:hAnsi="Times New Roman" w:cs="Times New Roman"/>
                <w:b/>
                <w:bCs/>
                <w:color w:val="000000"/>
                <w:sz w:val="28"/>
                <w:szCs w:val="28"/>
              </w:rPr>
              <w:t>5</w:t>
            </w:r>
            <w:r w:rsidRPr="001F52EB">
              <w:rPr>
                <w:rFonts w:ascii="Times New Roman" w:hAnsi="Times New Roman" w:cs="Times New Roman"/>
                <w:b/>
                <w:bCs/>
                <w:color w:val="000000"/>
                <w:sz w:val="28"/>
                <w:szCs w:val="28"/>
                <w:lang w:val="vi-VN"/>
              </w:rPr>
              <w:t>’)</w:t>
            </w:r>
          </w:p>
          <w:p w14:paraId="346C33C8" w14:textId="77777777" w:rsidR="003F2D2C" w:rsidRPr="001F52EB" w:rsidRDefault="003F2D2C" w:rsidP="001F52EB">
            <w:pPr>
              <w:spacing w:after="0" w:line="240" w:lineRule="auto"/>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GV nhận xét, tóm tắt lại những nội dung chính của bài học</w:t>
            </w:r>
          </w:p>
          <w:p w14:paraId="360B45CA" w14:textId="77777777" w:rsidR="003F2D2C" w:rsidRPr="001F52EB" w:rsidRDefault="003F2D2C" w:rsidP="001F52EB">
            <w:pPr>
              <w:spacing w:after="0" w:line="240" w:lineRule="auto"/>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GV nhận xét, đánh giá sự tham gia của HS trong giờ học, khen ngợi những HS tích cực; nhắc nhở, động viên những HS còn chưa tích cực, nhút nhát.</w:t>
            </w:r>
          </w:p>
          <w:p w14:paraId="698130D2" w14:textId="703A69B9" w:rsidR="003F2D2C" w:rsidRPr="001F52EB" w:rsidRDefault="000A3E93" w:rsidP="001F52EB">
            <w:pPr>
              <w:spacing w:after="0" w:line="240" w:lineRule="auto"/>
              <w:jc w:val="both"/>
              <w:rPr>
                <w:rFonts w:ascii="Times New Roman" w:hAnsi="Times New Roman" w:cs="Times New Roman"/>
                <w:b/>
                <w:sz w:val="28"/>
                <w:szCs w:val="28"/>
              </w:rPr>
            </w:pPr>
            <w:r w:rsidRPr="001F52EB">
              <w:rPr>
                <w:rFonts w:ascii="Times New Roman" w:hAnsi="Times New Roman" w:cs="Times New Roman"/>
                <w:b/>
                <w:sz w:val="28"/>
                <w:szCs w:val="28"/>
              </w:rPr>
              <w:t>5.</w:t>
            </w:r>
            <w:r w:rsidR="003F2D2C" w:rsidRPr="001F52EB">
              <w:rPr>
                <w:rFonts w:ascii="Times New Roman" w:hAnsi="Times New Roman" w:cs="Times New Roman"/>
                <w:b/>
                <w:sz w:val="28"/>
                <w:szCs w:val="28"/>
                <w:lang w:val="vi-VN"/>
              </w:rPr>
              <w:t>Dặn dò</w:t>
            </w:r>
            <w:r w:rsidRPr="001F52EB">
              <w:rPr>
                <w:rFonts w:ascii="Times New Roman" w:hAnsi="Times New Roman" w:cs="Times New Roman"/>
                <w:b/>
                <w:sz w:val="28"/>
                <w:szCs w:val="28"/>
              </w:rPr>
              <w:t>( 1-2’)</w:t>
            </w:r>
          </w:p>
          <w:p w14:paraId="1C3ACB59" w14:textId="77777777" w:rsidR="003F2D2C" w:rsidRPr="001F52EB" w:rsidRDefault="003F2D2C" w:rsidP="001F52EB">
            <w:pPr>
              <w:spacing w:after="0" w:line="240" w:lineRule="auto"/>
              <w:rPr>
                <w:rFonts w:ascii="Times New Roman" w:hAnsi="Times New Roman" w:cs="Times New Roman"/>
                <w:sz w:val="28"/>
                <w:szCs w:val="28"/>
                <w:lang w:val="vi-VN"/>
              </w:rPr>
            </w:pPr>
            <w:r w:rsidRPr="001F52EB">
              <w:rPr>
                <w:rFonts w:ascii="Times New Roman" w:hAnsi="Times New Roman" w:cs="Times New Roman"/>
                <w:sz w:val="28"/>
                <w:szCs w:val="28"/>
                <w:lang w:val="vi-VN"/>
              </w:rPr>
              <w:t>- Ôn tập kiến thức đã học.</w:t>
            </w:r>
          </w:p>
          <w:p w14:paraId="1697CDC2" w14:textId="77777777" w:rsidR="003F2D2C" w:rsidRPr="001F52EB" w:rsidRDefault="003F2D2C"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oàn thành bài tập trong SBT.</w:t>
            </w:r>
          </w:p>
          <w:p w14:paraId="58BD3656" w14:textId="77777777" w:rsidR="003F2D2C" w:rsidRPr="001F52EB" w:rsidRDefault="003F2D2C"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xml:space="preserve">- Đọc và chuẩn bị trước Tiết 2 – Luyện tập </w:t>
            </w:r>
          </w:p>
        </w:tc>
        <w:tc>
          <w:tcPr>
            <w:tcW w:w="4406" w:type="dxa"/>
          </w:tcPr>
          <w:p w14:paraId="6DDA572F"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C4F8D06"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2E20F33"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56DE048"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342124F"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8C526C1"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E6CB3F2" w14:textId="77777777" w:rsidR="003F2D2C" w:rsidRPr="001F52EB" w:rsidRDefault="003F2D2C" w:rsidP="001F52EB">
            <w:pPr>
              <w:spacing w:after="0" w:line="240" w:lineRule="auto"/>
              <w:jc w:val="both"/>
              <w:rPr>
                <w:rFonts w:ascii="Times New Roman" w:hAnsi="Times New Roman" w:cs="Times New Roman"/>
                <w:sz w:val="28"/>
                <w:szCs w:val="28"/>
                <w:lang w:val="vi-VN"/>
              </w:rPr>
            </w:pPr>
            <w:r w:rsidRPr="001F52EB">
              <w:rPr>
                <w:rFonts w:ascii="Times New Roman" w:hAnsi="Times New Roman" w:cs="Times New Roman"/>
                <w:sz w:val="28"/>
                <w:szCs w:val="28"/>
              </w:rPr>
              <w:t>- HS lắng nghe luật chơi, tích cực tham gia</w:t>
            </w:r>
            <w:r w:rsidRPr="001F52EB">
              <w:rPr>
                <w:rFonts w:ascii="Times New Roman" w:hAnsi="Times New Roman" w:cs="Times New Roman"/>
                <w:sz w:val="28"/>
                <w:szCs w:val="28"/>
                <w:lang w:val="vi-VN"/>
              </w:rPr>
              <w:t xml:space="preserve"> trò chơi, hoàn thành bảng:</w:t>
            </w:r>
          </w:p>
          <w:p w14:paraId="5B403217" w14:textId="77777777" w:rsidR="003F2D2C" w:rsidRPr="001F52EB" w:rsidRDefault="003F2D2C"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xml:space="preserve"> </w:t>
            </w:r>
          </w:p>
          <w:tbl>
            <w:tblPr>
              <w:tblStyle w:val="TableGrid"/>
              <w:tblW w:w="4152" w:type="dxa"/>
              <w:tblLayout w:type="fixed"/>
              <w:tblLook w:val="04A0" w:firstRow="1" w:lastRow="0" w:firstColumn="1" w:lastColumn="0" w:noHBand="0" w:noVBand="1"/>
            </w:tblPr>
            <w:tblGrid>
              <w:gridCol w:w="750"/>
              <w:gridCol w:w="567"/>
              <w:gridCol w:w="708"/>
              <w:gridCol w:w="709"/>
              <w:gridCol w:w="709"/>
              <w:gridCol w:w="709"/>
            </w:tblGrid>
            <w:tr w:rsidR="003F2D2C" w:rsidRPr="001F52EB" w14:paraId="1705BCB5" w14:textId="77777777" w:rsidTr="00C05758">
              <w:trPr>
                <w:trHeight w:val="475"/>
              </w:trPr>
              <w:tc>
                <w:tcPr>
                  <w:tcW w:w="750" w:type="dxa"/>
                  <w:shd w:val="clear" w:color="auto" w:fill="DEEAF6" w:themeFill="accent5" w:themeFillTint="33"/>
                </w:tcPr>
                <w:p w14:paraId="48CE7AD7"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lastRenderedPageBreak/>
                    <w:t>a</w:t>
                  </w:r>
                </w:p>
              </w:tc>
              <w:tc>
                <w:tcPr>
                  <w:tcW w:w="567" w:type="dxa"/>
                  <w:shd w:val="clear" w:color="auto" w:fill="DEEAF6" w:themeFill="accent5" w:themeFillTint="33"/>
                </w:tcPr>
                <w:p w14:paraId="344B65D2"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b</w:t>
                  </w:r>
                </w:p>
              </w:tc>
              <w:tc>
                <w:tcPr>
                  <w:tcW w:w="708" w:type="dxa"/>
                  <w:shd w:val="clear" w:color="auto" w:fill="DEEAF6" w:themeFill="accent5" w:themeFillTint="33"/>
                </w:tcPr>
                <w:p w14:paraId="4B8DE95A"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a + b</w:t>
                  </w:r>
                </w:p>
              </w:tc>
              <w:tc>
                <w:tcPr>
                  <w:tcW w:w="709" w:type="dxa"/>
                  <w:shd w:val="clear" w:color="auto" w:fill="DEEAF6" w:themeFill="accent5" w:themeFillTint="33"/>
                </w:tcPr>
                <w:p w14:paraId="1E3E0727"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a - b</w:t>
                  </w:r>
                </w:p>
              </w:tc>
              <w:tc>
                <w:tcPr>
                  <w:tcW w:w="709" w:type="dxa"/>
                  <w:shd w:val="clear" w:color="auto" w:fill="DEEAF6" w:themeFill="accent5" w:themeFillTint="33"/>
                </w:tcPr>
                <w:p w14:paraId="4CA51465" w14:textId="26612F6D"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 xml:space="preserve">a </w:t>
                  </w:r>
                  <m:oMath>
                    <m:r>
                      <m:rPr>
                        <m:sty m:val="p"/>
                      </m:rPr>
                      <w:rPr>
                        <w:rFonts w:ascii="Cambria Math" w:eastAsia="Calibri" w:hAnsi="Cambria Math" w:cs="Times New Roman"/>
                        <w:color w:val="000000"/>
                        <w:sz w:val="28"/>
                        <w:szCs w:val="28"/>
                        <w:lang w:val="vi-VN"/>
                      </w:rPr>
                      <m:t>×</m:t>
                    </m:r>
                  </m:oMath>
                  <w:r w:rsidRPr="001F52EB">
                    <w:rPr>
                      <w:rFonts w:ascii="Times New Roman" w:eastAsia="Calibri" w:hAnsi="Times New Roman" w:cs="Times New Roman"/>
                      <w:bCs/>
                      <w:color w:val="000000"/>
                      <w:sz w:val="28"/>
                      <w:szCs w:val="28"/>
                      <w:lang w:val="vi-VN"/>
                    </w:rPr>
                    <w:t xml:space="preserve"> b</w:t>
                  </w:r>
                </w:p>
              </w:tc>
              <w:tc>
                <w:tcPr>
                  <w:tcW w:w="709" w:type="dxa"/>
                  <w:shd w:val="clear" w:color="auto" w:fill="DEEAF6" w:themeFill="accent5" w:themeFillTint="33"/>
                </w:tcPr>
                <w:p w14:paraId="740C4D7D"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a : b</w:t>
                  </w:r>
                </w:p>
              </w:tc>
            </w:tr>
            <w:tr w:rsidR="003F2D2C" w:rsidRPr="001F52EB" w14:paraId="1CA27557" w14:textId="77777777" w:rsidTr="00C05758">
              <w:trPr>
                <w:trHeight w:val="475"/>
              </w:trPr>
              <w:tc>
                <w:tcPr>
                  <w:tcW w:w="750" w:type="dxa"/>
                  <w:shd w:val="clear" w:color="auto" w:fill="FFFFCC"/>
                </w:tcPr>
                <w:p w14:paraId="52252ED0"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12</w:t>
                  </w:r>
                </w:p>
              </w:tc>
              <w:tc>
                <w:tcPr>
                  <w:tcW w:w="567" w:type="dxa"/>
                  <w:shd w:val="clear" w:color="auto" w:fill="FFFFCC"/>
                </w:tcPr>
                <w:p w14:paraId="7781D134"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2</w:t>
                  </w:r>
                </w:p>
              </w:tc>
              <w:tc>
                <w:tcPr>
                  <w:tcW w:w="708" w:type="dxa"/>
                </w:tcPr>
                <w:p w14:paraId="4A43AA75" w14:textId="77777777" w:rsidR="003F2D2C" w:rsidRPr="001F52EB" w:rsidRDefault="003F2D2C" w:rsidP="001F52EB">
                  <w:pPr>
                    <w:ind w:hanging="22"/>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14</w:t>
                  </w:r>
                </w:p>
              </w:tc>
              <w:tc>
                <w:tcPr>
                  <w:tcW w:w="709" w:type="dxa"/>
                </w:tcPr>
                <w:p w14:paraId="20EF1A01"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10</w:t>
                  </w:r>
                </w:p>
              </w:tc>
              <w:tc>
                <w:tcPr>
                  <w:tcW w:w="709" w:type="dxa"/>
                </w:tcPr>
                <w:p w14:paraId="0FC5677E"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24</w:t>
                  </w:r>
                </w:p>
              </w:tc>
              <w:tc>
                <w:tcPr>
                  <w:tcW w:w="709" w:type="dxa"/>
                </w:tcPr>
                <w:p w14:paraId="231FF90F"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6</w:t>
                  </w:r>
                </w:p>
              </w:tc>
            </w:tr>
            <w:tr w:rsidR="003F2D2C" w:rsidRPr="001F52EB" w14:paraId="3C171049" w14:textId="77777777" w:rsidTr="00C05758">
              <w:trPr>
                <w:trHeight w:val="475"/>
              </w:trPr>
              <w:tc>
                <w:tcPr>
                  <w:tcW w:w="750" w:type="dxa"/>
                  <w:shd w:val="clear" w:color="auto" w:fill="FFFFCC"/>
                </w:tcPr>
                <w:p w14:paraId="1F7C499F"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45</w:t>
                  </w:r>
                </w:p>
              </w:tc>
              <w:tc>
                <w:tcPr>
                  <w:tcW w:w="567" w:type="dxa"/>
                  <w:shd w:val="clear" w:color="auto" w:fill="FFFFCC"/>
                </w:tcPr>
                <w:p w14:paraId="7E212962"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9</w:t>
                  </w:r>
                </w:p>
              </w:tc>
              <w:tc>
                <w:tcPr>
                  <w:tcW w:w="708" w:type="dxa"/>
                </w:tcPr>
                <w:p w14:paraId="593D7F86"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54</w:t>
                  </w:r>
                </w:p>
              </w:tc>
              <w:tc>
                <w:tcPr>
                  <w:tcW w:w="709" w:type="dxa"/>
                </w:tcPr>
                <w:p w14:paraId="27521950"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36</w:t>
                  </w:r>
                </w:p>
              </w:tc>
              <w:tc>
                <w:tcPr>
                  <w:tcW w:w="709" w:type="dxa"/>
                </w:tcPr>
                <w:p w14:paraId="13A1DF8B"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405</w:t>
                  </w:r>
                </w:p>
              </w:tc>
              <w:tc>
                <w:tcPr>
                  <w:tcW w:w="709" w:type="dxa"/>
                </w:tcPr>
                <w:p w14:paraId="440983EE"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5</w:t>
                  </w:r>
                </w:p>
              </w:tc>
            </w:tr>
            <w:tr w:rsidR="003F2D2C" w:rsidRPr="001F52EB" w14:paraId="4AC4C1F9" w14:textId="77777777" w:rsidTr="00C05758">
              <w:trPr>
                <w:trHeight w:val="462"/>
              </w:trPr>
              <w:tc>
                <w:tcPr>
                  <w:tcW w:w="750" w:type="dxa"/>
                  <w:shd w:val="clear" w:color="auto" w:fill="FFFFCC"/>
                </w:tcPr>
                <w:p w14:paraId="5BD89DA7"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20</w:t>
                  </w:r>
                </w:p>
              </w:tc>
              <w:tc>
                <w:tcPr>
                  <w:tcW w:w="567" w:type="dxa"/>
                  <w:shd w:val="clear" w:color="auto" w:fill="FFFFCC"/>
                </w:tcPr>
                <w:p w14:paraId="20250768"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5</w:t>
                  </w:r>
                </w:p>
              </w:tc>
              <w:tc>
                <w:tcPr>
                  <w:tcW w:w="708" w:type="dxa"/>
                </w:tcPr>
                <w:p w14:paraId="4799DE4C"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25</w:t>
                  </w:r>
                </w:p>
              </w:tc>
              <w:tc>
                <w:tcPr>
                  <w:tcW w:w="709" w:type="dxa"/>
                </w:tcPr>
                <w:p w14:paraId="74F1E851"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15</w:t>
                  </w:r>
                </w:p>
              </w:tc>
              <w:tc>
                <w:tcPr>
                  <w:tcW w:w="709" w:type="dxa"/>
                </w:tcPr>
                <w:p w14:paraId="7F6A5C0A"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100</w:t>
                  </w:r>
                </w:p>
              </w:tc>
              <w:tc>
                <w:tcPr>
                  <w:tcW w:w="709" w:type="dxa"/>
                </w:tcPr>
                <w:p w14:paraId="2E59EC23"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4</w:t>
                  </w:r>
                </w:p>
              </w:tc>
            </w:tr>
            <w:tr w:rsidR="003F2D2C" w:rsidRPr="001F52EB" w14:paraId="0E1EC1A6" w14:textId="77777777" w:rsidTr="00C05758">
              <w:trPr>
                <w:trHeight w:val="475"/>
              </w:trPr>
              <w:tc>
                <w:tcPr>
                  <w:tcW w:w="750" w:type="dxa"/>
                  <w:shd w:val="clear" w:color="auto" w:fill="FFFFCC"/>
                </w:tcPr>
                <w:p w14:paraId="79523D54"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36</w:t>
                  </w:r>
                </w:p>
              </w:tc>
              <w:tc>
                <w:tcPr>
                  <w:tcW w:w="567" w:type="dxa"/>
                  <w:shd w:val="clear" w:color="auto" w:fill="FFFFCC"/>
                </w:tcPr>
                <w:p w14:paraId="6307B17B" w14:textId="77777777" w:rsidR="003F2D2C" w:rsidRPr="001F52EB" w:rsidRDefault="003F2D2C" w:rsidP="001F52EB">
                  <w:pPr>
                    <w:jc w:val="center"/>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6</w:t>
                  </w:r>
                </w:p>
              </w:tc>
              <w:tc>
                <w:tcPr>
                  <w:tcW w:w="708" w:type="dxa"/>
                </w:tcPr>
                <w:p w14:paraId="3930A02A"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42</w:t>
                  </w:r>
                </w:p>
              </w:tc>
              <w:tc>
                <w:tcPr>
                  <w:tcW w:w="709" w:type="dxa"/>
                </w:tcPr>
                <w:p w14:paraId="197D34FD"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30</w:t>
                  </w:r>
                </w:p>
              </w:tc>
              <w:tc>
                <w:tcPr>
                  <w:tcW w:w="709" w:type="dxa"/>
                </w:tcPr>
                <w:p w14:paraId="73669D8E"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216</w:t>
                  </w:r>
                </w:p>
              </w:tc>
              <w:tc>
                <w:tcPr>
                  <w:tcW w:w="709" w:type="dxa"/>
                </w:tcPr>
                <w:p w14:paraId="42B75403" w14:textId="77777777" w:rsidR="003F2D2C" w:rsidRPr="001F52EB" w:rsidRDefault="003F2D2C" w:rsidP="001F52EB">
                  <w:pPr>
                    <w:jc w:val="center"/>
                    <w:rPr>
                      <w:rFonts w:ascii="Times New Roman" w:eastAsia="Calibri" w:hAnsi="Times New Roman" w:cs="Times New Roman"/>
                      <w:b/>
                      <w:color w:val="000000"/>
                      <w:sz w:val="28"/>
                      <w:szCs w:val="28"/>
                      <w:lang w:val="vi-VN"/>
                    </w:rPr>
                  </w:pPr>
                  <w:r w:rsidRPr="001F52EB">
                    <w:rPr>
                      <w:rFonts w:ascii="Times New Roman" w:eastAsia="Calibri" w:hAnsi="Times New Roman" w:cs="Times New Roman"/>
                      <w:b/>
                      <w:color w:val="000000"/>
                      <w:sz w:val="28"/>
                      <w:szCs w:val="28"/>
                      <w:lang w:val="vi-VN"/>
                    </w:rPr>
                    <w:t>6</w:t>
                  </w:r>
                </w:p>
              </w:tc>
            </w:tr>
          </w:tbl>
          <w:p w14:paraId="4CF7A684" w14:textId="77777777" w:rsidR="003F2D2C" w:rsidRPr="001F52EB" w:rsidRDefault="003F2D2C" w:rsidP="001F52EB">
            <w:pPr>
              <w:spacing w:after="0" w:line="240" w:lineRule="auto"/>
              <w:jc w:val="both"/>
              <w:rPr>
                <w:rFonts w:ascii="Times New Roman" w:hAnsi="Times New Roman" w:cs="Times New Roman"/>
                <w:sz w:val="28"/>
                <w:szCs w:val="28"/>
              </w:rPr>
            </w:pPr>
          </w:p>
          <w:p w14:paraId="53BBEC0B"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B5B56E2"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A2103BB"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F98D880"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35B68FDA"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w:t>
            </w:r>
          </w:p>
          <w:p w14:paraId="37B96082"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5DB82B8C"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D6B8F45"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2643C1C"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A62C354"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39EC6075"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3C3D348F"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3161371"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50F48016"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đọc đề, lắng nghe GV hướng dẫn cách làm, trình bày:</w:t>
            </w:r>
          </w:p>
          <w:p w14:paraId="4EE2A202"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Bài giải</w:t>
            </w:r>
          </w:p>
          <w:p w14:paraId="676E14A5"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Số cây đội Hai trồng được là:</w:t>
            </w:r>
          </w:p>
          <w:p w14:paraId="051AE9B1"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60 + 20 = 80 (cây)</w:t>
            </w:r>
          </w:p>
          <w:p w14:paraId="7483E66B"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Số cây đội Ba trồng được là:</w:t>
            </w:r>
          </w:p>
          <w:p w14:paraId="032B7CC7"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80 – 10 = 70 (cây)</w:t>
            </w:r>
          </w:p>
          <w:p w14:paraId="365E92F8"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Số cây cả ba đội trồng được là:</w:t>
            </w:r>
          </w:p>
          <w:p w14:paraId="6539022B"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60 + 80 + 70 = 210 (cây)</w:t>
            </w:r>
          </w:p>
          <w:p w14:paraId="571526CD"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Đáp số: 210 cây</w:t>
            </w:r>
          </w:p>
          <w:p w14:paraId="617E77FD"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BCE05DE"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39C3F123"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D069D3D"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1CAF89C"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2B07581"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698A105"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865F768"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AD152A1"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F0B2847" w14:textId="69E905FB" w:rsidR="003F2D2C" w:rsidRPr="001F52EB" w:rsidRDefault="003F2D2C" w:rsidP="001F52EB">
            <w:pPr>
              <w:spacing w:after="0" w:line="240" w:lineRule="auto"/>
              <w:jc w:val="both"/>
              <w:rPr>
                <w:rFonts w:ascii="Times New Roman" w:hAnsi="Times New Roman" w:cs="Times New Roman"/>
                <w:color w:val="000000"/>
                <w:sz w:val="28"/>
                <w:szCs w:val="28"/>
                <w:u w:val="single"/>
              </w:rPr>
            </w:pPr>
          </w:p>
          <w:p w14:paraId="0A14DEBF"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Bài giải</w:t>
            </w:r>
          </w:p>
          <w:p w14:paraId="5DB20CA4" w14:textId="74249E9A"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Số tiền </w:t>
            </w:r>
            <w:r w:rsidR="00CA5046" w:rsidRPr="001F52EB">
              <w:rPr>
                <w:rFonts w:ascii="Times New Roman" w:hAnsi="Times New Roman" w:cs="Times New Roman"/>
                <w:color w:val="000000"/>
                <w:sz w:val="28"/>
                <w:szCs w:val="28"/>
              </w:rPr>
              <w:t xml:space="preserve">Mai </w:t>
            </w:r>
            <w:r w:rsidRPr="001F52EB">
              <w:rPr>
                <w:rFonts w:ascii="Times New Roman" w:hAnsi="Times New Roman" w:cs="Times New Roman"/>
                <w:color w:val="000000"/>
                <w:sz w:val="28"/>
                <w:szCs w:val="28"/>
              </w:rPr>
              <w:t>mua 5 quyển vở là:</w:t>
            </w:r>
          </w:p>
          <w:p w14:paraId="129BE5D1" w14:textId="3959FAE6"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hAnsi="Times New Roman" w:cs="Times New Roman"/>
                <w:color w:val="000000"/>
                <w:sz w:val="28"/>
                <w:szCs w:val="28"/>
              </w:rPr>
              <w:lastRenderedPageBreak/>
              <w:t xml:space="preserve">8 000 </w:t>
            </w:r>
            <m:oMath>
              <m:r>
                <m:rPr>
                  <m:sty m:val="p"/>
                </m:rPr>
                <w:rPr>
                  <w:rFonts w:ascii="Cambria Math" w:hAnsi="Cambria Math" w:cs="Times New Roman"/>
                  <w:color w:val="000000"/>
                  <w:sz w:val="28"/>
                  <w:szCs w:val="28"/>
                </w:rPr>
                <m:t>×</m:t>
              </m:r>
            </m:oMath>
            <w:r w:rsidRPr="001F52EB">
              <w:rPr>
                <w:rFonts w:ascii="Times New Roman" w:eastAsiaTheme="minorEastAsia" w:hAnsi="Times New Roman" w:cs="Times New Roman"/>
                <w:color w:val="000000"/>
                <w:sz w:val="28"/>
                <w:szCs w:val="28"/>
              </w:rPr>
              <w:t xml:space="preserve"> 5 = 40 000 (đồng)</w:t>
            </w:r>
          </w:p>
          <w:p w14:paraId="01CC4E88"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Số tiền mua 2 hộp bút là:</w:t>
            </w:r>
          </w:p>
          <w:p w14:paraId="15ED7573" w14:textId="7C89AB5C"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 xml:space="preserve">25 000 </w:t>
            </w:r>
            <m:oMath>
              <m:r>
                <m:rPr>
                  <m:sty m:val="p"/>
                </m:rPr>
                <w:rPr>
                  <w:rFonts w:ascii="Cambria Math" w:eastAsiaTheme="minorEastAsia" w:hAnsi="Cambria Math" w:cs="Times New Roman"/>
                  <w:color w:val="000000"/>
                  <w:sz w:val="28"/>
                  <w:szCs w:val="28"/>
                </w:rPr>
                <m:t>×</m:t>
              </m:r>
            </m:oMath>
            <w:r w:rsidRPr="001F52EB">
              <w:rPr>
                <w:rFonts w:ascii="Times New Roman" w:eastAsiaTheme="minorEastAsia" w:hAnsi="Times New Roman" w:cs="Times New Roman"/>
                <w:color w:val="000000"/>
                <w:sz w:val="28"/>
                <w:szCs w:val="28"/>
              </w:rPr>
              <w:t xml:space="preserve"> 2 = 50 000 (đồng)</w:t>
            </w:r>
          </w:p>
          <w:p w14:paraId="51BF7F8A" w14:textId="5A39F1BC"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 xml:space="preserve">Số tiền </w:t>
            </w:r>
            <w:r w:rsidR="00CA5046" w:rsidRPr="001F52EB">
              <w:rPr>
                <w:rFonts w:ascii="Times New Roman" w:eastAsiaTheme="minorEastAsia" w:hAnsi="Times New Roman" w:cs="Times New Roman"/>
                <w:color w:val="000000"/>
                <w:sz w:val="28"/>
                <w:szCs w:val="28"/>
              </w:rPr>
              <w:t xml:space="preserve">Mai </w:t>
            </w:r>
            <w:r w:rsidRPr="001F52EB">
              <w:rPr>
                <w:rFonts w:ascii="Times New Roman" w:eastAsiaTheme="minorEastAsia" w:hAnsi="Times New Roman" w:cs="Times New Roman"/>
                <w:color w:val="000000"/>
                <w:sz w:val="28"/>
                <w:szCs w:val="28"/>
              </w:rPr>
              <w:t>phải trả tất cả là:</w:t>
            </w:r>
          </w:p>
          <w:p w14:paraId="3A8CBBE8"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40 000 + 50 000 = 90 000 (đồng)</w:t>
            </w:r>
          </w:p>
          <w:p w14:paraId="441186E7" w14:textId="77777777" w:rsidR="003F2D2C" w:rsidRPr="001F52EB" w:rsidRDefault="003F2D2C" w:rsidP="001F52EB">
            <w:pPr>
              <w:spacing w:after="0" w:line="240" w:lineRule="auto"/>
              <w:jc w:val="center"/>
              <w:rPr>
                <w:rFonts w:ascii="Times New Roman" w:hAnsi="Times New Roman" w:cs="Times New Roman"/>
                <w:b/>
                <w:bCs/>
                <w:color w:val="000000"/>
                <w:sz w:val="28"/>
                <w:szCs w:val="28"/>
              </w:rPr>
            </w:pPr>
            <w:r w:rsidRPr="001F52EB">
              <w:rPr>
                <w:rFonts w:ascii="Times New Roman" w:eastAsiaTheme="minorEastAsia" w:hAnsi="Times New Roman" w:cs="Times New Roman"/>
                <w:color w:val="000000"/>
                <w:sz w:val="28"/>
                <w:szCs w:val="28"/>
              </w:rPr>
              <w:t>Đáp số: 90 000 đồng</w:t>
            </w:r>
          </w:p>
          <w:p w14:paraId="6F711AAA"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p>
          <w:p w14:paraId="6118E849"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p>
          <w:p w14:paraId="13943487"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p>
          <w:p w14:paraId="37AFEA1F"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r w:rsidRPr="001F52EB">
              <w:rPr>
                <w:rFonts w:ascii="Times New Roman" w:hAnsi="Times New Roman" w:cs="Times New Roman"/>
                <w:color w:val="000000"/>
                <w:sz w:val="28"/>
                <w:szCs w:val="28"/>
                <w:u w:val="single"/>
              </w:rPr>
              <w:t>- Kết quả:</w:t>
            </w:r>
          </w:p>
          <w:p w14:paraId="72B5813F"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Bài giải</w:t>
            </w:r>
          </w:p>
          <w:p w14:paraId="382C53DC"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Số túi táo là:</w:t>
            </w:r>
          </w:p>
          <w:p w14:paraId="1799F012"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40 : 8 = 5 (túi)</w:t>
            </w:r>
          </w:p>
          <w:p w14:paraId="079BB184"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Số túi cam là:</w:t>
            </w:r>
          </w:p>
          <w:p w14:paraId="7AF5D9A9"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36 : 6 = 6 (túi)</w:t>
            </w:r>
          </w:p>
          <w:p w14:paraId="44AC17E3"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Số túi cam nhiều hơn số túi táo là:</w:t>
            </w:r>
          </w:p>
          <w:p w14:paraId="191D4419"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6 – 5 = 1 (túi)</w:t>
            </w:r>
          </w:p>
          <w:p w14:paraId="12CA2463"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Đáp số: 1 túi</w:t>
            </w:r>
          </w:p>
          <w:p w14:paraId="6FE2B15E"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6BB6752"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3E779E83"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0E08ECBF"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chú ý nghe</w:t>
            </w:r>
          </w:p>
          <w:p w14:paraId="076F171C"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BD637BB"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HS lưu ý rút kinh nghiệm cho các tiết học sau. </w:t>
            </w:r>
          </w:p>
          <w:p w14:paraId="7424E15D"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5E6A439"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3C36E6DD"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chú ý lắng nghe</w:t>
            </w:r>
          </w:p>
          <w:p w14:paraId="2143830E" w14:textId="77777777" w:rsidR="003F2D2C" w:rsidRPr="001F52EB" w:rsidRDefault="003F2D2C" w:rsidP="001F52EB">
            <w:pPr>
              <w:spacing w:after="0" w:line="240" w:lineRule="auto"/>
              <w:jc w:val="both"/>
              <w:rPr>
                <w:rFonts w:ascii="Times New Roman" w:hAnsi="Times New Roman" w:cs="Times New Roman"/>
                <w:b/>
                <w:bCs/>
                <w:color w:val="000000"/>
                <w:sz w:val="28"/>
                <w:szCs w:val="28"/>
              </w:rPr>
            </w:pPr>
          </w:p>
        </w:tc>
      </w:tr>
    </w:tbl>
    <w:p w14:paraId="10FB06C6" w14:textId="093F8205" w:rsidR="00612BB5" w:rsidRPr="001F52EB" w:rsidRDefault="003F2D2C"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Điều chỉnh sau bài dạy</w:t>
      </w:r>
      <w:r w:rsidR="00612BB5" w:rsidRPr="001F52EB">
        <w:rPr>
          <w:rFonts w:ascii="Times New Roman" w:hAnsi="Times New Roman" w:cs="Times New Roman"/>
          <w:b/>
          <w:bCs/>
          <w:sz w:val="28"/>
          <w:szCs w:val="28"/>
        </w:rPr>
        <w:t xml:space="preserve"> (nếu có)</w:t>
      </w:r>
    </w:p>
    <w:p w14:paraId="5677867B" w14:textId="38DCFDA2" w:rsidR="003F2D2C" w:rsidRPr="001F52EB" w:rsidRDefault="003F2D2C"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w:t>
      </w:r>
    </w:p>
    <w:p w14:paraId="426F01E9" w14:textId="77777777" w:rsidR="003F2D2C" w:rsidRPr="001F52EB" w:rsidRDefault="003F2D2C" w:rsidP="001F52EB">
      <w:pPr>
        <w:spacing w:after="0" w:line="240" w:lineRule="auto"/>
        <w:ind w:firstLine="567"/>
        <w:jc w:val="center"/>
        <w:rPr>
          <w:rFonts w:ascii="Times New Roman" w:hAnsi="Times New Roman" w:cs="Times New Roman"/>
          <w:b/>
          <w:bCs/>
          <w:sz w:val="28"/>
          <w:szCs w:val="28"/>
        </w:rPr>
      </w:pPr>
      <w:r w:rsidRPr="001F52EB">
        <w:rPr>
          <w:rFonts w:ascii="Times New Roman" w:hAnsi="Times New Roman" w:cs="Times New Roman"/>
          <w:b/>
          <w:bCs/>
          <w:sz w:val="28"/>
          <w:szCs w:val="28"/>
        </w:rPr>
        <w:t>____________________________________</w:t>
      </w:r>
    </w:p>
    <w:p w14:paraId="398E5606" w14:textId="77777777" w:rsidR="00FB1412" w:rsidRPr="001F52EB" w:rsidRDefault="00FB1412" w:rsidP="001F52EB">
      <w:pPr>
        <w:spacing w:after="0" w:line="240" w:lineRule="auto"/>
        <w:ind w:firstLine="567"/>
        <w:rPr>
          <w:rFonts w:ascii="Times New Roman" w:hAnsi="Times New Roman" w:cs="Times New Roman"/>
          <w:b/>
          <w:bCs/>
          <w:sz w:val="28"/>
          <w:szCs w:val="28"/>
        </w:rPr>
      </w:pPr>
    </w:p>
    <w:p w14:paraId="37A930B2" w14:textId="4F1BCED3" w:rsidR="003F2D2C" w:rsidRPr="001F52EB" w:rsidRDefault="003F2D2C"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Tiế</w:t>
      </w:r>
      <w:r w:rsidR="007D6DF8" w:rsidRPr="001F52EB">
        <w:rPr>
          <w:rFonts w:ascii="Times New Roman" w:hAnsi="Times New Roman" w:cs="Times New Roman"/>
          <w:b/>
          <w:bCs/>
          <w:sz w:val="28"/>
          <w:szCs w:val="28"/>
        </w:rPr>
        <w:t>t 4</w:t>
      </w:r>
      <w:r w:rsidRPr="001F52EB">
        <w:rPr>
          <w:rFonts w:ascii="Times New Roman" w:hAnsi="Times New Roman" w:cs="Times New Roman"/>
          <w:b/>
          <w:bCs/>
          <w:sz w:val="28"/>
          <w:szCs w:val="28"/>
        </w:rPr>
        <w:t xml:space="preserve">:                                  </w:t>
      </w:r>
      <w:r w:rsidR="00C10763"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rPr>
        <w:t xml:space="preserve">   TIẾNG VIỆT</w:t>
      </w:r>
    </w:p>
    <w:p w14:paraId="70BDE977" w14:textId="34E03CB0" w:rsidR="003F2D2C" w:rsidRPr="001F52EB" w:rsidRDefault="002D131F" w:rsidP="002D131F">
      <w:pPr>
        <w:pStyle w:val="Heading2"/>
        <w:spacing w:before="0" w:line="240" w:lineRule="auto"/>
        <w:jc w:val="left"/>
        <w:rPr>
          <w:rFonts w:ascii="Times New Roman" w:hAnsi="Times New Roman" w:cs="Times New Roman"/>
          <w:b w:val="0"/>
          <w:bCs/>
          <w:szCs w:val="28"/>
        </w:rPr>
      </w:pPr>
      <w:r>
        <w:rPr>
          <w:rFonts w:ascii="Times New Roman" w:hAnsi="Times New Roman" w:cs="Times New Roman"/>
          <w:bCs/>
          <w:color w:val="auto"/>
          <w:szCs w:val="28"/>
        </w:rPr>
        <w:t xml:space="preserve">               Bài 3: Tiết</w:t>
      </w:r>
      <w:r w:rsidR="009C1ABF">
        <w:rPr>
          <w:rFonts w:ascii="Times New Roman" w:hAnsi="Times New Roman" w:cs="Times New Roman"/>
          <w:bCs/>
          <w:color w:val="auto"/>
          <w:szCs w:val="28"/>
        </w:rPr>
        <w:t xml:space="preserve"> </w:t>
      </w:r>
      <w:r>
        <w:rPr>
          <w:rFonts w:ascii="Times New Roman" w:hAnsi="Times New Roman" w:cs="Times New Roman"/>
          <w:bCs/>
          <w:color w:val="auto"/>
          <w:szCs w:val="28"/>
        </w:rPr>
        <w:t xml:space="preserve">1: </w:t>
      </w:r>
      <w:r w:rsidR="003F2D2C" w:rsidRPr="001F52EB">
        <w:rPr>
          <w:rFonts w:ascii="Times New Roman" w:hAnsi="Times New Roman" w:cs="Times New Roman"/>
          <w:bCs/>
          <w:color w:val="auto"/>
          <w:szCs w:val="28"/>
        </w:rPr>
        <w:t>Đọc:</w:t>
      </w:r>
      <w:r w:rsidR="003F2D2C" w:rsidRPr="001F52EB">
        <w:rPr>
          <w:rFonts w:ascii="Times New Roman" w:hAnsi="Times New Roman" w:cs="Times New Roman"/>
          <w:bCs/>
          <w:color w:val="auto"/>
          <w:szCs w:val="28"/>
          <w:lang w:val="vi-VN"/>
        </w:rPr>
        <w:t xml:space="preserve"> Thằn lằn xanh và tắc kè</w:t>
      </w:r>
      <w:r w:rsidR="003F2D2C" w:rsidRPr="001F52EB">
        <w:rPr>
          <w:rFonts w:ascii="Times New Roman" w:hAnsi="Times New Roman" w:cs="Times New Roman"/>
          <w:bCs/>
          <w:color w:val="auto"/>
          <w:szCs w:val="28"/>
        </w:rPr>
        <w:t xml:space="preserve"> </w:t>
      </w:r>
    </w:p>
    <w:p w14:paraId="40B25B0A" w14:textId="77777777" w:rsidR="003F2D2C" w:rsidRPr="001F52EB" w:rsidRDefault="003F2D2C" w:rsidP="001F52EB">
      <w:pPr>
        <w:tabs>
          <w:tab w:val="left" w:pos="8432"/>
        </w:tabs>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lang w:val="vi-VN"/>
        </w:rPr>
        <w:t>I. YÊU CẦU CẦN ĐẠT</w:t>
      </w:r>
    </w:p>
    <w:p w14:paraId="155B5C30" w14:textId="77777777"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1. Kiến thức - Kĩ năng</w:t>
      </w:r>
    </w:p>
    <w:p w14:paraId="6CEC50D6" w14:textId="77777777" w:rsidR="003F2D2C" w:rsidRPr="001F52EB" w:rsidRDefault="003F2D2C" w:rsidP="001F52EB">
      <w:pPr>
        <w:spacing w:after="0" w:line="240" w:lineRule="auto"/>
        <w:ind w:firstLine="567"/>
        <w:jc w:val="both"/>
        <w:rPr>
          <w:rFonts w:ascii="Times New Roman" w:hAnsi="Times New Roman" w:cs="Times New Roman"/>
          <w:bCs/>
          <w:sz w:val="28"/>
          <w:szCs w:val="28"/>
          <w:lang w:val="vi-VN"/>
        </w:rPr>
      </w:pPr>
      <w:r w:rsidRPr="001F52EB">
        <w:rPr>
          <w:rFonts w:ascii="Times New Roman" w:hAnsi="Times New Roman" w:cs="Times New Roman"/>
          <w:bCs/>
          <w:sz w:val="28"/>
          <w:szCs w:val="28"/>
          <w:lang w:val="vi-VN"/>
        </w:rPr>
        <w:t xml:space="preserve">Sau bài học này, HS sẽ: </w:t>
      </w:r>
    </w:p>
    <w:p w14:paraId="40E612CF"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lastRenderedPageBreak/>
        <w:t>Đọc đúng và đọc diễn cảm bài Thằn lằn xanh và tắc kè, biết nhấn giọng vào những từ ngữ cần thiết để thể hiện tâm trạng, cảm xúc của nhân vật trong bài</w:t>
      </w:r>
      <w:r w:rsidRPr="001F52EB">
        <w:rPr>
          <w:rFonts w:ascii="Times New Roman" w:hAnsi="Times New Roman" w:cs="Times New Roman"/>
          <w:bCs/>
          <w:szCs w:val="28"/>
          <w:lang w:val="vi-VN"/>
        </w:rPr>
        <w:t xml:space="preserve">. </w:t>
      </w:r>
    </w:p>
    <w:p w14:paraId="556C6CC9"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Nhận biết được bối cảnh, diễn biến các sự việc qua lời kể của tác giả câu chuyện. Hiểu suy nghĩ, cảm xúc của nhân vật dựa vào lời nói của nhân vật. Hiểu điều tác giả muốn nói qua bài đọc: Mỗi loài vật đều có những đặc tính riêng với một môi trường sống phù hợp với những đặc tính đó. Cần trân trọng những đặc điểm của mình và biết lựa chọn hoàn cảnh sống phù hợp với những đặc điểm đó</w:t>
      </w:r>
      <w:r w:rsidRPr="001F52EB">
        <w:rPr>
          <w:rFonts w:ascii="Times New Roman" w:hAnsi="Times New Roman" w:cs="Times New Roman"/>
          <w:bCs/>
          <w:szCs w:val="28"/>
          <w:lang w:val="vi-VN"/>
        </w:rPr>
        <w:t>.</w:t>
      </w:r>
    </w:p>
    <w:p w14:paraId="3B962FD7"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Biết nhận diện và phân loại một số nhóm danh từ theo đặc điểm về nghĩa</w:t>
      </w:r>
      <w:r w:rsidRPr="001F52EB">
        <w:rPr>
          <w:rFonts w:ascii="Times New Roman" w:hAnsi="Times New Roman" w:cs="Times New Roman"/>
          <w:bCs/>
          <w:szCs w:val="28"/>
          <w:lang w:val="vi-VN"/>
        </w:rPr>
        <w:t xml:space="preserve">. </w:t>
      </w:r>
    </w:p>
    <w:p w14:paraId="0BB61643"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Biết chỉnh sửa bài viết đoạn văn nêu ý kiến dựa trên các nhận xét của thầy cô</w:t>
      </w:r>
      <w:r w:rsidRPr="001F52EB">
        <w:rPr>
          <w:rFonts w:ascii="Times New Roman" w:hAnsi="Times New Roman" w:cs="Times New Roman"/>
          <w:bCs/>
          <w:szCs w:val="28"/>
          <w:lang w:val="vi-VN"/>
        </w:rPr>
        <w:t>.</w:t>
      </w:r>
    </w:p>
    <w:p w14:paraId="6380C2EF"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Biết tôn trọng sự khác biệt của mỗi người, biết trân trọng môi trường sống; biết chia sẻ để hiểu hơn về bản thân mình và những người xung quanh.</w:t>
      </w:r>
    </w:p>
    <w:p w14:paraId="5DC3264F" w14:textId="77777777" w:rsidR="003F2D2C" w:rsidRPr="001F52EB" w:rsidRDefault="003F2D2C"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b/>
          <w:sz w:val="28"/>
          <w:szCs w:val="28"/>
        </w:rPr>
        <w:t>2. Năng lực</w:t>
      </w:r>
    </w:p>
    <w:p w14:paraId="22A19C96" w14:textId="77777777" w:rsidR="003F2D2C" w:rsidRPr="001F52EB" w:rsidRDefault="003F2D2C" w:rsidP="001F52EB">
      <w:pPr>
        <w:pStyle w:val="ListParagraph"/>
        <w:numPr>
          <w:ilvl w:val="0"/>
          <w:numId w:val="10"/>
        </w:numPr>
        <w:spacing w:after="0" w:line="240" w:lineRule="auto"/>
        <w:ind w:left="0" w:firstLine="567"/>
        <w:jc w:val="both"/>
        <w:rPr>
          <w:rFonts w:ascii="Times New Roman" w:hAnsi="Times New Roman" w:cs="Times New Roman"/>
          <w:color w:val="000000" w:themeColor="text1"/>
          <w:szCs w:val="28"/>
          <w:lang w:val="fr-FR"/>
        </w:rPr>
      </w:pPr>
      <w:r w:rsidRPr="001F52EB">
        <w:rPr>
          <w:rFonts w:ascii="Times New Roman" w:hAnsi="Times New Roman" w:cs="Times New Roman"/>
          <w:color w:val="000000" w:themeColor="text1"/>
          <w:szCs w:val="28"/>
          <w:lang w:val="fr-FR"/>
        </w:rPr>
        <w:t>Năng lực giao tiếp, hợp tác: Trao đổi, thảo luận để thực hiện các nhiệm vụ học tập.</w:t>
      </w:r>
    </w:p>
    <w:p w14:paraId="2D00F1F2" w14:textId="77777777" w:rsidR="003F2D2C" w:rsidRPr="001F52EB" w:rsidRDefault="003F2D2C" w:rsidP="001F52EB">
      <w:pPr>
        <w:pStyle w:val="ListParagraph"/>
        <w:numPr>
          <w:ilvl w:val="0"/>
          <w:numId w:val="10"/>
        </w:numPr>
        <w:spacing w:after="0" w:line="240" w:lineRule="auto"/>
        <w:ind w:left="0" w:firstLine="567"/>
        <w:jc w:val="both"/>
        <w:rPr>
          <w:rFonts w:ascii="Times New Roman" w:hAnsi="Times New Roman" w:cs="Times New Roman"/>
          <w:color w:val="000000" w:themeColor="text1"/>
          <w:szCs w:val="28"/>
          <w:lang w:val="fr-FR"/>
        </w:rPr>
      </w:pPr>
      <w:r w:rsidRPr="001F52EB">
        <w:rPr>
          <w:rFonts w:ascii="Times New Roman" w:hAnsi="Times New Roman" w:cs="Times New Roman"/>
          <w:color w:val="000000" w:themeColor="text1"/>
          <w:szCs w:val="28"/>
          <w:lang w:val="fr-FR"/>
        </w:rPr>
        <w:t>Năng lực giải quyết vấn đề và sáng tạo: Sử dụng các kiến thức đã học ứng dụng vào thực tế, tìm tòi, phát hiện giải quyết các nhiệm vụ trong cuộc sống.</w:t>
      </w:r>
    </w:p>
    <w:p w14:paraId="184EA762"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sz w:val="28"/>
          <w:szCs w:val="28"/>
          <w:lang w:val="fr-FR"/>
        </w:rPr>
        <w:t>Hình thành, phát triển năng lực ngôn ngữ và năng lực văn học (biết cảm nhận về câu văn hay trong bài đọc).</w:t>
      </w:r>
    </w:p>
    <w:p w14:paraId="1C78259B"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3. Phẩm chất</w:t>
      </w:r>
    </w:p>
    <w:p w14:paraId="48477E54"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fr-FR"/>
        </w:rPr>
      </w:pPr>
      <w:r w:rsidRPr="001F52EB">
        <w:rPr>
          <w:rFonts w:ascii="Times New Roman" w:hAnsi="Times New Roman" w:cs="Times New Roman"/>
          <w:szCs w:val="28"/>
          <w:lang w:val="fr-FR"/>
        </w:rPr>
        <w:t>Trân trọng vẻ đẹp của cuộc sống quanh mình</w:t>
      </w:r>
      <w:r w:rsidRPr="001F52EB">
        <w:rPr>
          <w:rFonts w:ascii="Times New Roman" w:hAnsi="Times New Roman" w:cs="Times New Roman"/>
          <w:bCs/>
          <w:szCs w:val="28"/>
          <w:lang w:val="fr-FR"/>
        </w:rPr>
        <w:t xml:space="preserve">. </w:t>
      </w:r>
    </w:p>
    <w:p w14:paraId="79C6403E"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II. ĐỒ DÙNG DẠY HỌC</w:t>
      </w:r>
    </w:p>
    <w:p w14:paraId="11F9FB0D" w14:textId="4F96E1B2" w:rsidR="003F2D2C" w:rsidRPr="001F52EB" w:rsidRDefault="00FC5D47"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w:t>
      </w:r>
      <w:r w:rsidR="003F2D2C" w:rsidRPr="001F52EB">
        <w:rPr>
          <w:rFonts w:ascii="Times New Roman" w:hAnsi="Times New Roman" w:cs="Times New Roman"/>
          <w:b/>
          <w:color w:val="000000" w:themeColor="text1"/>
          <w:sz w:val="28"/>
          <w:szCs w:val="28"/>
          <w:lang w:val="fr-FR"/>
        </w:rPr>
        <w:t xml:space="preserve"> G</w:t>
      </w:r>
      <w:r w:rsidR="00AD71F7" w:rsidRPr="001F52EB">
        <w:rPr>
          <w:rFonts w:ascii="Times New Roman" w:hAnsi="Times New Roman" w:cs="Times New Roman"/>
          <w:b/>
          <w:color w:val="000000" w:themeColor="text1"/>
          <w:sz w:val="28"/>
          <w:szCs w:val="28"/>
          <w:lang w:val="fr-FR"/>
        </w:rPr>
        <w:t>V:</w:t>
      </w:r>
      <w:r w:rsidR="00B76779" w:rsidRPr="001F52EB">
        <w:rPr>
          <w:rFonts w:ascii="Times New Roman" w:hAnsi="Times New Roman" w:cs="Times New Roman"/>
          <w:b/>
          <w:color w:val="000000" w:themeColor="text1"/>
          <w:sz w:val="28"/>
          <w:szCs w:val="28"/>
          <w:lang w:val="fr-FR"/>
        </w:rPr>
        <w:t xml:space="preserve"> </w:t>
      </w:r>
      <w:r w:rsidR="003F2D2C" w:rsidRPr="001F52EB">
        <w:rPr>
          <w:rFonts w:ascii="Times New Roman" w:hAnsi="Times New Roman" w:cs="Times New Roman"/>
          <w:color w:val="000000" w:themeColor="text1"/>
          <w:sz w:val="28"/>
          <w:szCs w:val="28"/>
          <w:lang w:val="fr-FR"/>
        </w:rPr>
        <w:t>Tranh ảnh</w:t>
      </w:r>
      <w:r w:rsidR="007121D4" w:rsidRPr="001F52EB">
        <w:rPr>
          <w:rFonts w:ascii="Times New Roman" w:hAnsi="Times New Roman" w:cs="Times New Roman"/>
          <w:color w:val="000000" w:themeColor="text1"/>
          <w:sz w:val="28"/>
          <w:szCs w:val="28"/>
          <w:lang w:val="fr-FR"/>
        </w:rPr>
        <w:t>, m</w:t>
      </w:r>
      <w:r w:rsidR="003F2D2C" w:rsidRPr="001F52EB">
        <w:rPr>
          <w:rFonts w:ascii="Times New Roman" w:hAnsi="Times New Roman" w:cs="Times New Roman"/>
          <w:color w:val="000000" w:themeColor="text1"/>
          <w:sz w:val="28"/>
          <w:szCs w:val="28"/>
          <w:lang w:val="fr-FR"/>
        </w:rPr>
        <w:t xml:space="preserve">áy tính, máy </w:t>
      </w:r>
      <w:r w:rsidR="00B76779" w:rsidRPr="001F52EB">
        <w:rPr>
          <w:rFonts w:ascii="Times New Roman" w:hAnsi="Times New Roman" w:cs="Times New Roman"/>
          <w:color w:val="000000" w:themeColor="text1"/>
          <w:sz w:val="28"/>
          <w:szCs w:val="28"/>
          <w:lang w:val="fr-FR"/>
        </w:rPr>
        <w:t>soi</w:t>
      </w:r>
    </w:p>
    <w:p w14:paraId="3F846804" w14:textId="2DC2C662" w:rsidR="003F2D2C" w:rsidRPr="001F52EB" w:rsidRDefault="00FC5D47"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w:t>
      </w:r>
      <w:r w:rsidR="003F2D2C" w:rsidRPr="001F52EB">
        <w:rPr>
          <w:rFonts w:ascii="Times New Roman" w:hAnsi="Times New Roman" w:cs="Times New Roman"/>
          <w:b/>
          <w:color w:val="000000" w:themeColor="text1"/>
          <w:sz w:val="28"/>
          <w:szCs w:val="28"/>
          <w:lang w:val="fr-FR"/>
        </w:rPr>
        <w:t xml:space="preserve"> H</w:t>
      </w:r>
      <w:r w:rsidR="00AD71F7" w:rsidRPr="001F52EB">
        <w:rPr>
          <w:rFonts w:ascii="Times New Roman" w:hAnsi="Times New Roman" w:cs="Times New Roman"/>
          <w:b/>
          <w:color w:val="000000" w:themeColor="text1"/>
          <w:sz w:val="28"/>
          <w:szCs w:val="28"/>
          <w:lang w:val="fr-FR"/>
        </w:rPr>
        <w:t>S:</w:t>
      </w:r>
      <w:r w:rsidR="004D474A" w:rsidRPr="001F52EB">
        <w:rPr>
          <w:rFonts w:ascii="Times New Roman" w:hAnsi="Times New Roman" w:cs="Times New Roman"/>
          <w:color w:val="000000" w:themeColor="text1"/>
          <w:sz w:val="28"/>
          <w:szCs w:val="28"/>
          <w:lang w:val="fr-FR"/>
        </w:rPr>
        <w:t xml:space="preserve"> SGK, vở.</w:t>
      </w:r>
    </w:p>
    <w:p w14:paraId="55973586"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 xml:space="preserve">III. CÁC HOẠT ĐỘNG DẠY HỌC </w:t>
      </w:r>
    </w:p>
    <w:tbl>
      <w:tblPr>
        <w:tblStyle w:val="TableGrid"/>
        <w:tblW w:w="9252" w:type="dxa"/>
        <w:tblInd w:w="-185" w:type="dxa"/>
        <w:tblLook w:val="04A0" w:firstRow="1" w:lastRow="0" w:firstColumn="1" w:lastColumn="0" w:noHBand="0" w:noVBand="1"/>
      </w:tblPr>
      <w:tblGrid>
        <w:gridCol w:w="6559"/>
        <w:gridCol w:w="2693"/>
      </w:tblGrid>
      <w:tr w:rsidR="003F2D2C" w:rsidRPr="001F52EB" w14:paraId="0D50DC75" w14:textId="77777777" w:rsidTr="008E423C">
        <w:trPr>
          <w:trHeight w:val="444"/>
        </w:trPr>
        <w:tc>
          <w:tcPr>
            <w:tcW w:w="6559" w:type="dxa"/>
            <w:shd w:val="clear" w:color="auto" w:fill="auto"/>
          </w:tcPr>
          <w:p w14:paraId="24ED27E1" w14:textId="77777777" w:rsidR="003F2D2C" w:rsidRPr="001F52EB" w:rsidRDefault="003F2D2C" w:rsidP="001F52EB">
            <w:pPr>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GV</w:t>
            </w:r>
          </w:p>
        </w:tc>
        <w:tc>
          <w:tcPr>
            <w:tcW w:w="2693" w:type="dxa"/>
            <w:shd w:val="clear" w:color="auto" w:fill="auto"/>
          </w:tcPr>
          <w:p w14:paraId="391FA02E" w14:textId="77777777" w:rsidR="003F2D2C" w:rsidRPr="001F52EB" w:rsidRDefault="003F2D2C" w:rsidP="001F52EB">
            <w:pPr>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HS</w:t>
            </w:r>
          </w:p>
        </w:tc>
      </w:tr>
      <w:tr w:rsidR="003F2D2C" w:rsidRPr="001F52EB" w14:paraId="2A92E752" w14:textId="77777777" w:rsidTr="008E423C">
        <w:trPr>
          <w:trHeight w:val="444"/>
        </w:trPr>
        <w:tc>
          <w:tcPr>
            <w:tcW w:w="6559" w:type="dxa"/>
            <w:shd w:val="clear" w:color="auto" w:fill="auto"/>
          </w:tcPr>
          <w:p w14:paraId="72261C83" w14:textId="57F2F4EE"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1. Khởi động - Kết nối (3 - 5’)</w:t>
            </w:r>
          </w:p>
          <w:p w14:paraId="3B20CDA5"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
                <w:bCs/>
                <w:color w:val="000000"/>
                <w:sz w:val="28"/>
                <w:szCs w:val="28"/>
                <w:lang w:val="nl-NL"/>
              </w:rPr>
              <w:t xml:space="preserve">a. Mục tiêu: </w:t>
            </w:r>
            <w:r w:rsidRPr="001F52EB">
              <w:rPr>
                <w:rFonts w:ascii="Times New Roman" w:hAnsi="Times New Roman" w:cs="Times New Roman"/>
                <w:bCs/>
                <w:color w:val="000000"/>
                <w:sz w:val="28"/>
                <w:szCs w:val="28"/>
                <w:lang w:val="nl-NL"/>
              </w:rPr>
              <w:t>Tạo tâm thế hứng thú cho HS từng bước làm quen với bài học.</w:t>
            </w:r>
          </w:p>
          <w:p w14:paraId="747DF6C0" w14:textId="77777777"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b. Cách tiến hành</w:t>
            </w:r>
          </w:p>
          <w:p w14:paraId="1F700C5A"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GV tổ chức cho HS ôn lại bài cũ:</w:t>
            </w:r>
          </w:p>
          <w:p w14:paraId="2896A20D"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HS nêu tên câu chuyện trong bài học trước và bài học em được học từ câu chuyện.</w:t>
            </w:r>
          </w:p>
          <w:p w14:paraId="35D39FE5"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HS kể tóm tắt lại câu chuyện trong bài học trước.</w:t>
            </w:r>
          </w:p>
          <w:p w14:paraId="12A9DF7F"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HS nêu chi tiết (hoặc câu nói) mà HS thích nhất trong bài.</w:t>
            </w:r>
          </w:p>
          <w:p w14:paraId="19EFD3AC"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mời 2 – 3 HS đọc nối tiếp bài Công chúa và người dẫn chuyện. </w:t>
            </w:r>
          </w:p>
          <w:p w14:paraId="20981A5E"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mời đại diện 1 – 2 HS trả lời. Các HS khác lắng nghe, nhận xét, nêu ý kiến (nếu có). </w:t>
            </w:r>
          </w:p>
          <w:p w14:paraId="06385A6C"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GV nhận xét, đánh giá.</w:t>
            </w:r>
          </w:p>
          <w:p w14:paraId="3AF1A5A5"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trình chiếu tranh tranh về các loài động vật và yêu </w:t>
            </w:r>
            <w:r w:rsidRPr="001F52EB">
              <w:rPr>
                <w:rFonts w:ascii="Times New Roman" w:hAnsi="Times New Roman" w:cs="Times New Roman"/>
                <w:bCs/>
                <w:color w:val="000000"/>
                <w:sz w:val="28"/>
                <w:szCs w:val="28"/>
                <w:lang w:val="nl-NL"/>
              </w:rPr>
              <w:lastRenderedPageBreak/>
              <w:t>cầu HS nói về môi trường sống điển hình của chúng.</w:t>
            </w:r>
          </w:p>
          <w:p w14:paraId="636C7E8F"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noProof/>
                <w:sz w:val="28"/>
                <w:szCs w:val="28"/>
                <w:lang w:val="vi-VN" w:eastAsia="vi-VN"/>
              </w:rPr>
              <w:drawing>
                <wp:inline distT="0" distB="0" distL="0" distR="0" wp14:anchorId="444FD32D" wp14:editId="74793632">
                  <wp:extent cx="1797403" cy="1219200"/>
                  <wp:effectExtent l="0" t="0" r="6350" b="0"/>
                  <wp:docPr id="592851986" name="Picture 1" descr="Tại sao lạc đà có thể sống được ở sa mạc - Cổng thông tin Khoa học và Công  ngh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ại sao lạc đà có thể sống được ở sa mạc - Cổng thông tin Khoa học và Công  nghệ"/>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16067" cy="1231860"/>
                          </a:xfrm>
                          <a:prstGeom prst="rect">
                            <a:avLst/>
                          </a:prstGeom>
                          <a:noFill/>
                          <a:ln>
                            <a:noFill/>
                          </a:ln>
                        </pic:spPr>
                      </pic:pic>
                    </a:graphicData>
                  </a:graphic>
                </wp:inline>
              </w:drawing>
            </w:r>
            <w:r w:rsidRPr="001F52EB">
              <w:rPr>
                <w:rFonts w:ascii="Times New Roman" w:hAnsi="Times New Roman" w:cs="Times New Roman"/>
                <w:noProof/>
                <w:sz w:val="28"/>
                <w:szCs w:val="28"/>
                <w:lang w:val="vi-VN" w:eastAsia="vi-VN"/>
              </w:rPr>
              <w:drawing>
                <wp:inline distT="0" distB="0" distL="0" distR="0" wp14:anchorId="56E8751C" wp14:editId="2EE19E3F">
                  <wp:extent cx="2044429" cy="1231900"/>
                  <wp:effectExtent l="0" t="0" r="635" b="0"/>
                  <wp:docPr id="1895628104" name="Picture 2" descr="Những điều thú vị về chim cánh c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ững điều thú vị về chim cánh cụ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68087" cy="1246156"/>
                          </a:xfrm>
                          <a:prstGeom prst="rect">
                            <a:avLst/>
                          </a:prstGeom>
                          <a:noFill/>
                          <a:ln>
                            <a:noFill/>
                          </a:ln>
                        </pic:spPr>
                      </pic:pic>
                    </a:graphicData>
                  </a:graphic>
                </wp:inline>
              </w:drawing>
            </w:r>
          </w:p>
          <w:p w14:paraId="5440291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noProof/>
                <w:sz w:val="28"/>
                <w:szCs w:val="28"/>
                <w:lang w:val="vi-VN" w:eastAsia="vi-VN"/>
              </w:rPr>
              <w:drawing>
                <wp:inline distT="0" distB="0" distL="0" distR="0" wp14:anchorId="2080A005" wp14:editId="01879E16">
                  <wp:extent cx="1801505" cy="1364776"/>
                  <wp:effectExtent l="0" t="0" r="8255" b="6985"/>
                  <wp:docPr id="1722516501" name="Picture 3" descr="Hình tượng con cú trong văn hóa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ình tượng con cú trong văn hóa – Wikipedia tiếng Việ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12906" cy="1373413"/>
                          </a:xfrm>
                          <a:prstGeom prst="rect">
                            <a:avLst/>
                          </a:prstGeom>
                          <a:noFill/>
                          <a:ln>
                            <a:noFill/>
                          </a:ln>
                        </pic:spPr>
                      </pic:pic>
                    </a:graphicData>
                  </a:graphic>
                </wp:inline>
              </w:drawing>
            </w:r>
          </w:p>
          <w:p w14:paraId="3C7420FB"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khen ngợi HS nói nhanh và nói đúng.</w:t>
            </w:r>
          </w:p>
          <w:p w14:paraId="4E2212AD"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có thể đặt câu hỏi để kết nối với bài đọc: Chuyện gì sẽ xảy ra nếu chúng ta đổi môi trường sống của lạc đà và chim cánh cụt cho nhau? </w:t>
            </w:r>
          </w:p>
          <w:p w14:paraId="0C335A5B"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HS trả lời câu hỏi trước lớp.</w:t>
            </w:r>
          </w:p>
          <w:p w14:paraId="291E10E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biểu dương HS có ý thức xây dựng bài và tổng kết đáp án: Chim cánh cụt không chịu được cái nóng của sa mạc và không thể sống được nếu thiếu nước; lạc đà không chịu được cái lạnh của vùng Nam Cực và không thể sống ở vùng toàn nước, băng tuyết,...</w:t>
            </w:r>
          </w:p>
          <w:p w14:paraId="017C32F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trình chiếu tranh minh hạo và yêu cầu HS nêu nội dung tranh minh họa.</w:t>
            </w:r>
          </w:p>
          <w:p w14:paraId="14BBB93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tổng kết đáp án: Tranh vẽ một chú thằn lằn đang đứng trên cây và một chú tắc kè đang bò trên tường. Hai chú có vẻ như đang nói chuyện với nhau.</w:t>
            </w:r>
          </w:p>
          <w:p w14:paraId="00BC84F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giới thiệu khái quát câu chuyện Thằn lằn xanh và tắc kè: Hôm nay các em sẽ luyện đọc bài Thằn lằn xanh và tắc kè. Các em sẽ tìm hiểu hai người bạn thằn lằn xanh và tắc kẻ tò mò như thế nào về cuộc sống của nhau và các bạn đã làm gì để thoả mãn sự tò mò đó.</w:t>
            </w:r>
          </w:p>
          <w:p w14:paraId="5B46AA60" w14:textId="74FB1421" w:rsidR="003F2D2C" w:rsidRPr="001F52EB" w:rsidRDefault="00C3030D" w:rsidP="001F52EB">
            <w:pPr>
              <w:jc w:val="both"/>
              <w:rPr>
                <w:rFonts w:ascii="Times New Roman" w:hAnsi="Times New Roman" w:cs="Times New Roman"/>
                <w:b/>
                <w:bCs/>
                <w:sz w:val="28"/>
                <w:szCs w:val="28"/>
              </w:rPr>
            </w:pPr>
            <w:r>
              <w:rPr>
                <w:rFonts w:ascii="Times New Roman" w:hAnsi="Times New Roman" w:cs="Times New Roman"/>
                <w:b/>
                <w:color w:val="000000"/>
                <w:sz w:val="28"/>
                <w:szCs w:val="28"/>
              </w:rPr>
              <w:t>2. Khám phá (10 - 1</w:t>
            </w:r>
            <w:r w:rsidR="003F2D2C" w:rsidRPr="001F52EB">
              <w:rPr>
                <w:rFonts w:ascii="Times New Roman" w:hAnsi="Times New Roman" w:cs="Times New Roman"/>
                <w:b/>
                <w:color w:val="000000"/>
                <w:sz w:val="28"/>
                <w:szCs w:val="28"/>
              </w:rPr>
              <w:t xml:space="preserve">2’) </w:t>
            </w:r>
          </w:p>
          <w:p w14:paraId="2A2AC8A5"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b/>
                <w:bCs/>
                <w:color w:val="000000"/>
                <w:sz w:val="28"/>
                <w:szCs w:val="28"/>
              </w:rPr>
              <w:t xml:space="preserve">a. Mục tiêu: </w:t>
            </w:r>
            <w:r w:rsidRPr="001F52EB">
              <w:rPr>
                <w:rFonts w:ascii="Times New Roman" w:hAnsi="Times New Roman" w:cs="Times New Roman"/>
                <w:color w:val="000000"/>
                <w:sz w:val="28"/>
                <w:szCs w:val="28"/>
              </w:rPr>
              <w:t>HS đọc được cả b</w:t>
            </w:r>
            <w:r w:rsidRPr="001F52EB">
              <w:rPr>
                <w:rFonts w:ascii="Times New Roman" w:hAnsi="Times New Roman" w:cs="Times New Roman"/>
                <w:color w:val="000000"/>
                <w:sz w:val="28"/>
                <w:szCs w:val="28"/>
                <w:lang w:val="vi-VN"/>
              </w:rPr>
              <w:t>ài</w:t>
            </w:r>
            <w:r w:rsidRPr="001F52EB">
              <w:rPr>
                <w:rFonts w:ascii="Times New Roman" w:hAnsi="Times New Roman" w:cs="Times New Roman"/>
                <w:color w:val="000000"/>
                <w:sz w:val="28"/>
                <w:szCs w:val="28"/>
              </w:rPr>
              <w:t xml:space="preserve"> </w:t>
            </w:r>
            <w:r w:rsidRPr="001F52EB">
              <w:rPr>
                <w:rFonts w:ascii="Times New Roman" w:hAnsi="Times New Roman" w:cs="Times New Roman"/>
                <w:sz w:val="28"/>
                <w:szCs w:val="28"/>
              </w:rPr>
              <w:t>Thằn lằn xanh và tắc kè</w:t>
            </w:r>
            <w:r w:rsidRPr="001F52EB">
              <w:rPr>
                <w:rFonts w:ascii="Times New Roman" w:hAnsi="Times New Roman" w:cs="Times New Roman"/>
                <w:color w:val="000000"/>
                <w:sz w:val="28"/>
                <w:szCs w:val="28"/>
              </w:rPr>
              <w:t>. Bước đầu biết thể hiện tâm trạng, cảm xúc của nhân vật trong bài văn qua giọng đọc, biết nghỉ hơi ở chỗ có dấu câu.</w:t>
            </w:r>
          </w:p>
          <w:p w14:paraId="4660224E"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b. Cách tiến hành</w:t>
            </w:r>
          </w:p>
          <w:p w14:paraId="4989BBFE" w14:textId="7CF1FA08" w:rsidR="005568EF" w:rsidRPr="001F52EB" w:rsidRDefault="005568EF" w:rsidP="005568EF">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 </w:t>
            </w:r>
            <w:r w:rsidRPr="005568EF">
              <w:rPr>
                <w:rFonts w:ascii="Times New Roman" w:hAnsi="Times New Roman" w:cs="Times New Roman"/>
                <w:bCs/>
                <w:color w:val="000000"/>
                <w:sz w:val="28"/>
                <w:szCs w:val="28"/>
              </w:rPr>
              <w:t>Đọc văn bản</w:t>
            </w:r>
          </w:p>
          <w:p w14:paraId="7110E54C" w14:textId="593ACAB5"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w:t>
            </w:r>
            <w:r w:rsidR="007D6910" w:rsidRPr="001F52EB">
              <w:rPr>
                <w:rFonts w:ascii="Times New Roman" w:hAnsi="Times New Roman" w:cs="Times New Roman"/>
                <w:sz w:val="28"/>
                <w:szCs w:val="28"/>
              </w:rPr>
              <w:t xml:space="preserve">gọi HS </w:t>
            </w:r>
            <w:r w:rsidRPr="001F52EB">
              <w:rPr>
                <w:rFonts w:ascii="Times New Roman" w:hAnsi="Times New Roman" w:cs="Times New Roman"/>
                <w:sz w:val="28"/>
                <w:szCs w:val="28"/>
              </w:rPr>
              <w:t>đọc cả bài</w:t>
            </w:r>
            <w:r w:rsidR="007D6910" w:rsidRPr="001F52EB">
              <w:rPr>
                <w:rFonts w:ascii="Times New Roman" w:hAnsi="Times New Roman" w:cs="Times New Roman"/>
                <w:sz w:val="28"/>
                <w:szCs w:val="28"/>
              </w:rPr>
              <w:t>.</w:t>
            </w:r>
          </w:p>
          <w:p w14:paraId="12DE53EC" w14:textId="1D68B8B6" w:rsidR="007D6910" w:rsidRPr="001F52EB" w:rsidRDefault="007D6910" w:rsidP="001F52EB">
            <w:pPr>
              <w:jc w:val="both"/>
              <w:rPr>
                <w:rFonts w:ascii="Times New Roman" w:hAnsi="Times New Roman" w:cs="Times New Roman"/>
                <w:sz w:val="28"/>
                <w:szCs w:val="28"/>
              </w:rPr>
            </w:pPr>
            <w:r w:rsidRPr="001F52EB">
              <w:rPr>
                <w:rFonts w:ascii="Times New Roman" w:hAnsi="Times New Roman" w:cs="Times New Roman"/>
                <w:sz w:val="28"/>
                <w:szCs w:val="28"/>
              </w:rPr>
              <w:t>- Bài chia làm mấy đoạn</w:t>
            </w:r>
          </w:p>
          <w:p w14:paraId="30398215" w14:textId="34DB9E4B"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GV hướng dẫn HS luyện đọc</w:t>
            </w:r>
            <w:r w:rsidR="007D6910" w:rsidRPr="001F52EB">
              <w:rPr>
                <w:rFonts w:ascii="Times New Roman" w:hAnsi="Times New Roman" w:cs="Times New Roman"/>
                <w:bCs/>
                <w:color w:val="000000"/>
                <w:sz w:val="28"/>
                <w:szCs w:val="28"/>
              </w:rPr>
              <w:t xml:space="preserve"> đúng, diễn cảm từng </w:t>
            </w:r>
            <w:r w:rsidR="007D6910" w:rsidRPr="001F52EB">
              <w:rPr>
                <w:rFonts w:ascii="Times New Roman" w:hAnsi="Times New Roman" w:cs="Times New Roman"/>
                <w:bCs/>
                <w:color w:val="000000"/>
                <w:sz w:val="28"/>
                <w:szCs w:val="28"/>
              </w:rPr>
              <w:lastRenderedPageBreak/>
              <w:t>đoạn</w:t>
            </w:r>
            <w:r w:rsidRPr="001F52EB">
              <w:rPr>
                <w:rFonts w:ascii="Times New Roman" w:hAnsi="Times New Roman" w:cs="Times New Roman"/>
                <w:bCs/>
                <w:color w:val="000000"/>
                <w:sz w:val="28"/>
                <w:szCs w:val="28"/>
              </w:rPr>
              <w:t xml:space="preserve"> </w:t>
            </w:r>
          </w:p>
          <w:p w14:paraId="294021A4"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Đọc đúng các từ ngữ chứa tiếng dễ phát âm sai: buổi tối, thằn lằn, thầm nghĩ, bụi cỏ, làm sao, đối lại, trở lại, vui vẻ... </w:t>
            </w:r>
          </w:p>
          <w:p w14:paraId="1C576B65"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Cách ngắt giọng ở những câu dài: Mình không thể bò trên tường/ giống như tắc kè,/ cũng không thể kiếm ăn/ theo cách của tắc kè. Thằn lằn xanh/ trở về với cái cây của mình/ và thích thú đi kiếm ăn/ vào ban ngày.</w:t>
            </w:r>
          </w:p>
          <w:p w14:paraId="60BFBADC" w14:textId="77777777" w:rsidR="003F2D2C" w:rsidRPr="001F52EB" w:rsidRDefault="003F2D2C" w:rsidP="001F52EB">
            <w:pPr>
              <w:jc w:val="both"/>
              <w:rPr>
                <w:rFonts w:ascii="Times New Roman" w:hAnsi="Times New Roman" w:cs="Times New Roman"/>
                <w:sz w:val="28"/>
                <w:szCs w:val="28"/>
                <w:u w:val="single"/>
              </w:rPr>
            </w:pPr>
            <w:r w:rsidRPr="001F52EB">
              <w:rPr>
                <w:rFonts w:ascii="Times New Roman" w:hAnsi="Times New Roman" w:cs="Times New Roman"/>
                <w:sz w:val="28"/>
                <w:szCs w:val="28"/>
              </w:rPr>
              <w:t xml:space="preserve">+ Đọc nhấn giọng vào những từ ngữ thể hiện cảm xúc của nhân vật: </w:t>
            </w:r>
            <w:r w:rsidRPr="001F52EB">
              <w:rPr>
                <w:rFonts w:ascii="Times New Roman" w:hAnsi="Times New Roman" w:cs="Times New Roman"/>
                <w:sz w:val="28"/>
                <w:szCs w:val="28"/>
                <w:u w:val="single"/>
              </w:rPr>
              <w:t>Ồ</w:t>
            </w:r>
            <w:r w:rsidRPr="001F52EB">
              <w:rPr>
                <w:rFonts w:ascii="Times New Roman" w:hAnsi="Times New Roman" w:cs="Times New Roman"/>
                <w:sz w:val="28"/>
                <w:szCs w:val="28"/>
              </w:rPr>
              <w:t xml:space="preserve">, một người bạn mới! Tớ </w:t>
            </w:r>
            <w:r w:rsidRPr="001F52EB">
              <w:rPr>
                <w:rFonts w:ascii="Times New Roman" w:hAnsi="Times New Roman" w:cs="Times New Roman"/>
                <w:sz w:val="28"/>
                <w:szCs w:val="28"/>
                <w:u w:val="single"/>
              </w:rPr>
              <w:t>chán</w:t>
            </w:r>
            <w:r w:rsidRPr="001F52EB">
              <w:rPr>
                <w:rFonts w:ascii="Times New Roman" w:hAnsi="Times New Roman" w:cs="Times New Roman"/>
                <w:sz w:val="28"/>
                <w:szCs w:val="28"/>
              </w:rPr>
              <w:t xml:space="preserve"> những bức tường </w:t>
            </w:r>
            <w:r w:rsidRPr="001F52EB">
              <w:rPr>
                <w:rFonts w:ascii="Times New Roman" w:hAnsi="Times New Roman" w:cs="Times New Roman"/>
                <w:sz w:val="28"/>
                <w:szCs w:val="28"/>
                <w:u w:val="single"/>
              </w:rPr>
              <w:t>lắm rồi</w:t>
            </w:r>
            <w:r w:rsidRPr="001F52EB">
              <w:rPr>
                <w:rFonts w:ascii="Times New Roman" w:hAnsi="Times New Roman" w:cs="Times New Roman"/>
                <w:sz w:val="28"/>
                <w:szCs w:val="28"/>
              </w:rPr>
              <w:t xml:space="preserve">; Mới nghĩ thế mà tớ đã thấy </w:t>
            </w:r>
            <w:r w:rsidRPr="001F52EB">
              <w:rPr>
                <w:rFonts w:ascii="Times New Roman" w:hAnsi="Times New Roman" w:cs="Times New Roman"/>
                <w:sz w:val="28"/>
                <w:szCs w:val="28"/>
                <w:u w:val="single"/>
              </w:rPr>
              <w:t>vui làm sao</w:t>
            </w:r>
            <w:r w:rsidRPr="001F52EB">
              <w:rPr>
                <w:rFonts w:ascii="Times New Roman" w:hAnsi="Times New Roman" w:cs="Times New Roman"/>
                <w:sz w:val="28"/>
                <w:szCs w:val="28"/>
              </w:rPr>
              <w:t xml:space="preserve">! Mình </w:t>
            </w:r>
            <w:r w:rsidRPr="001F52EB">
              <w:rPr>
                <w:rFonts w:ascii="Times New Roman" w:hAnsi="Times New Roman" w:cs="Times New Roman"/>
                <w:sz w:val="28"/>
                <w:szCs w:val="28"/>
                <w:u w:val="single"/>
              </w:rPr>
              <w:t>đói quá rồi!</w:t>
            </w:r>
          </w:p>
          <w:p w14:paraId="36707A7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3 HS đọc phân vai trước lớp:</w:t>
            </w:r>
          </w:p>
          <w:p w14:paraId="1416FA54"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Lời người dẫn chuyện.</w:t>
            </w:r>
          </w:p>
          <w:p w14:paraId="508E2CD9"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Lời của thằn lằn xanh.</w:t>
            </w:r>
          </w:p>
          <w:p w14:paraId="795B73D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Lời của tắc kè.</w:t>
            </w:r>
          </w:p>
          <w:p w14:paraId="44781EB4"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GV yêu cầu HS luyện đọc:</w:t>
            </w:r>
          </w:p>
          <w:p w14:paraId="4F3EB555"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làm việc theo cặp/ nhóm (3 HS 1 nhóm), mỗi HS đóng một vai đọc các đoạn theo vai, sau đó đổi lại thứ tự đọc.</w:t>
            </w:r>
          </w:p>
          <w:p w14:paraId="33BF64D5"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làm việc cá nhân, đọc nhẩm toàn bài một lượt. </w:t>
            </w:r>
          </w:p>
          <w:p w14:paraId="508C08E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nhận xét, đánh giá việc luyện đọc của cả lớp. </w:t>
            </w:r>
          </w:p>
          <w:p w14:paraId="273DA736" w14:textId="02C51728" w:rsidR="003F2D2C" w:rsidRPr="001F52EB" w:rsidRDefault="00C3030D" w:rsidP="001F52EB">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3. Thực hành (12-15’)</w:t>
            </w:r>
          </w:p>
          <w:p w14:paraId="034485AF"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b/>
                <w:bCs/>
                <w:color w:val="000000"/>
                <w:sz w:val="28"/>
                <w:szCs w:val="28"/>
              </w:rPr>
              <w:t xml:space="preserve">a. Mục tiêu: </w:t>
            </w:r>
            <w:r w:rsidRPr="001F52EB">
              <w:rPr>
                <w:rFonts w:ascii="Times New Roman" w:hAnsi="Times New Roman" w:cs="Times New Roman"/>
                <w:color w:val="000000"/>
                <w:sz w:val="28"/>
                <w:szCs w:val="28"/>
              </w:rPr>
              <w:t>HS trả lời được các câu hỏi liên quan đến bài đọc Thằn lằn xanh và tắc kè.</w:t>
            </w:r>
          </w:p>
          <w:p w14:paraId="76C92D7D"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b. Cách  tiến hành:</w:t>
            </w:r>
          </w:p>
          <w:p w14:paraId="1EE306FB"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sz w:val="28"/>
                <w:szCs w:val="28"/>
              </w:rPr>
              <w:t>- GV hướng dẫn HS thực hiện lần lượt các nhiệm vụ, yêu cầu nêu trong SHS (cuối bài đọc).</w:t>
            </w:r>
          </w:p>
          <w:p w14:paraId="79DE95C1" w14:textId="77777777" w:rsidR="00C3030D" w:rsidRDefault="00C3030D" w:rsidP="001F52EB">
            <w:pPr>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 </w:t>
            </w:r>
            <w:r w:rsidRPr="00C3030D">
              <w:rPr>
                <w:rFonts w:ascii="Times New Roman" w:hAnsi="Times New Roman" w:cs="Times New Roman"/>
                <w:bCs/>
                <w:color w:val="000000"/>
                <w:sz w:val="28"/>
                <w:szCs w:val="28"/>
              </w:rPr>
              <w:t>Trả lời câu hỏi</w:t>
            </w:r>
            <w:r w:rsidRPr="00C3030D">
              <w:rPr>
                <w:rFonts w:ascii="Times New Roman" w:hAnsi="Times New Roman" w:cs="Times New Roman"/>
                <w:bCs/>
                <w:color w:val="000000"/>
                <w:sz w:val="28"/>
                <w:szCs w:val="28"/>
              </w:rPr>
              <w:t xml:space="preserve"> </w:t>
            </w:r>
          </w:p>
          <w:p w14:paraId="068F8B40" w14:textId="6B24055F"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Câu 1</w:t>
            </w:r>
          </w:p>
          <w:p w14:paraId="4BDDD55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GV mời 1 HS đứng dậy đọc câu hỏi 1: </w:t>
            </w:r>
            <w:r w:rsidRPr="001F52EB">
              <w:rPr>
                <w:rFonts w:ascii="Times New Roman" w:hAnsi="Times New Roman" w:cs="Times New Roman"/>
                <w:sz w:val="28"/>
                <w:szCs w:val="28"/>
              </w:rPr>
              <w:t>Thằn lằn xanh và tắc kè đã từ giới thiệu những gì trong lần đầu gặp gỡ?</w:t>
            </w:r>
          </w:p>
          <w:p w14:paraId="184E423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HS thực hiện nhiệm vụ:</w:t>
            </w:r>
          </w:p>
          <w:p w14:paraId="0D4E5EF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Bước 1: HS làm việc cá nhân, suy nghĩ câu trả lời.</w:t>
            </w:r>
          </w:p>
          <w:p w14:paraId="129E0BAA"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Bước 2: HS trao đổi theo cặp hoặc nhóm để thống nhất câu trả lời.</w:t>
            </w:r>
          </w:p>
          <w:p w14:paraId="54323BB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ời đại diện 2 – 3 HS phát biểu ý kiến.  HS khác nhận xét, góp ý, bổ sung (nếu cần thiết). </w:t>
            </w:r>
          </w:p>
          <w:p w14:paraId="262AD0B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và chốt đáp án: Các bạn đã tự giới thiệu tên (thằn lằn xanh, tắc kè) của mình (thằn lằn xanh đi kiếm ăn vào ban ngày, tắc kẻ đi kiếm ăn vào buổi tối).</w:t>
            </w:r>
          </w:p>
          <w:p w14:paraId="53953359"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Câu 2</w:t>
            </w:r>
          </w:p>
          <w:p w14:paraId="1DDFD2BF"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GV mời 1 HS đứng dậy đọc câu hỏi 2: </w:t>
            </w:r>
            <w:r w:rsidRPr="001F52EB">
              <w:rPr>
                <w:rFonts w:ascii="Times New Roman" w:hAnsi="Times New Roman" w:cs="Times New Roman"/>
                <w:sz w:val="28"/>
                <w:szCs w:val="28"/>
              </w:rPr>
              <w:t xml:space="preserve">Vì sao hai bạn </w:t>
            </w:r>
            <w:r w:rsidRPr="001F52EB">
              <w:rPr>
                <w:rFonts w:ascii="Times New Roman" w:hAnsi="Times New Roman" w:cs="Times New Roman"/>
                <w:sz w:val="28"/>
                <w:szCs w:val="28"/>
              </w:rPr>
              <w:lastRenderedPageBreak/>
              <w:t>muốn đổi cuộc sống cho nhau?</w:t>
            </w:r>
          </w:p>
          <w:p w14:paraId="2EA4B511"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HS thực hiện nhiệm vụ:</w:t>
            </w:r>
          </w:p>
          <w:p w14:paraId="7FC3122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Bước 1: HS làm việc cá nhân:</w:t>
            </w:r>
          </w:p>
          <w:p w14:paraId="799D7A13" w14:textId="77777777" w:rsidR="003F2D2C" w:rsidRPr="001F52EB" w:rsidRDefault="003F2D2C" w:rsidP="001F52EB">
            <w:pPr>
              <w:pStyle w:val="ListParagraph"/>
              <w:numPr>
                <w:ilvl w:val="0"/>
                <w:numId w:val="11"/>
              </w:numPr>
              <w:spacing w:line="240" w:lineRule="auto"/>
              <w:ind w:left="0"/>
              <w:jc w:val="both"/>
              <w:rPr>
                <w:rFonts w:ascii="Times New Roman" w:hAnsi="Times New Roman" w:cs="Times New Roman"/>
                <w:szCs w:val="28"/>
              </w:rPr>
            </w:pPr>
            <w:r w:rsidRPr="001F52EB">
              <w:rPr>
                <w:rFonts w:ascii="Times New Roman" w:hAnsi="Times New Roman" w:cs="Times New Roman"/>
                <w:szCs w:val="28"/>
              </w:rPr>
              <w:t xml:space="preserve">Đọc thầm lại các lời đối thoại của thằn lằn xanh và tắc kè. </w:t>
            </w:r>
          </w:p>
          <w:p w14:paraId="29612569" w14:textId="77777777" w:rsidR="003F2D2C" w:rsidRPr="001F52EB" w:rsidRDefault="003F2D2C" w:rsidP="001F52EB">
            <w:pPr>
              <w:pStyle w:val="ListParagraph"/>
              <w:numPr>
                <w:ilvl w:val="0"/>
                <w:numId w:val="11"/>
              </w:numPr>
              <w:spacing w:line="240" w:lineRule="auto"/>
              <w:ind w:left="0"/>
              <w:jc w:val="both"/>
              <w:rPr>
                <w:rFonts w:ascii="Times New Roman" w:hAnsi="Times New Roman" w:cs="Times New Roman"/>
                <w:szCs w:val="28"/>
              </w:rPr>
            </w:pPr>
            <w:r w:rsidRPr="001F52EB">
              <w:rPr>
                <w:rFonts w:ascii="Times New Roman" w:hAnsi="Times New Roman" w:cs="Times New Roman"/>
                <w:szCs w:val="28"/>
              </w:rPr>
              <w:t>Tìm các từ ngữ thể hiện mong muốn của các bạn khi muốn đổi cuộc sống cho nhau.</w:t>
            </w:r>
          </w:p>
          <w:p w14:paraId="0EE5066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Bước 2: HS làm việc nhóm:</w:t>
            </w:r>
          </w:p>
          <w:p w14:paraId="0332C442" w14:textId="77777777" w:rsidR="003F2D2C" w:rsidRPr="001F52EB" w:rsidRDefault="003F2D2C" w:rsidP="001F52EB">
            <w:pPr>
              <w:pStyle w:val="ListParagraph"/>
              <w:numPr>
                <w:ilvl w:val="0"/>
                <w:numId w:val="11"/>
              </w:numPr>
              <w:spacing w:line="240" w:lineRule="auto"/>
              <w:ind w:left="0"/>
              <w:jc w:val="both"/>
              <w:rPr>
                <w:rFonts w:ascii="Times New Roman" w:hAnsi="Times New Roman" w:cs="Times New Roman"/>
                <w:szCs w:val="28"/>
              </w:rPr>
            </w:pPr>
            <w:r w:rsidRPr="001F52EB">
              <w:rPr>
                <w:rFonts w:ascii="Times New Roman" w:hAnsi="Times New Roman" w:cs="Times New Roman"/>
                <w:szCs w:val="28"/>
              </w:rPr>
              <w:t xml:space="preserve">Từng HS phát biểu ý kiến. </w:t>
            </w:r>
          </w:p>
          <w:p w14:paraId="4D9FC59B" w14:textId="77777777" w:rsidR="003F2D2C" w:rsidRPr="001F52EB" w:rsidRDefault="003F2D2C" w:rsidP="001F52EB">
            <w:pPr>
              <w:pStyle w:val="ListParagraph"/>
              <w:numPr>
                <w:ilvl w:val="0"/>
                <w:numId w:val="11"/>
              </w:numPr>
              <w:spacing w:line="240" w:lineRule="auto"/>
              <w:ind w:left="0"/>
              <w:jc w:val="both"/>
              <w:rPr>
                <w:rFonts w:ascii="Times New Roman" w:hAnsi="Times New Roman" w:cs="Times New Roman"/>
                <w:szCs w:val="28"/>
              </w:rPr>
            </w:pPr>
            <w:r w:rsidRPr="001F52EB">
              <w:rPr>
                <w:rFonts w:ascii="Times New Roman" w:hAnsi="Times New Roman" w:cs="Times New Roman"/>
                <w:szCs w:val="28"/>
              </w:rPr>
              <w:t xml:space="preserve">Cả nhóm góp ý và bổ sung (nếu cần thiết). </w:t>
            </w:r>
          </w:p>
          <w:p w14:paraId="056CBCE8" w14:textId="77777777" w:rsidR="003F2D2C" w:rsidRPr="001F52EB" w:rsidRDefault="003F2D2C" w:rsidP="001F52EB">
            <w:pPr>
              <w:pStyle w:val="ListParagraph"/>
              <w:numPr>
                <w:ilvl w:val="0"/>
                <w:numId w:val="11"/>
              </w:numPr>
              <w:spacing w:line="240" w:lineRule="auto"/>
              <w:ind w:left="0"/>
              <w:jc w:val="both"/>
              <w:rPr>
                <w:rFonts w:ascii="Times New Roman" w:hAnsi="Times New Roman" w:cs="Times New Roman"/>
                <w:szCs w:val="28"/>
              </w:rPr>
            </w:pPr>
            <w:r w:rsidRPr="001F52EB">
              <w:rPr>
                <w:rFonts w:ascii="Times New Roman" w:hAnsi="Times New Roman" w:cs="Times New Roman"/>
                <w:szCs w:val="28"/>
              </w:rPr>
              <w:t>Bầu một bạn phát biểu trước lớp.</w:t>
            </w:r>
          </w:p>
          <w:p w14:paraId="3797C27C"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ời đại diện 2 – 3 HS phát biểu ý kiến. </w:t>
            </w:r>
          </w:p>
          <w:p w14:paraId="540CDD59"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ời các HS khác nhận xét, góp ý, bổ sung (nếu cần thiết). </w:t>
            </w:r>
          </w:p>
          <w:p w14:paraId="0C94720E" w14:textId="77777777" w:rsidR="003F2D2C" w:rsidRPr="001F52EB" w:rsidRDefault="003F2D2C" w:rsidP="001F52EB">
            <w:pPr>
              <w:jc w:val="both"/>
              <w:rPr>
                <w:rFonts w:ascii="Times New Roman" w:hAnsi="Times New Roman" w:cs="Times New Roman"/>
                <w:b/>
                <w:bCs/>
                <w:sz w:val="28"/>
                <w:szCs w:val="28"/>
              </w:rPr>
            </w:pPr>
            <w:r w:rsidRPr="001F52EB">
              <w:rPr>
                <w:rFonts w:ascii="Times New Roman" w:hAnsi="Times New Roman" w:cs="Times New Roman"/>
                <w:sz w:val="28"/>
                <w:szCs w:val="28"/>
              </w:rPr>
              <w:t>- GV nhận xét và chốt đáp án: Vì các bạn cảm thấy môi trường sống của mình quá quen thuộc và có vẻ nhàm chán (VD tắc kẻ nói “Tớ chán những bức tường lắm rồi.”), nên các bạn thấy thích thú với môi trường sống khác của mình.</w:t>
            </w:r>
          </w:p>
          <w:p w14:paraId="35E84AF1"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Câu 3</w:t>
            </w:r>
          </w:p>
          <w:p w14:paraId="2B8FE0CF"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GV mời 1 HS đứng dậy đọc câu hỏi 3: </w:t>
            </w:r>
            <w:r w:rsidRPr="001F52EB">
              <w:rPr>
                <w:rFonts w:ascii="Times New Roman" w:hAnsi="Times New Roman" w:cs="Times New Roman"/>
                <w:sz w:val="28"/>
                <w:szCs w:val="28"/>
              </w:rPr>
              <w:t>Hai bạn đã nhận ra điều gì khi thay đổi môi trường sống của mình?</w:t>
            </w:r>
          </w:p>
          <w:p w14:paraId="49B0363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HS thực hiện nhiệm vụ: HS làm việc cá nhân, tìm các chi tiết trong bài đọc để trả lời câu hỏi.</w:t>
            </w:r>
          </w:p>
          <w:p w14:paraId="081C039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ời đại diện 2 – 3 HS phát biểu ý kiến. </w:t>
            </w:r>
          </w:p>
          <w:p w14:paraId="35C19EA1"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ời các HS khác nhận xét, góp ý, bổ sung (nếu cần thiết). </w:t>
            </w:r>
          </w:p>
          <w:p w14:paraId="5FEF4ED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và chốt đáp án:</w:t>
            </w:r>
          </w:p>
          <w:tbl>
            <w:tblPr>
              <w:tblStyle w:val="LightGrid-Accent2"/>
              <w:tblW w:w="0" w:type="auto"/>
              <w:tblLook w:val="04A0" w:firstRow="1" w:lastRow="0" w:firstColumn="1" w:lastColumn="0" w:noHBand="0" w:noVBand="1"/>
            </w:tblPr>
            <w:tblGrid>
              <w:gridCol w:w="4170"/>
              <w:gridCol w:w="2153"/>
            </w:tblGrid>
            <w:tr w:rsidR="003F2D2C" w:rsidRPr="001F52EB" w14:paraId="0DE2BE00"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77" w:type="dxa"/>
                </w:tcPr>
                <w:p w14:paraId="7AB18651" w14:textId="77777777" w:rsidR="003F2D2C" w:rsidRPr="001F52EB" w:rsidRDefault="003F2D2C" w:rsidP="001F52EB">
                  <w:pPr>
                    <w:jc w:val="both"/>
                    <w:rPr>
                      <w:rFonts w:ascii="Times New Roman" w:hAnsi="Times New Roman" w:cs="Times New Roman"/>
                      <w:bCs w:val="0"/>
                      <w:sz w:val="28"/>
                      <w:szCs w:val="28"/>
                    </w:rPr>
                  </w:pPr>
                  <w:r w:rsidRPr="001F52EB">
                    <w:rPr>
                      <w:rFonts w:ascii="Times New Roman" w:hAnsi="Times New Roman" w:cs="Times New Roman"/>
                      <w:bCs w:val="0"/>
                      <w:sz w:val="28"/>
                      <w:szCs w:val="28"/>
                    </w:rPr>
                    <w:t>Về sự phù hợp của đặc điểm cơ thể với môi trường sống.</w:t>
                  </w:r>
                </w:p>
              </w:tc>
              <w:tc>
                <w:tcPr>
                  <w:tcW w:w="2156" w:type="dxa"/>
                </w:tcPr>
                <w:p w14:paraId="077AD24E" w14:textId="77777777" w:rsidR="003F2D2C" w:rsidRPr="001F52EB" w:rsidRDefault="003F2D2C" w:rsidP="001F52EB">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8"/>
                      <w:szCs w:val="28"/>
                    </w:rPr>
                  </w:pPr>
                  <w:r w:rsidRPr="001F52EB">
                    <w:rPr>
                      <w:rFonts w:ascii="Times New Roman" w:hAnsi="Times New Roman" w:cs="Times New Roman"/>
                      <w:bCs w:val="0"/>
                      <w:sz w:val="28"/>
                      <w:szCs w:val="28"/>
                    </w:rPr>
                    <w:t>Về hậu quả của việc thay đổi môi trường sống.</w:t>
                  </w:r>
                </w:p>
              </w:tc>
            </w:tr>
            <w:tr w:rsidR="003F2D2C" w:rsidRPr="001F52EB" w14:paraId="3984126F"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77" w:type="dxa"/>
                </w:tcPr>
                <w:p w14:paraId="4E9FBA4D" w14:textId="77777777" w:rsidR="003F2D2C" w:rsidRPr="001F52EB" w:rsidRDefault="003F2D2C" w:rsidP="001F52EB">
                  <w:pPr>
                    <w:jc w:val="both"/>
                    <w:rPr>
                      <w:rFonts w:ascii="Times New Roman" w:hAnsi="Times New Roman" w:cs="Times New Roman"/>
                      <w:b w:val="0"/>
                      <w:sz w:val="28"/>
                      <w:szCs w:val="28"/>
                    </w:rPr>
                  </w:pPr>
                  <w:r w:rsidRPr="001F52EB">
                    <w:rPr>
                      <w:rFonts w:ascii="Times New Roman" w:hAnsi="Times New Roman" w:cs="Times New Roman"/>
                      <w:b w:val="0"/>
                      <w:sz w:val="28"/>
                      <w:szCs w:val="28"/>
                    </w:rPr>
                    <w:t xml:space="preserve">Các bạn nhận ra các đặc điểm cơ thể mình không phù hợp với cuộc sống của người khác, cụ thể. </w:t>
                  </w:r>
                </w:p>
                <w:p w14:paraId="60BAED91" w14:textId="77777777" w:rsidR="003F2D2C" w:rsidRPr="001F52EB" w:rsidRDefault="003F2D2C" w:rsidP="001F52EB">
                  <w:pPr>
                    <w:jc w:val="both"/>
                    <w:rPr>
                      <w:rFonts w:ascii="Times New Roman" w:hAnsi="Times New Roman" w:cs="Times New Roman"/>
                      <w:b w:val="0"/>
                      <w:sz w:val="28"/>
                      <w:szCs w:val="28"/>
                    </w:rPr>
                  </w:pPr>
                  <w:r w:rsidRPr="001F52EB">
                    <w:rPr>
                      <w:rFonts w:ascii="Times New Roman" w:hAnsi="Times New Roman" w:cs="Times New Roman"/>
                      <w:b w:val="0"/>
                      <w:sz w:val="28"/>
                      <w:szCs w:val="28"/>
                    </w:rPr>
                    <w:t xml:space="preserve">+ Tay và chân thằn lằn xanh không bám dính như tắc kè nên không thể bò trên tường như tắc kè. </w:t>
                  </w:r>
                </w:p>
                <w:p w14:paraId="7E38CC75"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b w:val="0"/>
                      <w:sz w:val="28"/>
                      <w:szCs w:val="28"/>
                    </w:rPr>
                    <w:t>+ Da của tắc kè không chịu được sức nóng ban ngày như thằn lằn xanh.</w:t>
                  </w:r>
                  <w:r w:rsidRPr="001F52EB">
                    <w:rPr>
                      <w:rFonts w:ascii="Times New Roman" w:hAnsi="Times New Roman" w:cs="Times New Roman"/>
                      <w:sz w:val="28"/>
                      <w:szCs w:val="28"/>
                    </w:rPr>
                    <w:t xml:space="preserve"> </w:t>
                  </w:r>
                </w:p>
              </w:tc>
              <w:tc>
                <w:tcPr>
                  <w:tcW w:w="2156" w:type="dxa"/>
                </w:tcPr>
                <w:p w14:paraId="64089D36"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Các bạn không thể kiếm thức ăn nên rất đói.</w:t>
                  </w:r>
                </w:p>
              </w:tc>
            </w:tr>
          </w:tbl>
          <w:p w14:paraId="1AC402CB"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Câu 4</w:t>
            </w:r>
          </w:p>
          <w:p w14:paraId="6CABF0BF"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GV mời 1 HS đứng dậy đọc câu hỏi 4: </w:t>
            </w:r>
            <w:r w:rsidRPr="001F52EB">
              <w:rPr>
                <w:rFonts w:ascii="Times New Roman" w:hAnsi="Times New Roman" w:cs="Times New Roman"/>
                <w:sz w:val="28"/>
                <w:szCs w:val="28"/>
              </w:rPr>
              <w:t xml:space="preserve">Các bạn cảm </w:t>
            </w:r>
            <w:r w:rsidRPr="001F52EB">
              <w:rPr>
                <w:rFonts w:ascii="Times New Roman" w:hAnsi="Times New Roman" w:cs="Times New Roman"/>
                <w:sz w:val="28"/>
                <w:szCs w:val="28"/>
              </w:rPr>
              <w:lastRenderedPageBreak/>
              <w:t>thấy thế nào khi quay lại cuộc sống trước đây của mình?</w:t>
            </w:r>
          </w:p>
          <w:p w14:paraId="1B3FC8C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hướng dẫn HS thực hiện nhiệm vụ: </w:t>
            </w:r>
          </w:p>
          <w:p w14:paraId="7906114B"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làm việc cá nhân: đọc lại đoạn cuối trong văn bản để chuẩn bị câu trả lời.</w:t>
            </w:r>
          </w:p>
          <w:p w14:paraId="78D26161"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làm việc nhóm: trao đổi và thống nhất đáp án.</w:t>
            </w:r>
          </w:p>
          <w:p w14:paraId="39EEBF4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ời đại diện 2 – 3 HS phát biểu ý kiến. </w:t>
            </w:r>
          </w:p>
          <w:p w14:paraId="172BBB3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ời các HS khác nhận xét, góp ý, bổ sung (nếu cần thiết). </w:t>
            </w:r>
          </w:p>
          <w:p w14:paraId="03B9F2F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và chốt đáp án: Các bạn cảm thấy thích thú và vui vẻ với cuộc sống quen thuộc của mình.</w:t>
            </w:r>
          </w:p>
          <w:p w14:paraId="0FAABA3C"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ở rộng: Thằn lằn xanh và tắc kẻ đã thay đổi thái độ sau khi trải nghiệm một cuộc sống khác. Trước đó, các bạn đều cảm thấy cuộc sống của mình nhàm chán, buồn tẻ. Nhưng sau khi nhận ra đó mới là cuộc sống phù hợp với mình, mình không thể thay đổi cuộc sống khác, thì các bạn cảm thấy cuộc sống của mình thật vui vẻ, thú vị. </w:t>
            </w:r>
          </w:p>
          <w:p w14:paraId="23B754BC"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Câu 5</w:t>
            </w:r>
          </w:p>
          <w:p w14:paraId="4B3A67F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GV mời 1 HS đứng dậy đọc câu hỏi 5: </w:t>
            </w:r>
            <w:r w:rsidRPr="001F52EB">
              <w:rPr>
                <w:rFonts w:ascii="Times New Roman" w:hAnsi="Times New Roman" w:cs="Times New Roman"/>
                <w:sz w:val="28"/>
                <w:szCs w:val="28"/>
              </w:rPr>
              <w:t>Tìm đọc đoạn văn trong bài có nội dung tương ứng với mỗi ý dưới đây:</w:t>
            </w:r>
          </w:p>
          <w:p w14:paraId="1AB36D5D"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a. Thằn lằn xanh và tắc kè vui vẻ trở lại cuộc sống của mình.</w:t>
            </w:r>
          </w:p>
          <w:p w14:paraId="70773B3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b. Thằn lằn xanh không thích nghi được với cuộc sống của tắc kè.</w:t>
            </w:r>
          </w:p>
          <w:p w14:paraId="292769D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c. Tắc kè không chịu được khi sống cuộc sống của thằn lằn xanh.</w:t>
            </w:r>
          </w:p>
          <w:p w14:paraId="68138A0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ắc HS nhớ lại kiến thức cũ: Hình thức trình bày một đoạn văn:</w:t>
            </w:r>
          </w:p>
          <w:p w14:paraId="50A25E1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Một số câu được viết liên tục không xuống dòng.</w:t>
            </w:r>
          </w:p>
          <w:p w14:paraId="7FFFAF3A"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Câu đầu tiên được viết lùi đầu dòng.</w:t>
            </w:r>
          </w:p>
          <w:p w14:paraId="0EF24A5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hướng dẫn HS thực hiện nhiệm vụ: </w:t>
            </w:r>
          </w:p>
          <w:p w14:paraId="001AD8A1"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làm việc cá nhân: đọc nhẩm lại bài đọc để tìm đoạn có nội dung tương ứng với từng ý đã nêu trong câu hỏi.</w:t>
            </w:r>
          </w:p>
          <w:p w14:paraId="20F556FB"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làm việc theo cặp: luân phiên đọc từng đoạn văn đã tìm được.</w:t>
            </w:r>
          </w:p>
          <w:p w14:paraId="7F16A164"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ời đại diện 2 – 3 HS đọc đoạn tìm được. HS khác nhận xét, góp ý, bổ sung (nếu cần thiết). </w:t>
            </w:r>
          </w:p>
          <w:p w14:paraId="223A692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khen ngợi HS tìm nhanh và đọc diễn cảm.</w:t>
            </w:r>
          </w:p>
          <w:p w14:paraId="35DFA46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nhận xét và chốt đáp án: </w:t>
            </w:r>
          </w:p>
          <w:p w14:paraId="5FB2CA99"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a. Thằn lằn xanh và tắc kè vui vẻ trở lại cuộc sống của mình. </w:t>
            </w:r>
          </w:p>
          <w:p w14:paraId="69133ED9"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Thế là hai bạn quyết định đổi lại cuộc sống cho </w:t>
            </w:r>
            <w:r w:rsidRPr="001F52EB">
              <w:rPr>
                <w:rFonts w:ascii="Times New Roman" w:hAnsi="Times New Roman" w:cs="Times New Roman"/>
                <w:sz w:val="28"/>
                <w:szCs w:val="28"/>
              </w:rPr>
              <w:lastRenderedPageBreak/>
              <w:t xml:space="preserve">nhau.” đến “ về cuộc sống.” </w:t>
            </w:r>
          </w:p>
          <w:p w14:paraId="225F00EC"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b. Thằn lằn xanh không thích nghi được với cuộc sống của tắc kè: </w:t>
            </w:r>
          </w:p>
          <w:p w14:paraId="31B31B6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Thằn lằn xanh nhận ra tay và chân của mình không bám dính như tắc kè ” đến “ quá rồi!” </w:t>
            </w:r>
          </w:p>
          <w:p w14:paraId="3F2F04B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c. Tắc kè không chịu được khi sống cuộc sống của thằn lằn xanh: </w:t>
            </w:r>
          </w:p>
          <w:p w14:paraId="09D42F6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Trong khi đó, tắc kè cũng cảm thấy mình không thể chịu được sức nóng của ban ngày.” đến “quá rồi!” </w:t>
            </w:r>
          </w:p>
          <w:p w14:paraId="2C2B5D3C"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ở rộng kiến thức: Ý nghĩa của bài học: </w:t>
            </w:r>
          </w:p>
          <w:p w14:paraId="16A47FF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Mỗi loài vật có một tập tính riêng, một môi trường sống riêng phù hợp với các đặc điểm cơ thể (sinh học) của chúng. Mỗi loài vật nếu muốn thay đổi môi trường sống cần phải tính đến việc chúng có thể thích nghi với môi trường sống mới hay không Nếu không thích nghi được, chúng sẽ chịu những hậu quả nặng nề.</w:t>
            </w:r>
          </w:p>
          <w:p w14:paraId="3FCE174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Chúng ta cần phải hiểu điều gì phù hợp với bản thân mình và biết hài lòng với nó, không nên “đứng núi này trông núi nọ”, thích những thứ của người khác trong khi những thứ đó không hề phù hợp với mình.</w:t>
            </w:r>
          </w:p>
          <w:p w14:paraId="605FAB8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đặt câu hỏi mở rộng: Vậy khi con người bắt các động vật hoang dã và nhốt chúng trong một không gian nhỏ, hẹp, thì môi trường sống đó có thực sự phù hợp với các con vật không? (Câu hỏi này nhằm giáo dục HS biết tôn trọng cuộc sống của các loài vật, nâng cao ý thức bảo vệ môi trường, bảo vệ cuộc sống tự do của động vật hoang dã, lên án các hành vi gây tổn hại đến cuộc sống của động vật.) </w:t>
            </w:r>
          </w:p>
          <w:p w14:paraId="51441E6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1 – 2 HS trả lời câu hỏi theo suy nghĩ cá nhân.</w:t>
            </w:r>
          </w:p>
          <w:p w14:paraId="666BE07D" w14:textId="59B635E2"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khen ngợi, tuyên dương HS nên lên ý kiến cá nhân của mình.</w:t>
            </w:r>
          </w:p>
          <w:p w14:paraId="30E5BE9D" w14:textId="072BF752" w:rsidR="007D6910" w:rsidRPr="001F52EB" w:rsidRDefault="007D6910" w:rsidP="001F52EB">
            <w:pPr>
              <w:jc w:val="both"/>
              <w:rPr>
                <w:rFonts w:ascii="Times New Roman" w:hAnsi="Times New Roman" w:cs="Times New Roman"/>
                <w:sz w:val="28"/>
                <w:szCs w:val="28"/>
              </w:rPr>
            </w:pPr>
            <w:r w:rsidRPr="001F52EB">
              <w:rPr>
                <w:rFonts w:ascii="Times New Roman" w:hAnsi="Times New Roman" w:cs="Times New Roman"/>
                <w:sz w:val="28"/>
                <w:szCs w:val="28"/>
              </w:rPr>
              <w:t>- Nêu nội dung bài</w:t>
            </w:r>
          </w:p>
          <w:p w14:paraId="53900FEC" w14:textId="5E161313" w:rsidR="003F2D2C" w:rsidRPr="001F52EB" w:rsidRDefault="003F2D2C" w:rsidP="001F52EB">
            <w:pPr>
              <w:jc w:val="both"/>
              <w:rPr>
                <w:rFonts w:ascii="Times New Roman" w:hAnsi="Times New Roman" w:cs="Times New Roman"/>
                <w:b/>
                <w:bCs/>
                <w:sz w:val="28"/>
                <w:szCs w:val="28"/>
                <w:lang w:val="nl-NL"/>
              </w:rPr>
            </w:pPr>
            <w:r w:rsidRPr="001F52EB">
              <w:rPr>
                <w:rFonts w:ascii="Times New Roman" w:hAnsi="Times New Roman" w:cs="Times New Roman"/>
                <w:b/>
                <w:bCs/>
                <w:sz w:val="28"/>
                <w:szCs w:val="28"/>
                <w:lang w:val="nl-NL"/>
              </w:rPr>
              <w:t>3. Củng cố (2 - 3’)</w:t>
            </w:r>
          </w:p>
          <w:p w14:paraId="58BFBBE1"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xml:space="preserve">- GV nhận xét, tóm tắt lại những nội dung chính của bài học. </w:t>
            </w:r>
          </w:p>
          <w:p w14:paraId="4E979D33"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nhận xét, đánh giá sự tham gia của HS trong giờ học, khen ngợi những HS tích cực; nhắc nhở, động viên những HS còn chưa tích cực, nhút nhát.</w:t>
            </w:r>
          </w:p>
          <w:p w14:paraId="4433C74F" w14:textId="66FFBB9E"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b/>
                <w:bCs/>
                <w:sz w:val="28"/>
                <w:szCs w:val="28"/>
                <w:lang w:val="nl-NL"/>
              </w:rPr>
              <w:t xml:space="preserve"> </w:t>
            </w:r>
            <w:r w:rsidRPr="001F52EB">
              <w:rPr>
                <w:rFonts w:ascii="Times New Roman" w:hAnsi="Times New Roman" w:cs="Times New Roman"/>
                <w:sz w:val="28"/>
                <w:szCs w:val="28"/>
                <w:lang w:val="nl-NL"/>
              </w:rPr>
              <w:t>- GV nhắc nhở HS:</w:t>
            </w:r>
          </w:p>
          <w:p w14:paraId="11720BF3"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Học thuộc ghi nhớ và hoàn thành VBT Tiếng Việt.</w:t>
            </w:r>
          </w:p>
          <w:p w14:paraId="5F41327B" w14:textId="77777777"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sz w:val="28"/>
                <w:szCs w:val="28"/>
                <w:lang w:val="nl-NL"/>
              </w:rPr>
              <w:t>+ Đọc trước Tiết 16: Luyện từ và câu – Luyện tập về danh từ  SGK tr.10.</w:t>
            </w:r>
          </w:p>
        </w:tc>
        <w:tc>
          <w:tcPr>
            <w:tcW w:w="2693" w:type="dxa"/>
            <w:shd w:val="clear" w:color="auto" w:fill="auto"/>
          </w:tcPr>
          <w:p w14:paraId="633A8447" w14:textId="77777777" w:rsidR="003F2D2C" w:rsidRPr="001F52EB" w:rsidRDefault="003F2D2C" w:rsidP="001F52EB">
            <w:pPr>
              <w:jc w:val="both"/>
              <w:rPr>
                <w:rFonts w:ascii="Times New Roman" w:hAnsi="Times New Roman" w:cs="Times New Roman"/>
                <w:color w:val="000000"/>
                <w:sz w:val="28"/>
                <w:szCs w:val="28"/>
                <w:lang w:val="nl-NL"/>
              </w:rPr>
            </w:pPr>
          </w:p>
          <w:p w14:paraId="56F191B3" w14:textId="77777777"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thực hiện nhiệm vụ.</w:t>
            </w:r>
          </w:p>
          <w:p w14:paraId="0C6F6E2D" w14:textId="77777777" w:rsidR="003F2D2C" w:rsidRPr="001F52EB" w:rsidRDefault="003F2D2C" w:rsidP="001F52EB">
            <w:pPr>
              <w:jc w:val="both"/>
              <w:rPr>
                <w:rFonts w:ascii="Times New Roman" w:hAnsi="Times New Roman" w:cs="Times New Roman"/>
                <w:color w:val="000000"/>
                <w:sz w:val="28"/>
                <w:szCs w:val="28"/>
                <w:lang w:val="nl-NL"/>
              </w:rPr>
            </w:pPr>
          </w:p>
          <w:p w14:paraId="29E26846" w14:textId="77777777" w:rsidR="003F2D2C" w:rsidRPr="001F52EB" w:rsidRDefault="003F2D2C" w:rsidP="001F52EB">
            <w:pPr>
              <w:jc w:val="both"/>
              <w:rPr>
                <w:rFonts w:ascii="Times New Roman" w:hAnsi="Times New Roman" w:cs="Times New Roman"/>
                <w:color w:val="000000"/>
                <w:sz w:val="28"/>
                <w:szCs w:val="28"/>
                <w:lang w:val="nl-NL"/>
              </w:rPr>
            </w:pPr>
          </w:p>
          <w:p w14:paraId="6DC71A8C" w14:textId="77777777" w:rsidR="003F2D2C" w:rsidRPr="001F52EB" w:rsidRDefault="003F2D2C" w:rsidP="001F52EB">
            <w:pPr>
              <w:jc w:val="both"/>
              <w:rPr>
                <w:rFonts w:ascii="Times New Roman" w:hAnsi="Times New Roman" w:cs="Times New Roman"/>
                <w:color w:val="000000"/>
                <w:sz w:val="28"/>
                <w:szCs w:val="28"/>
                <w:lang w:val="nl-NL"/>
              </w:rPr>
            </w:pPr>
          </w:p>
          <w:p w14:paraId="0A5253E4" w14:textId="77777777" w:rsidR="003F2D2C" w:rsidRPr="001F52EB" w:rsidRDefault="003F2D2C" w:rsidP="001F52EB">
            <w:pPr>
              <w:jc w:val="both"/>
              <w:rPr>
                <w:rFonts w:ascii="Times New Roman" w:hAnsi="Times New Roman" w:cs="Times New Roman"/>
                <w:color w:val="000000"/>
                <w:sz w:val="28"/>
                <w:szCs w:val="28"/>
                <w:lang w:val="vi-VN"/>
              </w:rPr>
            </w:pPr>
          </w:p>
          <w:p w14:paraId="1368FC04" w14:textId="77777777" w:rsidR="003F2D2C" w:rsidRPr="001F52EB" w:rsidRDefault="003F2D2C" w:rsidP="001F52EB">
            <w:pPr>
              <w:jc w:val="both"/>
              <w:rPr>
                <w:rFonts w:ascii="Times New Roman" w:hAnsi="Times New Roman" w:cs="Times New Roman"/>
                <w:color w:val="000000"/>
                <w:sz w:val="28"/>
                <w:szCs w:val="28"/>
                <w:lang w:val="vi-VN"/>
              </w:rPr>
            </w:pPr>
          </w:p>
          <w:p w14:paraId="3D98E30B" w14:textId="77777777"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HS đọc bài. </w:t>
            </w:r>
          </w:p>
          <w:p w14:paraId="2D4B02AD" w14:textId="77777777" w:rsidR="003F2D2C" w:rsidRPr="001F52EB" w:rsidRDefault="003F2D2C" w:rsidP="001F52EB">
            <w:pPr>
              <w:jc w:val="both"/>
              <w:rPr>
                <w:rFonts w:ascii="Times New Roman" w:hAnsi="Times New Roman" w:cs="Times New Roman"/>
                <w:color w:val="000000"/>
                <w:sz w:val="28"/>
                <w:szCs w:val="28"/>
                <w:lang w:val="nl-NL"/>
              </w:rPr>
            </w:pPr>
          </w:p>
          <w:p w14:paraId="31B26CFB" w14:textId="77777777"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HS lắng nghe câu hỏi. </w:t>
            </w:r>
          </w:p>
          <w:p w14:paraId="250BB3A0" w14:textId="77777777" w:rsidR="003F2D2C" w:rsidRPr="001F52EB" w:rsidRDefault="003F2D2C" w:rsidP="001F52EB">
            <w:pPr>
              <w:jc w:val="both"/>
              <w:rPr>
                <w:rFonts w:ascii="Times New Roman" w:hAnsi="Times New Roman" w:cs="Times New Roman"/>
                <w:color w:val="000000"/>
                <w:sz w:val="28"/>
                <w:szCs w:val="28"/>
                <w:lang w:val="nl-NL"/>
              </w:rPr>
            </w:pPr>
          </w:p>
          <w:p w14:paraId="4CF6BDD1" w14:textId="77777777"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trả lời.</w:t>
            </w:r>
          </w:p>
          <w:p w14:paraId="30DCD9B6" w14:textId="77777777" w:rsidR="003F2D2C" w:rsidRPr="001F52EB" w:rsidRDefault="003F2D2C" w:rsidP="001F52EB">
            <w:pPr>
              <w:jc w:val="both"/>
              <w:rPr>
                <w:rFonts w:ascii="Times New Roman" w:hAnsi="Times New Roman" w:cs="Times New Roman"/>
                <w:color w:val="000000"/>
                <w:sz w:val="28"/>
                <w:szCs w:val="28"/>
                <w:lang w:val="nl-NL"/>
              </w:rPr>
            </w:pPr>
          </w:p>
          <w:p w14:paraId="2398EC57" w14:textId="77777777" w:rsidR="003F2D2C" w:rsidRPr="001F52EB" w:rsidRDefault="003F2D2C" w:rsidP="001F52EB">
            <w:pPr>
              <w:jc w:val="both"/>
              <w:rPr>
                <w:rFonts w:ascii="Times New Roman" w:hAnsi="Times New Roman" w:cs="Times New Roman"/>
                <w:color w:val="000000"/>
                <w:sz w:val="28"/>
                <w:szCs w:val="28"/>
                <w:lang w:val="nl-NL"/>
              </w:rPr>
            </w:pPr>
          </w:p>
          <w:p w14:paraId="3CAF9B8C" w14:textId="77777777" w:rsidR="003F2D2C" w:rsidRPr="001F52EB" w:rsidRDefault="003F2D2C" w:rsidP="001F52EB">
            <w:pPr>
              <w:jc w:val="both"/>
              <w:rPr>
                <w:rFonts w:ascii="Times New Roman" w:hAnsi="Times New Roman" w:cs="Times New Roman"/>
                <w:color w:val="000000"/>
                <w:sz w:val="28"/>
                <w:szCs w:val="28"/>
                <w:lang w:val="nl-NL"/>
              </w:rPr>
            </w:pPr>
          </w:p>
          <w:p w14:paraId="37EF30D0" w14:textId="77777777" w:rsidR="003F2D2C" w:rsidRPr="001F52EB" w:rsidRDefault="003F2D2C" w:rsidP="001F52EB">
            <w:pPr>
              <w:jc w:val="both"/>
              <w:rPr>
                <w:rFonts w:ascii="Times New Roman" w:hAnsi="Times New Roman" w:cs="Times New Roman"/>
                <w:color w:val="000000"/>
                <w:sz w:val="28"/>
                <w:szCs w:val="28"/>
                <w:lang w:val="nl-NL"/>
              </w:rPr>
            </w:pPr>
          </w:p>
          <w:p w14:paraId="6E306511"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xung phong phát biểu.</w:t>
            </w:r>
          </w:p>
          <w:p w14:paraId="51A21E48" w14:textId="77777777" w:rsidR="003F2D2C" w:rsidRPr="001F52EB" w:rsidRDefault="003F2D2C" w:rsidP="001F52EB">
            <w:pPr>
              <w:jc w:val="both"/>
              <w:rPr>
                <w:rFonts w:ascii="Times New Roman" w:hAnsi="Times New Roman" w:cs="Times New Roman"/>
                <w:sz w:val="28"/>
                <w:szCs w:val="28"/>
              </w:rPr>
            </w:pPr>
          </w:p>
          <w:p w14:paraId="53709994" w14:textId="77777777" w:rsidR="003F2D2C" w:rsidRPr="001F52EB" w:rsidRDefault="003F2D2C" w:rsidP="001F52EB">
            <w:pPr>
              <w:jc w:val="both"/>
              <w:rPr>
                <w:rFonts w:ascii="Times New Roman" w:hAnsi="Times New Roman" w:cs="Times New Roman"/>
                <w:sz w:val="28"/>
                <w:szCs w:val="28"/>
              </w:rPr>
            </w:pPr>
          </w:p>
          <w:p w14:paraId="21C0B269" w14:textId="77777777" w:rsidR="003F2D2C" w:rsidRPr="001F52EB" w:rsidRDefault="003F2D2C" w:rsidP="001F52EB">
            <w:pPr>
              <w:jc w:val="both"/>
              <w:rPr>
                <w:rFonts w:ascii="Times New Roman" w:hAnsi="Times New Roman" w:cs="Times New Roman"/>
                <w:sz w:val="28"/>
                <w:szCs w:val="28"/>
              </w:rPr>
            </w:pPr>
          </w:p>
          <w:p w14:paraId="78893258" w14:textId="77777777" w:rsidR="003F2D2C" w:rsidRPr="001F52EB" w:rsidRDefault="003F2D2C" w:rsidP="001F52EB">
            <w:pPr>
              <w:jc w:val="both"/>
              <w:rPr>
                <w:rFonts w:ascii="Times New Roman" w:hAnsi="Times New Roman" w:cs="Times New Roman"/>
                <w:sz w:val="28"/>
                <w:szCs w:val="28"/>
              </w:rPr>
            </w:pPr>
          </w:p>
          <w:p w14:paraId="425D4FC2" w14:textId="77777777" w:rsidR="003F2D2C" w:rsidRPr="001F52EB" w:rsidRDefault="003F2D2C" w:rsidP="001F52EB">
            <w:pPr>
              <w:jc w:val="both"/>
              <w:rPr>
                <w:rFonts w:ascii="Times New Roman" w:hAnsi="Times New Roman" w:cs="Times New Roman"/>
                <w:sz w:val="28"/>
                <w:szCs w:val="28"/>
              </w:rPr>
            </w:pPr>
          </w:p>
          <w:p w14:paraId="10C98DA3" w14:textId="77777777" w:rsidR="003F2D2C" w:rsidRPr="001F52EB" w:rsidRDefault="003F2D2C" w:rsidP="001F52EB">
            <w:pPr>
              <w:jc w:val="both"/>
              <w:rPr>
                <w:rFonts w:ascii="Times New Roman" w:hAnsi="Times New Roman" w:cs="Times New Roman"/>
                <w:sz w:val="28"/>
                <w:szCs w:val="28"/>
              </w:rPr>
            </w:pPr>
          </w:p>
          <w:p w14:paraId="1F4B569F" w14:textId="77777777" w:rsidR="003F2D2C" w:rsidRPr="001F52EB" w:rsidRDefault="003F2D2C" w:rsidP="001F52EB">
            <w:pPr>
              <w:jc w:val="both"/>
              <w:rPr>
                <w:rFonts w:ascii="Times New Roman" w:hAnsi="Times New Roman" w:cs="Times New Roman"/>
                <w:sz w:val="28"/>
                <w:szCs w:val="28"/>
              </w:rPr>
            </w:pPr>
          </w:p>
          <w:p w14:paraId="2846D247" w14:textId="77777777" w:rsidR="003F2D2C" w:rsidRPr="001F52EB" w:rsidRDefault="003F2D2C" w:rsidP="001F52EB">
            <w:pPr>
              <w:jc w:val="both"/>
              <w:rPr>
                <w:rFonts w:ascii="Times New Roman" w:hAnsi="Times New Roman" w:cs="Times New Roman"/>
                <w:sz w:val="28"/>
                <w:szCs w:val="28"/>
              </w:rPr>
            </w:pPr>
          </w:p>
          <w:p w14:paraId="3FFDB054" w14:textId="77777777" w:rsidR="003F2D2C" w:rsidRPr="001F52EB" w:rsidRDefault="003F2D2C" w:rsidP="001F52EB">
            <w:pPr>
              <w:jc w:val="both"/>
              <w:rPr>
                <w:rFonts w:ascii="Times New Roman" w:hAnsi="Times New Roman" w:cs="Times New Roman"/>
                <w:sz w:val="28"/>
                <w:szCs w:val="28"/>
              </w:rPr>
            </w:pPr>
          </w:p>
          <w:p w14:paraId="02626BBF" w14:textId="77777777" w:rsidR="003F2D2C" w:rsidRPr="001F52EB" w:rsidRDefault="003F2D2C" w:rsidP="001F52EB">
            <w:pPr>
              <w:jc w:val="both"/>
              <w:rPr>
                <w:rFonts w:ascii="Times New Roman" w:hAnsi="Times New Roman" w:cs="Times New Roman"/>
                <w:sz w:val="28"/>
                <w:szCs w:val="28"/>
              </w:rPr>
            </w:pPr>
          </w:p>
          <w:p w14:paraId="14CC411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lắng nghe, tiếp thu. </w:t>
            </w:r>
          </w:p>
          <w:p w14:paraId="7AE942B4" w14:textId="77777777" w:rsidR="003F2D2C" w:rsidRPr="001F52EB" w:rsidRDefault="003F2D2C" w:rsidP="001F52EB">
            <w:pPr>
              <w:contextualSpacing/>
              <w:jc w:val="both"/>
              <w:rPr>
                <w:rFonts w:ascii="Times New Roman" w:hAnsi="Times New Roman" w:cs="Times New Roman"/>
                <w:sz w:val="28"/>
                <w:szCs w:val="28"/>
              </w:rPr>
            </w:pPr>
            <w:r w:rsidRPr="001F52EB">
              <w:rPr>
                <w:rFonts w:ascii="Times New Roman" w:hAnsi="Times New Roman" w:cs="Times New Roman"/>
                <w:sz w:val="28"/>
                <w:szCs w:val="28"/>
              </w:rPr>
              <w:t>- HS lắng nghe câu hỏi kết nối.</w:t>
            </w:r>
          </w:p>
          <w:p w14:paraId="61B0EB33" w14:textId="77777777" w:rsidR="003F2D2C" w:rsidRPr="001F52EB" w:rsidRDefault="003F2D2C" w:rsidP="001F52EB">
            <w:pPr>
              <w:contextualSpacing/>
              <w:jc w:val="both"/>
              <w:rPr>
                <w:rFonts w:ascii="Times New Roman" w:hAnsi="Times New Roman" w:cs="Times New Roman"/>
                <w:sz w:val="28"/>
                <w:szCs w:val="28"/>
              </w:rPr>
            </w:pPr>
          </w:p>
          <w:p w14:paraId="5B3BEE73" w14:textId="77777777" w:rsidR="003F2D2C" w:rsidRPr="001F52EB" w:rsidRDefault="003F2D2C" w:rsidP="001F52EB">
            <w:pPr>
              <w:contextualSpacing/>
              <w:jc w:val="both"/>
              <w:rPr>
                <w:rFonts w:ascii="Times New Roman" w:hAnsi="Times New Roman" w:cs="Times New Roman"/>
                <w:sz w:val="28"/>
                <w:szCs w:val="28"/>
              </w:rPr>
            </w:pPr>
            <w:r w:rsidRPr="001F52EB">
              <w:rPr>
                <w:rFonts w:ascii="Times New Roman" w:hAnsi="Times New Roman" w:cs="Times New Roman"/>
                <w:sz w:val="28"/>
                <w:szCs w:val="28"/>
              </w:rPr>
              <w:t>- HS xung phong trả lời.</w:t>
            </w:r>
          </w:p>
          <w:p w14:paraId="25379356" w14:textId="77777777" w:rsidR="003F2D2C" w:rsidRPr="001F52EB" w:rsidRDefault="003F2D2C" w:rsidP="001F52EB">
            <w:pPr>
              <w:contextualSpacing/>
              <w:jc w:val="both"/>
              <w:rPr>
                <w:rFonts w:ascii="Times New Roman" w:hAnsi="Times New Roman" w:cs="Times New Roman"/>
                <w:sz w:val="28"/>
                <w:szCs w:val="28"/>
              </w:rPr>
            </w:pPr>
            <w:r w:rsidRPr="001F52EB">
              <w:rPr>
                <w:rFonts w:ascii="Times New Roman" w:hAnsi="Times New Roman" w:cs="Times New Roman"/>
                <w:sz w:val="28"/>
                <w:szCs w:val="28"/>
              </w:rPr>
              <w:t>- HS lắng nghe và tiếp thu.</w:t>
            </w:r>
          </w:p>
          <w:p w14:paraId="601C10C0" w14:textId="77777777" w:rsidR="003F2D2C" w:rsidRPr="001F52EB" w:rsidRDefault="003F2D2C" w:rsidP="001F52EB">
            <w:pPr>
              <w:contextualSpacing/>
              <w:jc w:val="both"/>
              <w:rPr>
                <w:rFonts w:ascii="Times New Roman" w:hAnsi="Times New Roman" w:cs="Times New Roman"/>
                <w:sz w:val="28"/>
                <w:szCs w:val="28"/>
              </w:rPr>
            </w:pPr>
          </w:p>
          <w:p w14:paraId="2FBB6CAB" w14:textId="77777777" w:rsidR="003F2D2C" w:rsidRPr="001F52EB" w:rsidRDefault="003F2D2C" w:rsidP="001F52EB">
            <w:pPr>
              <w:contextualSpacing/>
              <w:jc w:val="both"/>
              <w:rPr>
                <w:rFonts w:ascii="Times New Roman" w:hAnsi="Times New Roman" w:cs="Times New Roman"/>
                <w:sz w:val="28"/>
                <w:szCs w:val="28"/>
              </w:rPr>
            </w:pPr>
          </w:p>
          <w:p w14:paraId="4444AA92" w14:textId="77777777" w:rsidR="003F2D2C" w:rsidRPr="001F52EB" w:rsidRDefault="003F2D2C" w:rsidP="001F52EB">
            <w:pPr>
              <w:contextualSpacing/>
              <w:jc w:val="both"/>
              <w:rPr>
                <w:rFonts w:ascii="Times New Roman" w:hAnsi="Times New Roman" w:cs="Times New Roman"/>
                <w:sz w:val="28"/>
                <w:szCs w:val="28"/>
              </w:rPr>
            </w:pPr>
          </w:p>
          <w:p w14:paraId="195083B3" w14:textId="77777777" w:rsidR="003F2D2C" w:rsidRPr="001F52EB" w:rsidRDefault="003F2D2C" w:rsidP="001F52EB">
            <w:pPr>
              <w:contextualSpacing/>
              <w:jc w:val="both"/>
              <w:rPr>
                <w:rFonts w:ascii="Times New Roman" w:hAnsi="Times New Roman" w:cs="Times New Roman"/>
                <w:sz w:val="28"/>
                <w:szCs w:val="28"/>
              </w:rPr>
            </w:pPr>
          </w:p>
          <w:p w14:paraId="40D929A4" w14:textId="77777777" w:rsidR="003F2D2C" w:rsidRPr="001F52EB" w:rsidRDefault="003F2D2C" w:rsidP="001F52EB">
            <w:pPr>
              <w:contextualSpacing/>
              <w:jc w:val="both"/>
              <w:rPr>
                <w:rFonts w:ascii="Times New Roman" w:hAnsi="Times New Roman" w:cs="Times New Roman"/>
                <w:sz w:val="28"/>
                <w:szCs w:val="28"/>
              </w:rPr>
            </w:pPr>
            <w:r w:rsidRPr="001F52EB">
              <w:rPr>
                <w:rFonts w:ascii="Times New Roman" w:hAnsi="Times New Roman" w:cs="Times New Roman"/>
                <w:sz w:val="28"/>
                <w:szCs w:val="28"/>
              </w:rPr>
              <w:t>- HS quan sát tranh minh họa và nêu nội dung.</w:t>
            </w:r>
          </w:p>
          <w:p w14:paraId="661F5A95" w14:textId="77777777" w:rsidR="003F2D2C" w:rsidRPr="001F52EB" w:rsidRDefault="003F2D2C" w:rsidP="001F52EB">
            <w:pPr>
              <w:contextualSpacing/>
              <w:jc w:val="both"/>
              <w:rPr>
                <w:rFonts w:ascii="Times New Roman" w:hAnsi="Times New Roman" w:cs="Times New Roman"/>
                <w:sz w:val="28"/>
                <w:szCs w:val="28"/>
              </w:rPr>
            </w:pPr>
            <w:r w:rsidRPr="001F52EB">
              <w:rPr>
                <w:rFonts w:ascii="Times New Roman" w:hAnsi="Times New Roman" w:cs="Times New Roman"/>
                <w:sz w:val="28"/>
                <w:szCs w:val="28"/>
              </w:rPr>
              <w:t>- HS lắng nghe và tiếp thu.</w:t>
            </w:r>
          </w:p>
          <w:p w14:paraId="5BE2F672" w14:textId="77777777" w:rsidR="003F2D2C" w:rsidRPr="001F52EB" w:rsidRDefault="003F2D2C" w:rsidP="001F52EB">
            <w:pPr>
              <w:contextualSpacing/>
              <w:jc w:val="both"/>
              <w:rPr>
                <w:rFonts w:ascii="Times New Roman" w:hAnsi="Times New Roman" w:cs="Times New Roman"/>
                <w:sz w:val="28"/>
                <w:szCs w:val="28"/>
              </w:rPr>
            </w:pPr>
          </w:p>
          <w:p w14:paraId="2D1557F8" w14:textId="77777777" w:rsidR="003F2D2C" w:rsidRPr="001F52EB" w:rsidRDefault="003F2D2C" w:rsidP="001F52EB">
            <w:pPr>
              <w:contextualSpacing/>
              <w:jc w:val="both"/>
              <w:rPr>
                <w:rFonts w:ascii="Times New Roman" w:hAnsi="Times New Roman" w:cs="Times New Roman"/>
                <w:sz w:val="28"/>
                <w:szCs w:val="28"/>
              </w:rPr>
            </w:pPr>
          </w:p>
          <w:p w14:paraId="6C2652DD" w14:textId="77777777" w:rsidR="003F2D2C" w:rsidRPr="001F52EB" w:rsidRDefault="003F2D2C" w:rsidP="001F52EB">
            <w:pPr>
              <w:jc w:val="both"/>
              <w:rPr>
                <w:rFonts w:ascii="Times New Roman" w:hAnsi="Times New Roman" w:cs="Times New Roman"/>
                <w:sz w:val="28"/>
                <w:szCs w:val="28"/>
              </w:rPr>
            </w:pPr>
          </w:p>
          <w:p w14:paraId="07F16FFB" w14:textId="77777777" w:rsidR="007D6910" w:rsidRPr="001F52EB" w:rsidRDefault="007D6910" w:rsidP="001F52EB">
            <w:pPr>
              <w:jc w:val="both"/>
              <w:rPr>
                <w:rFonts w:ascii="Times New Roman" w:hAnsi="Times New Roman" w:cs="Times New Roman"/>
                <w:sz w:val="28"/>
                <w:szCs w:val="28"/>
              </w:rPr>
            </w:pPr>
          </w:p>
          <w:p w14:paraId="3E29FA96" w14:textId="77777777" w:rsidR="007D6910" w:rsidRPr="001F52EB" w:rsidRDefault="007D6910" w:rsidP="001F52EB">
            <w:pPr>
              <w:jc w:val="both"/>
              <w:rPr>
                <w:rFonts w:ascii="Times New Roman" w:hAnsi="Times New Roman" w:cs="Times New Roman"/>
                <w:sz w:val="28"/>
                <w:szCs w:val="28"/>
              </w:rPr>
            </w:pPr>
          </w:p>
          <w:p w14:paraId="09E2860D" w14:textId="77777777" w:rsidR="007D6910" w:rsidRPr="001F52EB" w:rsidRDefault="007D6910" w:rsidP="001F52EB">
            <w:pPr>
              <w:jc w:val="both"/>
              <w:rPr>
                <w:rFonts w:ascii="Times New Roman" w:hAnsi="Times New Roman" w:cs="Times New Roman"/>
                <w:sz w:val="28"/>
                <w:szCs w:val="28"/>
              </w:rPr>
            </w:pPr>
          </w:p>
          <w:p w14:paraId="1545D59C" w14:textId="77777777" w:rsidR="003F2D2C" w:rsidRPr="001F52EB" w:rsidRDefault="003F2D2C" w:rsidP="001F52EB">
            <w:pPr>
              <w:jc w:val="both"/>
              <w:rPr>
                <w:rFonts w:ascii="Times New Roman" w:hAnsi="Times New Roman" w:cs="Times New Roman"/>
                <w:sz w:val="28"/>
                <w:szCs w:val="28"/>
              </w:rPr>
            </w:pPr>
          </w:p>
          <w:p w14:paraId="17DEC26E" w14:textId="77777777" w:rsidR="003F2D2C" w:rsidRPr="001F52EB" w:rsidRDefault="003F2D2C" w:rsidP="001F52EB">
            <w:pPr>
              <w:jc w:val="both"/>
              <w:rPr>
                <w:rFonts w:ascii="Times New Roman" w:hAnsi="Times New Roman" w:cs="Times New Roman"/>
                <w:color w:val="000000"/>
                <w:sz w:val="28"/>
                <w:szCs w:val="28"/>
                <w:lang w:val="vi-VN"/>
              </w:rPr>
            </w:pPr>
          </w:p>
          <w:p w14:paraId="1BE36C75" w14:textId="3B0E46DE" w:rsidR="00642471" w:rsidRPr="001F52EB" w:rsidRDefault="007D6910" w:rsidP="001F52EB">
            <w:pPr>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1 HS đọc cả bài</w:t>
            </w:r>
          </w:p>
          <w:p w14:paraId="57D5B25A" w14:textId="18A578A4"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w:t>
            </w:r>
            <w:r w:rsidR="007D6910" w:rsidRPr="001F52EB">
              <w:rPr>
                <w:rFonts w:ascii="Times New Roman" w:hAnsi="Times New Roman" w:cs="Times New Roman"/>
                <w:bCs/>
                <w:color w:val="000000"/>
                <w:sz w:val="28"/>
                <w:szCs w:val="28"/>
              </w:rPr>
              <w:t xml:space="preserve"> chia đoạn</w:t>
            </w:r>
            <w:r w:rsidRPr="001F52EB">
              <w:rPr>
                <w:rFonts w:ascii="Times New Roman" w:hAnsi="Times New Roman" w:cs="Times New Roman"/>
                <w:bCs/>
                <w:color w:val="000000"/>
                <w:sz w:val="28"/>
                <w:szCs w:val="28"/>
              </w:rPr>
              <w:t>.</w:t>
            </w:r>
          </w:p>
          <w:p w14:paraId="3C280FF8" w14:textId="2E634CDC" w:rsidR="003F2D2C" w:rsidRPr="001F52EB" w:rsidRDefault="007D6910"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đọc nối đoạn</w:t>
            </w:r>
          </w:p>
          <w:p w14:paraId="370A21F6" w14:textId="168C023D" w:rsidR="007D6910" w:rsidRPr="001F52EB" w:rsidRDefault="007D6910"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HS luyện đọc từng </w:t>
            </w:r>
            <w:r w:rsidRPr="001F52EB">
              <w:rPr>
                <w:rFonts w:ascii="Times New Roman" w:hAnsi="Times New Roman" w:cs="Times New Roman"/>
                <w:bCs/>
                <w:color w:val="000000"/>
                <w:sz w:val="28"/>
                <w:szCs w:val="28"/>
              </w:rPr>
              <w:lastRenderedPageBreak/>
              <w:t>đoạn</w:t>
            </w:r>
          </w:p>
          <w:p w14:paraId="67F97ECC" w14:textId="21B2488D" w:rsidR="003F2D2C" w:rsidRPr="001F52EB" w:rsidRDefault="007D6910"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đọc nhóm đôi</w:t>
            </w:r>
          </w:p>
          <w:p w14:paraId="48FDA5D6" w14:textId="21812CE8" w:rsidR="007D6910" w:rsidRPr="001F52EB" w:rsidRDefault="007D6910"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đọc cả bài</w:t>
            </w:r>
          </w:p>
          <w:p w14:paraId="698252EA" w14:textId="77777777" w:rsidR="003F2D2C" w:rsidRPr="001F52EB" w:rsidRDefault="003F2D2C" w:rsidP="001F52EB">
            <w:pPr>
              <w:contextualSpacing/>
              <w:jc w:val="both"/>
              <w:rPr>
                <w:rFonts w:ascii="Times New Roman" w:hAnsi="Times New Roman" w:cs="Times New Roman"/>
                <w:bCs/>
                <w:color w:val="000000"/>
                <w:sz w:val="28"/>
                <w:szCs w:val="28"/>
              </w:rPr>
            </w:pPr>
          </w:p>
          <w:p w14:paraId="47B3D00C" w14:textId="77777777" w:rsidR="003F2D2C" w:rsidRPr="001F52EB" w:rsidRDefault="003F2D2C" w:rsidP="001F52EB">
            <w:pPr>
              <w:contextualSpacing/>
              <w:jc w:val="both"/>
              <w:rPr>
                <w:rFonts w:ascii="Times New Roman" w:hAnsi="Times New Roman" w:cs="Times New Roman"/>
                <w:bCs/>
                <w:color w:val="000000"/>
                <w:sz w:val="28"/>
                <w:szCs w:val="28"/>
              </w:rPr>
            </w:pPr>
          </w:p>
          <w:p w14:paraId="58412B8F" w14:textId="77777777" w:rsidR="003F2D2C" w:rsidRPr="001F52EB" w:rsidRDefault="003F2D2C" w:rsidP="001F52EB">
            <w:pPr>
              <w:contextualSpacing/>
              <w:jc w:val="both"/>
              <w:rPr>
                <w:rFonts w:ascii="Times New Roman" w:hAnsi="Times New Roman" w:cs="Times New Roman"/>
                <w:bCs/>
                <w:color w:val="000000"/>
                <w:sz w:val="28"/>
                <w:szCs w:val="28"/>
              </w:rPr>
            </w:pPr>
          </w:p>
          <w:p w14:paraId="5730E690" w14:textId="77777777" w:rsidR="003F2D2C" w:rsidRPr="001F52EB" w:rsidRDefault="003F2D2C" w:rsidP="001F52EB">
            <w:pPr>
              <w:contextualSpacing/>
              <w:jc w:val="both"/>
              <w:rPr>
                <w:rFonts w:ascii="Times New Roman" w:hAnsi="Times New Roman" w:cs="Times New Roman"/>
                <w:bCs/>
                <w:color w:val="000000"/>
                <w:sz w:val="28"/>
                <w:szCs w:val="28"/>
              </w:rPr>
            </w:pPr>
          </w:p>
          <w:p w14:paraId="0A0A0572" w14:textId="77777777" w:rsidR="003F2D2C" w:rsidRPr="001F52EB" w:rsidRDefault="003F2D2C" w:rsidP="001F52EB">
            <w:pPr>
              <w:contextualSpacing/>
              <w:jc w:val="both"/>
              <w:rPr>
                <w:rFonts w:ascii="Times New Roman" w:hAnsi="Times New Roman" w:cs="Times New Roman"/>
                <w:bCs/>
                <w:color w:val="000000"/>
                <w:sz w:val="28"/>
                <w:szCs w:val="28"/>
              </w:rPr>
            </w:pPr>
          </w:p>
          <w:p w14:paraId="3D7FA5CE" w14:textId="77777777" w:rsidR="003F2D2C" w:rsidRPr="001F52EB" w:rsidRDefault="003F2D2C" w:rsidP="001F52EB">
            <w:pPr>
              <w:contextualSpacing/>
              <w:jc w:val="both"/>
              <w:rPr>
                <w:rFonts w:ascii="Times New Roman" w:hAnsi="Times New Roman" w:cs="Times New Roman"/>
                <w:bCs/>
                <w:color w:val="000000"/>
                <w:sz w:val="28"/>
                <w:szCs w:val="28"/>
              </w:rPr>
            </w:pPr>
          </w:p>
          <w:p w14:paraId="75FC6B34" w14:textId="77777777" w:rsidR="003F2D2C" w:rsidRPr="001F52EB" w:rsidRDefault="003F2D2C" w:rsidP="001F52EB">
            <w:pPr>
              <w:contextualSpacing/>
              <w:jc w:val="both"/>
              <w:rPr>
                <w:rFonts w:ascii="Times New Roman" w:hAnsi="Times New Roman" w:cs="Times New Roman"/>
                <w:bCs/>
                <w:color w:val="000000"/>
                <w:sz w:val="28"/>
                <w:szCs w:val="28"/>
              </w:rPr>
            </w:pPr>
          </w:p>
          <w:p w14:paraId="6FA9A811" w14:textId="77777777" w:rsidR="003F2D2C" w:rsidRPr="001F52EB" w:rsidRDefault="003F2D2C"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đọc theo sự phân công của GV.</w:t>
            </w:r>
          </w:p>
          <w:p w14:paraId="5AA18FE2" w14:textId="77777777" w:rsidR="003F2D2C" w:rsidRPr="001F52EB" w:rsidRDefault="003F2D2C" w:rsidP="001F52EB">
            <w:pPr>
              <w:contextualSpacing/>
              <w:jc w:val="both"/>
              <w:rPr>
                <w:rFonts w:ascii="Times New Roman" w:hAnsi="Times New Roman" w:cs="Times New Roman"/>
                <w:bCs/>
                <w:color w:val="000000"/>
                <w:sz w:val="28"/>
                <w:szCs w:val="28"/>
              </w:rPr>
            </w:pPr>
          </w:p>
          <w:p w14:paraId="0319A6C0" w14:textId="77777777" w:rsidR="003F2D2C" w:rsidRPr="001F52EB" w:rsidRDefault="003F2D2C" w:rsidP="001F52EB">
            <w:pPr>
              <w:contextualSpacing/>
              <w:jc w:val="both"/>
              <w:rPr>
                <w:rFonts w:ascii="Times New Roman" w:hAnsi="Times New Roman" w:cs="Times New Roman"/>
                <w:bCs/>
                <w:color w:val="000000"/>
                <w:sz w:val="28"/>
                <w:szCs w:val="28"/>
              </w:rPr>
            </w:pPr>
          </w:p>
          <w:p w14:paraId="3DA97D76" w14:textId="77777777" w:rsidR="003F2D2C" w:rsidRPr="001F52EB" w:rsidRDefault="003F2D2C" w:rsidP="001F52EB">
            <w:pPr>
              <w:jc w:val="both"/>
              <w:rPr>
                <w:rFonts w:ascii="Times New Roman" w:hAnsi="Times New Roman" w:cs="Times New Roman"/>
                <w:color w:val="000000"/>
                <w:sz w:val="28"/>
                <w:szCs w:val="28"/>
              </w:rPr>
            </w:pPr>
          </w:p>
          <w:p w14:paraId="2A3EFF6B" w14:textId="77777777" w:rsidR="003F2D2C" w:rsidRPr="001F52EB" w:rsidRDefault="003F2D2C" w:rsidP="001F52EB">
            <w:pPr>
              <w:jc w:val="both"/>
              <w:rPr>
                <w:rFonts w:ascii="Times New Roman" w:hAnsi="Times New Roman" w:cs="Times New Roman"/>
                <w:color w:val="000000"/>
                <w:sz w:val="28"/>
                <w:szCs w:val="28"/>
              </w:rPr>
            </w:pPr>
          </w:p>
          <w:p w14:paraId="4DD986C2" w14:textId="77777777" w:rsidR="003F2D2C" w:rsidRPr="001F52EB" w:rsidRDefault="003F2D2C" w:rsidP="001F52EB">
            <w:pPr>
              <w:jc w:val="both"/>
              <w:rPr>
                <w:rFonts w:ascii="Times New Roman" w:hAnsi="Times New Roman" w:cs="Times New Roman"/>
                <w:color w:val="000000"/>
                <w:sz w:val="28"/>
                <w:szCs w:val="28"/>
              </w:rPr>
            </w:pPr>
          </w:p>
          <w:p w14:paraId="2D13A6FB" w14:textId="77777777" w:rsidR="003F2D2C" w:rsidRPr="001F52EB" w:rsidRDefault="003F2D2C" w:rsidP="001F52EB">
            <w:pPr>
              <w:jc w:val="both"/>
              <w:rPr>
                <w:rFonts w:ascii="Times New Roman" w:hAnsi="Times New Roman" w:cs="Times New Roman"/>
                <w:color w:val="000000"/>
                <w:sz w:val="28"/>
                <w:szCs w:val="28"/>
              </w:rPr>
            </w:pPr>
          </w:p>
          <w:p w14:paraId="65F9B13D" w14:textId="77777777" w:rsidR="003F2D2C" w:rsidRPr="001F52EB" w:rsidRDefault="003F2D2C" w:rsidP="001F52EB">
            <w:pPr>
              <w:jc w:val="both"/>
              <w:rPr>
                <w:rFonts w:ascii="Times New Roman" w:hAnsi="Times New Roman" w:cs="Times New Roman"/>
                <w:color w:val="000000"/>
                <w:sz w:val="28"/>
                <w:szCs w:val="28"/>
              </w:rPr>
            </w:pPr>
          </w:p>
          <w:p w14:paraId="37116AFF" w14:textId="77777777" w:rsidR="003F2D2C" w:rsidRPr="001F52EB" w:rsidRDefault="003F2D2C" w:rsidP="001F52EB">
            <w:pPr>
              <w:jc w:val="both"/>
              <w:rPr>
                <w:rFonts w:ascii="Times New Roman" w:hAnsi="Times New Roman" w:cs="Times New Roman"/>
                <w:color w:val="000000"/>
                <w:sz w:val="28"/>
                <w:szCs w:val="28"/>
                <w:lang w:val="nl-NL"/>
              </w:rPr>
            </w:pPr>
          </w:p>
          <w:p w14:paraId="32427973" w14:textId="77777777" w:rsidR="003F2D2C" w:rsidRPr="001F52EB" w:rsidRDefault="003F2D2C" w:rsidP="001F52EB">
            <w:pPr>
              <w:jc w:val="both"/>
              <w:rPr>
                <w:rFonts w:ascii="Times New Roman" w:hAnsi="Times New Roman" w:cs="Times New Roman"/>
                <w:color w:val="000000"/>
                <w:sz w:val="28"/>
                <w:szCs w:val="28"/>
                <w:lang w:val="nl-NL"/>
              </w:rPr>
            </w:pPr>
          </w:p>
          <w:p w14:paraId="072D68D3" w14:textId="77777777" w:rsidR="007D6910" w:rsidRPr="001F52EB" w:rsidRDefault="007D6910" w:rsidP="001F52EB">
            <w:pPr>
              <w:jc w:val="both"/>
              <w:rPr>
                <w:rFonts w:ascii="Times New Roman" w:hAnsi="Times New Roman" w:cs="Times New Roman"/>
                <w:color w:val="000000"/>
                <w:sz w:val="28"/>
                <w:szCs w:val="28"/>
                <w:lang w:val="nl-NL"/>
              </w:rPr>
            </w:pPr>
          </w:p>
          <w:p w14:paraId="4F16B20A" w14:textId="77777777" w:rsidR="007D6910" w:rsidRPr="001F52EB" w:rsidRDefault="007D6910" w:rsidP="001F52EB">
            <w:pPr>
              <w:jc w:val="both"/>
              <w:rPr>
                <w:rFonts w:ascii="Times New Roman" w:hAnsi="Times New Roman" w:cs="Times New Roman"/>
                <w:color w:val="000000"/>
                <w:sz w:val="28"/>
                <w:szCs w:val="28"/>
                <w:lang w:val="nl-NL"/>
              </w:rPr>
            </w:pPr>
          </w:p>
          <w:p w14:paraId="56D95357" w14:textId="77777777" w:rsidR="007D6910" w:rsidRPr="001F52EB" w:rsidRDefault="007D6910" w:rsidP="001F52EB">
            <w:pPr>
              <w:jc w:val="both"/>
              <w:rPr>
                <w:rFonts w:ascii="Times New Roman" w:hAnsi="Times New Roman" w:cs="Times New Roman"/>
                <w:color w:val="000000"/>
                <w:sz w:val="28"/>
                <w:szCs w:val="28"/>
                <w:lang w:val="nl-NL"/>
              </w:rPr>
            </w:pPr>
          </w:p>
          <w:p w14:paraId="5C0FDD46" w14:textId="2A3DF7EA" w:rsidR="003F2D2C" w:rsidRPr="001F52EB" w:rsidRDefault="007D6910" w:rsidP="001F52EB">
            <w:pPr>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đọc thầm đoạn, thảo luận trả lời</w:t>
            </w:r>
            <w:r w:rsidR="003E2E1F" w:rsidRPr="001F52EB">
              <w:rPr>
                <w:rFonts w:ascii="Times New Roman" w:hAnsi="Times New Roman" w:cs="Times New Roman"/>
                <w:color w:val="000000"/>
                <w:sz w:val="28"/>
                <w:szCs w:val="28"/>
                <w:lang w:val="nl-NL"/>
              </w:rPr>
              <w:t xml:space="preserve"> các</w:t>
            </w:r>
            <w:r w:rsidRPr="001F52EB">
              <w:rPr>
                <w:rFonts w:ascii="Times New Roman" w:hAnsi="Times New Roman" w:cs="Times New Roman"/>
                <w:color w:val="000000"/>
                <w:sz w:val="28"/>
                <w:szCs w:val="28"/>
                <w:lang w:val="nl-NL"/>
              </w:rPr>
              <w:t xml:space="preserve"> câu hỏi.</w:t>
            </w:r>
          </w:p>
          <w:p w14:paraId="4E325AD4" w14:textId="552A59CB"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w:t>
            </w:r>
            <w:r w:rsidR="007D6910" w:rsidRPr="001F52EB">
              <w:rPr>
                <w:rFonts w:ascii="Times New Roman" w:hAnsi="Times New Roman" w:cs="Times New Roman"/>
                <w:color w:val="000000"/>
                <w:sz w:val="28"/>
                <w:szCs w:val="28"/>
                <w:lang w:val="nl-NL"/>
              </w:rPr>
              <w:t>HS nhận xét, bổ sung.</w:t>
            </w:r>
          </w:p>
          <w:p w14:paraId="7CD34FBA" w14:textId="77777777" w:rsidR="003F2D2C" w:rsidRPr="001F52EB" w:rsidRDefault="003F2D2C" w:rsidP="001F52EB">
            <w:pPr>
              <w:contextualSpacing/>
              <w:jc w:val="both"/>
              <w:rPr>
                <w:rFonts w:ascii="Times New Roman" w:hAnsi="Times New Roman" w:cs="Times New Roman"/>
                <w:color w:val="000000"/>
                <w:sz w:val="28"/>
                <w:szCs w:val="28"/>
                <w:lang w:val="nl-NL"/>
              </w:rPr>
            </w:pPr>
          </w:p>
          <w:p w14:paraId="40E54677" w14:textId="77777777" w:rsidR="003F2D2C" w:rsidRPr="001F52EB" w:rsidRDefault="003F2D2C" w:rsidP="001F52EB">
            <w:pPr>
              <w:jc w:val="both"/>
              <w:rPr>
                <w:rFonts w:ascii="Times New Roman" w:hAnsi="Times New Roman" w:cs="Times New Roman"/>
                <w:color w:val="000000"/>
                <w:sz w:val="28"/>
                <w:szCs w:val="28"/>
                <w:lang w:val="nl-NL"/>
              </w:rPr>
            </w:pPr>
          </w:p>
          <w:p w14:paraId="36CD25E9" w14:textId="77777777" w:rsidR="003F2D2C" w:rsidRPr="001F52EB" w:rsidRDefault="003F2D2C" w:rsidP="001F52EB">
            <w:pPr>
              <w:jc w:val="both"/>
              <w:rPr>
                <w:rFonts w:ascii="Times New Roman" w:hAnsi="Times New Roman" w:cs="Times New Roman"/>
                <w:color w:val="000000"/>
                <w:sz w:val="28"/>
                <w:szCs w:val="28"/>
                <w:lang w:val="nl-NL"/>
              </w:rPr>
            </w:pPr>
          </w:p>
          <w:p w14:paraId="77343DF3" w14:textId="77777777" w:rsidR="003F2D2C" w:rsidRPr="001F52EB" w:rsidRDefault="003F2D2C" w:rsidP="001F52EB">
            <w:pPr>
              <w:jc w:val="both"/>
              <w:rPr>
                <w:rFonts w:ascii="Times New Roman" w:hAnsi="Times New Roman" w:cs="Times New Roman"/>
                <w:color w:val="000000"/>
                <w:sz w:val="28"/>
                <w:szCs w:val="28"/>
                <w:lang w:val="nl-NL"/>
              </w:rPr>
            </w:pPr>
          </w:p>
          <w:p w14:paraId="2A39791B" w14:textId="77777777" w:rsidR="003F2D2C" w:rsidRPr="001F52EB" w:rsidRDefault="003F2D2C" w:rsidP="001F52EB">
            <w:pPr>
              <w:jc w:val="both"/>
              <w:rPr>
                <w:rFonts w:ascii="Times New Roman" w:hAnsi="Times New Roman" w:cs="Times New Roman"/>
                <w:color w:val="000000"/>
                <w:sz w:val="28"/>
                <w:szCs w:val="28"/>
                <w:lang w:val="nl-NL"/>
              </w:rPr>
            </w:pPr>
          </w:p>
          <w:p w14:paraId="79E7D4F3" w14:textId="77777777" w:rsidR="003F2D2C" w:rsidRPr="001F52EB" w:rsidRDefault="003F2D2C" w:rsidP="001F52EB">
            <w:pPr>
              <w:jc w:val="both"/>
              <w:rPr>
                <w:rFonts w:ascii="Times New Roman" w:hAnsi="Times New Roman" w:cs="Times New Roman"/>
                <w:color w:val="000000"/>
                <w:sz w:val="28"/>
                <w:szCs w:val="28"/>
                <w:lang w:val="nl-NL"/>
              </w:rPr>
            </w:pPr>
          </w:p>
          <w:p w14:paraId="4DE16DCE" w14:textId="77777777" w:rsidR="003F2D2C" w:rsidRPr="001F52EB" w:rsidRDefault="003F2D2C" w:rsidP="001F52EB">
            <w:pPr>
              <w:jc w:val="both"/>
              <w:rPr>
                <w:rFonts w:ascii="Times New Roman" w:hAnsi="Times New Roman" w:cs="Times New Roman"/>
                <w:color w:val="000000"/>
                <w:sz w:val="28"/>
                <w:szCs w:val="28"/>
                <w:lang w:val="nl-NL"/>
              </w:rPr>
            </w:pPr>
          </w:p>
          <w:p w14:paraId="5C3E57AB" w14:textId="77777777" w:rsidR="003F2D2C" w:rsidRPr="001F52EB" w:rsidRDefault="003F2D2C" w:rsidP="001F52EB">
            <w:pPr>
              <w:jc w:val="both"/>
              <w:rPr>
                <w:rFonts w:ascii="Times New Roman" w:hAnsi="Times New Roman" w:cs="Times New Roman"/>
                <w:color w:val="000000"/>
                <w:sz w:val="28"/>
                <w:szCs w:val="28"/>
                <w:lang w:val="nl-NL"/>
              </w:rPr>
            </w:pPr>
          </w:p>
          <w:p w14:paraId="5EB6212C" w14:textId="77777777" w:rsidR="003F2D2C" w:rsidRPr="001F52EB" w:rsidRDefault="003F2D2C" w:rsidP="001F52EB">
            <w:pPr>
              <w:contextualSpacing/>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xml:space="preserve">- HS </w:t>
            </w:r>
            <w:r w:rsidRPr="001F52EB">
              <w:rPr>
                <w:rFonts w:ascii="Times New Roman" w:hAnsi="Times New Roman" w:cs="Times New Roman"/>
                <w:color w:val="000000"/>
                <w:sz w:val="28"/>
                <w:szCs w:val="28"/>
              </w:rPr>
              <w:t>xung phong phát biểu.</w:t>
            </w:r>
          </w:p>
          <w:p w14:paraId="0C237DF6" w14:textId="77777777" w:rsidR="003F2D2C" w:rsidRPr="001F52EB" w:rsidRDefault="003F2D2C" w:rsidP="001F52EB">
            <w:pPr>
              <w:contextualSpacing/>
              <w:jc w:val="both"/>
              <w:rPr>
                <w:rFonts w:ascii="Times New Roman" w:hAnsi="Times New Roman" w:cs="Times New Roman"/>
                <w:color w:val="000000"/>
                <w:sz w:val="28"/>
                <w:szCs w:val="28"/>
              </w:rPr>
            </w:pPr>
          </w:p>
          <w:p w14:paraId="48A40C33" w14:textId="77777777" w:rsidR="003F2D2C" w:rsidRPr="001F52EB" w:rsidRDefault="003F2D2C" w:rsidP="001F52EB">
            <w:pPr>
              <w:contextualSpacing/>
              <w:jc w:val="both"/>
              <w:rPr>
                <w:rFonts w:ascii="Times New Roman" w:hAnsi="Times New Roman" w:cs="Times New Roman"/>
                <w:color w:val="000000"/>
                <w:sz w:val="28"/>
                <w:szCs w:val="28"/>
              </w:rPr>
            </w:pPr>
          </w:p>
          <w:p w14:paraId="5874E574" w14:textId="77777777" w:rsidR="003F2D2C" w:rsidRPr="001F52EB" w:rsidRDefault="003F2D2C" w:rsidP="001F52EB">
            <w:pPr>
              <w:contextualSpacing/>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 và tiếp thu.</w:t>
            </w:r>
          </w:p>
          <w:p w14:paraId="179386AF" w14:textId="77777777" w:rsidR="003F2D2C" w:rsidRPr="001F52EB" w:rsidRDefault="003F2D2C" w:rsidP="001F52EB">
            <w:pPr>
              <w:contextualSpacing/>
              <w:jc w:val="both"/>
              <w:rPr>
                <w:rFonts w:ascii="Times New Roman" w:hAnsi="Times New Roman" w:cs="Times New Roman"/>
                <w:color w:val="000000"/>
                <w:sz w:val="28"/>
                <w:szCs w:val="28"/>
              </w:rPr>
            </w:pPr>
          </w:p>
          <w:p w14:paraId="11A29E80" w14:textId="77777777" w:rsidR="003F2D2C" w:rsidRPr="001F52EB" w:rsidRDefault="003F2D2C" w:rsidP="001F52EB">
            <w:pPr>
              <w:contextualSpacing/>
              <w:jc w:val="both"/>
              <w:rPr>
                <w:rFonts w:ascii="Times New Roman" w:hAnsi="Times New Roman" w:cs="Times New Roman"/>
                <w:color w:val="000000"/>
                <w:sz w:val="28"/>
                <w:szCs w:val="28"/>
                <w:lang w:val="nl-NL"/>
              </w:rPr>
            </w:pPr>
          </w:p>
          <w:p w14:paraId="26A74D73"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7B52EA0C"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36E9D42F"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437DD26F" w14:textId="77777777" w:rsidR="003F2D2C" w:rsidRPr="001F52EB" w:rsidRDefault="003F2D2C" w:rsidP="001F52EB">
            <w:pPr>
              <w:contextualSpacing/>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HS nêu câu hỏi.</w:t>
            </w:r>
          </w:p>
          <w:p w14:paraId="4CFED17A" w14:textId="77777777" w:rsidR="003F2D2C" w:rsidRPr="001F52EB" w:rsidRDefault="003F2D2C" w:rsidP="001F52EB">
            <w:pPr>
              <w:jc w:val="both"/>
              <w:rPr>
                <w:rFonts w:ascii="Times New Roman" w:hAnsi="Times New Roman" w:cs="Times New Roman"/>
                <w:bCs/>
                <w:color w:val="000000"/>
                <w:sz w:val="28"/>
                <w:szCs w:val="28"/>
                <w:lang w:val="nl-NL"/>
              </w:rPr>
            </w:pPr>
          </w:p>
          <w:p w14:paraId="66B71766"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HS thực hiện theo hướng dẫn của GV.</w:t>
            </w:r>
          </w:p>
          <w:p w14:paraId="19099B58"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xml:space="preserve">- HS </w:t>
            </w:r>
            <w:r w:rsidRPr="001F52EB">
              <w:rPr>
                <w:rFonts w:ascii="Times New Roman" w:hAnsi="Times New Roman" w:cs="Times New Roman"/>
                <w:color w:val="000000"/>
                <w:sz w:val="28"/>
                <w:szCs w:val="28"/>
              </w:rPr>
              <w:t>xung phong phát biểu.</w:t>
            </w:r>
          </w:p>
          <w:p w14:paraId="2099390A" w14:textId="77777777" w:rsidR="003F2D2C" w:rsidRPr="001F52EB" w:rsidRDefault="003F2D2C" w:rsidP="001F52EB">
            <w:pPr>
              <w:jc w:val="both"/>
              <w:rPr>
                <w:rFonts w:ascii="Times New Roman" w:hAnsi="Times New Roman" w:cs="Times New Roman"/>
                <w:color w:val="000000"/>
                <w:sz w:val="28"/>
                <w:szCs w:val="28"/>
              </w:rPr>
            </w:pPr>
          </w:p>
          <w:p w14:paraId="312E05B5" w14:textId="77777777" w:rsidR="003F2D2C" w:rsidRPr="001F52EB" w:rsidRDefault="003F2D2C" w:rsidP="001F52EB">
            <w:pPr>
              <w:jc w:val="both"/>
              <w:rPr>
                <w:rFonts w:ascii="Times New Roman" w:hAnsi="Times New Roman" w:cs="Times New Roman"/>
                <w:color w:val="000000"/>
                <w:sz w:val="28"/>
                <w:szCs w:val="28"/>
              </w:rPr>
            </w:pPr>
          </w:p>
          <w:p w14:paraId="4D9DB8C2"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 và tiếp thu.</w:t>
            </w:r>
          </w:p>
          <w:p w14:paraId="36C5D9AC" w14:textId="77777777" w:rsidR="003F2D2C" w:rsidRPr="001F52EB" w:rsidRDefault="003F2D2C" w:rsidP="001F52EB">
            <w:pPr>
              <w:jc w:val="both"/>
              <w:rPr>
                <w:rFonts w:ascii="Times New Roman" w:hAnsi="Times New Roman" w:cs="Times New Roman"/>
                <w:color w:val="000000"/>
                <w:sz w:val="28"/>
                <w:szCs w:val="28"/>
                <w:lang w:val="nl-NL"/>
              </w:rPr>
            </w:pPr>
          </w:p>
          <w:p w14:paraId="5F3C643D" w14:textId="77777777" w:rsidR="003F2D2C" w:rsidRPr="001F52EB" w:rsidRDefault="003F2D2C" w:rsidP="001F52EB">
            <w:pPr>
              <w:jc w:val="both"/>
              <w:rPr>
                <w:rFonts w:ascii="Times New Roman" w:hAnsi="Times New Roman" w:cs="Times New Roman"/>
                <w:color w:val="000000"/>
                <w:sz w:val="28"/>
                <w:szCs w:val="28"/>
                <w:lang w:val="nl-NL"/>
              </w:rPr>
            </w:pPr>
          </w:p>
          <w:p w14:paraId="2ADE6050" w14:textId="77777777" w:rsidR="003F2D2C" w:rsidRPr="001F52EB" w:rsidRDefault="003F2D2C" w:rsidP="001F52EB">
            <w:pPr>
              <w:jc w:val="both"/>
              <w:rPr>
                <w:rFonts w:ascii="Times New Roman" w:hAnsi="Times New Roman" w:cs="Times New Roman"/>
                <w:color w:val="000000"/>
                <w:sz w:val="28"/>
                <w:szCs w:val="28"/>
              </w:rPr>
            </w:pPr>
          </w:p>
          <w:p w14:paraId="3021A2F9" w14:textId="77777777" w:rsidR="003F2D2C" w:rsidRPr="001F52EB" w:rsidRDefault="003F2D2C" w:rsidP="001F52EB">
            <w:pPr>
              <w:jc w:val="both"/>
              <w:rPr>
                <w:rFonts w:ascii="Times New Roman" w:hAnsi="Times New Roman" w:cs="Times New Roman"/>
                <w:color w:val="000000"/>
                <w:sz w:val="28"/>
                <w:szCs w:val="28"/>
              </w:rPr>
            </w:pPr>
          </w:p>
          <w:p w14:paraId="1575EFFE" w14:textId="77777777" w:rsidR="003F2D2C" w:rsidRPr="001F52EB" w:rsidRDefault="003F2D2C" w:rsidP="001F52EB">
            <w:pPr>
              <w:jc w:val="both"/>
              <w:rPr>
                <w:rFonts w:ascii="Times New Roman" w:hAnsi="Times New Roman" w:cs="Times New Roman"/>
                <w:color w:val="000000"/>
                <w:sz w:val="28"/>
                <w:szCs w:val="28"/>
              </w:rPr>
            </w:pPr>
          </w:p>
          <w:p w14:paraId="6884AC54" w14:textId="77777777" w:rsidR="003F2D2C" w:rsidRPr="001F52EB" w:rsidRDefault="003F2D2C" w:rsidP="001F52EB">
            <w:pPr>
              <w:jc w:val="both"/>
              <w:rPr>
                <w:rFonts w:ascii="Times New Roman" w:hAnsi="Times New Roman" w:cs="Times New Roman"/>
                <w:color w:val="000000"/>
                <w:sz w:val="28"/>
                <w:szCs w:val="28"/>
              </w:rPr>
            </w:pPr>
          </w:p>
          <w:p w14:paraId="44D3F02D" w14:textId="77777777" w:rsidR="003F2D2C" w:rsidRPr="001F52EB" w:rsidRDefault="003F2D2C" w:rsidP="001F52EB">
            <w:pPr>
              <w:jc w:val="both"/>
              <w:rPr>
                <w:rFonts w:ascii="Times New Roman" w:hAnsi="Times New Roman" w:cs="Times New Roman"/>
                <w:color w:val="000000"/>
                <w:sz w:val="28"/>
                <w:szCs w:val="28"/>
              </w:rPr>
            </w:pPr>
          </w:p>
          <w:p w14:paraId="11B1CA23" w14:textId="77777777" w:rsidR="003F2D2C" w:rsidRPr="001F52EB" w:rsidRDefault="003F2D2C" w:rsidP="001F52EB">
            <w:pPr>
              <w:jc w:val="both"/>
              <w:rPr>
                <w:rFonts w:ascii="Times New Roman" w:hAnsi="Times New Roman" w:cs="Times New Roman"/>
                <w:color w:val="000000"/>
                <w:sz w:val="28"/>
                <w:szCs w:val="28"/>
              </w:rPr>
            </w:pPr>
          </w:p>
          <w:p w14:paraId="6CA467BF" w14:textId="77777777" w:rsidR="003F2D2C" w:rsidRPr="001F52EB" w:rsidRDefault="003F2D2C" w:rsidP="001F52EB">
            <w:pPr>
              <w:jc w:val="both"/>
              <w:rPr>
                <w:rFonts w:ascii="Times New Roman" w:hAnsi="Times New Roman" w:cs="Times New Roman"/>
                <w:color w:val="000000"/>
                <w:sz w:val="28"/>
                <w:szCs w:val="28"/>
              </w:rPr>
            </w:pPr>
          </w:p>
          <w:p w14:paraId="7A2CEBB7" w14:textId="77777777" w:rsidR="003F2D2C" w:rsidRPr="001F52EB" w:rsidRDefault="003F2D2C" w:rsidP="001F52EB">
            <w:pPr>
              <w:jc w:val="both"/>
              <w:rPr>
                <w:rFonts w:ascii="Times New Roman" w:hAnsi="Times New Roman" w:cs="Times New Roman"/>
                <w:color w:val="000000"/>
                <w:sz w:val="28"/>
                <w:szCs w:val="28"/>
              </w:rPr>
            </w:pPr>
          </w:p>
          <w:p w14:paraId="285BC9E3" w14:textId="77777777" w:rsidR="003F2D2C" w:rsidRPr="001F52EB" w:rsidRDefault="003F2D2C" w:rsidP="001F52EB">
            <w:pPr>
              <w:jc w:val="both"/>
              <w:rPr>
                <w:rFonts w:ascii="Times New Roman" w:hAnsi="Times New Roman" w:cs="Times New Roman"/>
                <w:color w:val="000000"/>
                <w:sz w:val="28"/>
                <w:szCs w:val="28"/>
                <w:lang w:val="vi-VN"/>
              </w:rPr>
            </w:pPr>
          </w:p>
          <w:p w14:paraId="645CCD6C" w14:textId="77777777" w:rsidR="003F2D2C" w:rsidRPr="001F52EB" w:rsidRDefault="003F2D2C" w:rsidP="001F52EB">
            <w:pPr>
              <w:jc w:val="both"/>
              <w:rPr>
                <w:rFonts w:ascii="Times New Roman" w:hAnsi="Times New Roman" w:cs="Times New Roman"/>
                <w:color w:val="000000"/>
                <w:sz w:val="28"/>
                <w:szCs w:val="28"/>
                <w:lang w:val="vi-VN"/>
              </w:rPr>
            </w:pPr>
          </w:p>
          <w:p w14:paraId="57419EC5" w14:textId="77777777" w:rsidR="003F2D2C" w:rsidRPr="001F52EB" w:rsidRDefault="003F2D2C" w:rsidP="001F52EB">
            <w:pPr>
              <w:jc w:val="both"/>
              <w:rPr>
                <w:rFonts w:ascii="Times New Roman" w:hAnsi="Times New Roman" w:cs="Times New Roman"/>
                <w:color w:val="000000"/>
                <w:sz w:val="28"/>
                <w:szCs w:val="28"/>
                <w:lang w:val="vi-VN"/>
              </w:rPr>
            </w:pPr>
          </w:p>
          <w:p w14:paraId="0B74D30C" w14:textId="77777777" w:rsidR="003F2D2C" w:rsidRPr="001F52EB" w:rsidRDefault="003F2D2C" w:rsidP="001F52EB">
            <w:pPr>
              <w:jc w:val="both"/>
              <w:rPr>
                <w:rFonts w:ascii="Times New Roman" w:hAnsi="Times New Roman" w:cs="Times New Roman"/>
                <w:color w:val="000000"/>
                <w:sz w:val="28"/>
                <w:szCs w:val="28"/>
              </w:rPr>
            </w:pPr>
          </w:p>
          <w:p w14:paraId="1BD120EB"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lang w:val="vi-VN"/>
              </w:rPr>
              <w:t>- HS nêu câu hỏi.</w:t>
            </w:r>
          </w:p>
          <w:p w14:paraId="40E89BA2" w14:textId="77777777" w:rsidR="003F2D2C" w:rsidRPr="001F52EB" w:rsidRDefault="003F2D2C" w:rsidP="001F52EB">
            <w:pPr>
              <w:jc w:val="both"/>
              <w:rPr>
                <w:rFonts w:ascii="Times New Roman" w:hAnsi="Times New Roman" w:cs="Times New Roman"/>
                <w:bCs/>
                <w:color w:val="000000"/>
                <w:sz w:val="28"/>
                <w:szCs w:val="28"/>
              </w:rPr>
            </w:pPr>
          </w:p>
          <w:p w14:paraId="36A75B89"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thực hiện theo hướng dẫn của GV.</w:t>
            </w:r>
          </w:p>
          <w:p w14:paraId="4D6F6DC3" w14:textId="77777777" w:rsidR="003F2D2C" w:rsidRPr="001F52EB" w:rsidRDefault="003F2D2C" w:rsidP="001F52EB">
            <w:pPr>
              <w:jc w:val="both"/>
              <w:rPr>
                <w:rFonts w:ascii="Times New Roman" w:hAnsi="Times New Roman" w:cs="Times New Roman"/>
                <w:bCs/>
                <w:color w:val="000000"/>
                <w:sz w:val="28"/>
                <w:szCs w:val="28"/>
                <w:lang w:val="vi-VN"/>
              </w:rPr>
            </w:pPr>
          </w:p>
          <w:p w14:paraId="46D2A742" w14:textId="77777777" w:rsidR="003F2D2C" w:rsidRPr="001F52EB" w:rsidRDefault="003F2D2C" w:rsidP="001F52EB">
            <w:pPr>
              <w:jc w:val="both"/>
              <w:rPr>
                <w:rFonts w:ascii="Times New Roman" w:hAnsi="Times New Roman" w:cs="Times New Roman"/>
                <w:bCs/>
                <w:color w:val="000000"/>
                <w:sz w:val="28"/>
                <w:szCs w:val="28"/>
                <w:lang w:val="vi-VN"/>
              </w:rPr>
            </w:pPr>
          </w:p>
          <w:p w14:paraId="1A676B84" w14:textId="77777777" w:rsidR="003F2D2C" w:rsidRPr="001F52EB" w:rsidRDefault="003F2D2C" w:rsidP="001F52EB">
            <w:pPr>
              <w:jc w:val="both"/>
              <w:rPr>
                <w:rFonts w:ascii="Times New Roman" w:hAnsi="Times New Roman" w:cs="Times New Roman"/>
                <w:bCs/>
                <w:color w:val="000000"/>
                <w:sz w:val="28"/>
                <w:szCs w:val="28"/>
                <w:lang w:val="vi-VN"/>
              </w:rPr>
            </w:pPr>
          </w:p>
          <w:p w14:paraId="0C9466F2"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xml:space="preserve">- HS </w:t>
            </w:r>
            <w:r w:rsidRPr="001F52EB">
              <w:rPr>
                <w:rFonts w:ascii="Times New Roman" w:hAnsi="Times New Roman" w:cs="Times New Roman"/>
                <w:color w:val="000000"/>
                <w:sz w:val="28"/>
                <w:szCs w:val="28"/>
              </w:rPr>
              <w:t>xung phong phát biểu.</w:t>
            </w:r>
          </w:p>
          <w:p w14:paraId="343E0A09" w14:textId="77777777" w:rsidR="003F2D2C" w:rsidRPr="001F52EB" w:rsidRDefault="003F2D2C" w:rsidP="001F52EB">
            <w:pPr>
              <w:jc w:val="both"/>
              <w:rPr>
                <w:rFonts w:ascii="Times New Roman" w:hAnsi="Times New Roman" w:cs="Times New Roman"/>
                <w:color w:val="000000"/>
                <w:sz w:val="28"/>
                <w:szCs w:val="28"/>
              </w:rPr>
            </w:pPr>
          </w:p>
          <w:p w14:paraId="4B13D6FB"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 và tiếp thu.</w:t>
            </w:r>
          </w:p>
          <w:p w14:paraId="532B419C" w14:textId="77777777" w:rsidR="003F2D2C" w:rsidRPr="001F52EB" w:rsidRDefault="003F2D2C" w:rsidP="001F52EB">
            <w:pPr>
              <w:jc w:val="both"/>
              <w:rPr>
                <w:rFonts w:ascii="Times New Roman" w:hAnsi="Times New Roman" w:cs="Times New Roman"/>
                <w:color w:val="000000"/>
                <w:sz w:val="28"/>
                <w:szCs w:val="28"/>
              </w:rPr>
            </w:pPr>
          </w:p>
          <w:p w14:paraId="3D80E320"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 và tiếp thu.</w:t>
            </w:r>
          </w:p>
          <w:p w14:paraId="14961A38" w14:textId="77777777" w:rsidR="003F2D2C" w:rsidRPr="001F52EB" w:rsidRDefault="003F2D2C" w:rsidP="001F52EB">
            <w:pPr>
              <w:jc w:val="both"/>
              <w:rPr>
                <w:rFonts w:ascii="Times New Roman" w:hAnsi="Times New Roman" w:cs="Times New Roman"/>
                <w:color w:val="000000"/>
                <w:sz w:val="28"/>
                <w:szCs w:val="28"/>
              </w:rPr>
            </w:pPr>
          </w:p>
          <w:p w14:paraId="5D7896C8" w14:textId="77777777" w:rsidR="003F2D2C" w:rsidRPr="001F52EB" w:rsidRDefault="003F2D2C" w:rsidP="001F52EB">
            <w:pPr>
              <w:jc w:val="both"/>
              <w:rPr>
                <w:rFonts w:ascii="Times New Roman" w:hAnsi="Times New Roman" w:cs="Times New Roman"/>
                <w:color w:val="000000"/>
                <w:sz w:val="28"/>
                <w:szCs w:val="28"/>
              </w:rPr>
            </w:pPr>
          </w:p>
          <w:p w14:paraId="763D5896" w14:textId="77777777" w:rsidR="003F2D2C" w:rsidRPr="001F52EB" w:rsidRDefault="003F2D2C" w:rsidP="001F52EB">
            <w:pPr>
              <w:jc w:val="both"/>
              <w:rPr>
                <w:rFonts w:ascii="Times New Roman" w:hAnsi="Times New Roman" w:cs="Times New Roman"/>
                <w:color w:val="000000"/>
                <w:sz w:val="28"/>
                <w:szCs w:val="28"/>
              </w:rPr>
            </w:pPr>
          </w:p>
          <w:p w14:paraId="2A7C5BD8" w14:textId="77777777" w:rsidR="003F2D2C" w:rsidRPr="001F52EB" w:rsidRDefault="003F2D2C" w:rsidP="001F52EB">
            <w:pPr>
              <w:jc w:val="both"/>
              <w:rPr>
                <w:rFonts w:ascii="Times New Roman" w:hAnsi="Times New Roman" w:cs="Times New Roman"/>
                <w:color w:val="000000"/>
                <w:sz w:val="28"/>
                <w:szCs w:val="28"/>
              </w:rPr>
            </w:pPr>
          </w:p>
          <w:p w14:paraId="7FDC2FED" w14:textId="77777777" w:rsidR="003F2D2C" w:rsidRPr="001F52EB" w:rsidRDefault="003F2D2C" w:rsidP="001F52EB">
            <w:pPr>
              <w:jc w:val="both"/>
              <w:rPr>
                <w:rFonts w:ascii="Times New Roman" w:hAnsi="Times New Roman" w:cs="Times New Roman"/>
                <w:color w:val="000000"/>
                <w:sz w:val="28"/>
                <w:szCs w:val="28"/>
              </w:rPr>
            </w:pPr>
          </w:p>
          <w:p w14:paraId="3D279BB9" w14:textId="77777777" w:rsidR="003F2D2C" w:rsidRPr="001F52EB" w:rsidRDefault="003F2D2C" w:rsidP="001F52EB">
            <w:pPr>
              <w:jc w:val="both"/>
              <w:rPr>
                <w:rFonts w:ascii="Times New Roman" w:hAnsi="Times New Roman" w:cs="Times New Roman"/>
                <w:color w:val="000000"/>
                <w:sz w:val="28"/>
                <w:szCs w:val="28"/>
              </w:rPr>
            </w:pPr>
          </w:p>
          <w:p w14:paraId="338DCF2A" w14:textId="77777777" w:rsidR="003F2D2C" w:rsidRPr="001F52EB" w:rsidRDefault="003F2D2C"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nêu câu hỏi.</w:t>
            </w:r>
          </w:p>
          <w:p w14:paraId="6251589F" w14:textId="77777777" w:rsidR="003F2D2C" w:rsidRPr="001F52EB" w:rsidRDefault="003F2D2C" w:rsidP="001F52EB">
            <w:pPr>
              <w:contextualSpacing/>
              <w:jc w:val="both"/>
              <w:rPr>
                <w:rFonts w:ascii="Times New Roman" w:hAnsi="Times New Roman" w:cs="Times New Roman"/>
                <w:bCs/>
                <w:color w:val="000000"/>
                <w:sz w:val="28"/>
                <w:szCs w:val="28"/>
              </w:rPr>
            </w:pPr>
          </w:p>
          <w:p w14:paraId="65C1A7D9" w14:textId="77777777" w:rsidR="003F2D2C" w:rsidRPr="001F52EB" w:rsidRDefault="003F2D2C" w:rsidP="001F52EB">
            <w:pPr>
              <w:contextualSpacing/>
              <w:jc w:val="both"/>
              <w:rPr>
                <w:rFonts w:ascii="Times New Roman" w:hAnsi="Times New Roman" w:cs="Times New Roman"/>
                <w:bCs/>
                <w:color w:val="000000"/>
                <w:sz w:val="28"/>
                <w:szCs w:val="28"/>
              </w:rPr>
            </w:pPr>
          </w:p>
          <w:p w14:paraId="515112BD" w14:textId="77777777" w:rsidR="003F2D2C" w:rsidRPr="001F52EB" w:rsidRDefault="003F2D2C" w:rsidP="001F52EB">
            <w:pPr>
              <w:contextualSpacing/>
              <w:jc w:val="both"/>
              <w:rPr>
                <w:rFonts w:ascii="Times New Roman" w:hAnsi="Times New Roman" w:cs="Times New Roman"/>
                <w:bCs/>
                <w:color w:val="000000"/>
                <w:sz w:val="28"/>
                <w:szCs w:val="28"/>
              </w:rPr>
            </w:pPr>
          </w:p>
          <w:p w14:paraId="2E48AD82" w14:textId="77777777" w:rsidR="003F2D2C" w:rsidRPr="001F52EB" w:rsidRDefault="003F2D2C" w:rsidP="001F52EB">
            <w:pPr>
              <w:contextualSpacing/>
              <w:jc w:val="both"/>
              <w:rPr>
                <w:rFonts w:ascii="Times New Roman" w:hAnsi="Times New Roman" w:cs="Times New Roman"/>
                <w:bCs/>
                <w:color w:val="000000"/>
                <w:sz w:val="28"/>
                <w:szCs w:val="28"/>
              </w:rPr>
            </w:pPr>
          </w:p>
          <w:p w14:paraId="35352DB1" w14:textId="77777777" w:rsidR="003F2D2C" w:rsidRPr="001F52EB" w:rsidRDefault="003F2D2C" w:rsidP="001F52EB">
            <w:pPr>
              <w:contextualSpacing/>
              <w:jc w:val="both"/>
              <w:rPr>
                <w:rFonts w:ascii="Times New Roman" w:hAnsi="Times New Roman" w:cs="Times New Roman"/>
                <w:bCs/>
                <w:color w:val="000000"/>
                <w:sz w:val="28"/>
                <w:szCs w:val="28"/>
              </w:rPr>
            </w:pPr>
          </w:p>
          <w:p w14:paraId="5426B47E" w14:textId="77777777" w:rsidR="003F2D2C" w:rsidRPr="001F52EB" w:rsidRDefault="003F2D2C" w:rsidP="001F52EB">
            <w:pPr>
              <w:contextualSpacing/>
              <w:jc w:val="both"/>
              <w:rPr>
                <w:rFonts w:ascii="Times New Roman" w:hAnsi="Times New Roman" w:cs="Times New Roman"/>
                <w:bCs/>
                <w:color w:val="000000"/>
                <w:sz w:val="28"/>
                <w:szCs w:val="28"/>
              </w:rPr>
            </w:pPr>
          </w:p>
          <w:p w14:paraId="6BE733C4" w14:textId="77777777" w:rsidR="003F2D2C" w:rsidRPr="001F52EB" w:rsidRDefault="003F2D2C" w:rsidP="001F52EB">
            <w:pPr>
              <w:contextualSpacing/>
              <w:jc w:val="both"/>
              <w:rPr>
                <w:rFonts w:ascii="Times New Roman" w:hAnsi="Times New Roman" w:cs="Times New Roman"/>
                <w:bCs/>
                <w:color w:val="000000"/>
                <w:sz w:val="28"/>
                <w:szCs w:val="28"/>
              </w:rPr>
            </w:pPr>
          </w:p>
          <w:p w14:paraId="1FB9D8EC" w14:textId="77777777" w:rsidR="003F2D2C" w:rsidRPr="001F52EB" w:rsidRDefault="003F2D2C"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w:t>
            </w:r>
          </w:p>
          <w:p w14:paraId="37C38CCF" w14:textId="77777777" w:rsidR="003F2D2C" w:rsidRPr="001F52EB" w:rsidRDefault="003F2D2C" w:rsidP="001F52EB">
            <w:pPr>
              <w:contextualSpacing/>
              <w:jc w:val="both"/>
              <w:rPr>
                <w:rFonts w:ascii="Times New Roman" w:hAnsi="Times New Roman" w:cs="Times New Roman"/>
                <w:bCs/>
                <w:color w:val="000000"/>
                <w:sz w:val="28"/>
                <w:szCs w:val="28"/>
              </w:rPr>
            </w:pPr>
          </w:p>
          <w:p w14:paraId="63FDA814" w14:textId="77777777" w:rsidR="003F2D2C" w:rsidRPr="001F52EB" w:rsidRDefault="003F2D2C" w:rsidP="001F52EB">
            <w:pPr>
              <w:contextualSpacing/>
              <w:jc w:val="both"/>
              <w:rPr>
                <w:rFonts w:ascii="Times New Roman" w:hAnsi="Times New Roman" w:cs="Times New Roman"/>
                <w:bCs/>
                <w:color w:val="000000"/>
                <w:sz w:val="28"/>
                <w:szCs w:val="28"/>
              </w:rPr>
            </w:pPr>
          </w:p>
          <w:p w14:paraId="15260107" w14:textId="77777777" w:rsidR="003F2D2C" w:rsidRPr="001F52EB" w:rsidRDefault="003F2D2C" w:rsidP="001F52EB">
            <w:pPr>
              <w:contextualSpacing/>
              <w:jc w:val="both"/>
              <w:rPr>
                <w:rFonts w:ascii="Times New Roman" w:hAnsi="Times New Roman" w:cs="Times New Roman"/>
                <w:bCs/>
                <w:color w:val="000000"/>
                <w:sz w:val="28"/>
                <w:szCs w:val="28"/>
              </w:rPr>
            </w:pPr>
          </w:p>
          <w:p w14:paraId="6E022363" w14:textId="77777777" w:rsidR="003F2D2C" w:rsidRPr="001F52EB" w:rsidRDefault="003F2D2C"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thực hiện theo hướng dẫn của GV.</w:t>
            </w:r>
          </w:p>
          <w:p w14:paraId="63146F7E" w14:textId="77777777" w:rsidR="003F2D2C" w:rsidRPr="001F52EB" w:rsidRDefault="003F2D2C" w:rsidP="001F52EB">
            <w:pPr>
              <w:contextualSpacing/>
              <w:jc w:val="both"/>
              <w:rPr>
                <w:rFonts w:ascii="Times New Roman" w:hAnsi="Times New Roman" w:cs="Times New Roman"/>
                <w:bCs/>
                <w:color w:val="000000"/>
                <w:sz w:val="28"/>
                <w:szCs w:val="28"/>
              </w:rPr>
            </w:pPr>
          </w:p>
          <w:p w14:paraId="22062F95" w14:textId="77777777" w:rsidR="003F2D2C" w:rsidRPr="001F52EB" w:rsidRDefault="003F2D2C" w:rsidP="001F52EB">
            <w:pPr>
              <w:contextualSpacing/>
              <w:jc w:val="both"/>
              <w:rPr>
                <w:rFonts w:ascii="Times New Roman" w:hAnsi="Times New Roman" w:cs="Times New Roman"/>
                <w:bCs/>
                <w:color w:val="000000"/>
                <w:sz w:val="28"/>
                <w:szCs w:val="28"/>
              </w:rPr>
            </w:pPr>
          </w:p>
          <w:p w14:paraId="625C35CD" w14:textId="77777777" w:rsidR="003F2D2C" w:rsidRPr="001F52EB" w:rsidRDefault="003F2D2C" w:rsidP="001F52EB">
            <w:pPr>
              <w:contextualSpacing/>
              <w:jc w:val="both"/>
              <w:rPr>
                <w:rFonts w:ascii="Times New Roman" w:hAnsi="Times New Roman" w:cs="Times New Roman"/>
                <w:bCs/>
                <w:color w:val="000000"/>
                <w:sz w:val="28"/>
                <w:szCs w:val="28"/>
              </w:rPr>
            </w:pPr>
          </w:p>
          <w:p w14:paraId="0688EF0A" w14:textId="77777777" w:rsidR="003F2D2C" w:rsidRPr="001F52EB" w:rsidRDefault="003F2D2C" w:rsidP="001F52EB">
            <w:pPr>
              <w:contextualSpacing/>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xml:space="preserve">- HS </w:t>
            </w:r>
            <w:r w:rsidRPr="001F52EB">
              <w:rPr>
                <w:rFonts w:ascii="Times New Roman" w:hAnsi="Times New Roman" w:cs="Times New Roman"/>
                <w:color w:val="000000"/>
                <w:sz w:val="28"/>
                <w:szCs w:val="28"/>
              </w:rPr>
              <w:t>xung phong phát biểu.</w:t>
            </w:r>
          </w:p>
          <w:p w14:paraId="4E4705E2"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15B9923C" w14:textId="77777777" w:rsidR="003F2D2C" w:rsidRPr="001F52EB" w:rsidRDefault="003F2D2C" w:rsidP="001F52EB">
            <w:pPr>
              <w:contextualSpacing/>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 và tiếp thu.</w:t>
            </w:r>
          </w:p>
          <w:p w14:paraId="0B2BC731" w14:textId="77777777" w:rsidR="003F2D2C" w:rsidRPr="001F52EB" w:rsidRDefault="003F2D2C" w:rsidP="001F52EB">
            <w:pPr>
              <w:contextualSpacing/>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 và tiếp thu.</w:t>
            </w:r>
          </w:p>
          <w:p w14:paraId="2985498A" w14:textId="77777777" w:rsidR="003F2D2C" w:rsidRPr="001F52EB" w:rsidRDefault="003F2D2C" w:rsidP="001F52EB">
            <w:pPr>
              <w:contextualSpacing/>
              <w:jc w:val="both"/>
              <w:rPr>
                <w:rFonts w:ascii="Times New Roman" w:hAnsi="Times New Roman" w:cs="Times New Roman"/>
                <w:color w:val="000000"/>
                <w:sz w:val="28"/>
                <w:szCs w:val="28"/>
              </w:rPr>
            </w:pPr>
          </w:p>
          <w:p w14:paraId="79630972" w14:textId="77777777" w:rsidR="003F2D2C" w:rsidRPr="001F52EB" w:rsidRDefault="003F2D2C" w:rsidP="001F52EB">
            <w:pPr>
              <w:jc w:val="both"/>
              <w:rPr>
                <w:rFonts w:ascii="Times New Roman" w:hAnsi="Times New Roman" w:cs="Times New Roman"/>
                <w:color w:val="000000"/>
                <w:sz w:val="28"/>
                <w:szCs w:val="28"/>
              </w:rPr>
            </w:pPr>
          </w:p>
          <w:p w14:paraId="676E6435" w14:textId="77777777" w:rsidR="003F2D2C" w:rsidRPr="001F52EB" w:rsidRDefault="003F2D2C" w:rsidP="001F52EB">
            <w:pPr>
              <w:jc w:val="both"/>
              <w:rPr>
                <w:rFonts w:ascii="Times New Roman" w:hAnsi="Times New Roman" w:cs="Times New Roman"/>
                <w:color w:val="000000"/>
                <w:sz w:val="28"/>
                <w:szCs w:val="28"/>
              </w:rPr>
            </w:pPr>
          </w:p>
          <w:p w14:paraId="11072098" w14:textId="77777777" w:rsidR="003F2D2C" w:rsidRPr="001F52EB" w:rsidRDefault="003F2D2C" w:rsidP="001F52EB">
            <w:pPr>
              <w:jc w:val="both"/>
              <w:rPr>
                <w:rFonts w:ascii="Times New Roman" w:hAnsi="Times New Roman" w:cs="Times New Roman"/>
                <w:color w:val="000000"/>
                <w:sz w:val="28"/>
                <w:szCs w:val="28"/>
              </w:rPr>
            </w:pPr>
          </w:p>
          <w:p w14:paraId="597A2ACE" w14:textId="77777777" w:rsidR="003F2D2C" w:rsidRPr="001F52EB" w:rsidRDefault="003F2D2C" w:rsidP="001F52EB">
            <w:pPr>
              <w:jc w:val="both"/>
              <w:rPr>
                <w:rFonts w:ascii="Times New Roman" w:hAnsi="Times New Roman" w:cs="Times New Roman"/>
                <w:color w:val="000000"/>
                <w:sz w:val="28"/>
                <w:szCs w:val="28"/>
              </w:rPr>
            </w:pPr>
          </w:p>
          <w:p w14:paraId="3EC8F488" w14:textId="77777777" w:rsidR="003F2D2C" w:rsidRPr="001F52EB" w:rsidRDefault="003F2D2C" w:rsidP="001F52EB">
            <w:pPr>
              <w:jc w:val="both"/>
              <w:rPr>
                <w:rFonts w:ascii="Times New Roman" w:hAnsi="Times New Roman" w:cs="Times New Roman"/>
                <w:color w:val="000000"/>
                <w:sz w:val="28"/>
                <w:szCs w:val="28"/>
              </w:rPr>
            </w:pPr>
          </w:p>
          <w:p w14:paraId="3E59DB20" w14:textId="77777777" w:rsidR="003F2D2C" w:rsidRPr="001F52EB" w:rsidRDefault="003F2D2C" w:rsidP="001F52EB">
            <w:pPr>
              <w:jc w:val="both"/>
              <w:rPr>
                <w:rFonts w:ascii="Times New Roman" w:hAnsi="Times New Roman" w:cs="Times New Roman"/>
                <w:color w:val="000000"/>
                <w:sz w:val="28"/>
                <w:szCs w:val="28"/>
              </w:rPr>
            </w:pPr>
          </w:p>
          <w:p w14:paraId="18382CAD" w14:textId="77777777" w:rsidR="003F2D2C" w:rsidRPr="001F52EB" w:rsidRDefault="003F2D2C" w:rsidP="001F52EB">
            <w:pPr>
              <w:jc w:val="both"/>
              <w:rPr>
                <w:rFonts w:ascii="Times New Roman" w:hAnsi="Times New Roman" w:cs="Times New Roman"/>
                <w:color w:val="000000"/>
                <w:sz w:val="28"/>
                <w:szCs w:val="28"/>
              </w:rPr>
            </w:pPr>
          </w:p>
          <w:p w14:paraId="3E16985A" w14:textId="77777777" w:rsidR="003F2D2C" w:rsidRPr="001F52EB" w:rsidRDefault="003F2D2C" w:rsidP="001F52EB">
            <w:pPr>
              <w:jc w:val="both"/>
              <w:rPr>
                <w:rFonts w:ascii="Times New Roman" w:hAnsi="Times New Roman" w:cs="Times New Roman"/>
                <w:color w:val="000000"/>
                <w:sz w:val="28"/>
                <w:szCs w:val="28"/>
              </w:rPr>
            </w:pPr>
          </w:p>
          <w:p w14:paraId="03DF94AF" w14:textId="77777777" w:rsidR="003F2D2C" w:rsidRPr="001F52EB" w:rsidRDefault="003F2D2C" w:rsidP="001F52EB">
            <w:pPr>
              <w:jc w:val="both"/>
              <w:rPr>
                <w:rFonts w:ascii="Times New Roman" w:hAnsi="Times New Roman" w:cs="Times New Roman"/>
                <w:color w:val="000000"/>
                <w:sz w:val="28"/>
                <w:szCs w:val="28"/>
              </w:rPr>
            </w:pPr>
          </w:p>
          <w:p w14:paraId="3357A4D6" w14:textId="77777777" w:rsidR="003F2D2C" w:rsidRPr="001F52EB" w:rsidRDefault="003F2D2C" w:rsidP="001F52EB">
            <w:pPr>
              <w:jc w:val="both"/>
              <w:rPr>
                <w:rFonts w:ascii="Times New Roman" w:hAnsi="Times New Roman" w:cs="Times New Roman"/>
                <w:color w:val="000000"/>
                <w:sz w:val="28"/>
                <w:szCs w:val="28"/>
              </w:rPr>
            </w:pPr>
          </w:p>
          <w:p w14:paraId="445B867A" w14:textId="77777777" w:rsidR="003F2D2C" w:rsidRPr="001F52EB" w:rsidRDefault="003F2D2C" w:rsidP="001F52EB">
            <w:pPr>
              <w:jc w:val="both"/>
              <w:rPr>
                <w:rFonts w:ascii="Times New Roman" w:hAnsi="Times New Roman" w:cs="Times New Roman"/>
                <w:color w:val="000000"/>
                <w:sz w:val="28"/>
                <w:szCs w:val="28"/>
              </w:rPr>
            </w:pPr>
          </w:p>
          <w:p w14:paraId="0642BCE8" w14:textId="77777777" w:rsidR="003F2D2C" w:rsidRPr="001F52EB" w:rsidRDefault="003F2D2C" w:rsidP="001F52EB">
            <w:pPr>
              <w:contextualSpacing/>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 và tiếp thu.</w:t>
            </w:r>
          </w:p>
          <w:p w14:paraId="4955C7CE" w14:textId="77777777" w:rsidR="003F2D2C" w:rsidRPr="001F52EB" w:rsidRDefault="003F2D2C" w:rsidP="001F52EB">
            <w:pPr>
              <w:contextualSpacing/>
              <w:jc w:val="both"/>
              <w:rPr>
                <w:rFonts w:ascii="Times New Roman" w:hAnsi="Times New Roman" w:cs="Times New Roman"/>
                <w:color w:val="000000"/>
                <w:sz w:val="28"/>
                <w:szCs w:val="28"/>
              </w:rPr>
            </w:pPr>
          </w:p>
          <w:p w14:paraId="7ADEF429" w14:textId="77777777" w:rsidR="003F2D2C" w:rsidRPr="001F52EB" w:rsidRDefault="003F2D2C" w:rsidP="001F52EB">
            <w:pPr>
              <w:contextualSpacing/>
              <w:jc w:val="both"/>
              <w:rPr>
                <w:rFonts w:ascii="Times New Roman" w:hAnsi="Times New Roman" w:cs="Times New Roman"/>
                <w:color w:val="000000"/>
                <w:sz w:val="28"/>
                <w:szCs w:val="28"/>
              </w:rPr>
            </w:pPr>
          </w:p>
          <w:p w14:paraId="5649D04A" w14:textId="77777777" w:rsidR="003F2D2C" w:rsidRPr="001F52EB" w:rsidRDefault="003F2D2C" w:rsidP="001F52EB">
            <w:pPr>
              <w:contextualSpacing/>
              <w:jc w:val="both"/>
              <w:rPr>
                <w:rFonts w:ascii="Times New Roman" w:hAnsi="Times New Roman" w:cs="Times New Roman"/>
                <w:color w:val="000000"/>
                <w:sz w:val="28"/>
                <w:szCs w:val="28"/>
              </w:rPr>
            </w:pPr>
          </w:p>
          <w:p w14:paraId="68C88969" w14:textId="77777777" w:rsidR="003F2D2C" w:rsidRPr="001F52EB" w:rsidRDefault="003F2D2C" w:rsidP="001F52EB">
            <w:pPr>
              <w:contextualSpacing/>
              <w:jc w:val="both"/>
              <w:rPr>
                <w:rFonts w:ascii="Times New Roman" w:hAnsi="Times New Roman" w:cs="Times New Roman"/>
                <w:color w:val="000000"/>
                <w:sz w:val="28"/>
                <w:szCs w:val="28"/>
              </w:rPr>
            </w:pPr>
          </w:p>
          <w:p w14:paraId="704C7BE0" w14:textId="77777777" w:rsidR="003F2D2C" w:rsidRPr="001F52EB" w:rsidRDefault="003F2D2C" w:rsidP="001F52EB">
            <w:pPr>
              <w:contextualSpacing/>
              <w:jc w:val="both"/>
              <w:rPr>
                <w:rFonts w:ascii="Times New Roman" w:hAnsi="Times New Roman" w:cs="Times New Roman"/>
                <w:color w:val="000000"/>
                <w:sz w:val="28"/>
                <w:szCs w:val="28"/>
              </w:rPr>
            </w:pPr>
          </w:p>
          <w:p w14:paraId="41392E72" w14:textId="77777777" w:rsidR="003F2D2C" w:rsidRPr="001F52EB" w:rsidRDefault="003F2D2C" w:rsidP="001F52EB">
            <w:pPr>
              <w:contextualSpacing/>
              <w:jc w:val="both"/>
              <w:rPr>
                <w:rFonts w:ascii="Times New Roman" w:hAnsi="Times New Roman" w:cs="Times New Roman"/>
                <w:color w:val="000000"/>
                <w:sz w:val="28"/>
                <w:szCs w:val="28"/>
              </w:rPr>
            </w:pPr>
          </w:p>
          <w:p w14:paraId="49B79ECF" w14:textId="77777777" w:rsidR="003F2D2C" w:rsidRPr="001F52EB" w:rsidRDefault="003F2D2C" w:rsidP="001F52EB">
            <w:pPr>
              <w:contextualSpacing/>
              <w:jc w:val="both"/>
              <w:rPr>
                <w:rFonts w:ascii="Times New Roman" w:hAnsi="Times New Roman" w:cs="Times New Roman"/>
                <w:color w:val="000000"/>
                <w:sz w:val="28"/>
                <w:szCs w:val="28"/>
              </w:rPr>
            </w:pPr>
          </w:p>
          <w:p w14:paraId="62D36E4F" w14:textId="77777777" w:rsidR="003F2D2C" w:rsidRPr="001F52EB" w:rsidRDefault="003F2D2C" w:rsidP="001F52EB">
            <w:pPr>
              <w:jc w:val="both"/>
              <w:rPr>
                <w:rFonts w:ascii="Times New Roman" w:hAnsi="Times New Roman" w:cs="Times New Roman"/>
                <w:color w:val="000000"/>
                <w:sz w:val="28"/>
                <w:szCs w:val="28"/>
                <w:lang w:val="vi-VN"/>
              </w:rPr>
            </w:pPr>
          </w:p>
          <w:p w14:paraId="643BB36D" w14:textId="77777777" w:rsidR="003F2D2C" w:rsidRPr="001F52EB" w:rsidRDefault="003F2D2C" w:rsidP="001F52EB">
            <w:pPr>
              <w:jc w:val="both"/>
              <w:rPr>
                <w:rFonts w:ascii="Times New Roman" w:hAnsi="Times New Roman" w:cs="Times New Roman"/>
                <w:color w:val="000000"/>
                <w:sz w:val="28"/>
                <w:szCs w:val="28"/>
                <w:lang w:val="vi-VN"/>
              </w:rPr>
            </w:pPr>
          </w:p>
          <w:p w14:paraId="48A72649" w14:textId="77777777" w:rsidR="003E2E1F" w:rsidRPr="001F52EB" w:rsidRDefault="003E2E1F" w:rsidP="001F52EB">
            <w:pPr>
              <w:jc w:val="both"/>
              <w:rPr>
                <w:rFonts w:ascii="Times New Roman" w:hAnsi="Times New Roman" w:cs="Times New Roman"/>
                <w:color w:val="000000"/>
                <w:sz w:val="28"/>
                <w:szCs w:val="28"/>
                <w:lang w:val="vi-VN"/>
              </w:rPr>
            </w:pPr>
          </w:p>
          <w:p w14:paraId="44767094" w14:textId="77777777" w:rsidR="003E2E1F" w:rsidRPr="001F52EB" w:rsidRDefault="003E2E1F" w:rsidP="001F52EB">
            <w:pPr>
              <w:jc w:val="both"/>
              <w:rPr>
                <w:rFonts w:ascii="Times New Roman" w:hAnsi="Times New Roman" w:cs="Times New Roman"/>
                <w:color w:val="000000"/>
                <w:sz w:val="28"/>
                <w:szCs w:val="28"/>
                <w:lang w:val="vi-VN"/>
              </w:rPr>
            </w:pPr>
          </w:p>
          <w:p w14:paraId="6E58A72A" w14:textId="77777777" w:rsidR="003E2E1F" w:rsidRPr="001F52EB" w:rsidRDefault="003E2E1F" w:rsidP="001F52EB">
            <w:pPr>
              <w:jc w:val="both"/>
              <w:rPr>
                <w:rFonts w:ascii="Times New Roman" w:hAnsi="Times New Roman" w:cs="Times New Roman"/>
                <w:color w:val="000000"/>
                <w:sz w:val="28"/>
                <w:szCs w:val="28"/>
                <w:lang w:val="vi-VN"/>
              </w:rPr>
            </w:pPr>
          </w:p>
          <w:p w14:paraId="7BA4FB94" w14:textId="77777777" w:rsidR="003E2E1F" w:rsidRPr="001F52EB" w:rsidRDefault="003E2E1F" w:rsidP="001F52EB">
            <w:pPr>
              <w:jc w:val="both"/>
              <w:rPr>
                <w:rFonts w:ascii="Times New Roman" w:hAnsi="Times New Roman" w:cs="Times New Roman"/>
                <w:color w:val="000000"/>
                <w:sz w:val="28"/>
                <w:szCs w:val="28"/>
                <w:lang w:val="vi-VN"/>
              </w:rPr>
            </w:pPr>
          </w:p>
          <w:p w14:paraId="57D57886" w14:textId="77777777" w:rsidR="003E2E1F" w:rsidRPr="001F52EB" w:rsidRDefault="003E2E1F" w:rsidP="001F52EB">
            <w:pPr>
              <w:jc w:val="both"/>
              <w:rPr>
                <w:rFonts w:ascii="Times New Roman" w:hAnsi="Times New Roman" w:cs="Times New Roman"/>
                <w:color w:val="000000"/>
                <w:sz w:val="28"/>
                <w:szCs w:val="28"/>
                <w:lang w:val="vi-VN"/>
              </w:rPr>
            </w:pPr>
          </w:p>
          <w:p w14:paraId="74E2FF5B" w14:textId="77777777" w:rsidR="003E2E1F" w:rsidRPr="001F52EB" w:rsidRDefault="003E2E1F" w:rsidP="001F52EB">
            <w:pPr>
              <w:jc w:val="both"/>
              <w:rPr>
                <w:rFonts w:ascii="Times New Roman" w:hAnsi="Times New Roman" w:cs="Times New Roman"/>
                <w:color w:val="000000"/>
                <w:sz w:val="28"/>
                <w:szCs w:val="28"/>
                <w:lang w:val="vi-VN"/>
              </w:rPr>
            </w:pPr>
          </w:p>
          <w:p w14:paraId="0287EBB7" w14:textId="77777777" w:rsidR="003E2E1F" w:rsidRPr="001F52EB" w:rsidRDefault="003E2E1F" w:rsidP="001F52EB">
            <w:pPr>
              <w:jc w:val="both"/>
              <w:rPr>
                <w:rFonts w:ascii="Times New Roman" w:hAnsi="Times New Roman" w:cs="Times New Roman"/>
                <w:color w:val="000000"/>
                <w:sz w:val="28"/>
                <w:szCs w:val="28"/>
                <w:lang w:val="vi-VN"/>
              </w:rPr>
            </w:pPr>
          </w:p>
          <w:p w14:paraId="1827E816" w14:textId="77777777" w:rsidR="003E2E1F" w:rsidRPr="001F52EB" w:rsidRDefault="003E2E1F" w:rsidP="001F52EB">
            <w:pPr>
              <w:jc w:val="both"/>
              <w:rPr>
                <w:rFonts w:ascii="Times New Roman" w:hAnsi="Times New Roman" w:cs="Times New Roman"/>
                <w:color w:val="000000"/>
                <w:sz w:val="28"/>
                <w:szCs w:val="28"/>
                <w:lang w:val="vi-VN"/>
              </w:rPr>
            </w:pPr>
          </w:p>
          <w:p w14:paraId="56069106" w14:textId="77777777" w:rsidR="003E2E1F" w:rsidRPr="001F52EB" w:rsidRDefault="003E2E1F" w:rsidP="001F52EB">
            <w:pPr>
              <w:jc w:val="both"/>
              <w:rPr>
                <w:rFonts w:ascii="Times New Roman" w:hAnsi="Times New Roman" w:cs="Times New Roman"/>
                <w:color w:val="000000"/>
                <w:sz w:val="28"/>
                <w:szCs w:val="28"/>
                <w:lang w:val="vi-VN"/>
              </w:rPr>
            </w:pPr>
          </w:p>
          <w:p w14:paraId="0C98EC4D" w14:textId="77777777" w:rsidR="003E2E1F" w:rsidRPr="001F52EB" w:rsidRDefault="003E2E1F" w:rsidP="001F52EB">
            <w:pPr>
              <w:jc w:val="both"/>
              <w:rPr>
                <w:rFonts w:ascii="Times New Roman" w:hAnsi="Times New Roman" w:cs="Times New Roman"/>
                <w:color w:val="000000"/>
                <w:sz w:val="28"/>
                <w:szCs w:val="28"/>
                <w:lang w:val="vi-VN"/>
              </w:rPr>
            </w:pPr>
          </w:p>
          <w:p w14:paraId="6D1BE1DB" w14:textId="77777777" w:rsidR="003E2E1F" w:rsidRPr="001F52EB" w:rsidRDefault="003E2E1F" w:rsidP="001F52EB">
            <w:pPr>
              <w:jc w:val="both"/>
              <w:rPr>
                <w:rFonts w:ascii="Times New Roman" w:hAnsi="Times New Roman" w:cs="Times New Roman"/>
                <w:color w:val="000000"/>
                <w:sz w:val="28"/>
                <w:szCs w:val="28"/>
                <w:lang w:val="vi-VN"/>
              </w:rPr>
            </w:pPr>
          </w:p>
          <w:p w14:paraId="665CE604" w14:textId="77777777" w:rsidR="003E2E1F" w:rsidRPr="001F52EB" w:rsidRDefault="003E2E1F" w:rsidP="001F52EB">
            <w:pPr>
              <w:jc w:val="both"/>
              <w:rPr>
                <w:rFonts w:ascii="Times New Roman" w:hAnsi="Times New Roman" w:cs="Times New Roman"/>
                <w:color w:val="000000"/>
                <w:sz w:val="28"/>
                <w:szCs w:val="28"/>
                <w:lang w:val="vi-VN"/>
              </w:rPr>
            </w:pPr>
          </w:p>
          <w:p w14:paraId="00B69ECA" w14:textId="77777777" w:rsidR="003E2E1F" w:rsidRPr="001F52EB" w:rsidRDefault="003E2E1F" w:rsidP="001F52EB">
            <w:pPr>
              <w:jc w:val="both"/>
              <w:rPr>
                <w:rFonts w:ascii="Times New Roman" w:hAnsi="Times New Roman" w:cs="Times New Roman"/>
                <w:color w:val="000000"/>
                <w:sz w:val="28"/>
                <w:szCs w:val="28"/>
                <w:lang w:val="vi-VN"/>
              </w:rPr>
            </w:pPr>
          </w:p>
          <w:p w14:paraId="1BBF30D6" w14:textId="77777777" w:rsidR="003E2E1F" w:rsidRPr="001F52EB" w:rsidRDefault="003E2E1F" w:rsidP="001F52EB">
            <w:pPr>
              <w:jc w:val="both"/>
              <w:rPr>
                <w:rFonts w:ascii="Times New Roman" w:hAnsi="Times New Roman" w:cs="Times New Roman"/>
                <w:color w:val="000000"/>
                <w:sz w:val="28"/>
                <w:szCs w:val="28"/>
                <w:lang w:val="vi-VN"/>
              </w:rPr>
            </w:pPr>
          </w:p>
          <w:p w14:paraId="5E8DFDBD" w14:textId="77777777" w:rsidR="003E2E1F" w:rsidRPr="001F52EB" w:rsidRDefault="003E2E1F" w:rsidP="001F52EB">
            <w:pPr>
              <w:jc w:val="both"/>
              <w:rPr>
                <w:rFonts w:ascii="Times New Roman" w:hAnsi="Times New Roman" w:cs="Times New Roman"/>
                <w:color w:val="000000"/>
                <w:sz w:val="28"/>
                <w:szCs w:val="28"/>
              </w:rPr>
            </w:pPr>
          </w:p>
          <w:p w14:paraId="615F378F" w14:textId="77777777" w:rsidR="003F2D2C" w:rsidRPr="001F52EB" w:rsidRDefault="003F2D2C" w:rsidP="001F52EB">
            <w:pPr>
              <w:jc w:val="both"/>
              <w:rPr>
                <w:rFonts w:ascii="Times New Roman" w:hAnsi="Times New Roman" w:cs="Times New Roman"/>
                <w:color w:val="000000"/>
                <w:sz w:val="28"/>
                <w:szCs w:val="28"/>
                <w:lang w:val="vi-VN"/>
              </w:rPr>
            </w:pPr>
          </w:p>
          <w:p w14:paraId="36575991" w14:textId="17B6BD4C" w:rsidR="003F2D2C" w:rsidRPr="001F52EB" w:rsidRDefault="007D6910" w:rsidP="001F52EB">
            <w:pPr>
              <w:pStyle w:val="ListParagraph"/>
              <w:spacing w:line="240" w:lineRule="auto"/>
              <w:ind w:left="0"/>
              <w:jc w:val="both"/>
              <w:rPr>
                <w:rFonts w:ascii="Times New Roman" w:hAnsi="Times New Roman" w:cs="Times New Roman"/>
                <w:color w:val="000000"/>
                <w:szCs w:val="28"/>
                <w:lang w:val="nl-NL"/>
              </w:rPr>
            </w:pPr>
            <w:r w:rsidRPr="001F52EB">
              <w:rPr>
                <w:rFonts w:ascii="Times New Roman" w:hAnsi="Times New Roman" w:cs="Times New Roman"/>
                <w:color w:val="000000"/>
                <w:szCs w:val="28"/>
                <w:lang w:val="nl-NL"/>
              </w:rPr>
              <w:t>- HS nêu nội dung bài</w:t>
            </w:r>
          </w:p>
          <w:p w14:paraId="6DF351B8" w14:textId="77777777" w:rsidR="003F2D2C" w:rsidRPr="001F52EB" w:rsidRDefault="003F2D2C" w:rsidP="001F52EB">
            <w:pPr>
              <w:jc w:val="both"/>
              <w:rPr>
                <w:rFonts w:ascii="Times New Roman" w:hAnsi="Times New Roman" w:cs="Times New Roman"/>
                <w:color w:val="000000"/>
                <w:sz w:val="28"/>
                <w:szCs w:val="28"/>
                <w:lang w:val="nl-NL"/>
              </w:rPr>
            </w:pPr>
          </w:p>
        </w:tc>
      </w:tr>
    </w:tbl>
    <w:p w14:paraId="2808FA58" w14:textId="77777777" w:rsidR="004B36D5" w:rsidRPr="001F52EB" w:rsidRDefault="004B36D5"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7B78CD1E" w14:textId="77777777" w:rsidR="004B36D5" w:rsidRPr="001F52EB" w:rsidRDefault="004B36D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lastRenderedPageBreak/>
        <w:tab/>
      </w:r>
      <w:r w:rsidRPr="001F52EB">
        <w:rPr>
          <w:rFonts w:ascii="Times New Roman" w:hAnsi="Times New Roman" w:cs="Times New Roman"/>
          <w:sz w:val="28"/>
          <w:szCs w:val="28"/>
        </w:rPr>
        <w:tab/>
      </w:r>
    </w:p>
    <w:p w14:paraId="6461FF38" w14:textId="77777777" w:rsidR="004B36D5" w:rsidRPr="001F52EB" w:rsidRDefault="004B36D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1E88E2FC" w14:textId="77777777" w:rsidR="004B36D5" w:rsidRPr="001F52EB" w:rsidRDefault="004B36D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047896A5" w14:textId="59871969" w:rsidR="004B36D5" w:rsidRPr="001F52EB" w:rsidRDefault="004B36D5"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680768" behindDoc="0" locked="0" layoutInCell="1" allowOverlap="1" wp14:anchorId="067A973F" wp14:editId="6DFB3758">
                <wp:simplePos x="0" y="0"/>
                <wp:positionH relativeFrom="column">
                  <wp:posOffset>824865</wp:posOffset>
                </wp:positionH>
                <wp:positionV relativeFrom="paragraph">
                  <wp:posOffset>104775</wp:posOffset>
                </wp:positionV>
                <wp:extent cx="3990975" cy="0"/>
                <wp:effectExtent l="5715" t="9525" r="13335" b="952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64.95pt;margin-top:8.25pt;width:314.2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ofMJAIAAEo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"/>
            </w:pict>
          </mc:Fallback>
        </mc:AlternateContent>
      </w:r>
    </w:p>
    <w:p w14:paraId="13DC14B2" w14:textId="6C357018" w:rsidR="00005F27" w:rsidRPr="001F52EB" w:rsidRDefault="00005F27" w:rsidP="001F52EB">
      <w:pPr>
        <w:tabs>
          <w:tab w:val="left" w:pos="5623"/>
        </w:tabs>
        <w:spacing w:after="0" w:line="240" w:lineRule="auto"/>
        <w:jc w:val="both"/>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 xml:space="preserve">Tiết </w:t>
      </w:r>
      <w:r w:rsidR="007D6DF8" w:rsidRPr="001F52EB">
        <w:rPr>
          <w:rFonts w:ascii="Times New Roman" w:hAnsi="Times New Roman" w:cs="Times New Roman"/>
          <w:b/>
          <w:bCs/>
          <w:sz w:val="28"/>
          <w:szCs w:val="28"/>
        </w:rPr>
        <w:t>5</w:t>
      </w:r>
      <w:r w:rsidRPr="001F52EB">
        <w:rPr>
          <w:rFonts w:ascii="Times New Roman" w:hAnsi="Times New Roman" w:cs="Times New Roman"/>
          <w:b/>
          <w:bCs/>
          <w:sz w:val="28"/>
          <w:szCs w:val="28"/>
          <w:lang w:val="vi-VN"/>
        </w:rPr>
        <w:t xml:space="preserve">:                                 </w:t>
      </w:r>
      <w:r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lang w:val="vi-VN"/>
        </w:rPr>
        <w:t xml:space="preserve"> ĐẠO ĐỨC</w:t>
      </w:r>
    </w:p>
    <w:p w14:paraId="7D12A2A3" w14:textId="4D5CC48B" w:rsidR="00005F27" w:rsidRPr="001F52EB" w:rsidRDefault="009F6736" w:rsidP="001F52EB">
      <w:pPr>
        <w:pStyle w:val="Heading2"/>
        <w:spacing w:before="0" w:line="240" w:lineRule="auto"/>
        <w:ind w:firstLine="567"/>
        <w:jc w:val="left"/>
        <w:rPr>
          <w:rFonts w:ascii="Times New Roman" w:hAnsi="Times New Roman" w:cs="Times New Roman"/>
          <w:b w:val="0"/>
          <w:bCs/>
          <w:color w:val="000000" w:themeColor="text1"/>
          <w:szCs w:val="28"/>
        </w:rPr>
      </w:pPr>
      <w:r w:rsidRPr="001F52EB">
        <w:rPr>
          <w:rFonts w:ascii="Times New Roman" w:hAnsi="Times New Roman" w:cs="Times New Roman"/>
          <w:bCs/>
          <w:color w:val="000000" w:themeColor="text1"/>
          <w:szCs w:val="28"/>
        </w:rPr>
        <w:t xml:space="preserve">                </w:t>
      </w:r>
      <w:r w:rsidR="00005F27" w:rsidRPr="001F52EB">
        <w:rPr>
          <w:rFonts w:ascii="Times New Roman" w:hAnsi="Times New Roman" w:cs="Times New Roman"/>
          <w:bCs/>
          <w:color w:val="000000" w:themeColor="text1"/>
          <w:szCs w:val="28"/>
          <w:lang w:val="vi-VN"/>
        </w:rPr>
        <w:t xml:space="preserve">Bài 1: </w:t>
      </w:r>
      <w:r w:rsidR="00C10763" w:rsidRPr="001F52EB">
        <w:rPr>
          <w:rFonts w:ascii="Times New Roman" w:hAnsi="Times New Roman" w:cs="Times New Roman"/>
          <w:bCs/>
          <w:color w:val="000000" w:themeColor="text1"/>
          <w:szCs w:val="28"/>
          <w:lang w:val="vi-VN"/>
        </w:rPr>
        <w:t>tiết 3</w:t>
      </w:r>
      <w:r w:rsidR="00C10763" w:rsidRPr="001F52EB">
        <w:rPr>
          <w:rFonts w:ascii="Times New Roman" w:hAnsi="Times New Roman" w:cs="Times New Roman"/>
          <w:bCs/>
          <w:color w:val="000000" w:themeColor="text1"/>
          <w:szCs w:val="28"/>
        </w:rPr>
        <w:t xml:space="preserve">: </w:t>
      </w:r>
      <w:r w:rsidR="00005F27" w:rsidRPr="001F52EB">
        <w:rPr>
          <w:rFonts w:ascii="Times New Roman" w:hAnsi="Times New Roman" w:cs="Times New Roman"/>
          <w:bCs/>
          <w:color w:val="000000" w:themeColor="text1"/>
          <w:szCs w:val="28"/>
          <w:lang w:val="vi-VN"/>
        </w:rPr>
        <w:t>Biết ơn người lao độ</w:t>
      </w:r>
      <w:r w:rsidR="00C10763" w:rsidRPr="001F52EB">
        <w:rPr>
          <w:rFonts w:ascii="Times New Roman" w:hAnsi="Times New Roman" w:cs="Times New Roman"/>
          <w:bCs/>
          <w:color w:val="000000" w:themeColor="text1"/>
          <w:szCs w:val="28"/>
          <w:lang w:val="vi-VN"/>
        </w:rPr>
        <w:t xml:space="preserve">ng </w:t>
      </w:r>
    </w:p>
    <w:p w14:paraId="4EF64D56" w14:textId="77777777" w:rsidR="00005F27" w:rsidRPr="001F52EB" w:rsidRDefault="00005F27" w:rsidP="001F52EB">
      <w:pPr>
        <w:spacing w:after="0" w:line="240" w:lineRule="auto"/>
        <w:ind w:firstLine="567"/>
        <w:jc w:val="both"/>
        <w:rPr>
          <w:rFonts w:ascii="Times New Roman" w:hAnsi="Times New Roman" w:cs="Times New Roman"/>
          <w:b/>
          <w:sz w:val="28"/>
          <w:szCs w:val="28"/>
          <w:lang w:val="vi-VN"/>
        </w:rPr>
      </w:pPr>
      <w:bookmarkStart w:id="0" w:name="_Hlk136846832"/>
      <w:r w:rsidRPr="001F52EB">
        <w:rPr>
          <w:rFonts w:ascii="Times New Roman" w:hAnsi="Times New Roman" w:cs="Times New Roman"/>
          <w:b/>
          <w:sz w:val="28"/>
          <w:szCs w:val="28"/>
          <w:lang w:val="vi-VN"/>
        </w:rPr>
        <w:t>I. YÊU CẦU CẦN ĐẠT</w:t>
      </w:r>
    </w:p>
    <w:p w14:paraId="5A01BB7A" w14:textId="77777777" w:rsidR="00005F27" w:rsidRPr="001F52EB" w:rsidRDefault="00005F27" w:rsidP="001F52EB">
      <w:pPr>
        <w:spacing w:after="0" w:line="240" w:lineRule="auto"/>
        <w:ind w:firstLine="567"/>
        <w:jc w:val="both"/>
        <w:rPr>
          <w:rFonts w:ascii="Times New Roman" w:hAnsi="Times New Roman" w:cs="Times New Roman"/>
          <w:b/>
          <w:color w:val="FF0000"/>
          <w:sz w:val="28"/>
          <w:szCs w:val="28"/>
          <w:lang w:val="vi-VN"/>
        </w:rPr>
      </w:pPr>
      <w:r w:rsidRPr="001F52EB">
        <w:rPr>
          <w:rFonts w:ascii="Times New Roman" w:hAnsi="Times New Roman" w:cs="Times New Roman"/>
          <w:b/>
          <w:sz w:val="28"/>
          <w:szCs w:val="28"/>
          <w:lang w:val="vi-VN"/>
        </w:rPr>
        <w:t xml:space="preserve">1. Kiến thức </w:t>
      </w:r>
    </w:p>
    <w:p w14:paraId="0F820BFE" w14:textId="77777777" w:rsidR="00005F27" w:rsidRPr="001F52EB" w:rsidRDefault="00005F27" w:rsidP="001F52EB">
      <w:pPr>
        <w:spacing w:after="0" w:line="240" w:lineRule="auto"/>
        <w:ind w:firstLine="567"/>
        <w:jc w:val="both"/>
        <w:rPr>
          <w:rFonts w:ascii="Times New Roman" w:hAnsi="Times New Roman" w:cs="Times New Roman"/>
          <w:bCs/>
          <w:sz w:val="28"/>
          <w:szCs w:val="28"/>
          <w:lang w:val="vi-VN"/>
        </w:rPr>
      </w:pPr>
      <w:r w:rsidRPr="001F52EB">
        <w:rPr>
          <w:rFonts w:ascii="Times New Roman" w:hAnsi="Times New Roman" w:cs="Times New Roman"/>
          <w:bCs/>
          <w:sz w:val="28"/>
          <w:szCs w:val="28"/>
          <w:lang w:val="vi-VN"/>
        </w:rPr>
        <w:t>Sau bài học này, HS sẽ:</w:t>
      </w:r>
    </w:p>
    <w:bookmarkEnd w:id="0"/>
    <w:p w14:paraId="0B12CC7E" w14:textId="77777777" w:rsidR="00005F27" w:rsidRPr="001F52EB" w:rsidRDefault="00005F27"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bCs/>
          <w:szCs w:val="28"/>
          <w:lang w:val="vi-VN"/>
        </w:rPr>
        <w:t xml:space="preserve">Nêu được đóng góp của một số người lao động ở xung quanh. </w:t>
      </w:r>
    </w:p>
    <w:p w14:paraId="6B3BC09B" w14:textId="77777777" w:rsidR="00005F27" w:rsidRPr="001F52EB" w:rsidRDefault="00005F27"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bCs/>
          <w:szCs w:val="28"/>
          <w:lang w:val="vi-VN"/>
        </w:rPr>
        <w:t xml:space="preserve">Biết vì sao phải biết ơn người lao động. </w:t>
      </w:r>
    </w:p>
    <w:p w14:paraId="6E58FB68" w14:textId="77777777" w:rsidR="00005F27" w:rsidRPr="001F52EB" w:rsidRDefault="00005F27"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bCs/>
          <w:szCs w:val="28"/>
          <w:lang w:val="vi-VN"/>
        </w:rPr>
        <w:t xml:space="preserve">Thể hiện được lòng biết ơn người lao động bằng lời nói, việc làm cụ thể phù hợp với lứa tuổi. </w:t>
      </w:r>
    </w:p>
    <w:p w14:paraId="66B1C3C8" w14:textId="77777777" w:rsidR="00005F27" w:rsidRPr="001F52EB" w:rsidRDefault="00005F27"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bCs/>
          <w:szCs w:val="28"/>
          <w:lang w:val="vi-VN"/>
        </w:rPr>
        <w:t>Nhắc nhở bạn bè, người thân có thái độ, hành vi biết ơn những người lao động.</w:t>
      </w:r>
    </w:p>
    <w:p w14:paraId="4CB0CB5D" w14:textId="77777777" w:rsidR="00005F27" w:rsidRPr="001F52EB" w:rsidRDefault="00005F27" w:rsidP="001F52EB">
      <w:pPr>
        <w:spacing w:after="0" w:line="240" w:lineRule="auto"/>
        <w:ind w:firstLine="567"/>
        <w:jc w:val="both"/>
        <w:rPr>
          <w:rFonts w:ascii="Times New Roman" w:hAnsi="Times New Roman" w:cs="Times New Roman"/>
          <w:sz w:val="28"/>
          <w:szCs w:val="28"/>
        </w:rPr>
      </w:pPr>
      <w:bookmarkStart w:id="1" w:name="_Hlk136846994"/>
      <w:r w:rsidRPr="001F52EB">
        <w:rPr>
          <w:rFonts w:ascii="Times New Roman" w:hAnsi="Times New Roman" w:cs="Times New Roman"/>
          <w:b/>
          <w:sz w:val="28"/>
          <w:szCs w:val="28"/>
        </w:rPr>
        <w:t>2. Năng lực</w:t>
      </w:r>
    </w:p>
    <w:p w14:paraId="3576845B" w14:textId="77777777" w:rsidR="00005F27" w:rsidRPr="001F52EB" w:rsidRDefault="00005F27" w:rsidP="001F52EB">
      <w:pPr>
        <w:pStyle w:val="ListParagraph"/>
        <w:numPr>
          <w:ilvl w:val="0"/>
          <w:numId w:val="19"/>
        </w:numPr>
        <w:spacing w:after="0" w:line="240" w:lineRule="auto"/>
        <w:ind w:left="0" w:firstLine="567"/>
        <w:jc w:val="both"/>
        <w:rPr>
          <w:rFonts w:ascii="Times New Roman" w:hAnsi="Times New Roman" w:cs="Times New Roman"/>
          <w:color w:val="000000" w:themeColor="text1"/>
          <w:szCs w:val="28"/>
          <w:lang w:val="fr-FR"/>
        </w:rPr>
      </w:pPr>
      <w:bookmarkStart w:id="2" w:name="_Hlk136847026"/>
      <w:bookmarkEnd w:id="1"/>
      <w:r w:rsidRPr="001F52EB">
        <w:rPr>
          <w:rFonts w:ascii="Times New Roman" w:hAnsi="Times New Roman" w:cs="Times New Roman"/>
          <w:color w:val="000000" w:themeColor="text1"/>
          <w:szCs w:val="28"/>
          <w:lang w:val="fr-FR"/>
        </w:rPr>
        <w:t>Năng lực giao tiếp, hợp tác: Trao đổi, thảo luận để thực hiện các nhiệm vụ học tập.</w:t>
      </w:r>
    </w:p>
    <w:p w14:paraId="1EC05B2C" w14:textId="77777777" w:rsidR="00005F27" w:rsidRPr="001F52EB" w:rsidRDefault="00005F27" w:rsidP="001F52EB">
      <w:pPr>
        <w:pStyle w:val="ListParagraph"/>
        <w:numPr>
          <w:ilvl w:val="0"/>
          <w:numId w:val="19"/>
        </w:numPr>
        <w:spacing w:after="0" w:line="240" w:lineRule="auto"/>
        <w:ind w:left="0" w:firstLine="567"/>
        <w:jc w:val="both"/>
        <w:rPr>
          <w:rFonts w:ascii="Times New Roman" w:hAnsi="Times New Roman" w:cs="Times New Roman"/>
          <w:color w:val="000000" w:themeColor="text1"/>
          <w:szCs w:val="28"/>
          <w:lang w:val="fr-FR"/>
        </w:rPr>
      </w:pPr>
      <w:r w:rsidRPr="001F52EB">
        <w:rPr>
          <w:rFonts w:ascii="Times New Roman" w:hAnsi="Times New Roman" w:cs="Times New Roman"/>
          <w:color w:val="000000" w:themeColor="text1"/>
          <w:szCs w:val="28"/>
          <w:lang w:val="fr-FR"/>
        </w:rPr>
        <w:t>Năng lực giải quyết vấn đề và sáng tạo: Sử dụng các kiến thức đã học ứng dụng vào thực tế, tìm tòi, phát hiện giải quyết các nhiệm vụ trong cuộc sống.</w:t>
      </w:r>
    </w:p>
    <w:bookmarkEnd w:id="2"/>
    <w:p w14:paraId="54765EBB" w14:textId="77777777" w:rsidR="00005F27" w:rsidRPr="001F52EB" w:rsidRDefault="00005F27"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sz w:val="28"/>
          <w:szCs w:val="28"/>
          <w:lang w:val="fr-FR"/>
        </w:rPr>
        <w:t xml:space="preserve">Năng lực điều chỉnh hành vi, có thái độ, lời nói, việc làm thể hiện lòng biết ơn với người lao động. </w:t>
      </w:r>
    </w:p>
    <w:p w14:paraId="5C1D0B2B" w14:textId="77777777" w:rsidR="00005F27" w:rsidRPr="001F52EB" w:rsidRDefault="00005F27"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3. Phẩm chất</w:t>
      </w:r>
    </w:p>
    <w:p w14:paraId="6142454A" w14:textId="77777777" w:rsidR="00005F27" w:rsidRPr="001F52EB" w:rsidRDefault="00005F27" w:rsidP="001F52EB">
      <w:pPr>
        <w:pStyle w:val="ListParagraph"/>
        <w:numPr>
          <w:ilvl w:val="0"/>
          <w:numId w:val="9"/>
        </w:numPr>
        <w:spacing w:after="0" w:line="240" w:lineRule="auto"/>
        <w:ind w:left="0" w:firstLine="567"/>
        <w:jc w:val="both"/>
        <w:rPr>
          <w:rFonts w:ascii="Times New Roman" w:hAnsi="Times New Roman" w:cs="Times New Roman"/>
          <w:bCs/>
          <w:szCs w:val="28"/>
          <w:lang w:val="fr-FR"/>
        </w:rPr>
      </w:pPr>
      <w:bookmarkStart w:id="3" w:name="_Hlk136847168"/>
      <w:r w:rsidRPr="001F52EB">
        <w:rPr>
          <w:rFonts w:ascii="Times New Roman" w:hAnsi="Times New Roman" w:cs="Times New Roman"/>
          <w:color w:val="000000" w:themeColor="text1"/>
          <w:szCs w:val="28"/>
          <w:lang w:val="fr-FR"/>
        </w:rPr>
        <w:t xml:space="preserve">Bồi dưỡng lòng nhân ái, yêu mến, kính trọng, biết ơn người lao động. </w:t>
      </w:r>
    </w:p>
    <w:p w14:paraId="46690B76" w14:textId="77777777" w:rsidR="00005F27" w:rsidRPr="001F52EB" w:rsidRDefault="00005F27" w:rsidP="001F52EB">
      <w:pPr>
        <w:spacing w:after="0" w:line="240" w:lineRule="auto"/>
        <w:ind w:firstLine="567"/>
        <w:jc w:val="both"/>
        <w:rPr>
          <w:rFonts w:ascii="Times New Roman" w:hAnsi="Times New Roman" w:cs="Times New Roman"/>
          <w:b/>
          <w:color w:val="000000" w:themeColor="text1"/>
          <w:sz w:val="28"/>
          <w:szCs w:val="28"/>
          <w:lang w:val="fr-FR"/>
        </w:rPr>
      </w:pPr>
      <w:bookmarkStart w:id="4" w:name="_Hlk136847219"/>
      <w:bookmarkEnd w:id="3"/>
      <w:r w:rsidRPr="001F52EB">
        <w:rPr>
          <w:rFonts w:ascii="Times New Roman" w:hAnsi="Times New Roman" w:cs="Times New Roman"/>
          <w:b/>
          <w:color w:val="000000" w:themeColor="text1"/>
          <w:sz w:val="28"/>
          <w:szCs w:val="28"/>
          <w:lang w:val="fr-FR"/>
        </w:rPr>
        <w:t xml:space="preserve">II. ĐỒ DÙNG DẠY HỌC </w:t>
      </w:r>
    </w:p>
    <w:p w14:paraId="46E99711" w14:textId="77777777" w:rsidR="00005F27" w:rsidRPr="001F52EB" w:rsidRDefault="00005F27" w:rsidP="001F52EB">
      <w:pPr>
        <w:spacing w:after="0" w:line="240" w:lineRule="auto"/>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 xml:space="preserve">          - GV</w:t>
      </w:r>
      <w:bookmarkEnd w:id="4"/>
      <w:r w:rsidRPr="001F52EB">
        <w:rPr>
          <w:rFonts w:ascii="Times New Roman" w:hAnsi="Times New Roman" w:cs="Times New Roman"/>
          <w:b/>
          <w:color w:val="000000" w:themeColor="text1"/>
          <w:sz w:val="28"/>
          <w:szCs w:val="28"/>
          <w:lang w:val="fr-FR"/>
        </w:rPr>
        <w:t xml:space="preserve">: </w:t>
      </w:r>
      <w:r w:rsidRPr="001F52EB">
        <w:rPr>
          <w:rFonts w:ascii="Times New Roman" w:hAnsi="Times New Roman" w:cs="Times New Roman"/>
          <w:color w:val="000000" w:themeColor="text1"/>
          <w:sz w:val="28"/>
          <w:szCs w:val="28"/>
          <w:lang w:val="fr-FR"/>
        </w:rPr>
        <w:t>Bộ tranh về biết ơn người lao động. Bài hát Lớn lên em sẽ làm gì? video Bài hát về việc làm và nghề nghiệp.</w:t>
      </w:r>
      <w:bookmarkStart w:id="5" w:name="_Hlk136847428"/>
      <w:r w:rsidRPr="001F52EB">
        <w:rPr>
          <w:rFonts w:ascii="Times New Roman" w:hAnsi="Times New Roman" w:cs="Times New Roman"/>
          <w:b/>
          <w:color w:val="000000" w:themeColor="text1"/>
          <w:sz w:val="28"/>
          <w:szCs w:val="28"/>
          <w:lang w:val="fr-FR"/>
        </w:rPr>
        <w:t xml:space="preserve"> </w:t>
      </w:r>
      <w:r w:rsidRPr="001F52EB">
        <w:rPr>
          <w:rFonts w:ascii="Times New Roman" w:hAnsi="Times New Roman" w:cs="Times New Roman"/>
          <w:color w:val="000000" w:themeColor="text1"/>
          <w:sz w:val="28"/>
          <w:szCs w:val="28"/>
          <w:lang w:val="fr-FR"/>
        </w:rPr>
        <w:t>Máy tính, máy soi.</w:t>
      </w:r>
    </w:p>
    <w:p w14:paraId="0A5541EB" w14:textId="77777777" w:rsidR="00005F27" w:rsidRPr="001F52EB" w:rsidRDefault="00005F27"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 xml:space="preserve">- HS: </w:t>
      </w:r>
      <w:r w:rsidRPr="001F52EB">
        <w:rPr>
          <w:rFonts w:ascii="Times New Roman" w:hAnsi="Times New Roman" w:cs="Times New Roman"/>
          <w:color w:val="000000" w:themeColor="text1"/>
          <w:sz w:val="28"/>
          <w:szCs w:val="28"/>
          <w:lang w:val="fr-FR"/>
        </w:rPr>
        <w:t xml:space="preserve">SGK, vở </w:t>
      </w:r>
    </w:p>
    <w:p w14:paraId="4D917DD6" w14:textId="7A9ADF64" w:rsidR="003548F7" w:rsidRDefault="00005F27" w:rsidP="003548F7">
      <w:pPr>
        <w:spacing w:after="0" w:line="240" w:lineRule="auto"/>
        <w:ind w:firstLine="567"/>
        <w:jc w:val="both"/>
        <w:rPr>
          <w:rFonts w:ascii="Times New Roman" w:hAnsi="Times New Roman" w:cs="Times New Roman"/>
          <w:b/>
          <w:color w:val="000000" w:themeColor="text1"/>
          <w:sz w:val="28"/>
          <w:szCs w:val="28"/>
          <w:lang w:val="fr-FR"/>
        </w:rPr>
      </w:pPr>
      <w:bookmarkStart w:id="6" w:name="_Hlk136847510"/>
      <w:bookmarkEnd w:id="5"/>
      <w:r w:rsidRPr="001F52EB">
        <w:rPr>
          <w:rFonts w:ascii="Times New Roman" w:hAnsi="Times New Roman" w:cs="Times New Roman"/>
          <w:b/>
          <w:color w:val="000000" w:themeColor="text1"/>
          <w:sz w:val="28"/>
          <w:szCs w:val="28"/>
          <w:lang w:val="fr-FR"/>
        </w:rPr>
        <w:t>III. CÁC HOẠT ĐỘNG DẠY HỌC CHỦ YẾU</w:t>
      </w:r>
    </w:p>
    <w:tbl>
      <w:tblPr>
        <w:tblStyle w:val="TableGrid"/>
        <w:tblW w:w="0" w:type="auto"/>
        <w:tblLook w:val="04A0" w:firstRow="1" w:lastRow="0" w:firstColumn="1" w:lastColumn="0" w:noHBand="0" w:noVBand="1"/>
      </w:tblPr>
      <w:tblGrid>
        <w:gridCol w:w="4644"/>
        <w:gridCol w:w="4644"/>
      </w:tblGrid>
      <w:tr w:rsidR="003548F7" w14:paraId="17F15714" w14:textId="77777777" w:rsidTr="008E0E62">
        <w:tc>
          <w:tcPr>
            <w:tcW w:w="4644" w:type="dxa"/>
          </w:tcPr>
          <w:p w14:paraId="35E92FE8" w14:textId="20A64966" w:rsidR="003548F7" w:rsidRPr="003548F7" w:rsidRDefault="003548F7" w:rsidP="003548F7">
            <w:pPr>
              <w:jc w:val="center"/>
              <w:rPr>
                <w:rFonts w:ascii="Times New Roman" w:hAnsi="Times New Roman" w:cs="Times New Roman"/>
                <w:b/>
                <w:color w:val="000000"/>
                <w:sz w:val="28"/>
                <w:szCs w:val="28"/>
              </w:rPr>
            </w:pPr>
            <w:r w:rsidRPr="003548F7">
              <w:rPr>
                <w:rFonts w:ascii="Times New Roman" w:hAnsi="Times New Roman" w:cs="Times New Roman"/>
                <w:b/>
                <w:color w:val="000000"/>
                <w:sz w:val="28"/>
                <w:szCs w:val="28"/>
              </w:rPr>
              <w:t>Hoạt động của giáo viên</w:t>
            </w:r>
          </w:p>
        </w:tc>
        <w:tc>
          <w:tcPr>
            <w:tcW w:w="4644" w:type="dxa"/>
          </w:tcPr>
          <w:p w14:paraId="4DDFA608" w14:textId="265A8B33" w:rsidR="003548F7" w:rsidRPr="003548F7" w:rsidRDefault="003548F7" w:rsidP="003548F7">
            <w:pPr>
              <w:jc w:val="center"/>
              <w:rPr>
                <w:rFonts w:ascii="Times New Roman" w:hAnsi="Times New Roman" w:cs="Times New Roman"/>
                <w:b/>
                <w:bCs/>
                <w:color w:val="000000"/>
                <w:sz w:val="28"/>
                <w:szCs w:val="28"/>
                <w:lang w:val="nl-NL"/>
              </w:rPr>
            </w:pPr>
            <w:r w:rsidRPr="003548F7">
              <w:rPr>
                <w:rFonts w:ascii="Times New Roman" w:hAnsi="Times New Roman" w:cs="Times New Roman"/>
                <w:b/>
                <w:bCs/>
                <w:color w:val="000000"/>
                <w:sz w:val="28"/>
                <w:szCs w:val="28"/>
                <w:lang w:val="nl-NL"/>
              </w:rPr>
              <w:t>Hoạt động của học sinh</w:t>
            </w:r>
          </w:p>
        </w:tc>
      </w:tr>
      <w:tr w:rsidR="008E0E62" w14:paraId="059CB7DE" w14:textId="77777777" w:rsidTr="008E0E62">
        <w:tc>
          <w:tcPr>
            <w:tcW w:w="4644" w:type="dxa"/>
          </w:tcPr>
          <w:p w14:paraId="105A5B6B" w14:textId="77777777" w:rsidR="008E0E62" w:rsidRPr="001F52EB" w:rsidRDefault="008E0E62" w:rsidP="008E0E62">
            <w:pPr>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1. Khởi động - Kết nối (3 - 5’)</w:t>
            </w:r>
          </w:p>
          <w:p w14:paraId="7571D7A2"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
                <w:color w:val="000000"/>
                <w:sz w:val="28"/>
                <w:szCs w:val="28"/>
              </w:rPr>
              <w:t xml:space="preserve">a. Mục tiêu: </w:t>
            </w:r>
            <w:r w:rsidRPr="001F52EB">
              <w:rPr>
                <w:rFonts w:ascii="Times New Roman" w:hAnsi="Times New Roman" w:cs="Times New Roman"/>
                <w:bCs/>
                <w:color w:val="000000"/>
                <w:sz w:val="28"/>
                <w:szCs w:val="28"/>
              </w:rPr>
              <w:t xml:space="preserve">Tạo tâm thế tích cực, hứng thú học tập cho HS và kết nối với bài học mới. </w:t>
            </w:r>
          </w:p>
          <w:p w14:paraId="2B6A51CC" w14:textId="77777777" w:rsidR="008E0E62" w:rsidRPr="001F52EB" w:rsidRDefault="008E0E62" w:rsidP="008E0E62">
            <w:pPr>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b. Cách tiến hành</w:t>
            </w:r>
          </w:p>
          <w:p w14:paraId="28D0C0F9"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GV mời cả lớp xem và hát theo bài hát Lớn lên em sẽ làm gì? (sáng tác Trần Hữu Phước).</w:t>
            </w:r>
          </w:p>
          <w:p w14:paraId="6B87DD55"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GV yêu cầu HS trả lời câu hỏi: </w:t>
            </w:r>
          </w:p>
          <w:p w14:paraId="5642EDA7"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Có những nghề gì được nhắc tới trong bài hát?</w:t>
            </w:r>
          </w:p>
          <w:p w14:paraId="60A40F89"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Vì sao các bạn nhỏ trong bài hát ước làm những nghề đó?</w:t>
            </w:r>
          </w:p>
          <w:p w14:paraId="10F4DBE1"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GV mời đại diện 2 – 3 HS trả lời. Các </w:t>
            </w:r>
            <w:r w:rsidRPr="001F52EB">
              <w:rPr>
                <w:rFonts w:ascii="Times New Roman" w:hAnsi="Times New Roman" w:cs="Times New Roman"/>
                <w:bCs/>
                <w:color w:val="000000"/>
                <w:sz w:val="28"/>
                <w:szCs w:val="28"/>
              </w:rPr>
              <w:lastRenderedPageBreak/>
              <w:t xml:space="preserve">HS khác lắng nghe, nhận xét, bổ sung ý kiến (nếu có). </w:t>
            </w:r>
          </w:p>
          <w:p w14:paraId="1CA409CD"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GV nhận xét, đánh giá và chốt đáp án: </w:t>
            </w:r>
          </w:p>
          <w:p w14:paraId="5C18C6C0"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Trong bài hát, có những nghề nghiệp: người công nhân xây dựng, người nông dân lái máy cày, người kĩ sư mỏ địa chất, người lái tàu. </w:t>
            </w:r>
          </w:p>
          <w:p w14:paraId="3D8DA651"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Các bạn nhỏ trong bài hát mơ ước làm những nghề đó vì người công nhân đi xây dựng những nhà máy mới; người nông dân lái máy cày để cày ruộng, trồng lúa, rau,... cung cấp cho xã hội; người lái tàu đưa người ra Bắc vào Nam; người kĩ sư đi tìm tài nguyên làm giàu cho đất nước.</w:t>
            </w:r>
          </w:p>
          <w:p w14:paraId="7E3240D9"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GV dẫn dắt HS vào bài học: Nhờ có những người lao động, chúng ta mới có những sản phẩm cần thiết cho cuộc sống. Vì vậy, chúng ta cần biết ơn người lao động. Bài học </w:t>
            </w:r>
            <w:r w:rsidRPr="001F52EB">
              <w:rPr>
                <w:rFonts w:ascii="Times New Roman" w:hAnsi="Times New Roman" w:cs="Times New Roman"/>
                <w:b/>
                <w:color w:val="000000"/>
                <w:sz w:val="28"/>
                <w:szCs w:val="28"/>
              </w:rPr>
              <w:t>“Biết ơn người lao động”</w:t>
            </w:r>
            <w:r w:rsidRPr="001F52EB">
              <w:rPr>
                <w:rFonts w:ascii="Times New Roman" w:hAnsi="Times New Roman" w:cs="Times New Roman"/>
                <w:bCs/>
                <w:color w:val="000000"/>
                <w:sz w:val="28"/>
                <w:szCs w:val="28"/>
              </w:rPr>
              <w:t xml:space="preserve"> sẽ giúp các em hiểu được vì sao chúng ta cần biết ơn người lao động qua việc tìm hiểu những đóng góp của họ trong cuộc sống. Từ đó, thể hiện lòng biết ơn người lao động bằng những lời nói, việc làm cụ thể.</w:t>
            </w:r>
          </w:p>
          <w:p w14:paraId="68EEB359" w14:textId="77777777" w:rsidR="008E0E62" w:rsidRPr="001F52EB" w:rsidRDefault="008E0E62" w:rsidP="008E0E62">
            <w:pPr>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2. Khám phá (23 - 25’)</w:t>
            </w:r>
          </w:p>
          <w:p w14:paraId="28635A8A" w14:textId="77777777" w:rsidR="008E0E62" w:rsidRPr="001F52EB" w:rsidRDefault="008E0E62" w:rsidP="008E0E62">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 xml:space="preserve">Hoạt động 3: Tìm hiểu những việc cần làm để thể hiện lòng biết ơn người lao động. </w:t>
            </w:r>
          </w:p>
          <w:p w14:paraId="0695279E"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
                <w:color w:val="000000"/>
                <w:sz w:val="28"/>
                <w:szCs w:val="28"/>
                <w:lang w:val="nl-NL"/>
              </w:rPr>
              <w:t>a. Mục tiêu:</w:t>
            </w:r>
            <w:r w:rsidRPr="001F52EB">
              <w:rPr>
                <w:rFonts w:ascii="Times New Roman" w:hAnsi="Times New Roman" w:cs="Times New Roman"/>
                <w:bCs/>
                <w:color w:val="000000"/>
                <w:sz w:val="28"/>
                <w:szCs w:val="28"/>
                <w:lang w:val="nl-NL"/>
              </w:rPr>
              <w:t xml:space="preserve"> HS nêu được những việc cần làm phù hợp với lứa tuổi để thể hiện lòng biết ơn người lao động. </w:t>
            </w:r>
          </w:p>
          <w:p w14:paraId="231D96D1" w14:textId="77777777" w:rsidR="008E0E62" w:rsidRPr="001F52EB" w:rsidRDefault="008E0E62" w:rsidP="008E0E62">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b. Cách tiến hành</w:t>
            </w:r>
          </w:p>
          <w:p w14:paraId="412F8F2A" w14:textId="77777777" w:rsidR="008E0E62"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yêu cầu HS thảo luận nhóm đôi, quan sát tranh a – g SHS tr.7, 8 và trả lời câu hỏi: Hãy nêu những việc làm thể hiện lòng biết ơn người lao động qua những bức tranh đó. </w:t>
            </w:r>
          </w:p>
          <w:p w14:paraId="589423C9"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mời đại diện 1 – 2 nhóm trả lời. Các HS khác lắng nghe, nhận xét, nêu ý kiến bổ sung (nếu có). </w:t>
            </w:r>
          </w:p>
          <w:p w14:paraId="462DB494"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GV nhận xét, đánh giá và kết luận:</w:t>
            </w:r>
          </w:p>
          <w:p w14:paraId="121F2B97"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lastRenderedPageBreak/>
              <w:t>- GV yêu cầu HS trả lời nhanh câu hỏi (áp dụng phương pháp đàm thoại và kĩ thuật tia chớp): Theo em, còn việc nào khác để thể hiện lòng biết ơn với người lao động?</w:t>
            </w:r>
          </w:p>
          <w:p w14:paraId="50D8096F"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mời đại diện 1 – 2 HS trả lời câu hỏi. Các HS khác lắng nghe, nhận xét, bổ sung ý kiến (nếu có). </w:t>
            </w:r>
          </w:p>
          <w:p w14:paraId="0AEECF67"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nhận xét, đánh giá. </w:t>
            </w:r>
          </w:p>
          <w:p w14:paraId="0697615D"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kết luận: Người lao động đã tạo ra những sản phẩm cần thiết để phục vụ cho cuộc sống con người. Vì vậy, chúng ta cần kình trọng, biết ơn người lao động bằng thái độ, lời nói và việc làm phù hợp. </w:t>
            </w:r>
          </w:p>
          <w:p w14:paraId="787ED013" w14:textId="77777777" w:rsidR="008E0E62" w:rsidRPr="001F52EB" w:rsidRDefault="008E0E62" w:rsidP="008E0E62">
            <w:pPr>
              <w:jc w:val="both"/>
              <w:rPr>
                <w:rFonts w:ascii="Times New Roman" w:hAnsi="Times New Roman" w:cs="Times New Roman"/>
                <w:b/>
                <w:sz w:val="28"/>
                <w:szCs w:val="28"/>
                <w:lang w:val="nl-NL"/>
              </w:rPr>
            </w:pPr>
            <w:r w:rsidRPr="001F52EB">
              <w:rPr>
                <w:rFonts w:ascii="Times New Roman" w:hAnsi="Times New Roman" w:cs="Times New Roman"/>
                <w:b/>
                <w:color w:val="000000"/>
                <w:sz w:val="28"/>
                <w:szCs w:val="28"/>
                <w:lang w:val="nl-NL"/>
              </w:rPr>
              <w:t>3. Vận dụng -</w:t>
            </w:r>
            <w:r w:rsidRPr="001F52EB">
              <w:rPr>
                <w:rFonts w:ascii="Times New Roman" w:hAnsi="Times New Roman" w:cs="Times New Roman"/>
                <w:b/>
                <w:sz w:val="28"/>
                <w:szCs w:val="28"/>
                <w:lang w:val="nl-NL"/>
              </w:rPr>
              <w:t xml:space="preserve"> Củng cố (</w:t>
            </w:r>
            <w:r w:rsidRPr="001F52EB">
              <w:rPr>
                <w:rFonts w:ascii="Times New Roman" w:hAnsi="Times New Roman" w:cs="Times New Roman"/>
                <w:b/>
                <w:color w:val="000000"/>
                <w:sz w:val="28"/>
                <w:szCs w:val="28"/>
                <w:lang w:val="nl-NL"/>
              </w:rPr>
              <w:t>2 - 3’)</w:t>
            </w:r>
          </w:p>
          <w:p w14:paraId="340157F2" w14:textId="77777777" w:rsidR="008E0E62" w:rsidRPr="001F52EB" w:rsidRDefault="008E0E62" w:rsidP="008E0E62">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xml:space="preserve">- GV nhận xét, tóm tắt lại những nội dung chính của bài học. </w:t>
            </w:r>
          </w:p>
          <w:p w14:paraId="3297C03F" w14:textId="77777777" w:rsidR="008E0E62" w:rsidRPr="001F52EB" w:rsidRDefault="008E0E62" w:rsidP="008E0E62">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nhận xét, đánh giá sự tham gia của HS trong giờ học,</w:t>
            </w:r>
          </w:p>
          <w:p w14:paraId="02B708DB" w14:textId="77777777" w:rsidR="008E0E62" w:rsidRPr="001F52EB" w:rsidRDefault="008E0E62" w:rsidP="008E0E62">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khen ngợi những HS tích cực; nhắc nhở, động viên những HS còn chưa tích cực, nhút nhát.</w:t>
            </w:r>
          </w:p>
          <w:p w14:paraId="785CF3A5" w14:textId="77777777" w:rsidR="008E0E62" w:rsidRPr="001F52EB" w:rsidRDefault="008E0E62" w:rsidP="008E0E62">
            <w:pPr>
              <w:rPr>
                <w:rFonts w:ascii="Times New Roman" w:hAnsi="Times New Roman" w:cs="Times New Roman"/>
                <w:sz w:val="28"/>
                <w:szCs w:val="28"/>
                <w:lang w:val="nl-NL"/>
              </w:rPr>
            </w:pPr>
            <w:r w:rsidRPr="001F52EB">
              <w:rPr>
                <w:rFonts w:ascii="Times New Roman" w:hAnsi="Times New Roman" w:cs="Times New Roman"/>
                <w:sz w:val="28"/>
                <w:szCs w:val="28"/>
                <w:lang w:val="nl-NL"/>
              </w:rPr>
              <w:t>- GV nhắc nhở HS:</w:t>
            </w:r>
          </w:p>
          <w:p w14:paraId="20FC032B" w14:textId="77777777" w:rsidR="008E0E62" w:rsidRPr="001F52EB" w:rsidRDefault="008E0E62" w:rsidP="008E0E62">
            <w:pPr>
              <w:rPr>
                <w:rFonts w:ascii="Times New Roman" w:hAnsi="Times New Roman" w:cs="Times New Roman"/>
                <w:sz w:val="28"/>
                <w:szCs w:val="28"/>
                <w:lang w:val="nl-NL"/>
              </w:rPr>
            </w:pPr>
            <w:r w:rsidRPr="001F52EB">
              <w:rPr>
                <w:rFonts w:ascii="Times New Roman" w:hAnsi="Times New Roman" w:cs="Times New Roman"/>
                <w:sz w:val="28"/>
                <w:szCs w:val="28"/>
                <w:lang w:val="nl-NL"/>
              </w:rPr>
              <w:t>+ Đọc lại bài học Biết ơn người lao động.</w:t>
            </w:r>
          </w:p>
          <w:p w14:paraId="7F1256C5" w14:textId="77777777" w:rsidR="008E0E62" w:rsidRPr="001F52EB" w:rsidRDefault="008E0E62" w:rsidP="008E0E62">
            <w:pPr>
              <w:jc w:val="both"/>
              <w:rPr>
                <w:rFonts w:ascii="Times New Roman" w:hAnsi="Times New Roman" w:cs="Times New Roman"/>
                <w:bCs/>
                <w:sz w:val="28"/>
                <w:szCs w:val="28"/>
                <w:lang w:val="nl-NL"/>
              </w:rPr>
            </w:pPr>
            <w:r w:rsidRPr="001F52EB">
              <w:rPr>
                <w:rFonts w:ascii="Times New Roman" w:hAnsi="Times New Roman" w:cs="Times New Roman"/>
                <w:bCs/>
                <w:sz w:val="28"/>
                <w:szCs w:val="28"/>
                <w:lang w:val="nl-NL"/>
              </w:rPr>
              <w:t xml:space="preserve">+ Thể hiện được lòng biết ơn người lao động bằng lời nói, việc làm cụ thể phù hợp với lứa tuổi. </w:t>
            </w:r>
          </w:p>
          <w:p w14:paraId="7D97AEB6" w14:textId="77777777" w:rsidR="008E0E62" w:rsidRPr="001F52EB" w:rsidRDefault="008E0E62" w:rsidP="008E0E62">
            <w:pPr>
              <w:rPr>
                <w:rFonts w:ascii="Times New Roman" w:hAnsi="Times New Roman" w:cs="Times New Roman"/>
                <w:bCs/>
                <w:color w:val="000000"/>
                <w:sz w:val="28"/>
                <w:szCs w:val="28"/>
                <w:lang w:val="nl-NL"/>
              </w:rPr>
            </w:pPr>
            <w:r w:rsidRPr="001F52EB">
              <w:rPr>
                <w:rFonts w:ascii="Times New Roman" w:hAnsi="Times New Roman" w:cs="Times New Roman"/>
                <w:bCs/>
                <w:sz w:val="28"/>
                <w:szCs w:val="28"/>
                <w:lang w:val="nl-NL"/>
              </w:rPr>
              <w:t>+ Nhắc nhở bạn bè, người thân có thái độ, hành vi biết ơn những người lao động.</w:t>
            </w:r>
          </w:p>
          <w:p w14:paraId="208BBBB0" w14:textId="77777777" w:rsidR="008E0E62" w:rsidRDefault="008E0E62" w:rsidP="001F52EB">
            <w:pPr>
              <w:jc w:val="both"/>
              <w:rPr>
                <w:rFonts w:ascii="Times New Roman" w:hAnsi="Times New Roman" w:cs="Times New Roman"/>
                <w:b/>
                <w:color w:val="000000" w:themeColor="text1"/>
                <w:sz w:val="28"/>
                <w:szCs w:val="28"/>
                <w:lang w:val="fr-FR"/>
              </w:rPr>
            </w:pPr>
          </w:p>
        </w:tc>
        <w:tc>
          <w:tcPr>
            <w:tcW w:w="4644" w:type="dxa"/>
          </w:tcPr>
          <w:p w14:paraId="0A9F72DE" w14:textId="77777777" w:rsidR="008E0E62" w:rsidRPr="001F52EB" w:rsidRDefault="008E0E62" w:rsidP="008E0E62">
            <w:pPr>
              <w:jc w:val="both"/>
              <w:rPr>
                <w:rFonts w:ascii="Times New Roman" w:hAnsi="Times New Roman" w:cs="Times New Roman"/>
                <w:bCs/>
                <w:color w:val="000000"/>
                <w:sz w:val="28"/>
                <w:szCs w:val="28"/>
                <w:lang w:val="nl-NL"/>
              </w:rPr>
            </w:pPr>
          </w:p>
          <w:p w14:paraId="220669D8" w14:textId="77777777" w:rsidR="008E0E62" w:rsidRPr="001F52EB" w:rsidRDefault="008E0E62" w:rsidP="008E0E62">
            <w:pPr>
              <w:jc w:val="both"/>
              <w:rPr>
                <w:rFonts w:ascii="Times New Roman" w:hAnsi="Times New Roman" w:cs="Times New Roman"/>
                <w:bCs/>
                <w:color w:val="000000"/>
                <w:sz w:val="28"/>
                <w:szCs w:val="28"/>
                <w:lang w:val="nl-NL"/>
              </w:rPr>
            </w:pPr>
          </w:p>
          <w:p w14:paraId="6B1749F9"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HS xem và hát theo giai điệu bài hát. </w:t>
            </w:r>
          </w:p>
          <w:p w14:paraId="777DD2BC" w14:textId="77777777" w:rsidR="008E0E62" w:rsidRPr="001F52EB" w:rsidRDefault="008E0E62" w:rsidP="008E0E62">
            <w:pPr>
              <w:jc w:val="both"/>
              <w:rPr>
                <w:rFonts w:ascii="Times New Roman" w:hAnsi="Times New Roman" w:cs="Times New Roman"/>
                <w:bCs/>
                <w:color w:val="000000"/>
                <w:sz w:val="28"/>
                <w:szCs w:val="28"/>
                <w:lang w:val="nl-NL"/>
              </w:rPr>
            </w:pPr>
          </w:p>
          <w:p w14:paraId="310A6B1C"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HS lắng nghe GV nêu câu hỏi. </w:t>
            </w:r>
          </w:p>
          <w:p w14:paraId="77BBF1E7" w14:textId="77777777" w:rsidR="008E0E62" w:rsidRPr="001F52EB" w:rsidRDefault="008E0E62" w:rsidP="008E0E62">
            <w:pPr>
              <w:jc w:val="both"/>
              <w:rPr>
                <w:rFonts w:ascii="Times New Roman" w:hAnsi="Times New Roman" w:cs="Times New Roman"/>
                <w:bCs/>
                <w:color w:val="000000"/>
                <w:sz w:val="28"/>
                <w:szCs w:val="28"/>
                <w:lang w:val="nl-NL"/>
              </w:rPr>
            </w:pPr>
          </w:p>
          <w:p w14:paraId="003C17DE" w14:textId="77777777" w:rsidR="008E0E62" w:rsidRPr="001F52EB" w:rsidRDefault="008E0E62" w:rsidP="008E0E62">
            <w:pPr>
              <w:jc w:val="both"/>
              <w:rPr>
                <w:rFonts w:ascii="Times New Roman" w:hAnsi="Times New Roman" w:cs="Times New Roman"/>
                <w:bCs/>
                <w:color w:val="000000"/>
                <w:sz w:val="28"/>
                <w:szCs w:val="28"/>
                <w:lang w:val="nl-NL"/>
              </w:rPr>
            </w:pPr>
          </w:p>
          <w:p w14:paraId="1C6C5753"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HS trả lời. </w:t>
            </w:r>
          </w:p>
          <w:p w14:paraId="035EBD0F" w14:textId="77777777" w:rsidR="008E0E62" w:rsidRPr="001F52EB" w:rsidRDefault="008E0E62" w:rsidP="008E0E62">
            <w:pPr>
              <w:jc w:val="both"/>
              <w:rPr>
                <w:rFonts w:ascii="Times New Roman" w:hAnsi="Times New Roman" w:cs="Times New Roman"/>
                <w:bCs/>
                <w:color w:val="000000"/>
                <w:sz w:val="28"/>
                <w:szCs w:val="28"/>
                <w:lang w:val="nl-NL"/>
              </w:rPr>
            </w:pPr>
          </w:p>
          <w:p w14:paraId="6487A943"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HS lắng nghe, tiếp thu. </w:t>
            </w:r>
          </w:p>
          <w:p w14:paraId="43754DC0" w14:textId="77777777" w:rsidR="008E0E62" w:rsidRPr="001F52EB" w:rsidRDefault="008E0E62" w:rsidP="008E0E62">
            <w:pPr>
              <w:jc w:val="both"/>
              <w:rPr>
                <w:rFonts w:ascii="Times New Roman" w:hAnsi="Times New Roman" w:cs="Times New Roman"/>
                <w:bCs/>
                <w:color w:val="000000"/>
                <w:sz w:val="28"/>
                <w:szCs w:val="28"/>
                <w:lang w:val="nl-NL"/>
              </w:rPr>
            </w:pPr>
          </w:p>
          <w:p w14:paraId="0634937F" w14:textId="77777777" w:rsidR="008E0E62" w:rsidRPr="001F52EB" w:rsidRDefault="008E0E62" w:rsidP="008E0E62">
            <w:pPr>
              <w:jc w:val="both"/>
              <w:rPr>
                <w:rFonts w:ascii="Times New Roman" w:hAnsi="Times New Roman" w:cs="Times New Roman"/>
                <w:bCs/>
                <w:color w:val="000000"/>
                <w:sz w:val="28"/>
                <w:szCs w:val="28"/>
                <w:lang w:val="nl-NL"/>
              </w:rPr>
            </w:pPr>
          </w:p>
          <w:p w14:paraId="2A0B3353" w14:textId="77777777" w:rsidR="008E0E62" w:rsidRPr="001F52EB" w:rsidRDefault="008E0E62" w:rsidP="008E0E62">
            <w:pPr>
              <w:jc w:val="both"/>
              <w:rPr>
                <w:rFonts w:ascii="Times New Roman" w:hAnsi="Times New Roman" w:cs="Times New Roman"/>
                <w:bCs/>
                <w:color w:val="000000"/>
                <w:sz w:val="28"/>
                <w:szCs w:val="28"/>
                <w:lang w:val="nl-NL"/>
              </w:rPr>
            </w:pPr>
          </w:p>
          <w:p w14:paraId="0ABCB5DF" w14:textId="77777777" w:rsidR="008E0E62" w:rsidRPr="001F52EB" w:rsidRDefault="008E0E62" w:rsidP="008E0E62">
            <w:pPr>
              <w:jc w:val="both"/>
              <w:rPr>
                <w:rFonts w:ascii="Times New Roman" w:hAnsi="Times New Roman" w:cs="Times New Roman"/>
                <w:bCs/>
                <w:color w:val="000000"/>
                <w:sz w:val="28"/>
                <w:szCs w:val="28"/>
                <w:lang w:val="nl-NL"/>
              </w:rPr>
            </w:pPr>
          </w:p>
          <w:p w14:paraId="0499E0C4" w14:textId="77777777" w:rsidR="008E0E62" w:rsidRPr="001F52EB" w:rsidRDefault="008E0E62" w:rsidP="008E0E62">
            <w:pPr>
              <w:jc w:val="both"/>
              <w:rPr>
                <w:rFonts w:ascii="Times New Roman" w:hAnsi="Times New Roman" w:cs="Times New Roman"/>
                <w:bCs/>
                <w:color w:val="000000"/>
                <w:sz w:val="28"/>
                <w:szCs w:val="28"/>
                <w:lang w:val="nl-NL"/>
              </w:rPr>
            </w:pPr>
          </w:p>
          <w:p w14:paraId="1E506DE3" w14:textId="77777777" w:rsidR="008E0E62" w:rsidRPr="001F52EB" w:rsidRDefault="008E0E62" w:rsidP="008E0E62">
            <w:pPr>
              <w:jc w:val="both"/>
              <w:rPr>
                <w:rFonts w:ascii="Times New Roman" w:hAnsi="Times New Roman" w:cs="Times New Roman"/>
                <w:bCs/>
                <w:color w:val="000000"/>
                <w:sz w:val="28"/>
                <w:szCs w:val="28"/>
                <w:lang w:val="nl-NL"/>
              </w:rPr>
            </w:pPr>
          </w:p>
          <w:p w14:paraId="0E94572A" w14:textId="77777777" w:rsidR="008E0E62" w:rsidRPr="001F52EB" w:rsidRDefault="008E0E62" w:rsidP="008E0E62">
            <w:pPr>
              <w:jc w:val="both"/>
              <w:rPr>
                <w:rFonts w:ascii="Times New Roman" w:hAnsi="Times New Roman" w:cs="Times New Roman"/>
                <w:bCs/>
                <w:color w:val="000000"/>
                <w:sz w:val="28"/>
                <w:szCs w:val="28"/>
                <w:lang w:val="nl-NL"/>
              </w:rPr>
            </w:pPr>
          </w:p>
          <w:p w14:paraId="6BE0947C" w14:textId="77777777" w:rsidR="008E0E62" w:rsidRPr="001F52EB" w:rsidRDefault="008E0E62" w:rsidP="008E0E62">
            <w:pPr>
              <w:jc w:val="both"/>
              <w:rPr>
                <w:rFonts w:ascii="Times New Roman" w:hAnsi="Times New Roman" w:cs="Times New Roman"/>
                <w:bCs/>
                <w:color w:val="000000"/>
                <w:sz w:val="28"/>
                <w:szCs w:val="28"/>
                <w:lang w:val="nl-NL"/>
              </w:rPr>
            </w:pPr>
          </w:p>
          <w:p w14:paraId="21AD5C06"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HS lắng nghe, tiếp thu, chuẩn bị vào bài mới.</w:t>
            </w:r>
          </w:p>
          <w:p w14:paraId="12B01924" w14:textId="77777777" w:rsidR="008E0E62" w:rsidRPr="001F52EB" w:rsidRDefault="008E0E62" w:rsidP="008E0E62">
            <w:pPr>
              <w:jc w:val="both"/>
              <w:rPr>
                <w:rFonts w:ascii="Times New Roman" w:hAnsi="Times New Roman" w:cs="Times New Roman"/>
                <w:bCs/>
                <w:color w:val="000000"/>
                <w:sz w:val="28"/>
                <w:szCs w:val="28"/>
                <w:lang w:val="nl-NL"/>
              </w:rPr>
            </w:pPr>
          </w:p>
          <w:p w14:paraId="08C12E15" w14:textId="77777777" w:rsidR="008E0E62" w:rsidRPr="001F52EB" w:rsidRDefault="008E0E62" w:rsidP="008E0E62">
            <w:pPr>
              <w:jc w:val="both"/>
              <w:rPr>
                <w:rFonts w:ascii="Times New Roman" w:hAnsi="Times New Roman" w:cs="Times New Roman"/>
                <w:bCs/>
                <w:color w:val="000000"/>
                <w:sz w:val="28"/>
                <w:szCs w:val="28"/>
                <w:lang w:val="nl-NL"/>
              </w:rPr>
            </w:pPr>
          </w:p>
          <w:p w14:paraId="76119159" w14:textId="77777777" w:rsidR="008E0E62" w:rsidRPr="001F52EB" w:rsidRDefault="008E0E62" w:rsidP="008E0E62">
            <w:pPr>
              <w:jc w:val="both"/>
              <w:rPr>
                <w:rFonts w:ascii="Times New Roman" w:hAnsi="Times New Roman" w:cs="Times New Roman"/>
                <w:bCs/>
                <w:color w:val="000000"/>
                <w:sz w:val="28"/>
                <w:szCs w:val="28"/>
                <w:lang w:val="nl-NL"/>
              </w:rPr>
            </w:pPr>
          </w:p>
          <w:p w14:paraId="1B020C9A" w14:textId="77777777" w:rsidR="008E0E62" w:rsidRPr="001F52EB" w:rsidRDefault="008E0E62" w:rsidP="008E0E62">
            <w:pPr>
              <w:jc w:val="both"/>
              <w:rPr>
                <w:rFonts w:ascii="Times New Roman" w:hAnsi="Times New Roman" w:cs="Times New Roman"/>
                <w:bCs/>
                <w:color w:val="000000"/>
                <w:sz w:val="28"/>
                <w:szCs w:val="28"/>
                <w:lang w:val="nl-NL"/>
              </w:rPr>
            </w:pPr>
          </w:p>
          <w:p w14:paraId="38AA40CB" w14:textId="77777777" w:rsidR="008E0E62" w:rsidRPr="001F52EB" w:rsidRDefault="008E0E62" w:rsidP="008E0E62">
            <w:pPr>
              <w:jc w:val="both"/>
              <w:rPr>
                <w:rFonts w:ascii="Times New Roman" w:hAnsi="Times New Roman" w:cs="Times New Roman"/>
                <w:bCs/>
                <w:color w:val="000000"/>
                <w:sz w:val="28"/>
                <w:szCs w:val="28"/>
                <w:lang w:val="nl-NL"/>
              </w:rPr>
            </w:pPr>
          </w:p>
          <w:p w14:paraId="76848535" w14:textId="77777777" w:rsidR="008E0E62" w:rsidRPr="001F52EB" w:rsidRDefault="008E0E62" w:rsidP="008E0E62">
            <w:pPr>
              <w:jc w:val="both"/>
              <w:rPr>
                <w:rFonts w:ascii="Times New Roman" w:hAnsi="Times New Roman" w:cs="Times New Roman"/>
                <w:bCs/>
                <w:color w:val="000000"/>
                <w:sz w:val="28"/>
                <w:szCs w:val="28"/>
                <w:lang w:val="nl-NL"/>
              </w:rPr>
            </w:pPr>
          </w:p>
          <w:p w14:paraId="54F73DCF" w14:textId="77777777" w:rsidR="008E0E62" w:rsidRPr="001F52EB" w:rsidRDefault="008E0E62" w:rsidP="008E0E62">
            <w:pPr>
              <w:jc w:val="both"/>
              <w:rPr>
                <w:rFonts w:ascii="Times New Roman" w:hAnsi="Times New Roman" w:cs="Times New Roman"/>
                <w:bCs/>
                <w:color w:val="000000"/>
                <w:sz w:val="28"/>
                <w:szCs w:val="28"/>
                <w:lang w:val="nl-NL"/>
              </w:rPr>
            </w:pPr>
          </w:p>
          <w:p w14:paraId="2C0B1C45" w14:textId="77777777" w:rsidR="008E0E62" w:rsidRPr="001F52EB" w:rsidRDefault="008E0E62" w:rsidP="008E0E62">
            <w:pPr>
              <w:jc w:val="both"/>
              <w:rPr>
                <w:rFonts w:ascii="Times New Roman" w:hAnsi="Times New Roman" w:cs="Times New Roman"/>
                <w:bCs/>
                <w:color w:val="000000"/>
                <w:sz w:val="28"/>
                <w:szCs w:val="28"/>
                <w:lang w:val="nl-NL"/>
              </w:rPr>
            </w:pPr>
          </w:p>
          <w:p w14:paraId="41485663" w14:textId="77777777" w:rsidR="008E0E62" w:rsidRPr="001F52EB" w:rsidRDefault="008E0E62" w:rsidP="008E0E62">
            <w:pPr>
              <w:jc w:val="both"/>
              <w:rPr>
                <w:rFonts w:ascii="Times New Roman" w:hAnsi="Times New Roman" w:cs="Times New Roman"/>
                <w:bCs/>
                <w:color w:val="000000"/>
                <w:sz w:val="28"/>
                <w:szCs w:val="28"/>
                <w:lang w:val="nl-NL"/>
              </w:rPr>
            </w:pPr>
          </w:p>
          <w:p w14:paraId="0F26ED35" w14:textId="77777777" w:rsidR="008E0E62" w:rsidRPr="001F52EB" w:rsidRDefault="008E0E62" w:rsidP="008E0E62">
            <w:pPr>
              <w:jc w:val="both"/>
              <w:rPr>
                <w:rFonts w:ascii="Times New Roman" w:hAnsi="Times New Roman" w:cs="Times New Roman"/>
                <w:bCs/>
                <w:color w:val="000000"/>
                <w:sz w:val="28"/>
                <w:szCs w:val="28"/>
                <w:lang w:val="nl-NL"/>
              </w:rPr>
            </w:pPr>
          </w:p>
          <w:p w14:paraId="79750A7D" w14:textId="77777777" w:rsidR="008E0E62" w:rsidRPr="001F52EB" w:rsidRDefault="008E0E62" w:rsidP="008E0E62">
            <w:pPr>
              <w:jc w:val="both"/>
              <w:rPr>
                <w:rFonts w:ascii="Times New Roman" w:hAnsi="Times New Roman" w:cs="Times New Roman"/>
                <w:bCs/>
                <w:color w:val="000000"/>
                <w:sz w:val="28"/>
                <w:szCs w:val="28"/>
                <w:lang w:val="nl-NL"/>
              </w:rPr>
            </w:pPr>
          </w:p>
          <w:p w14:paraId="1A204F01"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HS lắng nghe GV nêu câu hỏi.  </w:t>
            </w:r>
          </w:p>
          <w:p w14:paraId="64839AEC" w14:textId="77777777" w:rsidR="008E0E62" w:rsidRPr="001F52EB" w:rsidRDefault="008E0E62" w:rsidP="008E0E62">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HS trả lời. </w:t>
            </w:r>
          </w:p>
          <w:p w14:paraId="27DB4D77"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lang w:val="nl-NL"/>
              </w:rPr>
              <w:t>- HS lắng nghe, tiếp thu.</w:t>
            </w:r>
          </w:p>
          <w:p w14:paraId="2337A021" w14:textId="77777777" w:rsidR="008E0E62" w:rsidRPr="001F52EB" w:rsidRDefault="008E0E62" w:rsidP="008E0E62">
            <w:pPr>
              <w:jc w:val="both"/>
              <w:rPr>
                <w:rFonts w:ascii="Times New Roman" w:hAnsi="Times New Roman" w:cs="Times New Roman"/>
                <w:bCs/>
                <w:color w:val="000000"/>
                <w:sz w:val="28"/>
                <w:szCs w:val="28"/>
              </w:rPr>
            </w:pPr>
          </w:p>
          <w:p w14:paraId="2806D9EC" w14:textId="77777777" w:rsidR="008E0E62" w:rsidRPr="001F52EB" w:rsidRDefault="008E0E62" w:rsidP="008E0E62">
            <w:pPr>
              <w:jc w:val="both"/>
              <w:rPr>
                <w:rFonts w:ascii="Times New Roman" w:hAnsi="Times New Roman" w:cs="Times New Roman"/>
                <w:bCs/>
                <w:color w:val="000000"/>
                <w:sz w:val="28"/>
                <w:szCs w:val="28"/>
              </w:rPr>
            </w:pPr>
          </w:p>
          <w:p w14:paraId="29E2F499" w14:textId="77777777" w:rsidR="008E0E62" w:rsidRPr="001F52EB" w:rsidRDefault="008E0E62" w:rsidP="008E0E62">
            <w:pPr>
              <w:jc w:val="both"/>
              <w:rPr>
                <w:rFonts w:ascii="Times New Roman" w:hAnsi="Times New Roman" w:cs="Times New Roman"/>
                <w:bCs/>
                <w:color w:val="000000"/>
                <w:sz w:val="28"/>
                <w:szCs w:val="28"/>
              </w:rPr>
            </w:pPr>
          </w:p>
          <w:p w14:paraId="02CE5E76" w14:textId="77777777" w:rsidR="008E0E62" w:rsidRPr="001F52EB" w:rsidRDefault="008E0E62" w:rsidP="008E0E62">
            <w:pPr>
              <w:jc w:val="both"/>
              <w:rPr>
                <w:rFonts w:ascii="Times New Roman" w:hAnsi="Times New Roman" w:cs="Times New Roman"/>
                <w:bCs/>
                <w:color w:val="000000"/>
                <w:sz w:val="28"/>
                <w:szCs w:val="28"/>
              </w:rPr>
            </w:pPr>
          </w:p>
          <w:p w14:paraId="420A9648" w14:textId="77777777" w:rsidR="008E0E62" w:rsidRPr="001F52EB" w:rsidRDefault="008E0E62" w:rsidP="008E0E62">
            <w:pPr>
              <w:jc w:val="both"/>
              <w:rPr>
                <w:rFonts w:ascii="Times New Roman" w:hAnsi="Times New Roman" w:cs="Times New Roman"/>
                <w:bCs/>
                <w:color w:val="000000"/>
                <w:sz w:val="28"/>
                <w:szCs w:val="28"/>
              </w:rPr>
            </w:pPr>
          </w:p>
          <w:p w14:paraId="2B341197" w14:textId="77777777" w:rsidR="008E0E62" w:rsidRPr="001F52EB" w:rsidRDefault="008E0E62" w:rsidP="008E0E62">
            <w:pPr>
              <w:jc w:val="both"/>
              <w:rPr>
                <w:rFonts w:ascii="Times New Roman" w:hAnsi="Times New Roman" w:cs="Times New Roman"/>
                <w:bCs/>
                <w:color w:val="000000"/>
                <w:sz w:val="28"/>
                <w:szCs w:val="28"/>
              </w:rPr>
            </w:pPr>
          </w:p>
          <w:p w14:paraId="079398A3" w14:textId="77777777" w:rsidR="008E0E62" w:rsidRPr="001F52EB" w:rsidRDefault="008E0E62" w:rsidP="008E0E62">
            <w:pPr>
              <w:jc w:val="both"/>
              <w:rPr>
                <w:rFonts w:ascii="Times New Roman" w:hAnsi="Times New Roman" w:cs="Times New Roman"/>
                <w:bCs/>
                <w:color w:val="000000"/>
                <w:sz w:val="28"/>
                <w:szCs w:val="28"/>
              </w:rPr>
            </w:pPr>
          </w:p>
          <w:p w14:paraId="44536355" w14:textId="77777777" w:rsidR="008E0E62" w:rsidRPr="001F52EB" w:rsidRDefault="008E0E62" w:rsidP="008E0E62">
            <w:pPr>
              <w:jc w:val="both"/>
              <w:rPr>
                <w:rFonts w:ascii="Times New Roman" w:hAnsi="Times New Roman" w:cs="Times New Roman"/>
                <w:bCs/>
                <w:color w:val="000000"/>
                <w:sz w:val="28"/>
                <w:szCs w:val="28"/>
              </w:rPr>
            </w:pPr>
          </w:p>
          <w:p w14:paraId="4E167D9C" w14:textId="77777777" w:rsidR="008E0E62" w:rsidRPr="001F52EB" w:rsidRDefault="008E0E62" w:rsidP="008E0E62">
            <w:pPr>
              <w:jc w:val="both"/>
              <w:rPr>
                <w:rFonts w:ascii="Times New Roman" w:hAnsi="Times New Roman" w:cs="Times New Roman"/>
                <w:bCs/>
                <w:color w:val="000000"/>
                <w:sz w:val="28"/>
                <w:szCs w:val="28"/>
              </w:rPr>
            </w:pPr>
          </w:p>
          <w:p w14:paraId="4FDD9952" w14:textId="77777777" w:rsidR="008E0E62" w:rsidRPr="001F52EB" w:rsidRDefault="008E0E62" w:rsidP="008E0E62">
            <w:pPr>
              <w:jc w:val="both"/>
              <w:rPr>
                <w:rFonts w:ascii="Times New Roman" w:hAnsi="Times New Roman" w:cs="Times New Roman"/>
                <w:bCs/>
                <w:color w:val="000000"/>
                <w:sz w:val="28"/>
                <w:szCs w:val="28"/>
              </w:rPr>
            </w:pPr>
          </w:p>
          <w:p w14:paraId="034FBBDB" w14:textId="77777777" w:rsidR="008E0E62" w:rsidRPr="001F52EB" w:rsidRDefault="008E0E62" w:rsidP="008E0E62">
            <w:pPr>
              <w:jc w:val="both"/>
              <w:rPr>
                <w:rFonts w:ascii="Times New Roman" w:hAnsi="Times New Roman" w:cs="Times New Roman"/>
                <w:bCs/>
                <w:color w:val="000000"/>
                <w:sz w:val="28"/>
                <w:szCs w:val="28"/>
              </w:rPr>
            </w:pPr>
          </w:p>
          <w:p w14:paraId="24E6649A" w14:textId="77777777" w:rsidR="008E0E62" w:rsidRPr="001F52EB" w:rsidRDefault="008E0E62" w:rsidP="008E0E62">
            <w:pPr>
              <w:jc w:val="both"/>
              <w:rPr>
                <w:rFonts w:ascii="Times New Roman" w:hAnsi="Times New Roman" w:cs="Times New Roman"/>
                <w:bCs/>
                <w:color w:val="000000"/>
                <w:sz w:val="28"/>
                <w:szCs w:val="28"/>
              </w:rPr>
            </w:pPr>
          </w:p>
          <w:p w14:paraId="35AE2996" w14:textId="77777777" w:rsidR="008E0E62" w:rsidRPr="001F52EB" w:rsidRDefault="008E0E62" w:rsidP="008E0E62">
            <w:pPr>
              <w:jc w:val="both"/>
              <w:rPr>
                <w:rFonts w:ascii="Times New Roman" w:hAnsi="Times New Roman" w:cs="Times New Roman"/>
                <w:bCs/>
                <w:color w:val="000000"/>
                <w:sz w:val="28"/>
                <w:szCs w:val="28"/>
              </w:rPr>
            </w:pPr>
          </w:p>
          <w:p w14:paraId="757E2E77" w14:textId="77777777" w:rsidR="008E0E62" w:rsidRPr="001F52EB" w:rsidRDefault="008E0E62" w:rsidP="008E0E62">
            <w:pPr>
              <w:jc w:val="both"/>
              <w:rPr>
                <w:rFonts w:ascii="Times New Roman" w:hAnsi="Times New Roman" w:cs="Times New Roman"/>
                <w:bCs/>
                <w:color w:val="000000"/>
                <w:sz w:val="28"/>
                <w:szCs w:val="28"/>
              </w:rPr>
            </w:pPr>
          </w:p>
          <w:p w14:paraId="04C9764F" w14:textId="77777777" w:rsidR="008E0E62" w:rsidRPr="001F52EB" w:rsidRDefault="008E0E62" w:rsidP="008E0E62">
            <w:pPr>
              <w:jc w:val="both"/>
              <w:rPr>
                <w:rFonts w:ascii="Times New Roman" w:hAnsi="Times New Roman" w:cs="Times New Roman"/>
                <w:bCs/>
                <w:color w:val="000000"/>
                <w:sz w:val="28"/>
                <w:szCs w:val="28"/>
              </w:rPr>
            </w:pPr>
          </w:p>
          <w:p w14:paraId="79053BC9"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HS làm việc theo nhóm đôi. </w:t>
            </w:r>
          </w:p>
          <w:p w14:paraId="58D39770" w14:textId="77777777" w:rsidR="008E0E62" w:rsidRPr="001F52EB" w:rsidRDefault="008E0E62" w:rsidP="008E0E62">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HS trình bày kết quả thảo luận. </w:t>
            </w:r>
          </w:p>
          <w:p w14:paraId="4865829F" w14:textId="77777777" w:rsidR="008E0E62" w:rsidRPr="001F52EB" w:rsidRDefault="008E0E62" w:rsidP="008E0E62">
            <w:pPr>
              <w:jc w:val="both"/>
              <w:rPr>
                <w:rFonts w:ascii="Times New Roman" w:hAnsi="Times New Roman" w:cs="Times New Roman"/>
                <w:bCs/>
                <w:color w:val="000000"/>
                <w:sz w:val="28"/>
                <w:szCs w:val="28"/>
              </w:rPr>
            </w:pPr>
          </w:p>
          <w:p w14:paraId="7950ECEB" w14:textId="77777777" w:rsidR="008E0E62" w:rsidRPr="001F52EB"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tiếp thu.</w:t>
            </w:r>
          </w:p>
          <w:p w14:paraId="309DE770" w14:textId="77777777" w:rsidR="008E0E62" w:rsidRPr="001F52EB" w:rsidRDefault="008E0E62" w:rsidP="008E0E62">
            <w:pPr>
              <w:jc w:val="both"/>
              <w:rPr>
                <w:rFonts w:ascii="Times New Roman" w:hAnsi="Times New Roman" w:cs="Times New Roman"/>
                <w:bCs/>
                <w:color w:val="000000"/>
                <w:sz w:val="28"/>
                <w:szCs w:val="28"/>
              </w:rPr>
            </w:pPr>
          </w:p>
          <w:p w14:paraId="1A6EC0A2" w14:textId="77777777" w:rsidR="003548F7" w:rsidRPr="001F52EB" w:rsidRDefault="003548F7" w:rsidP="008E0E62">
            <w:pPr>
              <w:jc w:val="both"/>
              <w:rPr>
                <w:rFonts w:ascii="Times New Roman" w:hAnsi="Times New Roman" w:cs="Times New Roman"/>
                <w:bCs/>
                <w:color w:val="000000"/>
                <w:sz w:val="28"/>
                <w:szCs w:val="28"/>
              </w:rPr>
            </w:pPr>
          </w:p>
          <w:p w14:paraId="3260B908" w14:textId="77777777" w:rsidR="008E0E62" w:rsidRPr="001F52EB" w:rsidRDefault="008E0E62" w:rsidP="008E0E62">
            <w:pPr>
              <w:jc w:val="both"/>
              <w:rPr>
                <w:rFonts w:ascii="Times New Roman" w:hAnsi="Times New Roman" w:cs="Times New Roman"/>
                <w:bCs/>
                <w:color w:val="000000"/>
                <w:sz w:val="28"/>
                <w:szCs w:val="28"/>
              </w:rPr>
            </w:pPr>
          </w:p>
          <w:p w14:paraId="43A744F8" w14:textId="77777777" w:rsidR="008E0E62" w:rsidRPr="001F52EB" w:rsidRDefault="008E0E62" w:rsidP="008E0E62">
            <w:pPr>
              <w:jc w:val="both"/>
              <w:rPr>
                <w:rFonts w:ascii="Times New Roman" w:hAnsi="Times New Roman" w:cs="Times New Roman"/>
                <w:bCs/>
                <w:color w:val="000000"/>
                <w:sz w:val="28"/>
                <w:szCs w:val="28"/>
              </w:rPr>
            </w:pPr>
          </w:p>
          <w:p w14:paraId="56E84964" w14:textId="77777777" w:rsidR="008E0E62" w:rsidRDefault="008E0E62" w:rsidP="008E0E62">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ghi nhớ</w:t>
            </w:r>
          </w:p>
          <w:p w14:paraId="1955DAC9" w14:textId="77777777" w:rsidR="002F5DD7" w:rsidRDefault="002F5DD7" w:rsidP="008E0E62">
            <w:pPr>
              <w:jc w:val="both"/>
              <w:rPr>
                <w:rFonts w:ascii="Times New Roman" w:hAnsi="Times New Roman" w:cs="Times New Roman"/>
                <w:bCs/>
                <w:color w:val="000000"/>
                <w:sz w:val="28"/>
                <w:szCs w:val="28"/>
              </w:rPr>
            </w:pPr>
            <w:r>
              <w:rPr>
                <w:rFonts w:ascii="Times New Roman" w:hAnsi="Times New Roman" w:cs="Times New Roman"/>
                <w:bCs/>
                <w:color w:val="000000"/>
                <w:sz w:val="28"/>
                <w:szCs w:val="28"/>
              </w:rPr>
              <w:lastRenderedPageBreak/>
              <w:t>- Hs trả lời</w:t>
            </w:r>
          </w:p>
          <w:p w14:paraId="0DB708D8" w14:textId="77777777" w:rsidR="002F5DD7" w:rsidRDefault="002F5DD7" w:rsidP="008E0E62">
            <w:pPr>
              <w:jc w:val="both"/>
              <w:rPr>
                <w:rFonts w:ascii="Times New Roman" w:hAnsi="Times New Roman" w:cs="Times New Roman"/>
                <w:bCs/>
                <w:color w:val="000000"/>
                <w:sz w:val="28"/>
                <w:szCs w:val="28"/>
              </w:rPr>
            </w:pPr>
          </w:p>
          <w:p w14:paraId="41DB064F" w14:textId="77777777" w:rsidR="002F5DD7" w:rsidRDefault="002F5DD7" w:rsidP="008E0E62">
            <w:pPr>
              <w:jc w:val="both"/>
              <w:rPr>
                <w:rFonts w:ascii="Times New Roman" w:hAnsi="Times New Roman" w:cs="Times New Roman"/>
                <w:bCs/>
                <w:color w:val="000000"/>
                <w:sz w:val="28"/>
                <w:szCs w:val="28"/>
              </w:rPr>
            </w:pPr>
          </w:p>
          <w:p w14:paraId="0A8DD540" w14:textId="77777777" w:rsidR="002F5DD7" w:rsidRDefault="002F5DD7" w:rsidP="008E0E62">
            <w:pPr>
              <w:jc w:val="both"/>
              <w:rPr>
                <w:rFonts w:ascii="Times New Roman" w:hAnsi="Times New Roman" w:cs="Times New Roman"/>
                <w:bCs/>
                <w:color w:val="000000"/>
                <w:sz w:val="28"/>
                <w:szCs w:val="28"/>
              </w:rPr>
            </w:pPr>
          </w:p>
          <w:p w14:paraId="7E3AB5D6" w14:textId="77777777" w:rsidR="002F5DD7" w:rsidRDefault="002F5DD7" w:rsidP="008E0E62">
            <w:pPr>
              <w:jc w:val="both"/>
              <w:rPr>
                <w:rFonts w:ascii="Times New Roman" w:hAnsi="Times New Roman" w:cs="Times New Roman"/>
                <w:bCs/>
                <w:color w:val="000000"/>
                <w:sz w:val="28"/>
                <w:szCs w:val="28"/>
              </w:rPr>
            </w:pPr>
          </w:p>
          <w:p w14:paraId="2BAC21E2" w14:textId="2D5EDEC9" w:rsidR="002F5DD7" w:rsidRDefault="002F5DD7" w:rsidP="008E0E62">
            <w:pPr>
              <w:jc w:val="both"/>
              <w:rPr>
                <w:rFonts w:ascii="Times New Roman" w:hAnsi="Times New Roman" w:cs="Times New Roman"/>
                <w:b/>
                <w:color w:val="000000" w:themeColor="text1"/>
                <w:sz w:val="28"/>
                <w:szCs w:val="28"/>
                <w:lang w:val="fr-FR"/>
              </w:rPr>
            </w:pPr>
            <w:r>
              <w:rPr>
                <w:rFonts w:ascii="Times New Roman" w:hAnsi="Times New Roman" w:cs="Times New Roman"/>
                <w:bCs/>
                <w:color w:val="000000"/>
                <w:sz w:val="28"/>
                <w:szCs w:val="28"/>
              </w:rPr>
              <w:t>- Hs trả lời</w:t>
            </w:r>
          </w:p>
        </w:tc>
      </w:tr>
    </w:tbl>
    <w:p w14:paraId="77B19193" w14:textId="77777777" w:rsidR="008E0E62" w:rsidRDefault="008E0E62" w:rsidP="001F52EB">
      <w:pPr>
        <w:spacing w:after="0" w:line="240" w:lineRule="auto"/>
        <w:ind w:firstLine="567"/>
        <w:jc w:val="both"/>
        <w:rPr>
          <w:rFonts w:ascii="Times New Roman" w:hAnsi="Times New Roman" w:cs="Times New Roman"/>
          <w:b/>
          <w:color w:val="000000" w:themeColor="text1"/>
          <w:sz w:val="28"/>
          <w:szCs w:val="28"/>
          <w:lang w:val="fr-FR"/>
        </w:rPr>
      </w:pPr>
    </w:p>
    <w:bookmarkEnd w:id="6"/>
    <w:p w14:paraId="21942E55" w14:textId="77777777" w:rsidR="00005F27" w:rsidRPr="001F52EB" w:rsidRDefault="00005F27"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Điều chỉnh sau bài dạy (nếu có):</w:t>
      </w:r>
    </w:p>
    <w:p w14:paraId="4CC22B4D" w14:textId="77777777" w:rsidR="00005F27" w:rsidRPr="001F52EB" w:rsidRDefault="00005F27"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5003FA32" w14:textId="77777777" w:rsidR="00005F27" w:rsidRPr="001F52EB" w:rsidRDefault="00005F27"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43A2261B" w14:textId="77777777" w:rsidR="00005F27" w:rsidRPr="001F52EB" w:rsidRDefault="00005F27"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3E9CC0C3" w14:textId="77777777" w:rsidR="00005F27" w:rsidRPr="001F52EB" w:rsidRDefault="00005F27"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40160" behindDoc="0" locked="0" layoutInCell="1" allowOverlap="1" wp14:anchorId="2717EA50" wp14:editId="5B84CE7C">
                <wp:simplePos x="0" y="0"/>
                <wp:positionH relativeFrom="column">
                  <wp:posOffset>824865</wp:posOffset>
                </wp:positionH>
                <wp:positionV relativeFrom="paragraph">
                  <wp:posOffset>104775</wp:posOffset>
                </wp:positionV>
                <wp:extent cx="3990975" cy="0"/>
                <wp:effectExtent l="5715" t="9525" r="13335" b="952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9" o:spid="_x0000_s1026" type="#_x0000_t32" style="position:absolute;margin-left:64.95pt;margin-top:8.25pt;width:314.25pt;height: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qLJAIAAEo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"/>
            </w:pict>
          </mc:Fallback>
        </mc:AlternateContent>
      </w:r>
    </w:p>
    <w:p w14:paraId="06623346" w14:textId="17E87661" w:rsidR="008B10FA" w:rsidRPr="001F52EB" w:rsidRDefault="008B10FA" w:rsidP="001F52EB">
      <w:pPr>
        <w:tabs>
          <w:tab w:val="left" w:pos="5623"/>
        </w:tabs>
        <w:spacing w:after="0" w:line="240" w:lineRule="auto"/>
        <w:jc w:val="both"/>
        <w:rPr>
          <w:rFonts w:ascii="Times New Roman" w:hAnsi="Times New Roman" w:cs="Times New Roman"/>
          <w:b/>
          <w:bCs/>
          <w:sz w:val="28"/>
          <w:szCs w:val="28"/>
        </w:rPr>
      </w:pPr>
      <w:r w:rsidRPr="001F52EB">
        <w:rPr>
          <w:rFonts w:ascii="Times New Roman" w:hAnsi="Times New Roman" w:cs="Times New Roman"/>
          <w:b/>
          <w:bCs/>
          <w:sz w:val="28"/>
          <w:szCs w:val="28"/>
        </w:rPr>
        <w:t>Tiế</w:t>
      </w:r>
      <w:r w:rsidR="005626A0" w:rsidRPr="001F52EB">
        <w:rPr>
          <w:rFonts w:ascii="Times New Roman" w:hAnsi="Times New Roman" w:cs="Times New Roman"/>
          <w:b/>
          <w:bCs/>
          <w:sz w:val="28"/>
          <w:szCs w:val="28"/>
        </w:rPr>
        <w:t>t 6</w:t>
      </w:r>
      <w:r w:rsidRPr="001F52EB">
        <w:rPr>
          <w:rFonts w:ascii="Times New Roman" w:hAnsi="Times New Roman" w:cs="Times New Roman"/>
          <w:b/>
          <w:bCs/>
          <w:sz w:val="28"/>
          <w:szCs w:val="28"/>
        </w:rPr>
        <w:t xml:space="preserve">:                                  </w:t>
      </w:r>
      <w:r w:rsidR="00AE291D"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rPr>
        <w:t xml:space="preserve"> </w:t>
      </w:r>
      <w:r w:rsidR="00AE291D" w:rsidRPr="001F52EB">
        <w:rPr>
          <w:rFonts w:ascii="Times New Roman" w:hAnsi="Times New Roman" w:cs="Times New Roman"/>
          <w:b/>
          <w:bCs/>
          <w:sz w:val="28"/>
          <w:szCs w:val="28"/>
        </w:rPr>
        <w:t xml:space="preserve">   TOÁN (BS</w:t>
      </w:r>
      <w:r w:rsidRPr="001F52EB">
        <w:rPr>
          <w:rFonts w:ascii="Times New Roman" w:hAnsi="Times New Roman" w:cs="Times New Roman"/>
          <w:b/>
          <w:bCs/>
          <w:sz w:val="28"/>
          <w:szCs w:val="28"/>
        </w:rPr>
        <w:t>)</w:t>
      </w:r>
    </w:p>
    <w:p w14:paraId="0055C399" w14:textId="77777777" w:rsidR="008B10FA" w:rsidRPr="001F52EB" w:rsidRDefault="008B10FA" w:rsidP="001F52EB">
      <w:pPr>
        <w:tabs>
          <w:tab w:val="left" w:pos="0"/>
        </w:tabs>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Luyện toán</w:t>
      </w:r>
    </w:p>
    <w:p w14:paraId="753D7CC6" w14:textId="77777777" w:rsidR="008B10FA" w:rsidRPr="001F52EB" w:rsidRDefault="008B10FA" w:rsidP="001F52EB">
      <w:pPr>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rPr>
        <w:t>I. YÊU CẦU CẦN ĐẠT</w:t>
      </w:r>
    </w:p>
    <w:p w14:paraId="52E8C0F9" w14:textId="77777777" w:rsidR="008B10FA" w:rsidRPr="001F52EB" w:rsidRDefault="008B10FA" w:rsidP="001F52EB">
      <w:pPr>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rPr>
        <w:t>1. Kiến thức, kĩ năng</w:t>
      </w:r>
    </w:p>
    <w:p w14:paraId="46400139"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t>- Giúp học sinh củng cố kiến thức, kĩ năng:</w:t>
      </w:r>
    </w:p>
    <w:p w14:paraId="207BCFB6"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lastRenderedPageBreak/>
        <w:t xml:space="preserve">+ Giải bài toán có ba bước tính. </w:t>
      </w:r>
    </w:p>
    <w:p w14:paraId="48DC3117"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t>+Trình bày bài đúng cách và khoa học.</w:t>
      </w:r>
    </w:p>
    <w:p w14:paraId="42540D22"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t>+ Nhận biết được dạng toán có lời văn có ba bước tính.</w:t>
      </w:r>
    </w:p>
    <w:p w14:paraId="2D8899A9" w14:textId="77777777" w:rsidR="008B10FA" w:rsidRPr="001F52EB" w:rsidRDefault="008B10FA" w:rsidP="001F52EB">
      <w:pPr>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rPr>
        <w:t xml:space="preserve">2. Năng lực </w:t>
      </w:r>
    </w:p>
    <w:p w14:paraId="6C7BA6BC"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t>- Năng lực tự chủ, tự học: lắng nghe, trả lời câu hỏi, làm bài tập.</w:t>
      </w:r>
    </w:p>
    <w:p w14:paraId="5EB858EE"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t>- Năng lực giải quyết vấn đề và sáng tạo: giải quyết được vấn đề với dạng toán vận dụng thực tế.</w:t>
      </w:r>
    </w:p>
    <w:p w14:paraId="61388C2F"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t>- Năng lực giao tiếp và hợp tác: giao tiếp với thầy cô, bạn bè trong các hoạt động học tập.</w:t>
      </w:r>
    </w:p>
    <w:p w14:paraId="5166CC3A" w14:textId="77777777" w:rsidR="008B10FA" w:rsidRPr="001F52EB" w:rsidRDefault="008B10FA" w:rsidP="001F52EB">
      <w:pPr>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rPr>
        <w:t>3. Phẩm chất</w:t>
      </w:r>
    </w:p>
    <w:p w14:paraId="6FB5AF26"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t>- Phẩm chất nhân ái: Có ý thức giúp đỡ lẫn nhau trong các hoạt động học tập để hoàn thành nhiệm vụ.</w:t>
      </w:r>
    </w:p>
    <w:p w14:paraId="280D3C18"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t>- Phẩm chất chăm chỉ: Chăm chỉ suy nghĩ, trả lời câu hỏi; làm tốt các bài tập.</w:t>
      </w:r>
    </w:p>
    <w:p w14:paraId="1EC71ECA"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sz w:val="28"/>
          <w:szCs w:val="28"/>
        </w:rPr>
        <w:t>- Phẩm chất trách nhiệm: Giữ trật tự, biết lắng nghe, học tập nghiêm túc.</w:t>
      </w:r>
    </w:p>
    <w:p w14:paraId="57F4FC74" w14:textId="77777777" w:rsidR="008B10FA" w:rsidRPr="001F52EB" w:rsidRDefault="008B10FA" w:rsidP="001F52EB">
      <w:pPr>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rPr>
        <w:t>II. ĐỒ DÙNG DẠY HỌC</w:t>
      </w:r>
    </w:p>
    <w:p w14:paraId="6C85DC82"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b/>
          <w:sz w:val="28"/>
          <w:szCs w:val="28"/>
        </w:rPr>
        <w:t>- GV:</w:t>
      </w:r>
      <w:r w:rsidRPr="001F52EB">
        <w:rPr>
          <w:rFonts w:ascii="Times New Roman" w:hAnsi="Times New Roman" w:cs="Times New Roman"/>
          <w:sz w:val="28"/>
          <w:szCs w:val="28"/>
        </w:rPr>
        <w:t xml:space="preserve"> Vở luyện tập Toán; các hình ảnh trong SGK</w:t>
      </w:r>
    </w:p>
    <w:p w14:paraId="6669566B" w14:textId="77777777" w:rsidR="008B10FA" w:rsidRPr="001F52EB" w:rsidRDefault="008B10FA"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b/>
          <w:sz w:val="28"/>
          <w:szCs w:val="28"/>
        </w:rPr>
        <w:t>- HS:</w:t>
      </w:r>
      <w:r w:rsidRPr="001F52EB">
        <w:rPr>
          <w:rFonts w:ascii="Times New Roman" w:hAnsi="Times New Roman" w:cs="Times New Roman"/>
          <w:sz w:val="28"/>
          <w:szCs w:val="28"/>
        </w:rPr>
        <w:t xml:space="preserve"> Vở luyện tập toán, bút, thước</w:t>
      </w:r>
    </w:p>
    <w:p w14:paraId="722535FD" w14:textId="77777777" w:rsidR="008B10FA" w:rsidRPr="001F52EB" w:rsidRDefault="008B10FA" w:rsidP="001F52EB">
      <w:pPr>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rPr>
        <w:t>III. CÁC HOẠT ĐỘNG DẠY - HỌC CHỦ YẾU</w:t>
      </w:r>
    </w:p>
    <w:tbl>
      <w:tblPr>
        <w:tblW w:w="9356" w:type="dxa"/>
        <w:tblInd w:w="-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962"/>
        <w:gridCol w:w="4394"/>
      </w:tblGrid>
      <w:tr w:rsidR="008B10FA" w:rsidRPr="001F52EB" w14:paraId="3925C87C" w14:textId="77777777" w:rsidTr="00C10763">
        <w:tc>
          <w:tcPr>
            <w:tcW w:w="4962" w:type="dxa"/>
            <w:tcBorders>
              <w:bottom w:val="single" w:sz="4" w:space="0" w:color="auto"/>
            </w:tcBorders>
          </w:tcPr>
          <w:p w14:paraId="18951310" w14:textId="77777777" w:rsidR="008B10FA" w:rsidRPr="001F52EB"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giáo viên</w:t>
            </w:r>
          </w:p>
        </w:tc>
        <w:tc>
          <w:tcPr>
            <w:tcW w:w="4394" w:type="dxa"/>
            <w:tcBorders>
              <w:bottom w:val="single" w:sz="4" w:space="0" w:color="auto"/>
            </w:tcBorders>
          </w:tcPr>
          <w:p w14:paraId="2A0912DF" w14:textId="77777777" w:rsidR="008B10FA" w:rsidRPr="001F52EB"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học sinh</w:t>
            </w:r>
          </w:p>
        </w:tc>
      </w:tr>
      <w:tr w:rsidR="008B10FA" w:rsidRPr="001F52EB" w14:paraId="7CCD2AAB" w14:textId="77777777" w:rsidTr="00C10763">
        <w:tc>
          <w:tcPr>
            <w:tcW w:w="4962" w:type="dxa"/>
            <w:tcBorders>
              <w:top w:val="single" w:sz="4" w:space="0" w:color="auto"/>
              <w:left w:val="single" w:sz="4" w:space="0" w:color="auto"/>
              <w:bottom w:val="nil"/>
              <w:right w:val="single" w:sz="4" w:space="0" w:color="auto"/>
            </w:tcBorders>
          </w:tcPr>
          <w:p w14:paraId="7988FDDB" w14:textId="77777777" w:rsidR="008B10FA" w:rsidRPr="001F52EB" w:rsidRDefault="008B10FA"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1. Khởi động – Kết nối (3 - 5’)</w:t>
            </w:r>
          </w:p>
          <w:p w14:paraId="177FBF56"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GV tổ chức cho HS hát</w:t>
            </w:r>
          </w:p>
          <w:p w14:paraId="1ADBF4A0"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GV dẫn dắt vào bài mới</w:t>
            </w:r>
          </w:p>
          <w:p w14:paraId="03446250"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xml:space="preserve">- GV nêu yêu cầu cần đạt của tiết học: </w:t>
            </w:r>
          </w:p>
          <w:p w14:paraId="717C55C6"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Giải bài toán có ba bước tính.</w:t>
            </w:r>
          </w:p>
          <w:p w14:paraId="49F38E68"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Trình bày bài giải rõ ràng, đúng với phương pháp giải bài toán có ba bước tính.</w:t>
            </w:r>
          </w:p>
          <w:p w14:paraId="1FAB17E8" w14:textId="77777777" w:rsidR="008B10FA" w:rsidRPr="001F52EB" w:rsidRDefault="008B10FA" w:rsidP="001F52EB">
            <w:pPr>
              <w:spacing w:after="0" w:line="240" w:lineRule="auto"/>
              <w:jc w:val="both"/>
              <w:rPr>
                <w:rFonts w:ascii="Times New Roman" w:hAnsi="Times New Roman" w:cs="Times New Roman"/>
                <w:color w:val="000000" w:themeColor="text1"/>
                <w:sz w:val="28"/>
                <w:szCs w:val="28"/>
              </w:rPr>
            </w:pPr>
            <w:r w:rsidRPr="001F52EB">
              <w:rPr>
                <w:rFonts w:ascii="Times New Roman" w:hAnsi="Times New Roman" w:cs="Times New Roman"/>
                <w:sz w:val="28"/>
                <w:szCs w:val="28"/>
              </w:rPr>
              <w:t>+ Nhận biết đúng dạng toán có lời văn</w:t>
            </w:r>
          </w:p>
        </w:tc>
        <w:tc>
          <w:tcPr>
            <w:tcW w:w="4394" w:type="dxa"/>
            <w:tcBorders>
              <w:top w:val="single" w:sz="4" w:space="0" w:color="auto"/>
              <w:left w:val="single" w:sz="4" w:space="0" w:color="auto"/>
              <w:bottom w:val="nil"/>
              <w:right w:val="single" w:sz="4" w:space="0" w:color="auto"/>
            </w:tcBorders>
          </w:tcPr>
          <w:p w14:paraId="01C0D6E2" w14:textId="77777777" w:rsidR="008B10FA" w:rsidRPr="001F52EB" w:rsidRDefault="008B10FA" w:rsidP="001F52EB">
            <w:pPr>
              <w:spacing w:after="0" w:line="240" w:lineRule="auto"/>
              <w:jc w:val="both"/>
              <w:rPr>
                <w:rFonts w:ascii="Times New Roman" w:hAnsi="Times New Roman" w:cs="Times New Roman"/>
                <w:sz w:val="28"/>
                <w:szCs w:val="28"/>
              </w:rPr>
            </w:pPr>
          </w:p>
          <w:p w14:paraId="5E004709"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HS thực hiện</w:t>
            </w:r>
          </w:p>
          <w:p w14:paraId="4BB2012F"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w:t>
            </w:r>
          </w:p>
          <w:p w14:paraId="06E43B8C" w14:textId="77777777" w:rsidR="008B10FA" w:rsidRPr="001F52EB" w:rsidRDefault="008B10FA" w:rsidP="001F52EB">
            <w:pPr>
              <w:spacing w:after="0" w:line="240" w:lineRule="auto"/>
              <w:rPr>
                <w:rFonts w:ascii="Times New Roman" w:hAnsi="Times New Roman" w:cs="Times New Roman"/>
                <w:sz w:val="28"/>
                <w:szCs w:val="28"/>
              </w:rPr>
            </w:pPr>
          </w:p>
        </w:tc>
      </w:tr>
      <w:tr w:rsidR="008B10FA" w:rsidRPr="001F52EB" w14:paraId="51F2B0A9" w14:textId="77777777" w:rsidTr="00C10763">
        <w:tc>
          <w:tcPr>
            <w:tcW w:w="4962" w:type="dxa"/>
            <w:tcBorders>
              <w:top w:val="nil"/>
              <w:left w:val="single" w:sz="4" w:space="0" w:color="auto"/>
              <w:bottom w:val="nil"/>
              <w:right w:val="single" w:sz="4" w:space="0" w:color="auto"/>
            </w:tcBorders>
          </w:tcPr>
          <w:p w14:paraId="65EAE6E4" w14:textId="77777777" w:rsidR="008B10FA" w:rsidRPr="001F52EB" w:rsidRDefault="008B10FA"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2</w:t>
            </w:r>
            <w:r w:rsidRPr="001F52EB">
              <w:rPr>
                <w:rFonts w:ascii="Times New Roman" w:hAnsi="Times New Roman" w:cs="Times New Roman"/>
                <w:color w:val="000000"/>
                <w:sz w:val="28"/>
                <w:szCs w:val="28"/>
              </w:rPr>
              <w:t xml:space="preserve"> </w:t>
            </w:r>
            <w:r w:rsidRPr="001F52EB">
              <w:rPr>
                <w:rFonts w:ascii="Times New Roman" w:hAnsi="Times New Roman" w:cs="Times New Roman"/>
                <w:b/>
                <w:color w:val="000000"/>
                <w:sz w:val="28"/>
                <w:szCs w:val="28"/>
              </w:rPr>
              <w:t>Luyện tập, thực hành.</w:t>
            </w:r>
          </w:p>
          <w:p w14:paraId="7FA8B3EF"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b/>
                <w:sz w:val="28"/>
                <w:szCs w:val="28"/>
              </w:rPr>
              <w:t>Hoạt động 1:</w:t>
            </w:r>
            <w:r w:rsidRPr="001F52EB">
              <w:rPr>
                <w:rFonts w:ascii="Times New Roman" w:hAnsi="Times New Roman" w:cs="Times New Roman"/>
                <w:sz w:val="28"/>
                <w:szCs w:val="28"/>
              </w:rPr>
              <w:t xml:space="preserve">  GV giao BT cho HS làm bài.</w:t>
            </w:r>
          </w:p>
          <w:p w14:paraId="060BC260"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 GV lệnh: HS chưa đạt chuẩn làm bài 1, 2/ 11 Vở luyện tập Toán.  </w:t>
            </w:r>
          </w:p>
          <w:p w14:paraId="0C2C9BBE"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 GV lệnh: HS đạt chuẩn làm bài 1, 2, 3, 4/ 11;12 Vở luyện tập Toán.  </w:t>
            </w:r>
          </w:p>
          <w:p w14:paraId="265F8AB6"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 GV cho HS làm bài trong vòng 15 phút. </w:t>
            </w:r>
          </w:p>
          <w:p w14:paraId="3A5934EB"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GV quan sát, giúp đỡ, nhắc nhở tư thế ngồi học cho HS; chấm chữa bài và gọi HS đã được cô chấm chữa lên làm bài.</w:t>
            </w:r>
          </w:p>
          <w:p w14:paraId="0B4FFC2F" w14:textId="77777777" w:rsidR="008B10FA" w:rsidRPr="001F52EB" w:rsidRDefault="008B10FA"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sz w:val="28"/>
                <w:szCs w:val="28"/>
              </w:rPr>
              <w:t>- HS làm xong bài GV cho HS đổi vở kiểm tra bài cho nhau.</w:t>
            </w:r>
          </w:p>
        </w:tc>
        <w:tc>
          <w:tcPr>
            <w:tcW w:w="4394" w:type="dxa"/>
            <w:tcBorders>
              <w:top w:val="nil"/>
              <w:left w:val="single" w:sz="4" w:space="0" w:color="auto"/>
              <w:bottom w:val="nil"/>
              <w:right w:val="single" w:sz="4" w:space="0" w:color="auto"/>
            </w:tcBorders>
          </w:tcPr>
          <w:p w14:paraId="168A3E44" w14:textId="77777777" w:rsidR="008B10FA" w:rsidRPr="001F52EB" w:rsidRDefault="008B10FA" w:rsidP="001F52EB">
            <w:pPr>
              <w:spacing w:after="0" w:line="240" w:lineRule="auto"/>
              <w:rPr>
                <w:rFonts w:ascii="Times New Roman" w:hAnsi="Times New Roman" w:cs="Times New Roman"/>
                <w:sz w:val="28"/>
                <w:szCs w:val="28"/>
              </w:rPr>
            </w:pPr>
          </w:p>
          <w:p w14:paraId="50836A1A" w14:textId="77777777" w:rsidR="008B10FA" w:rsidRPr="001F52EB" w:rsidRDefault="008B10FA" w:rsidP="001F52EB">
            <w:pPr>
              <w:spacing w:after="0" w:line="240" w:lineRule="auto"/>
              <w:rPr>
                <w:rFonts w:ascii="Times New Roman" w:hAnsi="Times New Roman" w:cs="Times New Roman"/>
                <w:sz w:val="28"/>
                <w:szCs w:val="28"/>
              </w:rPr>
            </w:pPr>
          </w:p>
          <w:p w14:paraId="5C8A5883" w14:textId="77777777" w:rsidR="008B10FA" w:rsidRPr="001F52EB" w:rsidRDefault="008B10FA" w:rsidP="001F52EB">
            <w:pPr>
              <w:spacing w:after="0" w:line="240" w:lineRule="auto"/>
              <w:rPr>
                <w:rFonts w:ascii="Times New Roman" w:hAnsi="Times New Roman" w:cs="Times New Roman"/>
                <w:sz w:val="28"/>
                <w:szCs w:val="28"/>
              </w:rPr>
            </w:pPr>
          </w:p>
          <w:p w14:paraId="4272771A"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 HS đánh dấu bài tập cần làm  vào vở. </w:t>
            </w:r>
          </w:p>
          <w:p w14:paraId="3C4FEE4C"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đánh dấu bài tập cần làm  vào vở.</w:t>
            </w:r>
          </w:p>
          <w:p w14:paraId="6175A8E2"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HS làm bài</w:t>
            </w:r>
          </w:p>
          <w:p w14:paraId="79DCC6AE" w14:textId="77777777" w:rsidR="008B10FA" w:rsidRPr="001F52EB" w:rsidRDefault="008B10FA" w:rsidP="001F52EB">
            <w:pPr>
              <w:spacing w:after="0" w:line="240" w:lineRule="auto"/>
              <w:rPr>
                <w:rFonts w:ascii="Times New Roman" w:hAnsi="Times New Roman" w:cs="Times New Roman"/>
                <w:sz w:val="28"/>
                <w:szCs w:val="28"/>
              </w:rPr>
            </w:pPr>
          </w:p>
          <w:p w14:paraId="25BF0696" w14:textId="77777777" w:rsidR="008B10FA" w:rsidRPr="001F52EB" w:rsidRDefault="008B10FA" w:rsidP="001F52EB">
            <w:pPr>
              <w:spacing w:after="0" w:line="240" w:lineRule="auto"/>
              <w:rPr>
                <w:rFonts w:ascii="Times New Roman" w:hAnsi="Times New Roman" w:cs="Times New Roman"/>
                <w:sz w:val="28"/>
                <w:szCs w:val="28"/>
              </w:rPr>
            </w:pPr>
          </w:p>
          <w:p w14:paraId="2C6C6842" w14:textId="77777777" w:rsidR="008B10FA" w:rsidRPr="001F52EB" w:rsidRDefault="008B10FA" w:rsidP="001F52EB">
            <w:pPr>
              <w:spacing w:after="0" w:line="240" w:lineRule="auto"/>
              <w:rPr>
                <w:rFonts w:ascii="Times New Roman" w:hAnsi="Times New Roman" w:cs="Times New Roman"/>
                <w:sz w:val="28"/>
                <w:szCs w:val="28"/>
              </w:rPr>
            </w:pPr>
          </w:p>
          <w:p w14:paraId="55E8758E"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cùng bàn đổi vở kiểm tra bài.</w:t>
            </w:r>
          </w:p>
        </w:tc>
      </w:tr>
      <w:tr w:rsidR="008B10FA" w:rsidRPr="001F52EB" w14:paraId="0EA0924C" w14:textId="77777777" w:rsidTr="00C10763">
        <w:tc>
          <w:tcPr>
            <w:tcW w:w="4962" w:type="dxa"/>
            <w:tcBorders>
              <w:top w:val="nil"/>
              <w:left w:val="single" w:sz="4" w:space="0" w:color="auto"/>
              <w:bottom w:val="nil"/>
              <w:right w:val="single" w:sz="4" w:space="0" w:color="auto"/>
            </w:tcBorders>
          </w:tcPr>
          <w:p w14:paraId="667028B2"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b/>
                <w:sz w:val="28"/>
                <w:szCs w:val="28"/>
              </w:rPr>
              <w:t>Hoạt động 2:</w:t>
            </w:r>
            <w:r w:rsidRPr="001F52EB">
              <w:rPr>
                <w:rFonts w:ascii="Times New Roman" w:hAnsi="Times New Roman" w:cs="Times New Roman"/>
                <w:sz w:val="28"/>
                <w:szCs w:val="28"/>
              </w:rPr>
              <w:t xml:space="preserve"> Chữa bài:</w:t>
            </w:r>
          </w:p>
          <w:p w14:paraId="77D624AE"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GV gọi HS chữa lần lượt các bài:</w:t>
            </w:r>
          </w:p>
          <w:p w14:paraId="6D4A1641" w14:textId="77777777" w:rsidR="008B10FA" w:rsidRPr="001F52EB" w:rsidRDefault="008B10FA" w:rsidP="001F52EB">
            <w:pPr>
              <w:pBdr>
                <w:top w:val="nil"/>
                <w:left w:val="nil"/>
                <w:bottom w:val="nil"/>
                <w:right w:val="nil"/>
                <w:between w:val="nil"/>
              </w:pBdr>
              <w:spacing w:after="0" w:line="240" w:lineRule="auto"/>
              <w:rPr>
                <w:rFonts w:ascii="Times New Roman" w:hAnsi="Times New Roman" w:cs="Times New Roman"/>
                <w:color w:val="000000"/>
                <w:sz w:val="28"/>
                <w:szCs w:val="28"/>
              </w:rPr>
            </w:pPr>
            <w:r w:rsidRPr="001F52EB">
              <w:rPr>
                <w:rFonts w:ascii="Times New Roman" w:hAnsi="Times New Roman" w:cs="Times New Roman"/>
                <w:b/>
                <w:color w:val="000000"/>
                <w:sz w:val="28"/>
                <w:szCs w:val="28"/>
              </w:rPr>
              <w:lastRenderedPageBreak/>
              <w:t xml:space="preserve">* Bài 1: </w:t>
            </w:r>
            <w:r w:rsidRPr="001F52EB">
              <w:rPr>
                <w:rFonts w:ascii="Times New Roman" w:hAnsi="Times New Roman" w:cs="Times New Roman"/>
                <w:b/>
                <w:sz w:val="28"/>
                <w:szCs w:val="28"/>
              </w:rPr>
              <w:t xml:space="preserve"> </w:t>
            </w:r>
            <w:r w:rsidRPr="001F52EB">
              <w:rPr>
                <w:rFonts w:ascii="Times New Roman" w:hAnsi="Times New Roman" w:cs="Times New Roman"/>
                <w:bCs/>
                <w:sz w:val="28"/>
                <w:szCs w:val="28"/>
              </w:rPr>
              <w:t>Một trung tâm tiêm chủng trong tháng 10 đã tiêm được 19785 liều. tháng 11,  trung tâm tiêm được nhiều hơn tháng 10 là 1 2 0 0 liều vắc xin nhưng lại ít hơn tháng 12 là 1.500 liều vắc xin. Hỏi trong 3 tháng cuối năm, trung tâm đó đã tiêm được tất cả bao nhiêu liều vắc xin ?</w:t>
            </w:r>
            <w:r w:rsidRPr="001F52EB">
              <w:rPr>
                <w:rFonts w:ascii="Times New Roman" w:hAnsi="Times New Roman" w:cs="Times New Roman"/>
                <w:color w:val="000000"/>
                <w:sz w:val="28"/>
                <w:szCs w:val="28"/>
              </w:rPr>
              <w:t xml:space="preserve"> </w:t>
            </w:r>
          </w:p>
          <w:p w14:paraId="4E449CF2"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Cho HS quan sát </w:t>
            </w:r>
            <w:r w:rsidRPr="001F52EB">
              <w:rPr>
                <w:rFonts w:ascii="Times New Roman" w:hAnsi="Times New Roman" w:cs="Times New Roman"/>
                <w:sz w:val="28"/>
                <w:szCs w:val="28"/>
              </w:rPr>
              <w:t>đề bài.</w:t>
            </w:r>
          </w:p>
          <w:p w14:paraId="3945C7F5"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cho học sinh nối tiếp nêu câu trả lời</w:t>
            </w:r>
          </w:p>
          <w:p w14:paraId="4514C5E4"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Bài cho biết gì? Bài hỏi gì?</w:t>
            </w:r>
          </w:p>
          <w:p w14:paraId="48F88508"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Gọi một học sinh làm bài  trên bảng.</w:t>
            </w:r>
          </w:p>
          <w:p w14:paraId="01146F82"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nhận xét bài làm trên bảng, khen học sinh thực hiện tốt.</w:t>
            </w:r>
          </w:p>
          <w:p w14:paraId="08067B69"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themeColor="text1"/>
                <w:sz w:val="28"/>
                <w:szCs w:val="28"/>
              </w:rPr>
              <w:t>- GV chốt bài đ</w:t>
            </w:r>
          </w:p>
        </w:tc>
        <w:tc>
          <w:tcPr>
            <w:tcW w:w="4394" w:type="dxa"/>
            <w:tcBorders>
              <w:top w:val="nil"/>
              <w:left w:val="single" w:sz="4" w:space="0" w:color="auto"/>
              <w:bottom w:val="nil"/>
              <w:right w:val="single" w:sz="4" w:space="0" w:color="auto"/>
            </w:tcBorders>
          </w:tcPr>
          <w:p w14:paraId="7BB932EC" w14:textId="77777777" w:rsidR="008B10FA" w:rsidRPr="001F52EB" w:rsidRDefault="008B10FA" w:rsidP="001F52EB">
            <w:pPr>
              <w:spacing w:after="0" w:line="240" w:lineRule="auto"/>
              <w:jc w:val="both"/>
              <w:rPr>
                <w:rFonts w:ascii="Times New Roman" w:hAnsi="Times New Roman" w:cs="Times New Roman"/>
                <w:color w:val="000000"/>
                <w:sz w:val="28"/>
                <w:szCs w:val="28"/>
              </w:rPr>
            </w:pPr>
          </w:p>
          <w:p w14:paraId="0AE393E4" w14:textId="77777777" w:rsidR="008B10FA" w:rsidRPr="001F52EB" w:rsidRDefault="008B10FA" w:rsidP="001F52EB">
            <w:pPr>
              <w:spacing w:after="0" w:line="240" w:lineRule="auto"/>
              <w:jc w:val="both"/>
              <w:rPr>
                <w:rFonts w:ascii="Times New Roman" w:hAnsi="Times New Roman" w:cs="Times New Roman"/>
                <w:color w:val="000000"/>
                <w:sz w:val="28"/>
                <w:szCs w:val="28"/>
              </w:rPr>
            </w:pPr>
          </w:p>
          <w:p w14:paraId="57AD4F58" w14:textId="77777777" w:rsidR="008B10FA" w:rsidRPr="001F52EB" w:rsidRDefault="008B10FA" w:rsidP="001F52EB">
            <w:pPr>
              <w:spacing w:after="0" w:line="240" w:lineRule="auto"/>
              <w:jc w:val="both"/>
              <w:rPr>
                <w:rFonts w:ascii="Times New Roman" w:hAnsi="Times New Roman" w:cs="Times New Roman"/>
                <w:color w:val="000000"/>
                <w:sz w:val="28"/>
                <w:szCs w:val="28"/>
              </w:rPr>
            </w:pPr>
          </w:p>
          <w:p w14:paraId="2EC9C1AE" w14:textId="77777777" w:rsidR="008B10FA" w:rsidRPr="001F52EB" w:rsidRDefault="008B10FA" w:rsidP="001F52EB">
            <w:pPr>
              <w:spacing w:after="0" w:line="240" w:lineRule="auto"/>
              <w:jc w:val="both"/>
              <w:rPr>
                <w:rFonts w:ascii="Times New Roman" w:hAnsi="Times New Roman" w:cs="Times New Roman"/>
                <w:color w:val="000000"/>
                <w:sz w:val="28"/>
                <w:szCs w:val="28"/>
              </w:rPr>
            </w:pPr>
          </w:p>
          <w:p w14:paraId="0D17FA78" w14:textId="77777777" w:rsidR="008B10FA" w:rsidRPr="001F52EB" w:rsidRDefault="008B10FA" w:rsidP="001F52EB">
            <w:pPr>
              <w:spacing w:after="0" w:line="240" w:lineRule="auto"/>
              <w:jc w:val="both"/>
              <w:rPr>
                <w:rFonts w:ascii="Times New Roman" w:hAnsi="Times New Roman" w:cs="Times New Roman"/>
                <w:sz w:val="28"/>
                <w:szCs w:val="28"/>
              </w:rPr>
            </w:pPr>
          </w:p>
          <w:p w14:paraId="6BF0814B" w14:textId="77777777" w:rsidR="008B10FA" w:rsidRPr="001F52EB" w:rsidRDefault="008B10FA" w:rsidP="001F52EB">
            <w:pPr>
              <w:spacing w:after="0" w:line="240" w:lineRule="auto"/>
              <w:jc w:val="both"/>
              <w:rPr>
                <w:rFonts w:ascii="Times New Roman" w:hAnsi="Times New Roman" w:cs="Times New Roman"/>
                <w:sz w:val="28"/>
                <w:szCs w:val="28"/>
              </w:rPr>
            </w:pPr>
          </w:p>
          <w:p w14:paraId="049D00D4" w14:textId="77777777" w:rsidR="008B10FA" w:rsidRPr="001F52EB" w:rsidRDefault="008B10FA" w:rsidP="001F52EB">
            <w:pPr>
              <w:spacing w:after="0" w:line="240" w:lineRule="auto"/>
              <w:jc w:val="both"/>
              <w:rPr>
                <w:rFonts w:ascii="Times New Roman" w:hAnsi="Times New Roman" w:cs="Times New Roman"/>
                <w:sz w:val="28"/>
                <w:szCs w:val="28"/>
              </w:rPr>
            </w:pPr>
          </w:p>
          <w:p w14:paraId="16356BC2" w14:textId="77777777" w:rsidR="008B10FA" w:rsidRPr="001F52EB" w:rsidRDefault="008B10FA" w:rsidP="001F52EB">
            <w:pPr>
              <w:spacing w:after="0" w:line="240" w:lineRule="auto"/>
              <w:jc w:val="both"/>
              <w:rPr>
                <w:rFonts w:ascii="Times New Roman" w:hAnsi="Times New Roman" w:cs="Times New Roman"/>
                <w:sz w:val="28"/>
                <w:szCs w:val="28"/>
              </w:rPr>
            </w:pPr>
          </w:p>
          <w:p w14:paraId="1A73A16F" w14:textId="77777777" w:rsidR="008B10FA" w:rsidRPr="001F52EB" w:rsidRDefault="008B10FA" w:rsidP="001F52EB">
            <w:pPr>
              <w:spacing w:after="0" w:line="240" w:lineRule="auto"/>
              <w:jc w:val="both"/>
              <w:rPr>
                <w:rFonts w:ascii="Times New Roman" w:hAnsi="Times New Roman" w:cs="Times New Roman"/>
                <w:sz w:val="28"/>
                <w:szCs w:val="28"/>
              </w:rPr>
            </w:pPr>
          </w:p>
          <w:p w14:paraId="6104DC64" w14:textId="77777777" w:rsidR="008B10FA" w:rsidRPr="001F52EB" w:rsidRDefault="008B10FA" w:rsidP="001F52EB">
            <w:pPr>
              <w:spacing w:after="0" w:line="240" w:lineRule="auto"/>
              <w:jc w:val="both"/>
              <w:rPr>
                <w:rFonts w:ascii="Times New Roman" w:hAnsi="Times New Roman" w:cs="Times New Roman"/>
                <w:sz w:val="28"/>
                <w:szCs w:val="28"/>
              </w:rPr>
            </w:pPr>
          </w:p>
          <w:p w14:paraId="1287C398" w14:textId="77777777" w:rsidR="008B10FA" w:rsidRPr="001F52EB" w:rsidRDefault="008B10FA" w:rsidP="001F52EB">
            <w:pPr>
              <w:spacing w:after="0" w:line="240" w:lineRule="auto"/>
              <w:jc w:val="both"/>
              <w:rPr>
                <w:rFonts w:ascii="Times New Roman" w:hAnsi="Times New Roman" w:cs="Times New Roman"/>
                <w:color w:val="FF0000"/>
                <w:sz w:val="28"/>
                <w:szCs w:val="28"/>
              </w:rPr>
            </w:pPr>
            <w:r w:rsidRPr="001F52EB">
              <w:rPr>
                <w:rFonts w:ascii="Times New Roman" w:hAnsi="Times New Roman" w:cs="Times New Roman"/>
                <w:color w:val="000000"/>
                <w:sz w:val="28"/>
                <w:szCs w:val="28"/>
              </w:rPr>
              <w:t xml:space="preserve">- Học sinh trả lời: </w:t>
            </w:r>
          </w:p>
          <w:p w14:paraId="7D675AD5"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nối tiếp trả lời</w:t>
            </w:r>
          </w:p>
          <w:p w14:paraId="01149B90"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color w:val="000000"/>
                <w:sz w:val="28"/>
                <w:szCs w:val="28"/>
              </w:rPr>
              <w:t>- Học sinh nhận xét</w:t>
            </w:r>
          </w:p>
        </w:tc>
      </w:tr>
      <w:tr w:rsidR="008B10FA" w:rsidRPr="001F52EB" w14:paraId="7C3F08A1" w14:textId="77777777" w:rsidTr="00C10763">
        <w:tc>
          <w:tcPr>
            <w:tcW w:w="4962" w:type="dxa"/>
            <w:tcBorders>
              <w:top w:val="nil"/>
              <w:left w:val="single" w:sz="4" w:space="0" w:color="auto"/>
              <w:bottom w:val="nil"/>
              <w:right w:val="single" w:sz="4" w:space="0" w:color="auto"/>
            </w:tcBorders>
          </w:tcPr>
          <w:p w14:paraId="41191CD1" w14:textId="77777777" w:rsidR="008B10FA" w:rsidRPr="001F52EB" w:rsidRDefault="008B10FA" w:rsidP="001F52EB">
            <w:pPr>
              <w:autoSpaceDE w:val="0"/>
              <w:autoSpaceDN w:val="0"/>
              <w:adjustRightInd w:val="0"/>
              <w:spacing w:after="0" w:line="240" w:lineRule="auto"/>
              <w:rPr>
                <w:rFonts w:ascii="Times New Roman" w:eastAsia="Arial Unicode MS" w:hAnsi="Times New Roman" w:cs="Times New Roman"/>
                <w:color w:val="2E2E2E"/>
                <w:sz w:val="28"/>
                <w:szCs w:val="28"/>
              </w:rPr>
            </w:pPr>
            <w:r w:rsidRPr="001F52EB">
              <w:rPr>
                <w:rFonts w:ascii="Times New Roman" w:hAnsi="Times New Roman" w:cs="Times New Roman"/>
                <w:b/>
                <w:color w:val="000000"/>
                <w:sz w:val="28"/>
                <w:szCs w:val="28"/>
              </w:rPr>
              <w:lastRenderedPageBreak/>
              <w:t xml:space="preserve">* Bài 2: </w:t>
            </w:r>
            <w:r w:rsidRPr="001F52EB">
              <w:rPr>
                <w:rFonts w:ascii="Times New Roman" w:eastAsia="Arial Unicode MS" w:hAnsi="Times New Roman" w:cs="Times New Roman"/>
                <w:color w:val="2E2E2E"/>
                <w:sz w:val="28"/>
                <w:szCs w:val="28"/>
              </w:rPr>
              <w:t>Tại một cửa hàng vân phòng phẩm, một hộp bút có giá là 21 500 đồng. Giá tiền của một ba lô gốp 3 lần giá tiền của một hộp bút. Bgn Nguyên mua một hộp bút và một ba lô. Nguyên đưa cho người bán hàng tờ tiền 100 000 đổng. Hỏi người bán hàng cần trà lại Nguyên bao nhiêu tiền?</w:t>
            </w:r>
          </w:p>
          <w:p w14:paraId="7B734D89"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cho</w:t>
            </w:r>
            <w:r w:rsidRPr="001F52EB">
              <w:rPr>
                <w:rFonts w:ascii="Times New Roman" w:hAnsi="Times New Roman" w:cs="Times New Roman"/>
                <w:sz w:val="28"/>
                <w:szCs w:val="28"/>
              </w:rPr>
              <w:t xml:space="preserve"> 1</w:t>
            </w:r>
            <w:r w:rsidRPr="001F52EB">
              <w:rPr>
                <w:rFonts w:ascii="Times New Roman" w:hAnsi="Times New Roman" w:cs="Times New Roman"/>
                <w:color w:val="000000"/>
                <w:sz w:val="28"/>
                <w:szCs w:val="28"/>
              </w:rPr>
              <w:t xml:space="preserve"> bạn lên thực hiện </w:t>
            </w:r>
            <w:r w:rsidRPr="001F52EB">
              <w:rPr>
                <w:rFonts w:ascii="Times New Roman" w:hAnsi="Times New Roman" w:cs="Times New Roman"/>
                <w:sz w:val="28"/>
                <w:szCs w:val="28"/>
              </w:rPr>
              <w:t xml:space="preserve"> và trình bày cách giải của mình.</w:t>
            </w:r>
          </w:p>
          <w:p w14:paraId="11726D92"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Cho học sinh nhận xét</w:t>
            </w:r>
          </w:p>
          <w:p w14:paraId="6DE2239F"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nhận xét, khen học sinh nhanh – đúng và chốt đáp án.</w:t>
            </w:r>
          </w:p>
          <w:p w14:paraId="177D83B3" w14:textId="77777777" w:rsidR="008B10FA" w:rsidRPr="001F52EB" w:rsidRDefault="008B10FA" w:rsidP="001F52EB">
            <w:pPr>
              <w:spacing w:after="0" w:line="240" w:lineRule="auto"/>
              <w:rPr>
                <w:rFonts w:ascii="Times New Roman" w:hAnsi="Times New Roman" w:cs="Times New Roman"/>
                <w:color w:val="FF0000"/>
                <w:sz w:val="28"/>
                <w:szCs w:val="28"/>
              </w:rPr>
            </w:pPr>
            <w:r w:rsidRPr="001F52EB">
              <w:rPr>
                <w:rFonts w:ascii="Times New Roman" w:hAnsi="Times New Roman" w:cs="Times New Roman"/>
                <w:color w:val="000000" w:themeColor="text1"/>
                <w:sz w:val="28"/>
                <w:szCs w:val="28"/>
              </w:rPr>
              <w:t>- GV chốt cách   giải bài đúng</w:t>
            </w:r>
          </w:p>
        </w:tc>
        <w:tc>
          <w:tcPr>
            <w:tcW w:w="4394" w:type="dxa"/>
            <w:tcBorders>
              <w:top w:val="nil"/>
              <w:left w:val="single" w:sz="4" w:space="0" w:color="auto"/>
              <w:bottom w:val="nil"/>
              <w:right w:val="single" w:sz="4" w:space="0" w:color="auto"/>
            </w:tcBorders>
          </w:tcPr>
          <w:p w14:paraId="45322419" w14:textId="77777777" w:rsidR="008B10FA" w:rsidRPr="001F52EB" w:rsidRDefault="008B10FA" w:rsidP="001F52EB">
            <w:pPr>
              <w:spacing w:after="0" w:line="240" w:lineRule="auto"/>
              <w:jc w:val="both"/>
              <w:rPr>
                <w:rFonts w:ascii="Times New Roman" w:hAnsi="Times New Roman" w:cs="Times New Roman"/>
                <w:color w:val="000000"/>
                <w:sz w:val="28"/>
                <w:szCs w:val="28"/>
              </w:rPr>
            </w:pPr>
          </w:p>
          <w:p w14:paraId="2F9FA428"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 cách thực hiện</w:t>
            </w:r>
          </w:p>
          <w:p w14:paraId="1A695A8A"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thực hiện làm bài</w:t>
            </w:r>
          </w:p>
          <w:p w14:paraId="56C328F6" w14:textId="77777777" w:rsidR="008B10FA" w:rsidRPr="001F52EB" w:rsidRDefault="008B10FA" w:rsidP="001F52EB">
            <w:pPr>
              <w:spacing w:after="0" w:line="240" w:lineRule="auto"/>
              <w:rPr>
                <w:rFonts w:ascii="Times New Roman" w:hAnsi="Times New Roman" w:cs="Times New Roman"/>
                <w:sz w:val="28"/>
                <w:szCs w:val="28"/>
              </w:rPr>
            </w:pPr>
          </w:p>
          <w:p w14:paraId="1807547D" w14:textId="77777777" w:rsidR="008B10FA" w:rsidRPr="001F52EB" w:rsidRDefault="008B10FA" w:rsidP="001F52EB">
            <w:pPr>
              <w:spacing w:after="0" w:line="240" w:lineRule="auto"/>
              <w:jc w:val="both"/>
              <w:rPr>
                <w:rFonts w:ascii="Times New Roman" w:hAnsi="Times New Roman" w:cs="Times New Roman"/>
                <w:color w:val="000000"/>
                <w:sz w:val="28"/>
                <w:szCs w:val="28"/>
              </w:rPr>
            </w:pPr>
          </w:p>
          <w:p w14:paraId="6C410132" w14:textId="77777777" w:rsidR="008B10FA" w:rsidRPr="001F52EB" w:rsidRDefault="008B10FA" w:rsidP="001F52EB">
            <w:pPr>
              <w:spacing w:after="0" w:line="240" w:lineRule="auto"/>
              <w:jc w:val="both"/>
              <w:rPr>
                <w:rFonts w:ascii="Times New Roman" w:hAnsi="Times New Roman" w:cs="Times New Roman"/>
                <w:color w:val="000000"/>
                <w:sz w:val="28"/>
                <w:szCs w:val="28"/>
              </w:rPr>
            </w:pPr>
          </w:p>
          <w:p w14:paraId="14D7C770"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ắng nghe, quan sát</w:t>
            </w:r>
          </w:p>
          <w:p w14:paraId="350AD94C" w14:textId="77777777" w:rsidR="008B10FA" w:rsidRPr="001F52EB" w:rsidRDefault="008B10FA" w:rsidP="001F52EB">
            <w:pPr>
              <w:spacing w:after="0" w:line="240" w:lineRule="auto"/>
              <w:rPr>
                <w:rFonts w:ascii="Times New Roman" w:hAnsi="Times New Roman" w:cs="Times New Roman"/>
                <w:sz w:val="28"/>
                <w:szCs w:val="28"/>
              </w:rPr>
            </w:pPr>
          </w:p>
        </w:tc>
      </w:tr>
      <w:tr w:rsidR="008B10FA" w:rsidRPr="001F52EB" w14:paraId="3F1FFC3A" w14:textId="77777777" w:rsidTr="00C10763">
        <w:tc>
          <w:tcPr>
            <w:tcW w:w="4962" w:type="dxa"/>
            <w:tcBorders>
              <w:top w:val="nil"/>
              <w:left w:val="single" w:sz="4" w:space="0" w:color="auto"/>
              <w:bottom w:val="nil"/>
              <w:right w:val="single" w:sz="4" w:space="0" w:color="auto"/>
            </w:tcBorders>
          </w:tcPr>
          <w:p w14:paraId="193B0865" w14:textId="77777777" w:rsidR="008B10FA" w:rsidRPr="001F52EB" w:rsidRDefault="008B10FA" w:rsidP="001F52EB">
            <w:pPr>
              <w:spacing w:after="0" w:line="240" w:lineRule="auto"/>
              <w:jc w:val="both"/>
              <w:rPr>
                <w:rFonts w:ascii="Times New Roman" w:hAnsi="Times New Roman" w:cs="Times New Roman"/>
                <w:b/>
                <w:sz w:val="28"/>
                <w:szCs w:val="28"/>
              </w:rPr>
            </w:pPr>
            <w:r w:rsidRPr="001F52EB">
              <w:rPr>
                <w:rFonts w:ascii="Times New Roman" w:hAnsi="Times New Roman" w:cs="Times New Roman"/>
                <w:b/>
                <w:sz w:val="28"/>
                <w:szCs w:val="28"/>
              </w:rPr>
              <w:t>* Bài 3:</w:t>
            </w:r>
          </w:p>
          <w:p w14:paraId="08BDC092" w14:textId="77777777" w:rsidR="008B10FA" w:rsidRPr="001F52EB" w:rsidRDefault="008B10FA"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xml:space="preserve">Ngày thứ nhất,bác Hoa thu hoạch được 20 l mật ong rồi chia hết vào các chai loại 2 l. Ngày thứ hai, bác Hoa thu hoạch được 26 l mật ong và cũng chia hết vào các chai loại 2 l như vậy. Hỏi ngày thứ nhất hay ngày thứ hai, bác Hoa thu hoạch được nhiều chai mật ong hơn và nhiều hơn bao nhiêu chai? </w:t>
            </w:r>
          </w:p>
          <w:p w14:paraId="72914527"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GV cho học sinh lên thực hiện</w:t>
            </w:r>
          </w:p>
          <w:p w14:paraId="4A16D823"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GV nhận xét, khen, chốt kiến thức</w:t>
            </w:r>
          </w:p>
          <w:p w14:paraId="696E9100" w14:textId="77777777" w:rsidR="008B10FA" w:rsidRPr="001F52EB" w:rsidRDefault="008B10FA" w:rsidP="001F52EB">
            <w:pPr>
              <w:spacing w:after="0" w:line="240" w:lineRule="auto"/>
              <w:jc w:val="both"/>
              <w:rPr>
                <w:rFonts w:ascii="Times New Roman" w:hAnsi="Times New Roman" w:cs="Times New Roman"/>
                <w:b/>
                <w:sz w:val="28"/>
                <w:szCs w:val="28"/>
              </w:rPr>
            </w:pPr>
            <w:r w:rsidRPr="001F52EB">
              <w:rPr>
                <w:rFonts w:ascii="Times New Roman" w:hAnsi="Times New Roman" w:cs="Times New Roman"/>
                <w:sz w:val="28"/>
                <w:szCs w:val="28"/>
              </w:rPr>
              <w:t>- GV chốt bài giải đúng.</w:t>
            </w:r>
          </w:p>
        </w:tc>
        <w:tc>
          <w:tcPr>
            <w:tcW w:w="4394" w:type="dxa"/>
            <w:tcBorders>
              <w:top w:val="nil"/>
              <w:left w:val="single" w:sz="4" w:space="0" w:color="auto"/>
              <w:bottom w:val="nil"/>
              <w:right w:val="single" w:sz="4" w:space="0" w:color="auto"/>
            </w:tcBorders>
          </w:tcPr>
          <w:p w14:paraId="51BDA87B" w14:textId="77777777" w:rsidR="008B10FA" w:rsidRPr="001F52EB" w:rsidRDefault="008B10FA" w:rsidP="001F52EB">
            <w:pPr>
              <w:spacing w:after="0" w:line="240" w:lineRule="auto"/>
              <w:rPr>
                <w:rFonts w:ascii="Times New Roman" w:hAnsi="Times New Roman" w:cs="Times New Roman"/>
                <w:color w:val="FF0000"/>
                <w:sz w:val="28"/>
                <w:szCs w:val="28"/>
              </w:rPr>
            </w:pPr>
          </w:p>
          <w:p w14:paraId="73F55DB5" w14:textId="77777777" w:rsidR="008B10FA" w:rsidRPr="001F52EB" w:rsidRDefault="008B10FA" w:rsidP="001F52EB">
            <w:pPr>
              <w:spacing w:after="0" w:line="240" w:lineRule="auto"/>
              <w:rPr>
                <w:rFonts w:ascii="Times New Roman" w:hAnsi="Times New Roman" w:cs="Times New Roman"/>
                <w:color w:val="FF0000"/>
                <w:sz w:val="28"/>
                <w:szCs w:val="28"/>
              </w:rPr>
            </w:pPr>
          </w:p>
          <w:p w14:paraId="2718DF98" w14:textId="77777777" w:rsidR="008B10FA" w:rsidRPr="001F52EB" w:rsidRDefault="008B10FA" w:rsidP="001F52EB">
            <w:pPr>
              <w:spacing w:after="0" w:line="240" w:lineRule="auto"/>
              <w:rPr>
                <w:rFonts w:ascii="Times New Roman" w:hAnsi="Times New Roman" w:cs="Times New Roman"/>
                <w:color w:val="FF0000"/>
                <w:sz w:val="28"/>
                <w:szCs w:val="28"/>
              </w:rPr>
            </w:pPr>
          </w:p>
          <w:p w14:paraId="004680FF" w14:textId="77777777" w:rsidR="008B10FA" w:rsidRPr="001F52EB" w:rsidRDefault="008B10FA" w:rsidP="001F52EB">
            <w:pPr>
              <w:spacing w:after="0" w:line="240" w:lineRule="auto"/>
              <w:rPr>
                <w:rFonts w:ascii="Times New Roman" w:hAnsi="Times New Roman" w:cs="Times New Roman"/>
                <w:color w:val="FF0000"/>
                <w:sz w:val="28"/>
                <w:szCs w:val="28"/>
              </w:rPr>
            </w:pPr>
          </w:p>
          <w:p w14:paraId="2BCF61A6" w14:textId="77777777" w:rsidR="008B10FA" w:rsidRPr="001F52EB" w:rsidRDefault="008B10FA" w:rsidP="001F52EB">
            <w:pPr>
              <w:spacing w:after="0" w:line="240" w:lineRule="auto"/>
              <w:rPr>
                <w:rFonts w:ascii="Times New Roman" w:hAnsi="Times New Roman" w:cs="Times New Roman"/>
                <w:color w:val="FF0000"/>
                <w:sz w:val="28"/>
                <w:szCs w:val="28"/>
              </w:rPr>
            </w:pPr>
          </w:p>
          <w:p w14:paraId="4DE1DAD2" w14:textId="77777777" w:rsidR="008B10FA" w:rsidRPr="001F52EB" w:rsidRDefault="008B10FA" w:rsidP="001F52EB">
            <w:pPr>
              <w:spacing w:after="0" w:line="240" w:lineRule="auto"/>
              <w:rPr>
                <w:rFonts w:ascii="Times New Roman" w:hAnsi="Times New Roman" w:cs="Times New Roman"/>
                <w:color w:val="FF0000"/>
                <w:sz w:val="28"/>
                <w:szCs w:val="28"/>
              </w:rPr>
            </w:pPr>
          </w:p>
          <w:p w14:paraId="6C949762"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w:t>
            </w:r>
            <w:r w:rsidRPr="001F52EB">
              <w:rPr>
                <w:rFonts w:ascii="Times New Roman" w:hAnsi="Times New Roman" w:cs="Times New Roman"/>
                <w:sz w:val="28"/>
                <w:szCs w:val="28"/>
              </w:rPr>
              <w:t>1</w:t>
            </w:r>
            <w:r w:rsidRPr="001F52EB">
              <w:rPr>
                <w:rFonts w:ascii="Times New Roman" w:hAnsi="Times New Roman" w:cs="Times New Roman"/>
                <w:color w:val="000000"/>
                <w:sz w:val="28"/>
                <w:szCs w:val="28"/>
              </w:rPr>
              <w:t xml:space="preserve"> HS  lên bảng làm bài</w:t>
            </w:r>
          </w:p>
          <w:p w14:paraId="1B80766D" w14:textId="77777777" w:rsidR="008B10FA" w:rsidRPr="001F52EB" w:rsidRDefault="008B10FA" w:rsidP="001F52EB">
            <w:pPr>
              <w:pBdr>
                <w:top w:val="nil"/>
                <w:left w:val="nil"/>
                <w:bottom w:val="nil"/>
                <w:right w:val="nil"/>
                <w:between w:val="nil"/>
              </w:pBd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HS đọc lại nội dung lời giải</w:t>
            </w:r>
          </w:p>
          <w:p w14:paraId="2A4BF5C3" w14:textId="77777777" w:rsidR="008B10FA" w:rsidRPr="001F52EB" w:rsidRDefault="008B10FA" w:rsidP="001F52EB">
            <w:pPr>
              <w:spacing w:after="0" w:line="240" w:lineRule="auto"/>
              <w:jc w:val="both"/>
              <w:rPr>
                <w:rFonts w:ascii="Times New Roman" w:hAnsi="Times New Roman" w:cs="Times New Roman"/>
                <w:color w:val="000000"/>
                <w:sz w:val="28"/>
                <w:szCs w:val="28"/>
              </w:rPr>
            </w:pPr>
          </w:p>
        </w:tc>
      </w:tr>
      <w:tr w:rsidR="008B10FA" w:rsidRPr="001F52EB" w14:paraId="5E8180EF" w14:textId="77777777" w:rsidTr="00C10763">
        <w:tc>
          <w:tcPr>
            <w:tcW w:w="4962" w:type="dxa"/>
            <w:tcBorders>
              <w:top w:val="nil"/>
              <w:left w:val="single" w:sz="4" w:space="0" w:color="auto"/>
              <w:bottom w:val="nil"/>
              <w:right w:val="single" w:sz="4" w:space="0" w:color="auto"/>
            </w:tcBorders>
          </w:tcPr>
          <w:p w14:paraId="491C145D" w14:textId="77777777" w:rsidR="008B10FA" w:rsidRPr="001F52EB" w:rsidRDefault="008B10FA" w:rsidP="001F52EB">
            <w:pPr>
              <w:pBdr>
                <w:top w:val="nil"/>
                <w:left w:val="nil"/>
                <w:bottom w:val="nil"/>
                <w:right w:val="nil"/>
                <w:between w:val="nil"/>
              </w:pBd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 Bài 4: </w:t>
            </w:r>
          </w:p>
          <w:p w14:paraId="5545FEB6"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gọi 1 HS nêu y</w:t>
            </w:r>
            <w:r w:rsidRPr="001F52EB">
              <w:rPr>
                <w:rFonts w:ascii="Times New Roman" w:hAnsi="Times New Roman" w:cs="Times New Roman"/>
                <w:sz w:val="28"/>
                <w:szCs w:val="28"/>
              </w:rPr>
              <w:t>êu cầu</w:t>
            </w:r>
          </w:p>
          <w:p w14:paraId="79497E88"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 Bài có mấy yêu cầu?</w:t>
            </w:r>
          </w:p>
          <w:p w14:paraId="13880F43" w14:textId="77777777" w:rsidR="008B10FA" w:rsidRPr="001F52EB" w:rsidRDefault="008B10FA" w:rsidP="001F52EB">
            <w:pPr>
              <w:spacing w:after="0" w:line="240" w:lineRule="auto"/>
              <w:rPr>
                <w:rFonts w:ascii="Times New Roman" w:hAnsi="Times New Roman" w:cs="Times New Roman"/>
                <w:color w:val="37393D"/>
                <w:sz w:val="28"/>
                <w:szCs w:val="28"/>
              </w:rPr>
            </w:pPr>
            <w:r w:rsidRPr="001F52EB">
              <w:rPr>
                <w:rFonts w:ascii="Times New Roman" w:eastAsia="Arial" w:hAnsi="Times New Roman" w:cs="Times New Roman"/>
                <w:color w:val="37393D"/>
                <w:sz w:val="28"/>
                <w:szCs w:val="28"/>
              </w:rPr>
              <w:t xml:space="preserve">- </w:t>
            </w:r>
            <w:r w:rsidRPr="001F52EB">
              <w:rPr>
                <w:rFonts w:ascii="Times New Roman" w:hAnsi="Times New Roman" w:cs="Times New Roman"/>
                <w:color w:val="37393D"/>
                <w:sz w:val="28"/>
                <w:szCs w:val="28"/>
              </w:rPr>
              <w:t>Cho học sinh lên bảng trình bày bài.</w:t>
            </w:r>
          </w:p>
          <w:p w14:paraId="65BE2786"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lastRenderedPageBreak/>
              <w:t>- GV nhận xét, chốt kết quả</w:t>
            </w:r>
          </w:p>
          <w:p w14:paraId="4AFF23A2"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themeColor="text1"/>
                <w:sz w:val="28"/>
                <w:szCs w:val="28"/>
              </w:rPr>
              <w:t>- GV chốt cách giải bài toán dựa vào sơ đồ  đoạn thẳng.</w:t>
            </w:r>
          </w:p>
        </w:tc>
        <w:tc>
          <w:tcPr>
            <w:tcW w:w="4394" w:type="dxa"/>
            <w:tcBorders>
              <w:top w:val="nil"/>
              <w:left w:val="single" w:sz="4" w:space="0" w:color="auto"/>
              <w:bottom w:val="nil"/>
              <w:right w:val="single" w:sz="4" w:space="0" w:color="auto"/>
            </w:tcBorders>
          </w:tcPr>
          <w:p w14:paraId="3906E388" w14:textId="77777777" w:rsidR="008B10FA" w:rsidRPr="001F52EB" w:rsidRDefault="008B10FA" w:rsidP="001F52EB">
            <w:pPr>
              <w:spacing w:after="0" w:line="240" w:lineRule="auto"/>
              <w:rPr>
                <w:rFonts w:ascii="Times New Roman" w:hAnsi="Times New Roman" w:cs="Times New Roman"/>
                <w:sz w:val="28"/>
                <w:szCs w:val="28"/>
              </w:rPr>
            </w:pPr>
          </w:p>
          <w:p w14:paraId="58539E8A" w14:textId="77777777" w:rsidR="008B10FA" w:rsidRPr="001F52EB" w:rsidRDefault="008B10FA" w:rsidP="001F52EB">
            <w:pPr>
              <w:spacing w:after="0" w:line="240" w:lineRule="auto"/>
              <w:rPr>
                <w:rFonts w:ascii="Times New Roman" w:hAnsi="Times New Roman" w:cs="Times New Roman"/>
                <w:sz w:val="28"/>
                <w:szCs w:val="28"/>
              </w:rPr>
            </w:pPr>
          </w:p>
          <w:p w14:paraId="1AF5EE93"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sz w:val="28"/>
                <w:szCs w:val="28"/>
              </w:rPr>
              <w:t xml:space="preserve"> Học sinh nêu</w:t>
            </w:r>
          </w:p>
          <w:p w14:paraId="67CE3A18"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color w:val="000000"/>
                <w:sz w:val="28"/>
                <w:szCs w:val="28"/>
              </w:rPr>
              <w:t>HS đọc đề nêu</w:t>
            </w:r>
          </w:p>
          <w:p w14:paraId="6D978980" w14:textId="77777777" w:rsidR="008B10FA" w:rsidRPr="001F52EB" w:rsidRDefault="008B10FA"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lastRenderedPageBreak/>
              <w:t>1 học sinh lên bảng trình bày</w:t>
            </w:r>
          </w:p>
          <w:p w14:paraId="6982EB15" w14:textId="77777777" w:rsidR="008B10FA" w:rsidRPr="001F52EB" w:rsidRDefault="008B10FA" w:rsidP="001F52EB">
            <w:pPr>
              <w:spacing w:after="0" w:line="240" w:lineRule="auto"/>
              <w:jc w:val="both"/>
              <w:rPr>
                <w:rFonts w:ascii="Times New Roman" w:hAnsi="Times New Roman" w:cs="Times New Roman"/>
                <w:color w:val="000000"/>
                <w:sz w:val="28"/>
                <w:szCs w:val="28"/>
              </w:rPr>
            </w:pPr>
          </w:p>
        </w:tc>
      </w:tr>
      <w:tr w:rsidR="008B10FA" w:rsidRPr="001F52EB" w14:paraId="70118C3F" w14:textId="77777777" w:rsidTr="00C10763">
        <w:tc>
          <w:tcPr>
            <w:tcW w:w="4962" w:type="dxa"/>
            <w:tcBorders>
              <w:top w:val="nil"/>
              <w:left w:val="single" w:sz="4" w:space="0" w:color="auto"/>
              <w:bottom w:val="single" w:sz="4" w:space="0" w:color="auto"/>
              <w:right w:val="single" w:sz="4" w:space="0" w:color="auto"/>
            </w:tcBorders>
          </w:tcPr>
          <w:p w14:paraId="293C37C7" w14:textId="77777777" w:rsidR="008B10FA" w:rsidRPr="001F52EB" w:rsidRDefault="008B10FA"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lastRenderedPageBreak/>
              <w:t>3. Vận dụng (2 - 3’)</w:t>
            </w:r>
          </w:p>
          <w:p w14:paraId="063496CD"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Hãy </w:t>
            </w:r>
            <w:r w:rsidRPr="001F52EB">
              <w:rPr>
                <w:rFonts w:ascii="Times New Roman" w:hAnsi="Times New Roman" w:cs="Times New Roman"/>
                <w:sz w:val="28"/>
                <w:szCs w:val="28"/>
              </w:rPr>
              <w:t>giải bài toán bằng  3 phép tính?</w:t>
            </w:r>
          </w:p>
          <w:p w14:paraId="2A89F138"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xml:space="preserve"> Lan gấp được 236 chiếc thuyền, Lan gấp nhiều hơn Hà 37 chiếc thuyền. Hoa gấp ít hơn Lan và Hà 12 chiếc Hỏi cả ba bản gấp được bao nhiêu chiếc thuyền?</w:t>
            </w:r>
          </w:p>
          <w:p w14:paraId="08F7B469" w14:textId="77777777" w:rsidR="008B10FA" w:rsidRPr="001F52EB" w:rsidRDefault="008B10FA"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color w:val="000000"/>
                <w:sz w:val="28"/>
                <w:szCs w:val="28"/>
              </w:rPr>
              <w:t>- GV cho học sinh quan sát,</w:t>
            </w:r>
            <w:r w:rsidRPr="001F52EB">
              <w:rPr>
                <w:rFonts w:ascii="Times New Roman" w:hAnsi="Times New Roman" w:cs="Times New Roman"/>
                <w:sz w:val="28"/>
                <w:szCs w:val="28"/>
              </w:rPr>
              <w:t xml:space="preserve"> làm bài</w:t>
            </w:r>
          </w:p>
          <w:p w14:paraId="21D0C310"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GV cho HS trả lời và khen HS đã tìm ra </w:t>
            </w:r>
            <w:r w:rsidRPr="001F52EB">
              <w:rPr>
                <w:rFonts w:ascii="Times New Roman" w:hAnsi="Times New Roman" w:cs="Times New Roman"/>
                <w:sz w:val="28"/>
                <w:szCs w:val="28"/>
              </w:rPr>
              <w:t xml:space="preserve"> bài giải đúng và nhanh.</w:t>
            </w:r>
          </w:p>
          <w:p w14:paraId="60D80903" w14:textId="77777777" w:rsidR="008B10FA" w:rsidRPr="001F52EB" w:rsidRDefault="008B10FA"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GV nhận xét giờ học. </w:t>
            </w:r>
          </w:p>
        </w:tc>
        <w:tc>
          <w:tcPr>
            <w:tcW w:w="4394" w:type="dxa"/>
            <w:tcBorders>
              <w:top w:val="nil"/>
              <w:left w:val="single" w:sz="4" w:space="0" w:color="auto"/>
              <w:bottom w:val="single" w:sz="4" w:space="0" w:color="auto"/>
              <w:right w:val="single" w:sz="4" w:space="0" w:color="auto"/>
            </w:tcBorders>
          </w:tcPr>
          <w:p w14:paraId="5ADEADE0" w14:textId="77777777" w:rsidR="008B10FA" w:rsidRPr="001F52EB" w:rsidRDefault="008B10FA" w:rsidP="001F52EB">
            <w:pPr>
              <w:spacing w:after="0" w:line="240" w:lineRule="auto"/>
              <w:rPr>
                <w:rFonts w:ascii="Times New Roman" w:hAnsi="Times New Roman" w:cs="Times New Roman"/>
                <w:color w:val="000000"/>
                <w:sz w:val="28"/>
                <w:szCs w:val="28"/>
              </w:rPr>
            </w:pPr>
          </w:p>
          <w:p w14:paraId="2BC158E5" w14:textId="77777777" w:rsidR="008B10FA" w:rsidRPr="001F52EB" w:rsidRDefault="008B10FA" w:rsidP="001F52EB">
            <w:pPr>
              <w:tabs>
                <w:tab w:val="left" w:pos="7020"/>
              </w:tabs>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HS nghe</w:t>
            </w:r>
          </w:p>
          <w:p w14:paraId="337C1FF6" w14:textId="77777777" w:rsidR="008B10FA" w:rsidRPr="001F52EB" w:rsidRDefault="008B10FA" w:rsidP="001F52EB">
            <w:pPr>
              <w:tabs>
                <w:tab w:val="left" w:pos="7020"/>
              </w:tabs>
              <w:spacing w:after="0" w:line="240" w:lineRule="auto"/>
              <w:rPr>
                <w:rFonts w:ascii="Times New Roman" w:hAnsi="Times New Roman" w:cs="Times New Roman"/>
                <w:color w:val="000000"/>
                <w:sz w:val="28"/>
                <w:szCs w:val="28"/>
              </w:rPr>
            </w:pPr>
          </w:p>
          <w:p w14:paraId="3BE2E0E2" w14:textId="77777777" w:rsidR="008B10FA" w:rsidRPr="001F52EB" w:rsidRDefault="008B10FA" w:rsidP="001F52EB">
            <w:pPr>
              <w:tabs>
                <w:tab w:val="left" w:pos="7020"/>
              </w:tabs>
              <w:spacing w:after="0" w:line="240" w:lineRule="auto"/>
              <w:rPr>
                <w:rFonts w:ascii="Times New Roman" w:hAnsi="Times New Roman" w:cs="Times New Roman"/>
                <w:sz w:val="28"/>
                <w:szCs w:val="28"/>
              </w:rPr>
            </w:pPr>
          </w:p>
          <w:p w14:paraId="09DA00A4" w14:textId="77777777" w:rsidR="008B10FA" w:rsidRPr="001F52EB" w:rsidRDefault="008B10FA" w:rsidP="001F52EB">
            <w:pPr>
              <w:tabs>
                <w:tab w:val="left" w:pos="7020"/>
              </w:tabs>
              <w:spacing w:after="0" w:line="240" w:lineRule="auto"/>
              <w:rPr>
                <w:rFonts w:ascii="Times New Roman" w:hAnsi="Times New Roman" w:cs="Times New Roman"/>
                <w:sz w:val="28"/>
                <w:szCs w:val="28"/>
              </w:rPr>
            </w:pPr>
          </w:p>
          <w:p w14:paraId="0B575272" w14:textId="77777777" w:rsidR="008B10FA" w:rsidRPr="001F52EB" w:rsidRDefault="008B10FA" w:rsidP="001F52EB">
            <w:pPr>
              <w:tabs>
                <w:tab w:val="left" w:pos="7020"/>
              </w:tabs>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HS thực hiện</w:t>
            </w:r>
          </w:p>
          <w:p w14:paraId="3002A21A" w14:textId="77777777" w:rsidR="008B10FA" w:rsidRPr="001F52EB" w:rsidRDefault="008B10FA" w:rsidP="001F52EB">
            <w:pPr>
              <w:tabs>
                <w:tab w:val="left" w:pos="7020"/>
              </w:tabs>
              <w:spacing w:after="0" w:line="240" w:lineRule="auto"/>
              <w:rPr>
                <w:rFonts w:ascii="Times New Roman" w:hAnsi="Times New Roman" w:cs="Times New Roman"/>
                <w:sz w:val="28"/>
                <w:szCs w:val="28"/>
              </w:rPr>
            </w:pPr>
            <w:r w:rsidRPr="001F52EB">
              <w:rPr>
                <w:rFonts w:ascii="Times New Roman" w:hAnsi="Times New Roman" w:cs="Times New Roman"/>
                <w:color w:val="000000"/>
                <w:sz w:val="28"/>
                <w:szCs w:val="28"/>
              </w:rPr>
              <w:t>- HS trả lời, nhận xét</w:t>
            </w:r>
            <w:r w:rsidRPr="001F52EB">
              <w:rPr>
                <w:rFonts w:ascii="Times New Roman" w:hAnsi="Times New Roman" w:cs="Times New Roman"/>
                <w:sz w:val="28"/>
                <w:szCs w:val="28"/>
              </w:rPr>
              <w:t xml:space="preserve"> bạn làm nhanh nhất</w:t>
            </w:r>
          </w:p>
        </w:tc>
      </w:tr>
    </w:tbl>
    <w:p w14:paraId="6C3E2DB1" w14:textId="77777777" w:rsidR="008B10FA" w:rsidRPr="001F52EB" w:rsidRDefault="008B10FA" w:rsidP="001F52EB">
      <w:pPr>
        <w:tabs>
          <w:tab w:val="left" w:pos="5623"/>
        </w:tabs>
        <w:spacing w:after="0" w:line="240" w:lineRule="auto"/>
        <w:jc w:val="center"/>
        <w:rPr>
          <w:rFonts w:ascii="Times New Roman" w:hAnsi="Times New Roman" w:cs="Times New Roman"/>
          <w:b/>
          <w:bCs/>
          <w:sz w:val="28"/>
          <w:szCs w:val="28"/>
        </w:rPr>
      </w:pPr>
    </w:p>
    <w:p w14:paraId="286BD337" w14:textId="77777777" w:rsidR="008B10FA" w:rsidRPr="001F52EB" w:rsidRDefault="008B10FA" w:rsidP="001F52EB">
      <w:pPr>
        <w:tabs>
          <w:tab w:val="left" w:pos="5623"/>
        </w:tabs>
        <w:spacing w:after="0" w:line="240" w:lineRule="auto"/>
        <w:jc w:val="center"/>
        <w:rPr>
          <w:rFonts w:ascii="Times New Roman" w:hAnsi="Times New Roman" w:cs="Times New Roman"/>
          <w:b/>
          <w:bCs/>
          <w:sz w:val="28"/>
          <w:szCs w:val="28"/>
        </w:rPr>
      </w:pPr>
      <w:r w:rsidRPr="001F52EB">
        <w:rPr>
          <w:rFonts w:ascii="Times New Roman" w:hAnsi="Times New Roman" w:cs="Times New Roman"/>
          <w:b/>
          <w:bCs/>
          <w:noProof/>
          <w:sz w:val="28"/>
          <w:szCs w:val="28"/>
          <w:lang w:val="vi-VN" w:eastAsia="vi-VN"/>
        </w:rPr>
        <mc:AlternateContent>
          <mc:Choice Requires="wps">
            <w:drawing>
              <wp:anchor distT="0" distB="0" distL="114300" distR="114300" simplePos="0" relativeHeight="251742208" behindDoc="0" locked="0" layoutInCell="1" allowOverlap="1" wp14:anchorId="4B92BED2" wp14:editId="57AF4FF6">
                <wp:simplePos x="0" y="0"/>
                <wp:positionH relativeFrom="column">
                  <wp:posOffset>634365</wp:posOffset>
                </wp:positionH>
                <wp:positionV relativeFrom="paragraph">
                  <wp:posOffset>8890</wp:posOffset>
                </wp:positionV>
                <wp:extent cx="4095750" cy="1"/>
                <wp:effectExtent l="0" t="0" r="19050" b="19050"/>
                <wp:wrapNone/>
                <wp:docPr id="13" name="Straight Connector 13"/>
                <wp:cNvGraphicFramePr/>
                <a:graphic xmlns:a="http://schemas.openxmlformats.org/drawingml/2006/main">
                  <a:graphicData uri="http://schemas.microsoft.com/office/word/2010/wordprocessingShape">
                    <wps:wsp>
                      <wps:cNvCnPr/>
                      <wps:spPr>
                        <a:xfrm flipV="1">
                          <a:off x="0" y="0"/>
                          <a:ext cx="4095750" cy="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13" o:spid="_x0000_s1026" style="position:absolute;flip:y;z-index:251742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9.95pt,.7pt" to="372.4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" strokecolor="black [3200]" strokeweight=".5pt">
                <v:stroke joinstyle="miter"/>
              </v:line>
            </w:pict>
          </mc:Fallback>
        </mc:AlternateContent>
      </w:r>
    </w:p>
    <w:p w14:paraId="15B5EE4C" w14:textId="77777777" w:rsidR="008B10FA" w:rsidRPr="001F52EB" w:rsidRDefault="008B10FA" w:rsidP="001F52EB">
      <w:pPr>
        <w:tabs>
          <w:tab w:val="left" w:pos="5623"/>
        </w:tabs>
        <w:spacing w:after="0" w:line="240" w:lineRule="auto"/>
        <w:ind w:firstLine="567"/>
        <w:jc w:val="both"/>
        <w:rPr>
          <w:rFonts w:ascii="Times New Roman" w:hAnsi="Times New Roman" w:cs="Times New Roman"/>
          <w:b/>
          <w:bCs/>
          <w:sz w:val="28"/>
          <w:szCs w:val="28"/>
        </w:rPr>
      </w:pPr>
      <w:r w:rsidRPr="001F52EB">
        <w:rPr>
          <w:rFonts w:ascii="Times New Roman" w:hAnsi="Times New Roman" w:cs="Times New Roman"/>
          <w:b/>
          <w:bCs/>
          <w:sz w:val="28"/>
          <w:szCs w:val="28"/>
        </w:rPr>
        <w:t xml:space="preserve">  Tiết 7:                               GIÁO DỤC THỂ CHẤT</w:t>
      </w:r>
    </w:p>
    <w:p w14:paraId="7F8393E6" w14:textId="066C17B5" w:rsidR="008B10FA" w:rsidRPr="002072AC"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bCs/>
          <w:sz w:val="28"/>
          <w:szCs w:val="28"/>
          <w:lang w:val="vi-VN"/>
        </w:rPr>
        <w:t xml:space="preserve">                    </w:t>
      </w:r>
      <w:r w:rsidR="002072AC">
        <w:rPr>
          <w:rFonts w:ascii="Times New Roman" w:hAnsi="Times New Roman" w:cs="Times New Roman"/>
          <w:b/>
          <w:bCs/>
          <w:sz w:val="28"/>
          <w:szCs w:val="28"/>
        </w:rPr>
        <w:t>Bài 2</w:t>
      </w:r>
      <w:r w:rsidR="002072AC" w:rsidRPr="001F52EB">
        <w:rPr>
          <w:rFonts w:ascii="Times New Roman" w:hAnsi="Times New Roman" w:cs="Times New Roman"/>
          <w:b/>
          <w:bCs/>
          <w:sz w:val="28"/>
          <w:szCs w:val="28"/>
        </w:rPr>
        <w:t>: T</w:t>
      </w:r>
      <w:r w:rsidR="002072AC">
        <w:rPr>
          <w:rFonts w:ascii="Times New Roman" w:hAnsi="Times New Roman" w:cs="Times New Roman"/>
          <w:b/>
          <w:bCs/>
          <w:sz w:val="28"/>
          <w:szCs w:val="28"/>
        </w:rPr>
        <w:t xml:space="preserve">iết </w:t>
      </w:r>
      <w:r w:rsidR="002072AC" w:rsidRPr="001F52EB">
        <w:rPr>
          <w:rFonts w:ascii="Times New Roman" w:hAnsi="Times New Roman" w:cs="Times New Roman"/>
          <w:b/>
          <w:bCs/>
          <w:sz w:val="28"/>
          <w:szCs w:val="28"/>
        </w:rPr>
        <w:t>1</w:t>
      </w:r>
      <w:r w:rsidR="002072AC">
        <w:rPr>
          <w:rFonts w:ascii="Times New Roman" w:hAnsi="Times New Roman" w:cs="Times New Roman"/>
          <w:b/>
          <w:bCs/>
          <w:sz w:val="28"/>
          <w:szCs w:val="28"/>
        </w:rPr>
        <w:t xml:space="preserve">: </w:t>
      </w:r>
      <w:r w:rsidRPr="001F52EB">
        <w:rPr>
          <w:rFonts w:ascii="Times New Roman" w:hAnsi="Times New Roman" w:cs="Times New Roman"/>
          <w:b/>
          <w:bCs/>
          <w:sz w:val="28"/>
          <w:szCs w:val="28"/>
          <w:lang w:val="vi-VN"/>
        </w:rPr>
        <w:t xml:space="preserve"> </w:t>
      </w:r>
      <w:r w:rsidRPr="001F52EB">
        <w:rPr>
          <w:rFonts w:ascii="Times New Roman" w:hAnsi="Times New Roman" w:cs="Times New Roman"/>
          <w:b/>
          <w:color w:val="000000"/>
          <w:sz w:val="28"/>
          <w:szCs w:val="28"/>
          <w:lang w:val="vi-VN"/>
        </w:rPr>
        <w:t>Đi đề</w:t>
      </w:r>
      <w:r w:rsidR="002072AC">
        <w:rPr>
          <w:rFonts w:ascii="Times New Roman" w:hAnsi="Times New Roman" w:cs="Times New Roman"/>
          <w:b/>
          <w:color w:val="000000"/>
          <w:sz w:val="28"/>
          <w:szCs w:val="28"/>
          <w:lang w:val="vi-VN"/>
        </w:rPr>
        <w:t xml:space="preserve">u vòng bên trái </w:t>
      </w:r>
      <w:bookmarkStart w:id="7" w:name="_GoBack"/>
      <w:bookmarkEnd w:id="7"/>
    </w:p>
    <w:p w14:paraId="75CDEAE4" w14:textId="77777777" w:rsidR="008B10FA" w:rsidRPr="001F52EB" w:rsidRDefault="008B10FA" w:rsidP="001F52EB">
      <w:pPr>
        <w:spacing w:after="0" w:line="240" w:lineRule="auto"/>
        <w:ind w:firstLine="567"/>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I. YÊU CẦU CẦN ĐẠT</w:t>
      </w:r>
    </w:p>
    <w:p w14:paraId="77B93545" w14:textId="77777777" w:rsidR="008B10FA" w:rsidRPr="001F52EB" w:rsidRDefault="008B10FA" w:rsidP="001F52EB">
      <w:pPr>
        <w:spacing w:after="0" w:line="240" w:lineRule="auto"/>
        <w:ind w:firstLine="567"/>
        <w:rPr>
          <w:rFonts w:ascii="Times New Roman" w:hAnsi="Times New Roman" w:cs="Times New Roman"/>
          <w:b/>
          <w:sz w:val="28"/>
          <w:szCs w:val="28"/>
          <w:lang w:val="vi-VN"/>
        </w:rPr>
      </w:pPr>
      <w:r w:rsidRPr="001F52EB">
        <w:rPr>
          <w:rFonts w:ascii="Times New Roman" w:hAnsi="Times New Roman" w:cs="Times New Roman"/>
          <w:b/>
          <w:sz w:val="28"/>
          <w:szCs w:val="28"/>
          <w:lang w:val="vi-VN"/>
        </w:rPr>
        <w:t>1. Kiến thức, kỹ năng</w:t>
      </w:r>
    </w:p>
    <w:p w14:paraId="173D8F6E" w14:textId="77777777" w:rsidR="008B10FA" w:rsidRPr="001F52EB" w:rsidRDefault="008B10FA"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Biết và thực hiện được động tác đi đều nhiều hàng dọc vòng bên trái.</w:t>
      </w:r>
    </w:p>
    <w:p w14:paraId="2FB43013" w14:textId="77777777" w:rsidR="008B10FA" w:rsidRPr="001F52EB" w:rsidRDefault="008B10FA"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Tích cực tham gia hoạt động luyện tập và trò chơi rèn luyện đội hình đội ngũ.</w:t>
      </w:r>
    </w:p>
    <w:p w14:paraId="2EA51CD3" w14:textId="77777777" w:rsidR="008B10FA" w:rsidRPr="001F52EB" w:rsidRDefault="008B10FA"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Tự chủ và tự học: Tự</w:t>
      </w:r>
      <w:r w:rsidRPr="001F52EB">
        <w:rPr>
          <w:rFonts w:ascii="Times New Roman" w:hAnsi="Times New Roman" w:cs="Times New Roman"/>
          <w:color w:val="000000"/>
          <w:spacing w:val="-4"/>
          <w:sz w:val="28"/>
          <w:szCs w:val="28"/>
          <w:lang w:val="vi-VN"/>
        </w:rPr>
        <w:t xml:space="preserve"> </w:t>
      </w:r>
      <w:r w:rsidRPr="001F52EB">
        <w:rPr>
          <w:rFonts w:ascii="Times New Roman" w:hAnsi="Times New Roman" w:cs="Times New Roman"/>
          <w:color w:val="000000"/>
          <w:sz w:val="28"/>
          <w:szCs w:val="28"/>
          <w:lang w:val="vi-VN"/>
        </w:rPr>
        <w:t>xem</w:t>
      </w:r>
      <w:r w:rsidRPr="001F52EB">
        <w:rPr>
          <w:rFonts w:ascii="Times New Roman" w:hAnsi="Times New Roman" w:cs="Times New Roman"/>
          <w:color w:val="000000"/>
          <w:spacing w:val="-8"/>
          <w:sz w:val="28"/>
          <w:szCs w:val="28"/>
          <w:lang w:val="vi-VN"/>
        </w:rPr>
        <w:t xml:space="preserve"> </w:t>
      </w:r>
      <w:r w:rsidRPr="001F52EB">
        <w:rPr>
          <w:rFonts w:ascii="Times New Roman" w:hAnsi="Times New Roman" w:cs="Times New Roman"/>
          <w:color w:val="000000"/>
          <w:sz w:val="28"/>
          <w:szCs w:val="28"/>
          <w:lang w:val="vi-VN"/>
        </w:rPr>
        <w:t>trước</w:t>
      </w:r>
      <w:r w:rsidRPr="001F52EB">
        <w:rPr>
          <w:rFonts w:ascii="Times New Roman" w:hAnsi="Times New Roman" w:cs="Times New Roman"/>
          <w:color w:val="000000"/>
          <w:spacing w:val="-3"/>
          <w:sz w:val="28"/>
          <w:szCs w:val="28"/>
          <w:lang w:val="vi-VN"/>
        </w:rPr>
        <w:t xml:space="preserve"> </w:t>
      </w:r>
      <w:r w:rsidRPr="001F52EB">
        <w:rPr>
          <w:rFonts w:ascii="Times New Roman" w:hAnsi="Times New Roman" w:cs="Times New Roman"/>
          <w:color w:val="000000"/>
          <w:sz w:val="28"/>
          <w:szCs w:val="28"/>
          <w:lang w:val="vi-VN"/>
        </w:rPr>
        <w:t>cách</w:t>
      </w:r>
      <w:r w:rsidRPr="001F52EB">
        <w:rPr>
          <w:rFonts w:ascii="Times New Roman" w:hAnsi="Times New Roman" w:cs="Times New Roman"/>
          <w:color w:val="000000"/>
          <w:spacing w:val="-2"/>
          <w:sz w:val="28"/>
          <w:szCs w:val="28"/>
          <w:lang w:val="vi-VN"/>
        </w:rPr>
        <w:t xml:space="preserve"> </w:t>
      </w:r>
      <w:r w:rsidRPr="001F52EB">
        <w:rPr>
          <w:rFonts w:ascii="Times New Roman" w:hAnsi="Times New Roman" w:cs="Times New Roman"/>
          <w:color w:val="000000"/>
          <w:sz w:val="28"/>
          <w:szCs w:val="28"/>
          <w:lang w:val="vi-VN"/>
        </w:rPr>
        <w:t>thực</w:t>
      </w:r>
      <w:r w:rsidRPr="001F52EB">
        <w:rPr>
          <w:rFonts w:ascii="Times New Roman" w:hAnsi="Times New Roman" w:cs="Times New Roman"/>
          <w:color w:val="000000"/>
          <w:spacing w:val="-3"/>
          <w:sz w:val="28"/>
          <w:szCs w:val="28"/>
          <w:lang w:val="vi-VN"/>
        </w:rPr>
        <w:t xml:space="preserve"> </w:t>
      </w:r>
      <w:r w:rsidRPr="001F52EB">
        <w:rPr>
          <w:rFonts w:ascii="Times New Roman" w:hAnsi="Times New Roman" w:cs="Times New Roman"/>
          <w:color w:val="000000"/>
          <w:sz w:val="28"/>
          <w:szCs w:val="28"/>
          <w:lang w:val="vi-VN"/>
        </w:rPr>
        <w:t>hiện</w:t>
      </w:r>
      <w:r w:rsidRPr="001F52EB">
        <w:rPr>
          <w:rFonts w:ascii="Times New Roman" w:hAnsi="Times New Roman" w:cs="Times New Roman"/>
          <w:color w:val="000000"/>
          <w:spacing w:val="-2"/>
          <w:sz w:val="28"/>
          <w:szCs w:val="28"/>
          <w:lang w:val="vi-VN"/>
        </w:rPr>
        <w:t xml:space="preserve"> động tác </w:t>
      </w:r>
      <w:r w:rsidRPr="001F52EB">
        <w:rPr>
          <w:rFonts w:ascii="Times New Roman" w:hAnsi="Times New Roman" w:cs="Times New Roman"/>
          <w:color w:val="000000"/>
          <w:sz w:val="28"/>
          <w:szCs w:val="28"/>
          <w:lang w:val="vi-VN"/>
        </w:rPr>
        <w:t xml:space="preserve">đi đều nhiều hàng dọc vòng bên phải trong sách giáo khoa. </w:t>
      </w:r>
    </w:p>
    <w:p w14:paraId="0F4F8EEA" w14:textId="77777777" w:rsidR="008B10FA" w:rsidRPr="001F52EB" w:rsidRDefault="008B10FA"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Giao tiếp và hợp tác: Biết phân công, hợp tác trong nhóm để thực hiện các động tác và trò chơi.</w:t>
      </w:r>
    </w:p>
    <w:p w14:paraId="7A2A6CB0" w14:textId="77777777" w:rsidR="008B10FA" w:rsidRPr="001F52EB" w:rsidRDefault="008B10FA"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2. Năng lực</w:t>
      </w:r>
    </w:p>
    <w:p w14:paraId="4898994B" w14:textId="77777777" w:rsidR="008B10FA" w:rsidRPr="001F52EB" w:rsidRDefault="008B10FA"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b/>
          <w:sz w:val="28"/>
          <w:szCs w:val="28"/>
          <w:lang w:val="vi-VN"/>
        </w:rPr>
        <w:t>-</w:t>
      </w:r>
      <w:r w:rsidRPr="001F52EB">
        <w:rPr>
          <w:rFonts w:ascii="Times New Roman" w:hAnsi="Times New Roman" w:cs="Times New Roman"/>
          <w:color w:val="000000"/>
          <w:sz w:val="28"/>
          <w:szCs w:val="28"/>
          <w:lang w:val="vi-VN"/>
        </w:rPr>
        <w:t xml:space="preserve"> NL chăm sóc SK:  Biết thực hiện vệ sinh sân tập, thực hiện vệ sinh cá nhân để đảm bảo an toàn trong tập luyện.</w:t>
      </w:r>
    </w:p>
    <w:p w14:paraId="213DA7BE" w14:textId="77777777" w:rsidR="008B10FA" w:rsidRPr="001F52EB" w:rsidRDefault="008B10FA"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NL vận động cơ bản: Thực hiện được động tác đi đều nhiều hàng dọc vòng bên phải. </w:t>
      </w:r>
    </w:p>
    <w:p w14:paraId="5558E12A" w14:textId="77777777" w:rsidR="008B10FA" w:rsidRPr="001F52EB" w:rsidRDefault="008B10FA"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Biết quan sát tranh, tự khám phá bài và quan sát động tác làm mẫu của giáo viên để tập luyện.</w:t>
      </w:r>
    </w:p>
    <w:p w14:paraId="4DC2EA7D" w14:textId="77777777" w:rsidR="008B10FA" w:rsidRPr="001F52EB" w:rsidRDefault="008B10FA" w:rsidP="001F52EB">
      <w:pPr>
        <w:spacing w:after="0" w:line="240" w:lineRule="auto"/>
        <w:ind w:firstLine="567"/>
        <w:jc w:val="both"/>
        <w:rPr>
          <w:rFonts w:ascii="Times New Roman" w:hAnsi="Times New Roman" w:cs="Times New Roman"/>
          <w:sz w:val="28"/>
          <w:szCs w:val="28"/>
          <w:lang w:val="vi-VN"/>
        </w:rPr>
      </w:pPr>
      <w:r w:rsidRPr="001F52EB">
        <w:rPr>
          <w:rFonts w:ascii="Times New Roman" w:hAnsi="Times New Roman" w:cs="Times New Roman"/>
          <w:b/>
          <w:sz w:val="28"/>
          <w:szCs w:val="28"/>
          <w:lang w:val="vi-VN"/>
        </w:rPr>
        <w:t>3. Phẩm chất</w:t>
      </w:r>
    </w:p>
    <w:p w14:paraId="49AA9C45" w14:textId="77777777" w:rsidR="008B10FA" w:rsidRPr="001F52EB" w:rsidRDefault="008B10FA" w:rsidP="001F52EB">
      <w:pPr>
        <w:spacing w:after="0" w:line="240" w:lineRule="auto"/>
        <w:ind w:firstLine="567"/>
        <w:jc w:val="both"/>
        <w:rPr>
          <w:rFonts w:ascii="Times New Roman" w:hAnsi="Times New Roman" w:cs="Times New Roman"/>
          <w:b/>
          <w:color w:val="000000"/>
          <w:sz w:val="28"/>
          <w:szCs w:val="28"/>
          <w:lang w:val="vi-VN"/>
        </w:rPr>
      </w:pPr>
      <w:r w:rsidRPr="001F52EB">
        <w:rPr>
          <w:rFonts w:ascii="Times New Roman" w:hAnsi="Times New Roman" w:cs="Times New Roman"/>
          <w:color w:val="000000"/>
          <w:sz w:val="28"/>
          <w:szCs w:val="28"/>
          <w:lang w:val="vi-VN"/>
        </w:rPr>
        <w:t>- Bài học góp phần bồi dưỡng cho học sinh các phẩm chất cụ thể:</w:t>
      </w:r>
    </w:p>
    <w:p w14:paraId="3139DB42" w14:textId="77777777" w:rsidR="008B10FA" w:rsidRPr="001F52EB" w:rsidRDefault="008B10FA"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Đoàn kết, nghiêm túc, tích cực trong tập luyện và hoạt động tập thể.</w:t>
      </w:r>
    </w:p>
    <w:p w14:paraId="139D44CD" w14:textId="77777777" w:rsidR="008B10FA" w:rsidRPr="001F52EB" w:rsidRDefault="008B10FA"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Tích cực tham gia các trò chơi vận động, có trách nhiệm trong khi chơi trò chơi và hình thành thói quen tập luyện TDTT.</w:t>
      </w:r>
    </w:p>
    <w:p w14:paraId="13652D70" w14:textId="77777777" w:rsidR="008B10FA" w:rsidRPr="001F52EB" w:rsidRDefault="008B10FA" w:rsidP="001F52EB">
      <w:pPr>
        <w:spacing w:after="0" w:line="240" w:lineRule="auto"/>
        <w:ind w:firstLine="567"/>
        <w:rPr>
          <w:rFonts w:ascii="Times New Roman" w:hAnsi="Times New Roman" w:cs="Times New Roman"/>
          <w:color w:val="000000"/>
          <w:sz w:val="28"/>
          <w:szCs w:val="28"/>
          <w:lang w:val="vi-VN"/>
        </w:rPr>
      </w:pPr>
      <w:r w:rsidRPr="001F52EB">
        <w:rPr>
          <w:rFonts w:ascii="Times New Roman" w:hAnsi="Times New Roman" w:cs="Times New Roman"/>
          <w:b/>
          <w:color w:val="000000"/>
          <w:sz w:val="28"/>
          <w:szCs w:val="28"/>
          <w:lang w:val="vi-VN"/>
        </w:rPr>
        <w:t xml:space="preserve">II. ĐỊA ĐIỂM PHƯƠNG TIỆN </w:t>
      </w:r>
    </w:p>
    <w:p w14:paraId="2B8CE7AC" w14:textId="77777777" w:rsidR="008B10FA" w:rsidRPr="001F52EB" w:rsidRDefault="008B10FA" w:rsidP="001F52EB">
      <w:pPr>
        <w:spacing w:after="0" w:line="240" w:lineRule="auto"/>
        <w:ind w:firstLine="567"/>
        <w:rPr>
          <w:rFonts w:ascii="Times New Roman" w:hAnsi="Times New Roman" w:cs="Times New Roman"/>
          <w:color w:val="000000"/>
          <w:sz w:val="28"/>
          <w:szCs w:val="28"/>
          <w:lang w:val="vi-VN"/>
        </w:rPr>
      </w:pPr>
      <w:r w:rsidRPr="001F52EB">
        <w:rPr>
          <w:rFonts w:ascii="Times New Roman" w:hAnsi="Times New Roman" w:cs="Times New Roman"/>
          <w:b/>
          <w:color w:val="000000"/>
          <w:sz w:val="28"/>
          <w:szCs w:val="28"/>
          <w:lang w:val="vi-VN"/>
        </w:rPr>
        <w:t>- Địa điểm</w:t>
      </w:r>
      <w:r w:rsidRPr="001F52EB">
        <w:rPr>
          <w:rFonts w:ascii="Times New Roman" w:hAnsi="Times New Roman" w:cs="Times New Roman"/>
          <w:color w:val="000000"/>
          <w:sz w:val="28"/>
          <w:szCs w:val="28"/>
          <w:lang w:val="vi-VN"/>
        </w:rPr>
        <w:t xml:space="preserve">: Sân trường  </w:t>
      </w:r>
    </w:p>
    <w:p w14:paraId="57A07DFC" w14:textId="77777777" w:rsidR="008B10FA" w:rsidRPr="001F52EB" w:rsidRDefault="008B10FA" w:rsidP="001F52EB">
      <w:pPr>
        <w:spacing w:after="0" w:line="240" w:lineRule="auto"/>
        <w:ind w:firstLine="567"/>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 xml:space="preserve">- Phương tiện: </w:t>
      </w:r>
    </w:p>
    <w:p w14:paraId="430E17D8" w14:textId="77777777" w:rsidR="008B10FA" w:rsidRPr="001F52EB" w:rsidRDefault="008B10FA" w:rsidP="001F52EB">
      <w:pPr>
        <w:spacing w:after="0" w:line="240" w:lineRule="auto"/>
        <w:ind w:firstLine="567"/>
        <w:rPr>
          <w:rFonts w:ascii="Times New Roman" w:hAnsi="Times New Roman" w:cs="Times New Roman"/>
          <w:color w:val="000000"/>
          <w:sz w:val="28"/>
          <w:szCs w:val="28"/>
          <w:lang w:val="vi-VN"/>
        </w:rPr>
      </w:pPr>
      <w:r w:rsidRPr="001F52EB">
        <w:rPr>
          <w:rFonts w:ascii="Times New Roman" w:hAnsi="Times New Roman" w:cs="Times New Roman"/>
          <w:b/>
          <w:bCs/>
          <w:color w:val="000000"/>
          <w:sz w:val="28"/>
          <w:szCs w:val="28"/>
          <w:lang w:val="vi-VN"/>
        </w:rPr>
        <w:t>+ GV</w:t>
      </w:r>
      <w:r w:rsidRPr="001F52EB">
        <w:rPr>
          <w:rFonts w:ascii="Times New Roman" w:hAnsi="Times New Roman" w:cs="Times New Roman"/>
          <w:color w:val="000000"/>
          <w:sz w:val="28"/>
          <w:szCs w:val="28"/>
          <w:lang w:val="vi-VN"/>
        </w:rPr>
        <w:t>: Tranh ảnh, còi.</w:t>
      </w:r>
    </w:p>
    <w:p w14:paraId="0EB59782" w14:textId="77777777" w:rsidR="008B10FA" w:rsidRPr="001F52EB" w:rsidRDefault="008B10FA" w:rsidP="001F52EB">
      <w:pPr>
        <w:spacing w:after="0" w:line="240" w:lineRule="auto"/>
        <w:ind w:firstLine="567"/>
        <w:rPr>
          <w:rFonts w:ascii="Times New Roman" w:hAnsi="Times New Roman" w:cs="Times New Roman"/>
          <w:color w:val="000000"/>
          <w:sz w:val="28"/>
          <w:szCs w:val="28"/>
          <w:lang w:val="vi-VN"/>
        </w:rPr>
      </w:pPr>
      <w:r w:rsidRPr="001F52EB">
        <w:rPr>
          <w:rFonts w:ascii="Times New Roman" w:hAnsi="Times New Roman" w:cs="Times New Roman"/>
          <w:b/>
          <w:bCs/>
          <w:color w:val="000000"/>
          <w:sz w:val="28"/>
          <w:szCs w:val="28"/>
          <w:lang w:val="vi-VN"/>
        </w:rPr>
        <w:t>+ HS</w:t>
      </w:r>
      <w:r w:rsidRPr="001F52EB">
        <w:rPr>
          <w:rFonts w:ascii="Times New Roman" w:hAnsi="Times New Roman" w:cs="Times New Roman"/>
          <w:color w:val="000000"/>
          <w:sz w:val="28"/>
          <w:szCs w:val="28"/>
          <w:lang w:val="vi-VN"/>
        </w:rPr>
        <w:t>: giầy TT</w:t>
      </w:r>
    </w:p>
    <w:p w14:paraId="67820820" w14:textId="77777777" w:rsidR="008B10FA" w:rsidRPr="001F52EB" w:rsidRDefault="008B10FA" w:rsidP="001F52EB">
      <w:pPr>
        <w:spacing w:after="0" w:line="240" w:lineRule="auto"/>
        <w:ind w:firstLine="567"/>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III. CÁC HOẠT ĐỘNG DẠY HỌC CHỦ YẾU</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096"/>
      </w:tblGrid>
      <w:tr w:rsidR="008B10FA" w:rsidRPr="001F52EB" w14:paraId="58B412E7" w14:textId="77777777" w:rsidTr="00C10763">
        <w:tc>
          <w:tcPr>
            <w:tcW w:w="2634" w:type="dxa"/>
            <w:vMerge w:val="restart"/>
            <w:tcBorders>
              <w:top w:val="single" w:sz="4" w:space="0" w:color="auto"/>
              <w:left w:val="single" w:sz="4" w:space="0" w:color="auto"/>
              <w:bottom w:val="single" w:sz="4" w:space="0" w:color="auto"/>
              <w:right w:val="single" w:sz="4" w:space="0" w:color="auto"/>
            </w:tcBorders>
            <w:vAlign w:val="center"/>
            <w:hideMark/>
          </w:tcPr>
          <w:p w14:paraId="027EB2C8" w14:textId="77777777" w:rsidR="008B10FA" w:rsidRPr="001F52EB"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lastRenderedPageBreak/>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14:paraId="519D5F7F" w14:textId="77777777" w:rsidR="008B10FA" w:rsidRPr="001F52EB"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Lượng VĐ</w:t>
            </w:r>
          </w:p>
        </w:tc>
        <w:tc>
          <w:tcPr>
            <w:tcW w:w="4758" w:type="dxa"/>
            <w:gridSpan w:val="2"/>
            <w:tcBorders>
              <w:top w:val="single" w:sz="4" w:space="0" w:color="auto"/>
              <w:left w:val="single" w:sz="4" w:space="0" w:color="auto"/>
              <w:bottom w:val="single" w:sz="4" w:space="0" w:color="auto"/>
              <w:right w:val="single" w:sz="4" w:space="0" w:color="auto"/>
            </w:tcBorders>
            <w:vAlign w:val="center"/>
            <w:hideMark/>
          </w:tcPr>
          <w:p w14:paraId="1D6577DD" w14:textId="77777777" w:rsidR="008B10FA" w:rsidRPr="001F52EB"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Phương pháp, tổ chức và yêu cầu</w:t>
            </w:r>
          </w:p>
        </w:tc>
      </w:tr>
      <w:tr w:rsidR="008B10FA" w:rsidRPr="001F52EB" w14:paraId="11BE23D4" w14:textId="77777777" w:rsidTr="00C10763">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14:paraId="0F461BE9" w14:textId="77777777" w:rsidR="008B10FA" w:rsidRPr="001F52EB" w:rsidRDefault="008B10FA" w:rsidP="001F52EB">
            <w:pPr>
              <w:spacing w:after="0" w:line="240" w:lineRule="auto"/>
              <w:rPr>
                <w:rFonts w:ascii="Times New Roman" w:hAnsi="Times New Roman" w:cs="Times New Roman"/>
                <w:b/>
                <w:color w:val="000000"/>
                <w:sz w:val="28"/>
                <w:szCs w:val="28"/>
              </w:rPr>
            </w:pPr>
          </w:p>
        </w:tc>
        <w:tc>
          <w:tcPr>
            <w:tcW w:w="981" w:type="dxa"/>
            <w:tcBorders>
              <w:top w:val="single" w:sz="4" w:space="0" w:color="auto"/>
              <w:left w:val="single" w:sz="4" w:space="0" w:color="auto"/>
              <w:bottom w:val="single" w:sz="4" w:space="0" w:color="auto"/>
              <w:right w:val="single" w:sz="4" w:space="0" w:color="auto"/>
            </w:tcBorders>
            <w:vAlign w:val="center"/>
            <w:hideMark/>
          </w:tcPr>
          <w:p w14:paraId="0FA97404" w14:textId="77777777" w:rsidR="008B10FA" w:rsidRPr="001F52EB"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14:paraId="72D48408" w14:textId="77777777" w:rsidR="008B10FA" w:rsidRPr="001F52EB"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14:paraId="5DDA2B27" w14:textId="77777777" w:rsidR="008B10FA" w:rsidRPr="001F52EB"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GV</w:t>
            </w:r>
          </w:p>
        </w:tc>
        <w:tc>
          <w:tcPr>
            <w:tcW w:w="2096" w:type="dxa"/>
            <w:tcBorders>
              <w:top w:val="single" w:sz="4" w:space="0" w:color="auto"/>
              <w:left w:val="single" w:sz="4" w:space="0" w:color="auto"/>
              <w:bottom w:val="single" w:sz="4" w:space="0" w:color="auto"/>
              <w:right w:val="single" w:sz="4" w:space="0" w:color="auto"/>
            </w:tcBorders>
            <w:vAlign w:val="center"/>
            <w:hideMark/>
          </w:tcPr>
          <w:p w14:paraId="15B667F0" w14:textId="77777777" w:rsidR="008B10FA" w:rsidRPr="001F52EB" w:rsidRDefault="008B10FA"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HS</w:t>
            </w:r>
          </w:p>
        </w:tc>
      </w:tr>
      <w:tr w:rsidR="008B10FA" w:rsidRPr="001F52EB" w14:paraId="67CDF012" w14:textId="77777777" w:rsidTr="00C10763">
        <w:trPr>
          <w:trHeight w:val="70"/>
        </w:trPr>
        <w:tc>
          <w:tcPr>
            <w:tcW w:w="2634" w:type="dxa"/>
            <w:tcBorders>
              <w:top w:val="single" w:sz="4" w:space="0" w:color="auto"/>
              <w:left w:val="single" w:sz="4" w:space="0" w:color="auto"/>
              <w:bottom w:val="single" w:sz="4" w:space="0" w:color="auto"/>
              <w:right w:val="single" w:sz="4" w:space="0" w:color="auto"/>
            </w:tcBorders>
          </w:tcPr>
          <w:p w14:paraId="467133FD" w14:textId="77777777" w:rsidR="008B10FA" w:rsidRPr="001F52EB" w:rsidRDefault="008B10FA"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I. Hoạt động khởi động:</w:t>
            </w:r>
          </w:p>
          <w:p w14:paraId="7FE43EAF"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Nhận lớp</w:t>
            </w:r>
          </w:p>
          <w:p w14:paraId="7245AE3E" w14:textId="77777777" w:rsidR="008B10FA" w:rsidRPr="001F52EB" w:rsidRDefault="008B10FA" w:rsidP="001F52EB">
            <w:pPr>
              <w:spacing w:after="0" w:line="240" w:lineRule="auto"/>
              <w:rPr>
                <w:rFonts w:ascii="Times New Roman" w:hAnsi="Times New Roman" w:cs="Times New Roman"/>
                <w:b/>
                <w:color w:val="000000"/>
                <w:sz w:val="28"/>
                <w:szCs w:val="28"/>
              </w:rPr>
            </w:pPr>
          </w:p>
          <w:p w14:paraId="763A654D"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Khởi động</w:t>
            </w:r>
          </w:p>
          <w:p w14:paraId="394D20A7"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Xoay các khớp cổ tay, cổ chân, vai, hông, gối,...   </w:t>
            </w:r>
          </w:p>
          <w:p w14:paraId="5EEA6CE0"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Trò chơi “Gió thổi”</w:t>
            </w:r>
          </w:p>
          <w:p w14:paraId="625FAEC8"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drawing>
                <wp:inline distT="0" distB="0" distL="0" distR="0" wp14:anchorId="4C4855D0" wp14:editId="0E10F77D">
                  <wp:extent cx="1534160" cy="924560"/>
                  <wp:effectExtent l="0" t="0" r="0" b="8890"/>
                  <wp:docPr id="1257610645" name="Hình ảnh 1257610645" descr="Ảnh có chứa giày dép, trang phục, ng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3148" name="Hình ảnh 28" descr="Ảnh có chứa giày dép, trang phục, người&#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34160" cy="924560"/>
                          </a:xfrm>
                          <a:prstGeom prst="rect">
                            <a:avLst/>
                          </a:prstGeom>
                          <a:noFill/>
                          <a:ln>
                            <a:noFill/>
                          </a:ln>
                        </pic:spPr>
                      </pic:pic>
                    </a:graphicData>
                  </a:graphic>
                </wp:inline>
              </w:drawing>
            </w:r>
          </w:p>
          <w:p w14:paraId="0BC10D98" w14:textId="77777777" w:rsidR="008B10FA" w:rsidRPr="001F52EB" w:rsidRDefault="008B10FA"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II. Khám phá và luyện tập</w:t>
            </w:r>
          </w:p>
          <w:p w14:paraId="08333905" w14:textId="77777777" w:rsidR="008B10FA" w:rsidRPr="001F52EB" w:rsidRDefault="008B10FA"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Kiến thức.</w:t>
            </w:r>
          </w:p>
          <w:p w14:paraId="301F1C28"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Bài tập: Đi đều  nhiều hàng dọc vòng bên phải</w:t>
            </w:r>
          </w:p>
          <w:p w14:paraId="3487EBDF"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drawing>
                <wp:inline distT="0" distB="0" distL="0" distR="0" wp14:anchorId="3BF3319B" wp14:editId="7BC2CDD0">
                  <wp:extent cx="1534160" cy="1214120"/>
                  <wp:effectExtent l="0" t="0" r="0" b="5080"/>
                  <wp:docPr id="981421556" name="Hình ảnh 981421556" descr="Ảnh có chứa người, trang phục,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610851" name="Hình ảnh 27" descr="Ảnh có chứa người, trang phục, tác phẩm nghệ thuật&#10;&#10;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34160" cy="1214120"/>
                          </a:xfrm>
                          <a:prstGeom prst="rect">
                            <a:avLst/>
                          </a:prstGeom>
                          <a:noFill/>
                          <a:ln>
                            <a:noFill/>
                          </a:ln>
                        </pic:spPr>
                      </pic:pic>
                    </a:graphicData>
                  </a:graphic>
                </wp:inline>
              </w:drawing>
            </w:r>
          </w:p>
          <w:p w14:paraId="5D708C79" w14:textId="77777777" w:rsidR="008B10FA" w:rsidRPr="001F52EB" w:rsidRDefault="008B10FA" w:rsidP="001F52EB">
            <w:pPr>
              <w:spacing w:after="0" w:line="240" w:lineRule="auto"/>
              <w:rPr>
                <w:rFonts w:ascii="Times New Roman" w:hAnsi="Times New Roman" w:cs="Times New Roman"/>
                <w:color w:val="000000"/>
                <w:sz w:val="28"/>
                <w:szCs w:val="28"/>
              </w:rPr>
            </w:pPr>
          </w:p>
          <w:p w14:paraId="41C9DC38" w14:textId="77777777" w:rsidR="008B10FA" w:rsidRPr="001F52EB" w:rsidRDefault="008B10FA" w:rsidP="001F52EB">
            <w:pPr>
              <w:spacing w:after="0" w:line="240" w:lineRule="auto"/>
              <w:rPr>
                <w:rFonts w:ascii="Times New Roman" w:hAnsi="Times New Roman" w:cs="Times New Roman"/>
                <w:color w:val="000000"/>
                <w:sz w:val="28"/>
                <w:szCs w:val="28"/>
              </w:rPr>
            </w:pPr>
          </w:p>
          <w:p w14:paraId="78121726" w14:textId="77777777" w:rsidR="008B10FA" w:rsidRPr="001F52EB" w:rsidRDefault="008B10FA" w:rsidP="001F52EB">
            <w:pPr>
              <w:spacing w:after="0" w:line="240" w:lineRule="auto"/>
              <w:rPr>
                <w:rFonts w:ascii="Times New Roman" w:hAnsi="Times New Roman" w:cs="Times New Roman"/>
                <w:color w:val="000000"/>
                <w:sz w:val="28"/>
                <w:szCs w:val="28"/>
              </w:rPr>
            </w:pPr>
          </w:p>
          <w:p w14:paraId="690EFF98" w14:textId="77777777" w:rsidR="008B10FA" w:rsidRPr="001F52EB" w:rsidRDefault="008B10FA" w:rsidP="001F52EB">
            <w:pPr>
              <w:spacing w:after="0" w:line="240" w:lineRule="auto"/>
              <w:rPr>
                <w:rFonts w:ascii="Times New Roman" w:hAnsi="Times New Roman" w:cs="Times New Roman"/>
                <w:color w:val="000000"/>
                <w:sz w:val="28"/>
                <w:szCs w:val="28"/>
              </w:rPr>
            </w:pPr>
          </w:p>
          <w:p w14:paraId="7F704E8B" w14:textId="77777777" w:rsidR="008B10FA" w:rsidRPr="001F52EB" w:rsidRDefault="008B10FA" w:rsidP="001F52EB">
            <w:pPr>
              <w:spacing w:after="0" w:line="240" w:lineRule="auto"/>
              <w:rPr>
                <w:rFonts w:ascii="Times New Roman" w:hAnsi="Times New Roman" w:cs="Times New Roman"/>
                <w:color w:val="000000"/>
                <w:sz w:val="28"/>
                <w:szCs w:val="28"/>
              </w:rPr>
            </w:pPr>
          </w:p>
          <w:p w14:paraId="12823305" w14:textId="77777777" w:rsidR="008B10FA" w:rsidRPr="001F52EB" w:rsidRDefault="008B10FA" w:rsidP="001F52EB">
            <w:pPr>
              <w:spacing w:after="0" w:line="240" w:lineRule="auto"/>
              <w:rPr>
                <w:rFonts w:ascii="Times New Roman" w:hAnsi="Times New Roman" w:cs="Times New Roman"/>
                <w:color w:val="000000"/>
                <w:sz w:val="28"/>
                <w:szCs w:val="28"/>
              </w:rPr>
            </w:pPr>
          </w:p>
          <w:p w14:paraId="27EBF87F"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w:t>
            </w:r>
            <w:r w:rsidRPr="001F52EB">
              <w:rPr>
                <w:rFonts w:ascii="Times New Roman" w:hAnsi="Times New Roman" w:cs="Times New Roman"/>
                <w:b/>
                <w:color w:val="000000"/>
                <w:sz w:val="28"/>
                <w:szCs w:val="28"/>
              </w:rPr>
              <w:t>Luyện tập</w:t>
            </w:r>
          </w:p>
          <w:p w14:paraId="22A8E406"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Tập đồng loạt</w:t>
            </w:r>
          </w:p>
          <w:p w14:paraId="44408362" w14:textId="77777777" w:rsidR="008B10FA" w:rsidRPr="001F52EB" w:rsidRDefault="008B10FA" w:rsidP="001F52EB">
            <w:pPr>
              <w:spacing w:after="0" w:line="240" w:lineRule="auto"/>
              <w:rPr>
                <w:rFonts w:ascii="Times New Roman" w:hAnsi="Times New Roman" w:cs="Times New Roman"/>
                <w:color w:val="000000"/>
                <w:sz w:val="28"/>
                <w:szCs w:val="28"/>
              </w:rPr>
            </w:pPr>
          </w:p>
          <w:p w14:paraId="79FD3232" w14:textId="77777777" w:rsidR="008B10FA" w:rsidRPr="001F52EB" w:rsidRDefault="008B10FA" w:rsidP="001F52EB">
            <w:pPr>
              <w:spacing w:after="0" w:line="240" w:lineRule="auto"/>
              <w:rPr>
                <w:rFonts w:ascii="Times New Roman" w:hAnsi="Times New Roman" w:cs="Times New Roman"/>
                <w:color w:val="000000"/>
                <w:sz w:val="28"/>
                <w:szCs w:val="28"/>
              </w:rPr>
            </w:pPr>
          </w:p>
          <w:p w14:paraId="017BA214" w14:textId="77777777" w:rsidR="008B10FA" w:rsidRPr="001F52EB" w:rsidRDefault="008B10FA" w:rsidP="001F52EB">
            <w:pPr>
              <w:spacing w:after="0" w:line="240" w:lineRule="auto"/>
              <w:rPr>
                <w:rFonts w:ascii="Times New Roman" w:hAnsi="Times New Roman" w:cs="Times New Roman"/>
                <w:color w:val="000000"/>
                <w:sz w:val="28"/>
                <w:szCs w:val="28"/>
              </w:rPr>
            </w:pPr>
          </w:p>
          <w:p w14:paraId="7F057AC1" w14:textId="77777777" w:rsidR="008B10FA" w:rsidRPr="001F52EB" w:rsidRDefault="008B10FA" w:rsidP="001F52EB">
            <w:pPr>
              <w:spacing w:after="0" w:line="240" w:lineRule="auto"/>
              <w:rPr>
                <w:rFonts w:ascii="Times New Roman" w:hAnsi="Times New Roman" w:cs="Times New Roman"/>
                <w:color w:val="000000"/>
                <w:sz w:val="28"/>
                <w:szCs w:val="28"/>
              </w:rPr>
            </w:pPr>
          </w:p>
          <w:p w14:paraId="104345BD"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Tập theo nhóm</w:t>
            </w:r>
          </w:p>
          <w:p w14:paraId="7FD719D4" w14:textId="77777777" w:rsidR="008B10FA" w:rsidRPr="001F52EB" w:rsidRDefault="008B10FA" w:rsidP="001F52EB">
            <w:pPr>
              <w:spacing w:after="0" w:line="240" w:lineRule="auto"/>
              <w:rPr>
                <w:rFonts w:ascii="Times New Roman" w:hAnsi="Times New Roman" w:cs="Times New Roman"/>
                <w:color w:val="000000"/>
                <w:sz w:val="28"/>
                <w:szCs w:val="28"/>
              </w:rPr>
            </w:pPr>
          </w:p>
          <w:p w14:paraId="7A06E6BA" w14:textId="77777777" w:rsidR="008B10FA" w:rsidRPr="001F52EB" w:rsidRDefault="008B10FA" w:rsidP="001F52EB">
            <w:pPr>
              <w:spacing w:after="0" w:line="240" w:lineRule="auto"/>
              <w:rPr>
                <w:rFonts w:ascii="Times New Roman" w:hAnsi="Times New Roman" w:cs="Times New Roman"/>
                <w:color w:val="000000"/>
                <w:sz w:val="28"/>
                <w:szCs w:val="28"/>
              </w:rPr>
            </w:pPr>
          </w:p>
          <w:p w14:paraId="75CE7291" w14:textId="77777777" w:rsidR="008B10FA" w:rsidRPr="001F52EB" w:rsidRDefault="008B10FA" w:rsidP="001F52EB">
            <w:pPr>
              <w:spacing w:after="0" w:line="240" w:lineRule="auto"/>
              <w:rPr>
                <w:rFonts w:ascii="Times New Roman" w:hAnsi="Times New Roman" w:cs="Times New Roman"/>
                <w:color w:val="000000"/>
                <w:sz w:val="28"/>
                <w:szCs w:val="28"/>
              </w:rPr>
            </w:pPr>
          </w:p>
          <w:p w14:paraId="0C0E0E67" w14:textId="77777777" w:rsidR="008B10FA" w:rsidRPr="001F52EB" w:rsidRDefault="008B10FA" w:rsidP="001F52EB">
            <w:pPr>
              <w:spacing w:after="0" w:line="240" w:lineRule="auto"/>
              <w:rPr>
                <w:rFonts w:ascii="Times New Roman" w:hAnsi="Times New Roman" w:cs="Times New Roman"/>
                <w:color w:val="000000"/>
                <w:sz w:val="28"/>
                <w:szCs w:val="28"/>
              </w:rPr>
            </w:pPr>
          </w:p>
          <w:p w14:paraId="124B4449" w14:textId="77777777" w:rsidR="008B10FA" w:rsidRPr="001F52EB" w:rsidRDefault="008B10FA" w:rsidP="001F52EB">
            <w:pPr>
              <w:spacing w:after="0" w:line="240" w:lineRule="auto"/>
              <w:rPr>
                <w:rFonts w:ascii="Times New Roman" w:hAnsi="Times New Roman" w:cs="Times New Roman"/>
                <w:color w:val="000000"/>
                <w:sz w:val="28"/>
                <w:szCs w:val="28"/>
              </w:rPr>
            </w:pPr>
          </w:p>
          <w:p w14:paraId="6C876734"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Thi đua giữa các tổ</w:t>
            </w:r>
          </w:p>
          <w:p w14:paraId="218F290F" w14:textId="77777777" w:rsidR="008B10FA" w:rsidRPr="001F52EB" w:rsidRDefault="008B10FA" w:rsidP="001F52EB">
            <w:pPr>
              <w:spacing w:after="0" w:line="240" w:lineRule="auto"/>
              <w:rPr>
                <w:rFonts w:ascii="Times New Roman" w:hAnsi="Times New Roman" w:cs="Times New Roman"/>
                <w:color w:val="000000"/>
                <w:sz w:val="28"/>
                <w:szCs w:val="28"/>
              </w:rPr>
            </w:pPr>
          </w:p>
          <w:p w14:paraId="0C26DEF9"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w:t>
            </w:r>
          </w:p>
          <w:p w14:paraId="4A44A49D" w14:textId="77777777" w:rsidR="008B10FA" w:rsidRPr="001F52EB" w:rsidRDefault="008B10FA" w:rsidP="001F52EB">
            <w:pPr>
              <w:spacing w:after="0" w:line="240" w:lineRule="auto"/>
              <w:rPr>
                <w:rFonts w:ascii="Times New Roman" w:hAnsi="Times New Roman" w:cs="Times New Roman"/>
                <w:color w:val="000000"/>
                <w:sz w:val="28"/>
                <w:szCs w:val="28"/>
              </w:rPr>
            </w:pPr>
          </w:p>
          <w:p w14:paraId="466BF0AE"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Trò chơi “Chạy tiếp sức theo vòng tròn”.</w:t>
            </w:r>
          </w:p>
          <w:p w14:paraId="35FD0E4A"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drawing>
                <wp:inline distT="0" distB="0" distL="0" distR="0" wp14:anchorId="7B5EA1D7" wp14:editId="7873A9EA">
                  <wp:extent cx="1766570" cy="1084580"/>
                  <wp:effectExtent l="0" t="0" r="0" b="1270"/>
                  <wp:docPr id="1344399542" name="Hình ảnh 1344399542" descr="Ảnh có chứa ảnh chụp màn hình, phim hoạt hình,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695929" name="Hình ảnh 26" descr="Ảnh có chứa ảnh chụp màn hình, phim hoạt hình, tác phẩm nghệ thuật&#10;&#10;Mô tả được tạo tự độ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66570" cy="1084580"/>
                          </a:xfrm>
                          <a:prstGeom prst="rect">
                            <a:avLst/>
                          </a:prstGeom>
                          <a:noFill/>
                          <a:ln>
                            <a:noFill/>
                          </a:ln>
                        </pic:spPr>
                      </pic:pic>
                    </a:graphicData>
                  </a:graphic>
                </wp:inline>
              </w:drawing>
            </w:r>
          </w:p>
          <w:p w14:paraId="481A06DF" w14:textId="77777777" w:rsidR="008B10FA" w:rsidRPr="001F52EB" w:rsidRDefault="008B10FA" w:rsidP="001F52EB">
            <w:pPr>
              <w:spacing w:after="0" w:line="240" w:lineRule="auto"/>
              <w:rPr>
                <w:rFonts w:ascii="Times New Roman" w:hAnsi="Times New Roman" w:cs="Times New Roman"/>
                <w:color w:val="000000"/>
                <w:sz w:val="28"/>
                <w:szCs w:val="28"/>
              </w:rPr>
            </w:pPr>
          </w:p>
          <w:p w14:paraId="2986789F"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Bài tập PT thể lực:</w:t>
            </w:r>
          </w:p>
          <w:p w14:paraId="26CE3CE9" w14:textId="77777777" w:rsidR="008B10FA" w:rsidRPr="001F52EB" w:rsidRDefault="008B10FA" w:rsidP="001F52EB">
            <w:pPr>
              <w:spacing w:after="0" w:line="240" w:lineRule="auto"/>
              <w:outlineLvl w:val="0"/>
              <w:rPr>
                <w:rFonts w:ascii="Times New Roman" w:hAnsi="Times New Roman" w:cs="Times New Roman"/>
                <w:b/>
                <w:color w:val="000000"/>
                <w:sz w:val="28"/>
                <w:szCs w:val="28"/>
              </w:rPr>
            </w:pPr>
          </w:p>
          <w:p w14:paraId="5103859E" w14:textId="77777777" w:rsidR="008B10FA" w:rsidRPr="001F52EB" w:rsidRDefault="008B10FA" w:rsidP="001F52EB">
            <w:pPr>
              <w:spacing w:after="0" w:line="240" w:lineRule="auto"/>
              <w:outlineLvl w:val="0"/>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 Luyện tập mở rộng: </w:t>
            </w:r>
          </w:p>
          <w:p w14:paraId="0F29E979" w14:textId="77777777" w:rsidR="008B10FA" w:rsidRPr="001F52EB" w:rsidRDefault="008B10FA" w:rsidP="001F52EB">
            <w:pPr>
              <w:spacing w:after="0" w:line="240" w:lineRule="auto"/>
              <w:outlineLvl w:val="0"/>
              <w:rPr>
                <w:rFonts w:ascii="Times New Roman" w:hAnsi="Times New Roman" w:cs="Times New Roman"/>
                <w:b/>
                <w:color w:val="000000"/>
                <w:sz w:val="28"/>
                <w:szCs w:val="28"/>
              </w:rPr>
            </w:pPr>
          </w:p>
          <w:p w14:paraId="55EE9016" w14:textId="77777777" w:rsidR="008B10FA" w:rsidRPr="001F52EB" w:rsidRDefault="008B10FA" w:rsidP="001F52EB">
            <w:pPr>
              <w:spacing w:after="0" w:line="240" w:lineRule="auto"/>
              <w:outlineLvl w:val="0"/>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III.Hoạt động tiếp nối:</w:t>
            </w:r>
          </w:p>
          <w:p w14:paraId="3C1A809F" w14:textId="77777777" w:rsidR="008B10FA" w:rsidRPr="001F52EB" w:rsidRDefault="008B10FA" w:rsidP="001F52EB">
            <w:pPr>
              <w:spacing w:after="0" w:line="240" w:lineRule="auto"/>
              <w:outlineLvl w:val="0"/>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Thả lỏng cơ toàn thân.</w:t>
            </w:r>
            <w:r w:rsidRPr="001F52EB">
              <w:rPr>
                <w:rFonts w:ascii="Times New Roman" w:hAnsi="Times New Roman" w:cs="Times New Roman"/>
                <w:color w:val="000000"/>
                <w:sz w:val="28"/>
                <w:szCs w:val="28"/>
              </w:rPr>
              <w:t xml:space="preserve"> </w:t>
            </w:r>
          </w:p>
          <w:p w14:paraId="5FC52B6D" w14:textId="77777777" w:rsidR="008B10FA" w:rsidRPr="001F52EB" w:rsidRDefault="008B10FA" w:rsidP="001F52EB">
            <w:pPr>
              <w:spacing w:after="0" w:line="240" w:lineRule="auto"/>
              <w:outlineLvl w:val="0"/>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Nhận xét, đánh giá chung của buổi học.</w:t>
            </w:r>
            <w:r w:rsidRPr="001F52EB">
              <w:rPr>
                <w:rFonts w:ascii="Times New Roman" w:hAnsi="Times New Roman" w:cs="Times New Roman"/>
                <w:color w:val="000000"/>
                <w:sz w:val="28"/>
                <w:szCs w:val="28"/>
              </w:rPr>
              <w:t xml:space="preserve"> </w:t>
            </w:r>
          </w:p>
          <w:p w14:paraId="2A1FE25F" w14:textId="77777777" w:rsidR="008B10FA" w:rsidRPr="001F52EB" w:rsidRDefault="008B10FA" w:rsidP="001F52EB">
            <w:pPr>
              <w:spacing w:after="0" w:line="240" w:lineRule="auto"/>
              <w:outlineLvl w:val="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Hướng dẫn HS Tự ôn ở nhà</w:t>
            </w:r>
          </w:p>
          <w:p w14:paraId="243C0DF6" w14:textId="77777777" w:rsidR="008B10FA" w:rsidRPr="001F52EB" w:rsidRDefault="008B10FA" w:rsidP="001F52EB">
            <w:pPr>
              <w:spacing w:after="0" w:line="240" w:lineRule="auto"/>
              <w:outlineLvl w:val="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uống lớp</w:t>
            </w:r>
          </w:p>
        </w:tc>
        <w:tc>
          <w:tcPr>
            <w:tcW w:w="981" w:type="dxa"/>
            <w:tcBorders>
              <w:top w:val="single" w:sz="4" w:space="0" w:color="auto"/>
              <w:left w:val="single" w:sz="4" w:space="0" w:color="auto"/>
              <w:bottom w:val="single" w:sz="4" w:space="0" w:color="auto"/>
              <w:right w:val="single" w:sz="4" w:space="0" w:color="auto"/>
            </w:tcBorders>
          </w:tcPr>
          <w:p w14:paraId="2EF059BB"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lastRenderedPageBreak/>
              <w:t xml:space="preserve"> </w:t>
            </w:r>
            <w:r w:rsidRPr="001F52EB">
              <w:rPr>
                <w:rFonts w:ascii="Times New Roman" w:hAnsi="Times New Roman" w:cs="Times New Roman"/>
                <w:color w:val="000000"/>
                <w:sz w:val="28"/>
                <w:szCs w:val="28"/>
              </w:rPr>
              <w:t>5 – 7’</w:t>
            </w:r>
          </w:p>
          <w:p w14:paraId="55AF19B9" w14:textId="77777777" w:rsidR="008B10FA" w:rsidRPr="001F52EB" w:rsidRDefault="008B10FA" w:rsidP="001F52EB">
            <w:pPr>
              <w:spacing w:after="0" w:line="240" w:lineRule="auto"/>
              <w:rPr>
                <w:rFonts w:ascii="Times New Roman" w:hAnsi="Times New Roman" w:cs="Times New Roman"/>
                <w:color w:val="000000"/>
                <w:sz w:val="28"/>
                <w:szCs w:val="28"/>
              </w:rPr>
            </w:pPr>
          </w:p>
          <w:p w14:paraId="397AB04A" w14:textId="77777777" w:rsidR="008B10FA" w:rsidRPr="001F52EB" w:rsidRDefault="008B10FA" w:rsidP="001F52EB">
            <w:pPr>
              <w:spacing w:after="0" w:line="240" w:lineRule="auto"/>
              <w:rPr>
                <w:rFonts w:ascii="Times New Roman" w:hAnsi="Times New Roman" w:cs="Times New Roman"/>
                <w:color w:val="000000"/>
                <w:sz w:val="28"/>
                <w:szCs w:val="28"/>
              </w:rPr>
            </w:pPr>
          </w:p>
          <w:p w14:paraId="32C9D7CE" w14:textId="77777777" w:rsidR="008B10FA" w:rsidRPr="001F52EB" w:rsidRDefault="008B10FA" w:rsidP="001F52EB">
            <w:pPr>
              <w:spacing w:after="0" w:line="240" w:lineRule="auto"/>
              <w:rPr>
                <w:rFonts w:ascii="Times New Roman" w:hAnsi="Times New Roman" w:cs="Times New Roman"/>
                <w:color w:val="000000"/>
                <w:sz w:val="28"/>
                <w:szCs w:val="28"/>
              </w:rPr>
            </w:pPr>
          </w:p>
          <w:p w14:paraId="0468DA46" w14:textId="77777777" w:rsidR="008B10FA" w:rsidRPr="001F52EB" w:rsidRDefault="008B10FA" w:rsidP="001F52EB">
            <w:pPr>
              <w:spacing w:after="0" w:line="240" w:lineRule="auto"/>
              <w:rPr>
                <w:rFonts w:ascii="Times New Roman" w:hAnsi="Times New Roman" w:cs="Times New Roman"/>
                <w:color w:val="000000"/>
                <w:sz w:val="28"/>
                <w:szCs w:val="28"/>
              </w:rPr>
            </w:pPr>
          </w:p>
          <w:p w14:paraId="458A5A24" w14:textId="77777777" w:rsidR="008B10FA" w:rsidRPr="001F52EB" w:rsidRDefault="008B10FA" w:rsidP="001F52EB">
            <w:pPr>
              <w:spacing w:after="0" w:line="240" w:lineRule="auto"/>
              <w:rPr>
                <w:rFonts w:ascii="Times New Roman" w:hAnsi="Times New Roman" w:cs="Times New Roman"/>
                <w:color w:val="000000"/>
                <w:sz w:val="28"/>
                <w:szCs w:val="28"/>
              </w:rPr>
            </w:pPr>
          </w:p>
          <w:p w14:paraId="67B0DF15" w14:textId="77777777" w:rsidR="008B10FA" w:rsidRPr="001F52EB" w:rsidRDefault="008B10FA" w:rsidP="001F52EB">
            <w:pPr>
              <w:spacing w:after="0" w:line="240" w:lineRule="auto"/>
              <w:rPr>
                <w:rFonts w:ascii="Times New Roman" w:hAnsi="Times New Roman" w:cs="Times New Roman"/>
                <w:color w:val="000000"/>
                <w:sz w:val="28"/>
                <w:szCs w:val="28"/>
              </w:rPr>
            </w:pPr>
          </w:p>
          <w:p w14:paraId="076B17D4"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w:t>
            </w:r>
          </w:p>
          <w:p w14:paraId="327DC269"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2 - 3’</w:t>
            </w:r>
          </w:p>
          <w:p w14:paraId="1D97F7EF" w14:textId="77777777" w:rsidR="008B10FA" w:rsidRPr="001F52EB" w:rsidRDefault="008B10FA" w:rsidP="001F52EB">
            <w:pPr>
              <w:spacing w:after="0" w:line="240" w:lineRule="auto"/>
              <w:rPr>
                <w:rFonts w:ascii="Times New Roman" w:hAnsi="Times New Roman" w:cs="Times New Roman"/>
                <w:color w:val="000000"/>
                <w:sz w:val="28"/>
                <w:szCs w:val="28"/>
              </w:rPr>
            </w:pPr>
          </w:p>
          <w:p w14:paraId="6A0F51BB" w14:textId="77777777" w:rsidR="008B10FA" w:rsidRPr="001F52EB" w:rsidRDefault="008B10FA" w:rsidP="001F52EB">
            <w:pPr>
              <w:spacing w:after="0" w:line="240" w:lineRule="auto"/>
              <w:rPr>
                <w:rFonts w:ascii="Times New Roman" w:hAnsi="Times New Roman" w:cs="Times New Roman"/>
                <w:color w:val="000000"/>
                <w:sz w:val="28"/>
                <w:szCs w:val="28"/>
              </w:rPr>
            </w:pPr>
          </w:p>
          <w:p w14:paraId="68BF5ED4" w14:textId="77777777" w:rsidR="008B10FA" w:rsidRPr="001F52EB" w:rsidRDefault="008B10FA" w:rsidP="001F52EB">
            <w:pPr>
              <w:spacing w:after="0" w:line="240" w:lineRule="auto"/>
              <w:rPr>
                <w:rFonts w:ascii="Times New Roman" w:hAnsi="Times New Roman" w:cs="Times New Roman"/>
                <w:color w:val="000000"/>
                <w:sz w:val="28"/>
                <w:szCs w:val="28"/>
              </w:rPr>
            </w:pPr>
          </w:p>
          <w:p w14:paraId="10A5DA70" w14:textId="77777777" w:rsidR="008B10FA" w:rsidRPr="001F52EB" w:rsidRDefault="008B10FA" w:rsidP="001F52EB">
            <w:pPr>
              <w:spacing w:after="0" w:line="240" w:lineRule="auto"/>
              <w:rPr>
                <w:rFonts w:ascii="Times New Roman" w:hAnsi="Times New Roman" w:cs="Times New Roman"/>
                <w:color w:val="000000"/>
                <w:sz w:val="28"/>
                <w:szCs w:val="28"/>
              </w:rPr>
            </w:pPr>
          </w:p>
          <w:p w14:paraId="45B9B1FC"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16-18’</w:t>
            </w:r>
          </w:p>
          <w:p w14:paraId="7FEDEC55" w14:textId="77777777" w:rsidR="008B10FA" w:rsidRPr="001F52EB" w:rsidRDefault="008B10FA" w:rsidP="001F52EB">
            <w:pPr>
              <w:spacing w:after="0" w:line="240" w:lineRule="auto"/>
              <w:rPr>
                <w:rFonts w:ascii="Times New Roman" w:hAnsi="Times New Roman" w:cs="Times New Roman"/>
                <w:color w:val="000000"/>
                <w:sz w:val="28"/>
                <w:szCs w:val="28"/>
              </w:rPr>
            </w:pPr>
          </w:p>
          <w:p w14:paraId="65906646" w14:textId="77777777" w:rsidR="008B10FA" w:rsidRPr="001F52EB" w:rsidRDefault="008B10FA" w:rsidP="001F52EB">
            <w:pPr>
              <w:spacing w:after="0" w:line="240" w:lineRule="auto"/>
              <w:rPr>
                <w:rFonts w:ascii="Times New Roman" w:hAnsi="Times New Roman" w:cs="Times New Roman"/>
                <w:color w:val="000000"/>
                <w:sz w:val="28"/>
                <w:szCs w:val="28"/>
              </w:rPr>
            </w:pPr>
          </w:p>
          <w:p w14:paraId="6FB06CC2" w14:textId="77777777" w:rsidR="008B10FA" w:rsidRPr="001F52EB" w:rsidRDefault="008B10FA" w:rsidP="001F52EB">
            <w:pPr>
              <w:spacing w:after="0" w:line="240" w:lineRule="auto"/>
              <w:rPr>
                <w:rFonts w:ascii="Times New Roman" w:hAnsi="Times New Roman" w:cs="Times New Roman"/>
                <w:color w:val="000000"/>
                <w:sz w:val="28"/>
                <w:szCs w:val="28"/>
              </w:rPr>
            </w:pPr>
          </w:p>
          <w:p w14:paraId="5E494CCE" w14:textId="77777777" w:rsidR="008B10FA" w:rsidRPr="001F52EB" w:rsidRDefault="008B10FA" w:rsidP="001F52EB">
            <w:pPr>
              <w:spacing w:after="0" w:line="240" w:lineRule="auto"/>
              <w:rPr>
                <w:rFonts w:ascii="Times New Roman" w:hAnsi="Times New Roman" w:cs="Times New Roman"/>
                <w:color w:val="000000"/>
                <w:sz w:val="28"/>
                <w:szCs w:val="28"/>
              </w:rPr>
            </w:pPr>
          </w:p>
          <w:p w14:paraId="3D145E44" w14:textId="77777777" w:rsidR="008B10FA" w:rsidRPr="001F52EB" w:rsidRDefault="008B10FA" w:rsidP="001F52EB">
            <w:pPr>
              <w:spacing w:after="0" w:line="240" w:lineRule="auto"/>
              <w:rPr>
                <w:rFonts w:ascii="Times New Roman" w:hAnsi="Times New Roman" w:cs="Times New Roman"/>
                <w:color w:val="000000"/>
                <w:sz w:val="28"/>
                <w:szCs w:val="28"/>
              </w:rPr>
            </w:pPr>
          </w:p>
          <w:p w14:paraId="517131F7" w14:textId="77777777" w:rsidR="008B10FA" w:rsidRPr="001F52EB" w:rsidRDefault="008B10FA" w:rsidP="001F52EB">
            <w:pPr>
              <w:spacing w:after="0" w:line="240" w:lineRule="auto"/>
              <w:rPr>
                <w:rFonts w:ascii="Times New Roman" w:hAnsi="Times New Roman" w:cs="Times New Roman"/>
                <w:color w:val="000000"/>
                <w:sz w:val="28"/>
                <w:szCs w:val="28"/>
              </w:rPr>
            </w:pPr>
          </w:p>
          <w:p w14:paraId="7E96B3B5" w14:textId="77777777" w:rsidR="008B10FA" w:rsidRPr="001F52EB" w:rsidRDefault="008B10FA" w:rsidP="001F52EB">
            <w:pPr>
              <w:spacing w:after="0" w:line="240" w:lineRule="auto"/>
              <w:rPr>
                <w:rFonts w:ascii="Times New Roman" w:hAnsi="Times New Roman" w:cs="Times New Roman"/>
                <w:color w:val="000000"/>
                <w:sz w:val="28"/>
                <w:szCs w:val="28"/>
              </w:rPr>
            </w:pPr>
          </w:p>
          <w:p w14:paraId="767924EE" w14:textId="77777777" w:rsidR="008B10FA" w:rsidRPr="001F52EB" w:rsidRDefault="008B10FA" w:rsidP="001F52EB">
            <w:pPr>
              <w:spacing w:after="0" w:line="240" w:lineRule="auto"/>
              <w:rPr>
                <w:rFonts w:ascii="Times New Roman" w:hAnsi="Times New Roman" w:cs="Times New Roman"/>
                <w:color w:val="000000"/>
                <w:sz w:val="28"/>
                <w:szCs w:val="28"/>
              </w:rPr>
            </w:pPr>
          </w:p>
          <w:p w14:paraId="208ABA2B" w14:textId="77777777" w:rsidR="008B10FA" w:rsidRPr="001F52EB" w:rsidRDefault="008B10FA" w:rsidP="001F52EB">
            <w:pPr>
              <w:spacing w:after="0" w:line="240" w:lineRule="auto"/>
              <w:rPr>
                <w:rFonts w:ascii="Times New Roman" w:hAnsi="Times New Roman" w:cs="Times New Roman"/>
                <w:color w:val="000000"/>
                <w:sz w:val="28"/>
                <w:szCs w:val="28"/>
              </w:rPr>
            </w:pPr>
          </w:p>
          <w:p w14:paraId="0514D945" w14:textId="77777777" w:rsidR="008B10FA" w:rsidRPr="001F52EB" w:rsidRDefault="008B10FA" w:rsidP="001F52EB">
            <w:pPr>
              <w:spacing w:after="0" w:line="240" w:lineRule="auto"/>
              <w:rPr>
                <w:rFonts w:ascii="Times New Roman" w:hAnsi="Times New Roman" w:cs="Times New Roman"/>
                <w:color w:val="000000"/>
                <w:sz w:val="28"/>
                <w:szCs w:val="28"/>
              </w:rPr>
            </w:pPr>
          </w:p>
          <w:p w14:paraId="0BDFD0C9" w14:textId="77777777" w:rsidR="008B10FA" w:rsidRPr="001F52EB" w:rsidRDefault="008B10FA" w:rsidP="001F52EB">
            <w:pPr>
              <w:spacing w:after="0" w:line="240" w:lineRule="auto"/>
              <w:rPr>
                <w:rFonts w:ascii="Times New Roman" w:hAnsi="Times New Roman" w:cs="Times New Roman"/>
                <w:color w:val="000000"/>
                <w:sz w:val="28"/>
                <w:szCs w:val="28"/>
              </w:rPr>
            </w:pPr>
          </w:p>
          <w:p w14:paraId="245962A6" w14:textId="77777777" w:rsidR="008B10FA" w:rsidRPr="001F52EB" w:rsidRDefault="008B10FA" w:rsidP="001F52EB">
            <w:pPr>
              <w:spacing w:after="0" w:line="240" w:lineRule="auto"/>
              <w:rPr>
                <w:rFonts w:ascii="Times New Roman" w:hAnsi="Times New Roman" w:cs="Times New Roman"/>
                <w:color w:val="000000"/>
                <w:sz w:val="28"/>
                <w:szCs w:val="28"/>
              </w:rPr>
            </w:pPr>
          </w:p>
          <w:p w14:paraId="142A338E" w14:textId="77777777" w:rsidR="008B10FA" w:rsidRPr="001F52EB" w:rsidRDefault="008B10FA" w:rsidP="001F52EB">
            <w:pPr>
              <w:spacing w:after="0" w:line="240" w:lineRule="auto"/>
              <w:rPr>
                <w:rFonts w:ascii="Times New Roman" w:hAnsi="Times New Roman" w:cs="Times New Roman"/>
                <w:color w:val="000000"/>
                <w:sz w:val="28"/>
                <w:szCs w:val="28"/>
              </w:rPr>
            </w:pPr>
          </w:p>
          <w:p w14:paraId="3208795F" w14:textId="77777777" w:rsidR="008B10FA" w:rsidRPr="001F52EB" w:rsidRDefault="008B10FA" w:rsidP="001F52EB">
            <w:pPr>
              <w:spacing w:after="0" w:line="240" w:lineRule="auto"/>
              <w:rPr>
                <w:rFonts w:ascii="Times New Roman" w:hAnsi="Times New Roman" w:cs="Times New Roman"/>
                <w:color w:val="000000"/>
                <w:sz w:val="28"/>
                <w:szCs w:val="28"/>
              </w:rPr>
            </w:pPr>
          </w:p>
          <w:p w14:paraId="0A25007D" w14:textId="77777777" w:rsidR="008B10FA" w:rsidRPr="001F52EB" w:rsidRDefault="008B10FA" w:rsidP="001F52EB">
            <w:pPr>
              <w:spacing w:after="0" w:line="240" w:lineRule="auto"/>
              <w:rPr>
                <w:rFonts w:ascii="Times New Roman" w:hAnsi="Times New Roman" w:cs="Times New Roman"/>
                <w:color w:val="000000"/>
                <w:sz w:val="28"/>
                <w:szCs w:val="28"/>
              </w:rPr>
            </w:pPr>
          </w:p>
          <w:p w14:paraId="4890801F" w14:textId="77777777" w:rsidR="008B10FA" w:rsidRPr="001F52EB" w:rsidRDefault="008B10FA" w:rsidP="001F52EB">
            <w:pPr>
              <w:spacing w:after="0" w:line="240" w:lineRule="auto"/>
              <w:rPr>
                <w:rFonts w:ascii="Times New Roman" w:hAnsi="Times New Roman" w:cs="Times New Roman"/>
                <w:color w:val="000000"/>
                <w:sz w:val="28"/>
                <w:szCs w:val="28"/>
              </w:rPr>
            </w:pPr>
          </w:p>
          <w:p w14:paraId="6A8FEE64" w14:textId="77777777" w:rsidR="008B10FA" w:rsidRPr="001F52EB" w:rsidRDefault="008B10FA" w:rsidP="001F52EB">
            <w:pPr>
              <w:spacing w:after="0" w:line="240" w:lineRule="auto"/>
              <w:rPr>
                <w:rFonts w:ascii="Times New Roman" w:hAnsi="Times New Roman" w:cs="Times New Roman"/>
                <w:color w:val="000000"/>
                <w:sz w:val="28"/>
                <w:szCs w:val="28"/>
              </w:rPr>
            </w:pPr>
          </w:p>
          <w:p w14:paraId="2EB956F5" w14:textId="77777777" w:rsidR="008B10FA" w:rsidRPr="001F52EB" w:rsidRDefault="008B10FA" w:rsidP="001F52EB">
            <w:pPr>
              <w:spacing w:after="0" w:line="240" w:lineRule="auto"/>
              <w:rPr>
                <w:rFonts w:ascii="Times New Roman" w:hAnsi="Times New Roman" w:cs="Times New Roman"/>
                <w:color w:val="000000"/>
                <w:sz w:val="28"/>
                <w:szCs w:val="28"/>
              </w:rPr>
            </w:pPr>
          </w:p>
          <w:p w14:paraId="1749CCAC" w14:textId="77777777" w:rsidR="008B10FA" w:rsidRPr="001F52EB" w:rsidRDefault="008B10FA" w:rsidP="001F52EB">
            <w:pPr>
              <w:spacing w:after="0" w:line="240" w:lineRule="auto"/>
              <w:rPr>
                <w:rFonts w:ascii="Times New Roman" w:hAnsi="Times New Roman" w:cs="Times New Roman"/>
                <w:color w:val="000000"/>
                <w:sz w:val="28"/>
                <w:szCs w:val="28"/>
              </w:rPr>
            </w:pPr>
          </w:p>
          <w:p w14:paraId="053DA9E5" w14:textId="77777777" w:rsidR="008B10FA" w:rsidRPr="001F52EB" w:rsidRDefault="008B10FA" w:rsidP="001F52EB">
            <w:pPr>
              <w:spacing w:after="0" w:line="240" w:lineRule="auto"/>
              <w:rPr>
                <w:rFonts w:ascii="Times New Roman" w:hAnsi="Times New Roman" w:cs="Times New Roman"/>
                <w:color w:val="000000"/>
                <w:sz w:val="28"/>
                <w:szCs w:val="28"/>
              </w:rPr>
            </w:pPr>
          </w:p>
          <w:p w14:paraId="29AB6DA4" w14:textId="77777777" w:rsidR="008B10FA" w:rsidRPr="001F52EB" w:rsidRDefault="008B10FA" w:rsidP="001F52EB">
            <w:pPr>
              <w:spacing w:after="0" w:line="240" w:lineRule="auto"/>
              <w:rPr>
                <w:rFonts w:ascii="Times New Roman" w:hAnsi="Times New Roman" w:cs="Times New Roman"/>
                <w:color w:val="000000"/>
                <w:sz w:val="28"/>
                <w:szCs w:val="28"/>
              </w:rPr>
            </w:pPr>
          </w:p>
          <w:p w14:paraId="3099EFF1" w14:textId="77777777" w:rsidR="008B10FA" w:rsidRPr="001F52EB" w:rsidRDefault="008B10FA" w:rsidP="001F52EB">
            <w:pPr>
              <w:spacing w:after="0" w:line="240" w:lineRule="auto"/>
              <w:rPr>
                <w:rFonts w:ascii="Times New Roman" w:hAnsi="Times New Roman" w:cs="Times New Roman"/>
                <w:color w:val="000000"/>
                <w:sz w:val="28"/>
                <w:szCs w:val="28"/>
              </w:rPr>
            </w:pPr>
          </w:p>
          <w:p w14:paraId="1C96AF58" w14:textId="77777777" w:rsidR="008B10FA" w:rsidRPr="001F52EB" w:rsidRDefault="008B10FA" w:rsidP="001F52EB">
            <w:pPr>
              <w:spacing w:after="0" w:line="240" w:lineRule="auto"/>
              <w:rPr>
                <w:rFonts w:ascii="Times New Roman" w:hAnsi="Times New Roman" w:cs="Times New Roman"/>
                <w:color w:val="000000"/>
                <w:sz w:val="28"/>
                <w:szCs w:val="28"/>
              </w:rPr>
            </w:pPr>
          </w:p>
          <w:p w14:paraId="5BD17EAF" w14:textId="77777777" w:rsidR="008B10FA" w:rsidRPr="001F52EB" w:rsidRDefault="008B10FA" w:rsidP="001F52EB">
            <w:pPr>
              <w:spacing w:after="0" w:line="240" w:lineRule="auto"/>
              <w:rPr>
                <w:rFonts w:ascii="Times New Roman" w:hAnsi="Times New Roman" w:cs="Times New Roman"/>
                <w:color w:val="000000"/>
                <w:sz w:val="28"/>
                <w:szCs w:val="28"/>
              </w:rPr>
            </w:pPr>
          </w:p>
          <w:p w14:paraId="0EF5F6DD" w14:textId="77777777" w:rsidR="008B10FA" w:rsidRPr="001F52EB" w:rsidRDefault="008B10FA" w:rsidP="001F52EB">
            <w:pPr>
              <w:spacing w:after="0" w:line="240" w:lineRule="auto"/>
              <w:rPr>
                <w:rFonts w:ascii="Times New Roman" w:hAnsi="Times New Roman" w:cs="Times New Roman"/>
                <w:color w:val="000000"/>
                <w:sz w:val="28"/>
                <w:szCs w:val="28"/>
              </w:rPr>
            </w:pPr>
          </w:p>
          <w:p w14:paraId="0D0C365C" w14:textId="77777777" w:rsidR="008B10FA" w:rsidRPr="001F52EB" w:rsidRDefault="008B10FA" w:rsidP="001F52EB">
            <w:pPr>
              <w:spacing w:after="0" w:line="240" w:lineRule="auto"/>
              <w:rPr>
                <w:rFonts w:ascii="Times New Roman" w:hAnsi="Times New Roman" w:cs="Times New Roman"/>
                <w:color w:val="000000"/>
                <w:sz w:val="28"/>
                <w:szCs w:val="28"/>
              </w:rPr>
            </w:pPr>
          </w:p>
          <w:p w14:paraId="288E1222" w14:textId="77777777" w:rsidR="008B10FA" w:rsidRPr="001F52EB" w:rsidRDefault="008B10FA" w:rsidP="001F52EB">
            <w:pPr>
              <w:spacing w:after="0" w:line="240" w:lineRule="auto"/>
              <w:rPr>
                <w:rFonts w:ascii="Times New Roman" w:hAnsi="Times New Roman" w:cs="Times New Roman"/>
                <w:color w:val="000000"/>
                <w:sz w:val="28"/>
                <w:szCs w:val="28"/>
              </w:rPr>
            </w:pPr>
          </w:p>
          <w:p w14:paraId="6D5A6A5B" w14:textId="77777777" w:rsidR="008B10FA" w:rsidRPr="001F52EB" w:rsidRDefault="008B10FA" w:rsidP="001F52EB">
            <w:pPr>
              <w:spacing w:after="0" w:line="240" w:lineRule="auto"/>
              <w:rPr>
                <w:rFonts w:ascii="Times New Roman" w:hAnsi="Times New Roman" w:cs="Times New Roman"/>
                <w:color w:val="000000"/>
                <w:sz w:val="28"/>
                <w:szCs w:val="28"/>
              </w:rPr>
            </w:pPr>
          </w:p>
          <w:p w14:paraId="40AF1441" w14:textId="77777777" w:rsidR="008B10FA" w:rsidRPr="001F52EB" w:rsidRDefault="008B10FA" w:rsidP="001F52EB">
            <w:pPr>
              <w:spacing w:after="0" w:line="240" w:lineRule="auto"/>
              <w:rPr>
                <w:rFonts w:ascii="Times New Roman" w:hAnsi="Times New Roman" w:cs="Times New Roman"/>
                <w:color w:val="000000"/>
                <w:sz w:val="28"/>
                <w:szCs w:val="28"/>
              </w:rPr>
            </w:pPr>
          </w:p>
          <w:p w14:paraId="17A8CA5F"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3-5’</w:t>
            </w:r>
          </w:p>
          <w:p w14:paraId="4168604D" w14:textId="77777777" w:rsidR="008B10FA" w:rsidRPr="001F52EB" w:rsidRDefault="008B10FA" w:rsidP="001F52EB">
            <w:pPr>
              <w:spacing w:after="0" w:line="240" w:lineRule="auto"/>
              <w:rPr>
                <w:rFonts w:ascii="Times New Roman" w:hAnsi="Times New Roman" w:cs="Times New Roman"/>
                <w:color w:val="000000"/>
                <w:sz w:val="28"/>
                <w:szCs w:val="28"/>
              </w:rPr>
            </w:pPr>
          </w:p>
          <w:p w14:paraId="5C432FE1" w14:textId="77777777" w:rsidR="008B10FA" w:rsidRPr="001F52EB" w:rsidRDefault="008B10FA" w:rsidP="001F52EB">
            <w:pPr>
              <w:spacing w:after="0" w:line="240" w:lineRule="auto"/>
              <w:rPr>
                <w:rFonts w:ascii="Times New Roman" w:hAnsi="Times New Roman" w:cs="Times New Roman"/>
                <w:color w:val="000000"/>
                <w:sz w:val="28"/>
                <w:szCs w:val="28"/>
              </w:rPr>
            </w:pPr>
          </w:p>
          <w:p w14:paraId="1890B6A3" w14:textId="77777777" w:rsidR="008B10FA" w:rsidRPr="001F52EB" w:rsidRDefault="008B10FA" w:rsidP="001F52EB">
            <w:pPr>
              <w:spacing w:after="0" w:line="240" w:lineRule="auto"/>
              <w:rPr>
                <w:rFonts w:ascii="Times New Roman" w:hAnsi="Times New Roman" w:cs="Times New Roman"/>
                <w:color w:val="000000"/>
                <w:sz w:val="28"/>
                <w:szCs w:val="28"/>
              </w:rPr>
            </w:pPr>
          </w:p>
          <w:p w14:paraId="02BB5446" w14:textId="77777777" w:rsidR="008B10FA" w:rsidRPr="001F52EB" w:rsidRDefault="008B10FA" w:rsidP="001F52EB">
            <w:pPr>
              <w:spacing w:after="0" w:line="240" w:lineRule="auto"/>
              <w:rPr>
                <w:rFonts w:ascii="Times New Roman" w:hAnsi="Times New Roman" w:cs="Times New Roman"/>
                <w:color w:val="000000"/>
                <w:sz w:val="28"/>
                <w:szCs w:val="28"/>
              </w:rPr>
            </w:pPr>
          </w:p>
          <w:p w14:paraId="679CB8BA" w14:textId="77777777" w:rsidR="008B10FA" w:rsidRPr="001F52EB" w:rsidRDefault="008B10FA" w:rsidP="001F52EB">
            <w:pPr>
              <w:spacing w:after="0" w:line="240" w:lineRule="auto"/>
              <w:rPr>
                <w:rFonts w:ascii="Times New Roman" w:hAnsi="Times New Roman" w:cs="Times New Roman"/>
                <w:color w:val="000000"/>
                <w:sz w:val="28"/>
                <w:szCs w:val="28"/>
              </w:rPr>
            </w:pPr>
          </w:p>
          <w:p w14:paraId="0267935D" w14:textId="77777777" w:rsidR="008B10FA" w:rsidRPr="001F52EB" w:rsidRDefault="008B10FA" w:rsidP="001F52EB">
            <w:pPr>
              <w:spacing w:after="0" w:line="240" w:lineRule="auto"/>
              <w:rPr>
                <w:rFonts w:ascii="Times New Roman" w:hAnsi="Times New Roman" w:cs="Times New Roman"/>
                <w:color w:val="000000"/>
                <w:sz w:val="28"/>
                <w:szCs w:val="28"/>
              </w:rPr>
            </w:pPr>
          </w:p>
          <w:p w14:paraId="5A8D0E75" w14:textId="77777777" w:rsidR="008B10FA" w:rsidRPr="001F52EB" w:rsidRDefault="008B10FA" w:rsidP="001F52EB">
            <w:pPr>
              <w:spacing w:after="0" w:line="240" w:lineRule="auto"/>
              <w:rPr>
                <w:rFonts w:ascii="Times New Roman" w:hAnsi="Times New Roman" w:cs="Times New Roman"/>
                <w:color w:val="000000"/>
                <w:sz w:val="28"/>
                <w:szCs w:val="28"/>
              </w:rPr>
            </w:pPr>
          </w:p>
          <w:p w14:paraId="707076C5" w14:textId="77777777" w:rsidR="008B10FA" w:rsidRPr="001F52EB" w:rsidRDefault="008B10FA" w:rsidP="001F52EB">
            <w:pPr>
              <w:spacing w:after="0" w:line="240" w:lineRule="auto"/>
              <w:rPr>
                <w:rFonts w:ascii="Times New Roman" w:hAnsi="Times New Roman" w:cs="Times New Roman"/>
                <w:color w:val="000000"/>
                <w:sz w:val="28"/>
                <w:szCs w:val="28"/>
              </w:rPr>
            </w:pPr>
          </w:p>
          <w:p w14:paraId="2589535D" w14:textId="77777777" w:rsidR="008B10FA" w:rsidRPr="001F52EB" w:rsidRDefault="008B10FA" w:rsidP="001F52EB">
            <w:pPr>
              <w:spacing w:after="0" w:line="240" w:lineRule="auto"/>
              <w:rPr>
                <w:rFonts w:ascii="Times New Roman" w:hAnsi="Times New Roman" w:cs="Times New Roman"/>
                <w:color w:val="000000"/>
                <w:sz w:val="28"/>
                <w:szCs w:val="28"/>
              </w:rPr>
            </w:pPr>
          </w:p>
          <w:p w14:paraId="204FCA90"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4- 5’</w:t>
            </w:r>
          </w:p>
          <w:p w14:paraId="301ABD7F" w14:textId="77777777" w:rsidR="008B10FA" w:rsidRPr="001F52EB" w:rsidRDefault="008B10FA" w:rsidP="001F52EB">
            <w:pPr>
              <w:spacing w:after="0" w:line="240" w:lineRule="auto"/>
              <w:rPr>
                <w:rFonts w:ascii="Times New Roman" w:hAnsi="Times New Roman" w:cs="Times New Roman"/>
                <w:color w:val="000000"/>
                <w:sz w:val="28"/>
                <w:szCs w:val="28"/>
              </w:rPr>
            </w:pPr>
          </w:p>
          <w:p w14:paraId="0CE47A0C" w14:textId="77777777" w:rsidR="008B10FA" w:rsidRPr="001F52EB" w:rsidRDefault="008B10FA" w:rsidP="001F52EB">
            <w:pPr>
              <w:spacing w:after="0" w:line="240" w:lineRule="auto"/>
              <w:rPr>
                <w:rFonts w:ascii="Times New Roman" w:hAnsi="Times New Roman" w:cs="Times New Roman"/>
                <w:color w:val="000000"/>
                <w:sz w:val="28"/>
                <w:szCs w:val="28"/>
              </w:rPr>
            </w:pPr>
          </w:p>
        </w:tc>
        <w:tc>
          <w:tcPr>
            <w:tcW w:w="841" w:type="dxa"/>
            <w:tcBorders>
              <w:top w:val="single" w:sz="4" w:space="0" w:color="auto"/>
              <w:left w:val="single" w:sz="4" w:space="0" w:color="auto"/>
              <w:bottom w:val="single" w:sz="4" w:space="0" w:color="auto"/>
              <w:right w:val="single" w:sz="4" w:space="0" w:color="auto"/>
            </w:tcBorders>
          </w:tcPr>
          <w:p w14:paraId="342AC7B9" w14:textId="77777777" w:rsidR="008B10FA" w:rsidRPr="001F52EB" w:rsidRDefault="008B10FA" w:rsidP="001F52EB">
            <w:pPr>
              <w:spacing w:after="0" w:line="240" w:lineRule="auto"/>
              <w:rPr>
                <w:rFonts w:ascii="Times New Roman" w:hAnsi="Times New Roman" w:cs="Times New Roman"/>
                <w:color w:val="000000"/>
                <w:sz w:val="28"/>
                <w:szCs w:val="28"/>
              </w:rPr>
            </w:pPr>
          </w:p>
          <w:p w14:paraId="683CC1DF" w14:textId="77777777" w:rsidR="008B10FA" w:rsidRPr="001F52EB" w:rsidRDefault="008B10FA" w:rsidP="001F52EB">
            <w:pPr>
              <w:spacing w:after="0" w:line="240" w:lineRule="auto"/>
              <w:rPr>
                <w:rFonts w:ascii="Times New Roman" w:hAnsi="Times New Roman" w:cs="Times New Roman"/>
                <w:color w:val="000000"/>
                <w:sz w:val="28"/>
                <w:szCs w:val="28"/>
              </w:rPr>
            </w:pPr>
          </w:p>
          <w:p w14:paraId="7DE674A7" w14:textId="77777777" w:rsidR="008B10FA" w:rsidRPr="001F52EB" w:rsidRDefault="008B10FA"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 </w:t>
            </w:r>
          </w:p>
          <w:p w14:paraId="0D163969" w14:textId="77777777" w:rsidR="008B10FA" w:rsidRPr="001F52EB" w:rsidRDefault="008B10FA" w:rsidP="001F52EB">
            <w:pPr>
              <w:spacing w:after="0" w:line="240" w:lineRule="auto"/>
              <w:rPr>
                <w:rFonts w:ascii="Times New Roman" w:hAnsi="Times New Roman" w:cs="Times New Roman"/>
                <w:color w:val="000000"/>
                <w:sz w:val="28"/>
                <w:szCs w:val="28"/>
              </w:rPr>
            </w:pPr>
          </w:p>
          <w:p w14:paraId="28A525AC" w14:textId="77777777" w:rsidR="008B10FA" w:rsidRPr="001F52EB" w:rsidRDefault="008B10FA" w:rsidP="001F52EB">
            <w:pPr>
              <w:spacing w:after="0" w:line="240" w:lineRule="auto"/>
              <w:rPr>
                <w:rFonts w:ascii="Times New Roman" w:hAnsi="Times New Roman" w:cs="Times New Roman"/>
                <w:color w:val="000000"/>
                <w:sz w:val="28"/>
                <w:szCs w:val="28"/>
              </w:rPr>
            </w:pPr>
          </w:p>
          <w:p w14:paraId="62A2F79F" w14:textId="77777777" w:rsidR="008B10FA" w:rsidRPr="001F52EB" w:rsidRDefault="008B10FA" w:rsidP="001F52EB">
            <w:pPr>
              <w:spacing w:after="0" w:line="240" w:lineRule="auto"/>
              <w:rPr>
                <w:rFonts w:ascii="Times New Roman" w:hAnsi="Times New Roman" w:cs="Times New Roman"/>
                <w:color w:val="000000"/>
                <w:sz w:val="28"/>
                <w:szCs w:val="28"/>
              </w:rPr>
            </w:pPr>
          </w:p>
          <w:p w14:paraId="21027B2F"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2x8N</w:t>
            </w:r>
          </w:p>
          <w:p w14:paraId="773C8D8B" w14:textId="77777777" w:rsidR="008B10FA" w:rsidRPr="001F52EB" w:rsidRDefault="008B10FA" w:rsidP="001F52EB">
            <w:pPr>
              <w:spacing w:after="0" w:line="240" w:lineRule="auto"/>
              <w:rPr>
                <w:rFonts w:ascii="Times New Roman" w:hAnsi="Times New Roman" w:cs="Times New Roman"/>
                <w:b/>
                <w:color w:val="000000"/>
                <w:sz w:val="28"/>
                <w:szCs w:val="28"/>
              </w:rPr>
            </w:pPr>
          </w:p>
          <w:p w14:paraId="690EF4AC" w14:textId="77777777" w:rsidR="008B10FA" w:rsidRPr="001F52EB" w:rsidRDefault="008B10FA" w:rsidP="001F52EB">
            <w:pPr>
              <w:spacing w:after="0" w:line="240" w:lineRule="auto"/>
              <w:rPr>
                <w:rFonts w:ascii="Times New Roman" w:hAnsi="Times New Roman" w:cs="Times New Roman"/>
                <w:b/>
                <w:color w:val="000000"/>
                <w:sz w:val="28"/>
                <w:szCs w:val="28"/>
              </w:rPr>
            </w:pPr>
          </w:p>
          <w:p w14:paraId="7DCD48F7" w14:textId="77777777" w:rsidR="008B10FA" w:rsidRPr="001F52EB" w:rsidRDefault="008B10FA" w:rsidP="001F52EB">
            <w:pPr>
              <w:spacing w:after="0" w:line="240" w:lineRule="auto"/>
              <w:rPr>
                <w:rFonts w:ascii="Times New Roman" w:hAnsi="Times New Roman" w:cs="Times New Roman"/>
                <w:color w:val="000000"/>
                <w:sz w:val="28"/>
                <w:szCs w:val="28"/>
              </w:rPr>
            </w:pPr>
          </w:p>
          <w:p w14:paraId="47752DCE" w14:textId="77777777" w:rsidR="008B10FA" w:rsidRPr="001F52EB" w:rsidRDefault="008B10FA" w:rsidP="001F52EB">
            <w:pPr>
              <w:spacing w:after="0" w:line="240" w:lineRule="auto"/>
              <w:rPr>
                <w:rFonts w:ascii="Times New Roman" w:hAnsi="Times New Roman" w:cs="Times New Roman"/>
                <w:color w:val="000000"/>
                <w:sz w:val="28"/>
                <w:szCs w:val="28"/>
              </w:rPr>
            </w:pPr>
          </w:p>
          <w:p w14:paraId="756B1E43" w14:textId="77777777" w:rsidR="008B10FA" w:rsidRPr="001F52EB" w:rsidRDefault="008B10FA" w:rsidP="001F52EB">
            <w:pPr>
              <w:spacing w:after="0" w:line="240" w:lineRule="auto"/>
              <w:rPr>
                <w:rFonts w:ascii="Times New Roman" w:hAnsi="Times New Roman" w:cs="Times New Roman"/>
                <w:color w:val="000000"/>
                <w:sz w:val="28"/>
                <w:szCs w:val="28"/>
              </w:rPr>
            </w:pPr>
          </w:p>
          <w:p w14:paraId="2974D5CB" w14:textId="77777777" w:rsidR="008B10FA" w:rsidRPr="001F52EB" w:rsidRDefault="008B10FA" w:rsidP="001F52EB">
            <w:pPr>
              <w:spacing w:after="0" w:line="240" w:lineRule="auto"/>
              <w:rPr>
                <w:rFonts w:ascii="Times New Roman" w:hAnsi="Times New Roman" w:cs="Times New Roman"/>
                <w:color w:val="000000"/>
                <w:sz w:val="28"/>
                <w:szCs w:val="28"/>
              </w:rPr>
            </w:pPr>
          </w:p>
          <w:p w14:paraId="023AA47E" w14:textId="77777777" w:rsidR="008B10FA" w:rsidRPr="001F52EB" w:rsidRDefault="008B10FA" w:rsidP="001F52EB">
            <w:pPr>
              <w:spacing w:after="0" w:line="240" w:lineRule="auto"/>
              <w:rPr>
                <w:rFonts w:ascii="Times New Roman" w:hAnsi="Times New Roman" w:cs="Times New Roman"/>
                <w:color w:val="000000"/>
                <w:sz w:val="28"/>
                <w:szCs w:val="28"/>
              </w:rPr>
            </w:pPr>
          </w:p>
          <w:p w14:paraId="1EC51DCA" w14:textId="77777777" w:rsidR="008B10FA" w:rsidRPr="001F52EB" w:rsidRDefault="008B10FA" w:rsidP="001F52EB">
            <w:pPr>
              <w:spacing w:after="0" w:line="240" w:lineRule="auto"/>
              <w:rPr>
                <w:rFonts w:ascii="Times New Roman" w:hAnsi="Times New Roman" w:cs="Times New Roman"/>
                <w:color w:val="000000"/>
                <w:sz w:val="28"/>
                <w:szCs w:val="28"/>
              </w:rPr>
            </w:pPr>
          </w:p>
          <w:p w14:paraId="0B1481B7" w14:textId="77777777" w:rsidR="008B10FA" w:rsidRPr="001F52EB" w:rsidRDefault="008B10FA" w:rsidP="001F52EB">
            <w:pPr>
              <w:spacing w:after="0" w:line="240" w:lineRule="auto"/>
              <w:rPr>
                <w:rFonts w:ascii="Times New Roman" w:hAnsi="Times New Roman" w:cs="Times New Roman"/>
                <w:color w:val="000000"/>
                <w:sz w:val="28"/>
                <w:szCs w:val="28"/>
              </w:rPr>
            </w:pPr>
          </w:p>
          <w:p w14:paraId="2CC0FDDB" w14:textId="77777777" w:rsidR="008B10FA" w:rsidRPr="001F52EB" w:rsidRDefault="008B10FA" w:rsidP="001F52EB">
            <w:pPr>
              <w:spacing w:after="0" w:line="240" w:lineRule="auto"/>
              <w:rPr>
                <w:rFonts w:ascii="Times New Roman" w:hAnsi="Times New Roman" w:cs="Times New Roman"/>
                <w:color w:val="000000"/>
                <w:sz w:val="28"/>
                <w:szCs w:val="28"/>
              </w:rPr>
            </w:pPr>
          </w:p>
          <w:p w14:paraId="02D79321" w14:textId="77777777" w:rsidR="008B10FA" w:rsidRPr="001F52EB" w:rsidRDefault="008B10FA" w:rsidP="001F52EB">
            <w:pPr>
              <w:spacing w:after="0" w:line="240" w:lineRule="auto"/>
              <w:rPr>
                <w:rFonts w:ascii="Times New Roman" w:hAnsi="Times New Roman" w:cs="Times New Roman"/>
                <w:color w:val="000000"/>
                <w:sz w:val="28"/>
                <w:szCs w:val="28"/>
              </w:rPr>
            </w:pPr>
          </w:p>
          <w:p w14:paraId="233400ED" w14:textId="77777777" w:rsidR="008B10FA" w:rsidRPr="001F52EB" w:rsidRDefault="008B10FA" w:rsidP="001F52EB">
            <w:pPr>
              <w:spacing w:after="0" w:line="240" w:lineRule="auto"/>
              <w:rPr>
                <w:rFonts w:ascii="Times New Roman" w:hAnsi="Times New Roman" w:cs="Times New Roman"/>
                <w:color w:val="000000"/>
                <w:sz w:val="28"/>
                <w:szCs w:val="28"/>
              </w:rPr>
            </w:pPr>
          </w:p>
          <w:p w14:paraId="1D1456D3" w14:textId="77777777" w:rsidR="008B10FA" w:rsidRPr="001F52EB" w:rsidRDefault="008B10FA" w:rsidP="001F52EB">
            <w:pPr>
              <w:spacing w:after="0" w:line="240" w:lineRule="auto"/>
              <w:rPr>
                <w:rFonts w:ascii="Times New Roman" w:hAnsi="Times New Roman" w:cs="Times New Roman"/>
                <w:color w:val="000000"/>
                <w:sz w:val="28"/>
                <w:szCs w:val="28"/>
              </w:rPr>
            </w:pPr>
          </w:p>
          <w:p w14:paraId="30539526" w14:textId="77777777" w:rsidR="008B10FA" w:rsidRPr="001F52EB" w:rsidRDefault="008B10FA" w:rsidP="001F52EB">
            <w:pPr>
              <w:spacing w:after="0" w:line="240" w:lineRule="auto"/>
              <w:rPr>
                <w:rFonts w:ascii="Times New Roman" w:hAnsi="Times New Roman" w:cs="Times New Roman"/>
                <w:color w:val="000000"/>
                <w:sz w:val="28"/>
                <w:szCs w:val="28"/>
              </w:rPr>
            </w:pPr>
          </w:p>
          <w:p w14:paraId="118DAB00" w14:textId="77777777" w:rsidR="008B10FA" w:rsidRPr="001F52EB" w:rsidRDefault="008B10FA" w:rsidP="001F52EB">
            <w:pPr>
              <w:spacing w:after="0" w:line="240" w:lineRule="auto"/>
              <w:rPr>
                <w:rFonts w:ascii="Times New Roman" w:hAnsi="Times New Roman" w:cs="Times New Roman"/>
                <w:color w:val="000000"/>
                <w:sz w:val="28"/>
                <w:szCs w:val="28"/>
              </w:rPr>
            </w:pPr>
          </w:p>
          <w:p w14:paraId="02E5CA76" w14:textId="77777777" w:rsidR="008B10FA" w:rsidRPr="001F52EB" w:rsidRDefault="008B10FA" w:rsidP="001F52EB">
            <w:pPr>
              <w:spacing w:after="0" w:line="240" w:lineRule="auto"/>
              <w:rPr>
                <w:rFonts w:ascii="Times New Roman" w:hAnsi="Times New Roman" w:cs="Times New Roman"/>
                <w:color w:val="000000"/>
                <w:sz w:val="28"/>
                <w:szCs w:val="28"/>
              </w:rPr>
            </w:pPr>
          </w:p>
          <w:p w14:paraId="4494D1D4" w14:textId="77777777" w:rsidR="008B10FA" w:rsidRPr="001F52EB" w:rsidRDefault="008B10FA" w:rsidP="001F52EB">
            <w:pPr>
              <w:spacing w:after="0" w:line="240" w:lineRule="auto"/>
              <w:rPr>
                <w:rFonts w:ascii="Times New Roman" w:hAnsi="Times New Roman" w:cs="Times New Roman"/>
                <w:color w:val="000000"/>
                <w:sz w:val="28"/>
                <w:szCs w:val="28"/>
              </w:rPr>
            </w:pPr>
          </w:p>
          <w:p w14:paraId="1C429E5E" w14:textId="77777777" w:rsidR="008B10FA" w:rsidRPr="001F52EB" w:rsidRDefault="008B10FA" w:rsidP="001F52EB">
            <w:pPr>
              <w:spacing w:after="0" w:line="240" w:lineRule="auto"/>
              <w:rPr>
                <w:rFonts w:ascii="Times New Roman" w:hAnsi="Times New Roman" w:cs="Times New Roman"/>
                <w:color w:val="000000"/>
                <w:sz w:val="28"/>
                <w:szCs w:val="28"/>
              </w:rPr>
            </w:pPr>
          </w:p>
          <w:p w14:paraId="42C2394A" w14:textId="77777777" w:rsidR="008B10FA" w:rsidRPr="001F52EB" w:rsidRDefault="008B10FA" w:rsidP="001F52EB">
            <w:pPr>
              <w:spacing w:after="0" w:line="240" w:lineRule="auto"/>
              <w:rPr>
                <w:rFonts w:ascii="Times New Roman" w:hAnsi="Times New Roman" w:cs="Times New Roman"/>
                <w:color w:val="000000"/>
                <w:sz w:val="28"/>
                <w:szCs w:val="28"/>
              </w:rPr>
            </w:pPr>
          </w:p>
          <w:p w14:paraId="301CAE1D" w14:textId="77777777" w:rsidR="008B10FA" w:rsidRPr="001F52EB" w:rsidRDefault="008B10FA" w:rsidP="001F52EB">
            <w:pPr>
              <w:spacing w:after="0" w:line="240" w:lineRule="auto"/>
              <w:rPr>
                <w:rFonts w:ascii="Times New Roman" w:hAnsi="Times New Roman" w:cs="Times New Roman"/>
                <w:color w:val="000000"/>
                <w:sz w:val="28"/>
                <w:szCs w:val="28"/>
              </w:rPr>
            </w:pPr>
          </w:p>
          <w:p w14:paraId="57506D65"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2 lần </w:t>
            </w:r>
          </w:p>
          <w:p w14:paraId="438193E2" w14:textId="77777777" w:rsidR="008B10FA" w:rsidRPr="001F52EB" w:rsidRDefault="008B10FA" w:rsidP="001F52EB">
            <w:pPr>
              <w:spacing w:after="0" w:line="240" w:lineRule="auto"/>
              <w:rPr>
                <w:rFonts w:ascii="Times New Roman" w:hAnsi="Times New Roman" w:cs="Times New Roman"/>
                <w:b/>
                <w:color w:val="000000"/>
                <w:sz w:val="28"/>
                <w:szCs w:val="28"/>
              </w:rPr>
            </w:pPr>
          </w:p>
          <w:p w14:paraId="5D1316EC" w14:textId="77777777" w:rsidR="008B10FA" w:rsidRPr="001F52EB" w:rsidRDefault="008B10FA" w:rsidP="001F52EB">
            <w:pPr>
              <w:spacing w:after="0" w:line="240" w:lineRule="auto"/>
              <w:rPr>
                <w:rFonts w:ascii="Times New Roman" w:hAnsi="Times New Roman" w:cs="Times New Roman"/>
                <w:b/>
                <w:color w:val="000000"/>
                <w:sz w:val="28"/>
                <w:szCs w:val="28"/>
              </w:rPr>
            </w:pPr>
          </w:p>
          <w:p w14:paraId="40634310"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w:t>
            </w:r>
          </w:p>
          <w:p w14:paraId="3B1082CC" w14:textId="77777777" w:rsidR="008B10FA" w:rsidRPr="001F52EB" w:rsidRDefault="008B10FA" w:rsidP="001F52EB">
            <w:pPr>
              <w:spacing w:after="0" w:line="240" w:lineRule="auto"/>
              <w:rPr>
                <w:rFonts w:ascii="Times New Roman" w:hAnsi="Times New Roman" w:cs="Times New Roman"/>
                <w:color w:val="000000"/>
                <w:sz w:val="28"/>
                <w:szCs w:val="28"/>
              </w:rPr>
            </w:pPr>
          </w:p>
          <w:p w14:paraId="0376989D"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5 lần </w:t>
            </w:r>
          </w:p>
          <w:p w14:paraId="77C983F7" w14:textId="77777777" w:rsidR="008B10FA" w:rsidRPr="001F52EB" w:rsidRDefault="008B10FA" w:rsidP="001F52EB">
            <w:pPr>
              <w:spacing w:after="0" w:line="240" w:lineRule="auto"/>
              <w:rPr>
                <w:rFonts w:ascii="Times New Roman" w:hAnsi="Times New Roman" w:cs="Times New Roman"/>
                <w:color w:val="000000"/>
                <w:sz w:val="28"/>
                <w:szCs w:val="28"/>
              </w:rPr>
            </w:pPr>
          </w:p>
          <w:p w14:paraId="08D89F22" w14:textId="77777777" w:rsidR="008B10FA" w:rsidRPr="001F52EB" w:rsidRDefault="008B10FA" w:rsidP="001F52EB">
            <w:pPr>
              <w:spacing w:after="0" w:line="240" w:lineRule="auto"/>
              <w:rPr>
                <w:rFonts w:ascii="Times New Roman" w:hAnsi="Times New Roman" w:cs="Times New Roman"/>
                <w:color w:val="000000"/>
                <w:sz w:val="28"/>
                <w:szCs w:val="28"/>
              </w:rPr>
            </w:pPr>
          </w:p>
          <w:p w14:paraId="795D8D53" w14:textId="77777777" w:rsidR="008B10FA" w:rsidRPr="001F52EB" w:rsidRDefault="008B10FA" w:rsidP="001F52EB">
            <w:pPr>
              <w:spacing w:after="0" w:line="240" w:lineRule="auto"/>
              <w:rPr>
                <w:rFonts w:ascii="Times New Roman" w:hAnsi="Times New Roman" w:cs="Times New Roman"/>
                <w:color w:val="000000"/>
                <w:sz w:val="28"/>
                <w:szCs w:val="28"/>
              </w:rPr>
            </w:pPr>
          </w:p>
          <w:p w14:paraId="1503AF47" w14:textId="77777777" w:rsidR="008B10FA" w:rsidRPr="001F52EB" w:rsidRDefault="008B10FA" w:rsidP="001F52EB">
            <w:pPr>
              <w:spacing w:after="0" w:line="240" w:lineRule="auto"/>
              <w:rPr>
                <w:rFonts w:ascii="Times New Roman" w:hAnsi="Times New Roman" w:cs="Times New Roman"/>
                <w:color w:val="000000"/>
                <w:sz w:val="28"/>
                <w:szCs w:val="28"/>
              </w:rPr>
            </w:pPr>
          </w:p>
          <w:p w14:paraId="4967EFAA" w14:textId="77777777" w:rsidR="008B10FA" w:rsidRPr="001F52EB" w:rsidRDefault="008B10FA" w:rsidP="001F52EB">
            <w:pPr>
              <w:spacing w:after="0" w:line="240" w:lineRule="auto"/>
              <w:rPr>
                <w:rFonts w:ascii="Times New Roman" w:hAnsi="Times New Roman" w:cs="Times New Roman"/>
                <w:color w:val="000000"/>
                <w:sz w:val="28"/>
                <w:szCs w:val="28"/>
              </w:rPr>
            </w:pPr>
          </w:p>
          <w:p w14:paraId="3362216E"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1 lần </w:t>
            </w:r>
          </w:p>
          <w:p w14:paraId="56A9362D" w14:textId="77777777" w:rsidR="008B10FA" w:rsidRPr="001F52EB" w:rsidRDefault="008B10FA" w:rsidP="001F52EB">
            <w:pPr>
              <w:spacing w:after="0" w:line="240" w:lineRule="auto"/>
              <w:rPr>
                <w:rFonts w:ascii="Times New Roman" w:hAnsi="Times New Roman" w:cs="Times New Roman"/>
                <w:color w:val="000000"/>
                <w:sz w:val="28"/>
                <w:szCs w:val="28"/>
              </w:rPr>
            </w:pPr>
          </w:p>
          <w:p w14:paraId="3490458C" w14:textId="77777777" w:rsidR="008B10FA" w:rsidRPr="001F52EB" w:rsidRDefault="008B10FA" w:rsidP="001F52EB">
            <w:pPr>
              <w:spacing w:after="0" w:line="240" w:lineRule="auto"/>
              <w:rPr>
                <w:rFonts w:ascii="Times New Roman" w:hAnsi="Times New Roman" w:cs="Times New Roman"/>
                <w:b/>
                <w:color w:val="000000"/>
                <w:sz w:val="28"/>
                <w:szCs w:val="28"/>
              </w:rPr>
            </w:pPr>
          </w:p>
          <w:p w14:paraId="1DC8E69A" w14:textId="77777777" w:rsidR="008B10FA" w:rsidRPr="001F52EB" w:rsidRDefault="008B10FA" w:rsidP="001F52EB">
            <w:pPr>
              <w:spacing w:after="0" w:line="240" w:lineRule="auto"/>
              <w:rPr>
                <w:rFonts w:ascii="Times New Roman" w:hAnsi="Times New Roman" w:cs="Times New Roman"/>
                <w:b/>
                <w:color w:val="000000"/>
                <w:sz w:val="28"/>
                <w:szCs w:val="28"/>
              </w:rPr>
            </w:pPr>
          </w:p>
          <w:p w14:paraId="3F435426" w14:textId="77777777" w:rsidR="008B10FA" w:rsidRPr="001F52EB" w:rsidRDefault="008B10FA" w:rsidP="001F52EB">
            <w:pPr>
              <w:spacing w:after="0" w:line="240" w:lineRule="auto"/>
              <w:rPr>
                <w:rFonts w:ascii="Times New Roman" w:hAnsi="Times New Roman" w:cs="Times New Roman"/>
                <w:b/>
                <w:color w:val="000000"/>
                <w:sz w:val="28"/>
                <w:szCs w:val="28"/>
              </w:rPr>
            </w:pPr>
          </w:p>
          <w:p w14:paraId="1500041C" w14:textId="77777777" w:rsidR="008B10FA" w:rsidRPr="001F52EB" w:rsidRDefault="008B10FA" w:rsidP="001F52EB">
            <w:pPr>
              <w:spacing w:after="0" w:line="240" w:lineRule="auto"/>
              <w:rPr>
                <w:rFonts w:ascii="Times New Roman" w:hAnsi="Times New Roman" w:cs="Times New Roman"/>
                <w:b/>
                <w:color w:val="000000"/>
                <w:sz w:val="28"/>
                <w:szCs w:val="28"/>
              </w:rPr>
            </w:pPr>
          </w:p>
          <w:p w14:paraId="3CAA5288" w14:textId="77777777" w:rsidR="008B10FA" w:rsidRPr="001F52EB" w:rsidRDefault="008B10FA" w:rsidP="001F52EB">
            <w:pPr>
              <w:spacing w:after="0" w:line="240" w:lineRule="auto"/>
              <w:rPr>
                <w:rFonts w:ascii="Times New Roman" w:hAnsi="Times New Roman" w:cs="Times New Roman"/>
                <w:b/>
                <w:color w:val="000000"/>
                <w:sz w:val="28"/>
                <w:szCs w:val="28"/>
              </w:rPr>
            </w:pPr>
          </w:p>
          <w:p w14:paraId="6D2CF343" w14:textId="77777777" w:rsidR="008B10FA" w:rsidRPr="001F52EB" w:rsidRDefault="008B10FA" w:rsidP="001F52EB">
            <w:pPr>
              <w:spacing w:after="0" w:line="240" w:lineRule="auto"/>
              <w:rPr>
                <w:rFonts w:ascii="Times New Roman" w:hAnsi="Times New Roman" w:cs="Times New Roman"/>
                <w:b/>
                <w:color w:val="000000"/>
                <w:sz w:val="28"/>
                <w:szCs w:val="28"/>
              </w:rPr>
            </w:pPr>
          </w:p>
          <w:p w14:paraId="707D3298" w14:textId="77777777" w:rsidR="008B10FA" w:rsidRPr="001F52EB" w:rsidRDefault="008B10FA" w:rsidP="001F52EB">
            <w:pPr>
              <w:spacing w:after="0" w:line="240" w:lineRule="auto"/>
              <w:rPr>
                <w:rFonts w:ascii="Times New Roman" w:hAnsi="Times New Roman" w:cs="Times New Roman"/>
                <w:b/>
                <w:color w:val="000000"/>
                <w:sz w:val="28"/>
                <w:szCs w:val="28"/>
              </w:rPr>
            </w:pPr>
          </w:p>
          <w:p w14:paraId="0E0AE8BC" w14:textId="77777777" w:rsidR="008B10FA" w:rsidRPr="001F52EB" w:rsidRDefault="008B10FA" w:rsidP="001F52EB">
            <w:pPr>
              <w:spacing w:after="0" w:line="240" w:lineRule="auto"/>
              <w:rPr>
                <w:rFonts w:ascii="Times New Roman" w:hAnsi="Times New Roman" w:cs="Times New Roman"/>
                <w:b/>
                <w:color w:val="000000"/>
                <w:sz w:val="28"/>
                <w:szCs w:val="28"/>
              </w:rPr>
            </w:pPr>
          </w:p>
          <w:p w14:paraId="538F1CFB"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1 lần</w:t>
            </w:r>
          </w:p>
          <w:p w14:paraId="3457BB3A" w14:textId="77777777" w:rsidR="008B10FA" w:rsidRPr="001F52EB" w:rsidRDefault="008B10FA" w:rsidP="001F52EB">
            <w:pPr>
              <w:spacing w:after="0" w:line="240" w:lineRule="auto"/>
              <w:rPr>
                <w:rFonts w:ascii="Times New Roman" w:hAnsi="Times New Roman" w:cs="Times New Roman"/>
                <w:b/>
                <w:color w:val="000000"/>
                <w:sz w:val="28"/>
                <w:szCs w:val="28"/>
              </w:rPr>
            </w:pPr>
          </w:p>
          <w:p w14:paraId="24B66515" w14:textId="77777777" w:rsidR="008B10FA" w:rsidRPr="001F52EB" w:rsidRDefault="008B10FA" w:rsidP="001F52EB">
            <w:pPr>
              <w:spacing w:after="0" w:line="240" w:lineRule="auto"/>
              <w:rPr>
                <w:rFonts w:ascii="Times New Roman" w:hAnsi="Times New Roman" w:cs="Times New Roman"/>
                <w:b/>
                <w:color w:val="000000"/>
                <w:sz w:val="28"/>
                <w:szCs w:val="28"/>
              </w:rPr>
            </w:pPr>
          </w:p>
          <w:p w14:paraId="04509546" w14:textId="77777777" w:rsidR="008B10FA" w:rsidRPr="001F52EB" w:rsidRDefault="008B10FA" w:rsidP="001F52EB">
            <w:pPr>
              <w:spacing w:after="0" w:line="240" w:lineRule="auto"/>
              <w:rPr>
                <w:rFonts w:ascii="Times New Roman" w:hAnsi="Times New Roman" w:cs="Times New Roman"/>
                <w:b/>
                <w:color w:val="000000"/>
                <w:sz w:val="28"/>
                <w:szCs w:val="28"/>
              </w:rPr>
            </w:pPr>
          </w:p>
          <w:p w14:paraId="227B4C37" w14:textId="77777777" w:rsidR="008B10FA" w:rsidRPr="001F52EB" w:rsidRDefault="008B10FA" w:rsidP="001F52EB">
            <w:pPr>
              <w:spacing w:after="0" w:line="240" w:lineRule="auto"/>
              <w:rPr>
                <w:rFonts w:ascii="Times New Roman" w:hAnsi="Times New Roman" w:cs="Times New Roman"/>
                <w:b/>
                <w:color w:val="000000"/>
                <w:sz w:val="28"/>
                <w:szCs w:val="28"/>
              </w:rPr>
            </w:pPr>
          </w:p>
          <w:p w14:paraId="6F278CC8" w14:textId="77777777" w:rsidR="008B10FA" w:rsidRPr="001F52EB" w:rsidRDefault="008B10FA" w:rsidP="001F52EB">
            <w:pPr>
              <w:spacing w:after="0" w:line="240" w:lineRule="auto"/>
              <w:rPr>
                <w:rFonts w:ascii="Times New Roman" w:hAnsi="Times New Roman" w:cs="Times New Roman"/>
                <w:b/>
                <w:color w:val="000000"/>
                <w:sz w:val="28"/>
                <w:szCs w:val="28"/>
              </w:rPr>
            </w:pPr>
          </w:p>
        </w:tc>
        <w:tc>
          <w:tcPr>
            <w:tcW w:w="2662" w:type="dxa"/>
            <w:tcBorders>
              <w:top w:val="single" w:sz="4" w:space="0" w:color="auto"/>
              <w:left w:val="single" w:sz="4" w:space="0" w:color="auto"/>
              <w:bottom w:val="single" w:sz="4" w:space="0" w:color="auto"/>
              <w:right w:val="single" w:sz="4" w:space="0" w:color="auto"/>
            </w:tcBorders>
          </w:tcPr>
          <w:p w14:paraId="5B50B457" w14:textId="77777777" w:rsidR="008B10FA" w:rsidRPr="001F52EB" w:rsidRDefault="008B10FA" w:rsidP="001F52EB">
            <w:pPr>
              <w:spacing w:after="0" w:line="240" w:lineRule="auto"/>
              <w:rPr>
                <w:rFonts w:ascii="Times New Roman" w:hAnsi="Times New Roman" w:cs="Times New Roman"/>
                <w:b/>
                <w:color w:val="000000"/>
                <w:sz w:val="28"/>
                <w:szCs w:val="28"/>
              </w:rPr>
            </w:pPr>
          </w:p>
          <w:p w14:paraId="422345CC"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Gv nhận lớp, thăm hỏi sức khỏe học sinh phổ biến nội dung, yêu cầu giờ học</w:t>
            </w:r>
          </w:p>
          <w:p w14:paraId="5E3974EE" w14:textId="77777777" w:rsidR="008B10FA" w:rsidRPr="001F52EB" w:rsidRDefault="008B10FA" w:rsidP="001F52EB">
            <w:pPr>
              <w:spacing w:after="0" w:line="240" w:lineRule="auto"/>
              <w:outlineLvl w:val="0"/>
              <w:rPr>
                <w:rFonts w:ascii="Times New Roman" w:hAnsi="Times New Roman" w:cs="Times New Roman"/>
                <w:color w:val="000000"/>
                <w:sz w:val="28"/>
                <w:szCs w:val="28"/>
              </w:rPr>
            </w:pPr>
            <w:r w:rsidRPr="001F52EB">
              <w:rPr>
                <w:rFonts w:ascii="Times New Roman" w:hAnsi="Times New Roman" w:cs="Times New Roman"/>
                <w:color w:val="000000"/>
                <w:sz w:val="28"/>
                <w:szCs w:val="28"/>
              </w:rPr>
              <w:t>- GV HD học sinh khởi động.</w:t>
            </w:r>
          </w:p>
          <w:p w14:paraId="5D47B5C9" w14:textId="77777777" w:rsidR="008B10FA" w:rsidRPr="001F52EB" w:rsidRDefault="008B10FA" w:rsidP="001F52EB">
            <w:pPr>
              <w:spacing w:after="0" w:line="240" w:lineRule="auto"/>
              <w:rPr>
                <w:rFonts w:ascii="Times New Roman" w:hAnsi="Times New Roman" w:cs="Times New Roman"/>
                <w:color w:val="000000"/>
                <w:sz w:val="28"/>
                <w:szCs w:val="28"/>
              </w:rPr>
            </w:pPr>
          </w:p>
          <w:p w14:paraId="2315CC5E" w14:textId="77777777" w:rsidR="008B10FA" w:rsidRPr="001F52EB" w:rsidRDefault="008B10FA" w:rsidP="001F52EB">
            <w:pPr>
              <w:spacing w:after="0" w:line="240" w:lineRule="auto"/>
              <w:rPr>
                <w:rFonts w:ascii="Times New Roman" w:hAnsi="Times New Roman" w:cs="Times New Roman"/>
                <w:color w:val="000000"/>
                <w:sz w:val="28"/>
                <w:szCs w:val="28"/>
              </w:rPr>
            </w:pPr>
          </w:p>
          <w:p w14:paraId="164DFEA7"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hướng dẫn chơi</w:t>
            </w:r>
          </w:p>
          <w:p w14:paraId="492F119A" w14:textId="77777777" w:rsidR="008B10FA" w:rsidRPr="001F52EB" w:rsidRDefault="008B10FA" w:rsidP="001F52EB">
            <w:pPr>
              <w:spacing w:after="0" w:line="240" w:lineRule="auto"/>
              <w:rPr>
                <w:rFonts w:ascii="Times New Roman" w:hAnsi="Times New Roman" w:cs="Times New Roman"/>
                <w:color w:val="000000"/>
                <w:sz w:val="28"/>
                <w:szCs w:val="28"/>
              </w:rPr>
            </w:pPr>
          </w:p>
          <w:p w14:paraId="2DC31EFB" w14:textId="77777777" w:rsidR="008B10FA" w:rsidRPr="001F52EB" w:rsidRDefault="008B10FA" w:rsidP="001F52EB">
            <w:pPr>
              <w:spacing w:after="0" w:line="240" w:lineRule="auto"/>
              <w:rPr>
                <w:rFonts w:ascii="Times New Roman" w:hAnsi="Times New Roman" w:cs="Times New Roman"/>
                <w:color w:val="000000"/>
                <w:sz w:val="28"/>
                <w:szCs w:val="28"/>
              </w:rPr>
            </w:pPr>
          </w:p>
          <w:p w14:paraId="31885B73" w14:textId="77777777" w:rsidR="008B10FA" w:rsidRPr="001F52EB" w:rsidRDefault="008B10FA" w:rsidP="001F52EB">
            <w:pPr>
              <w:spacing w:after="0" w:line="240" w:lineRule="auto"/>
              <w:rPr>
                <w:rFonts w:ascii="Times New Roman" w:hAnsi="Times New Roman" w:cs="Times New Roman"/>
                <w:color w:val="000000"/>
                <w:sz w:val="28"/>
                <w:szCs w:val="28"/>
              </w:rPr>
            </w:pPr>
          </w:p>
          <w:p w14:paraId="57292391" w14:textId="77777777" w:rsidR="008B10FA" w:rsidRPr="001F52EB" w:rsidRDefault="008B10FA" w:rsidP="001F52EB">
            <w:pPr>
              <w:spacing w:after="0" w:line="240" w:lineRule="auto"/>
              <w:rPr>
                <w:rFonts w:ascii="Times New Roman" w:hAnsi="Times New Roman" w:cs="Times New Roman"/>
                <w:color w:val="000000"/>
                <w:sz w:val="28"/>
                <w:szCs w:val="28"/>
              </w:rPr>
            </w:pPr>
          </w:p>
          <w:p w14:paraId="604654E1" w14:textId="77777777" w:rsidR="008B10FA" w:rsidRPr="001F52EB" w:rsidRDefault="008B10FA" w:rsidP="001F52EB">
            <w:pPr>
              <w:spacing w:after="0" w:line="240" w:lineRule="auto"/>
              <w:rPr>
                <w:rFonts w:ascii="Times New Roman" w:hAnsi="Times New Roman" w:cs="Times New Roman"/>
                <w:color w:val="000000"/>
                <w:sz w:val="28"/>
                <w:szCs w:val="28"/>
              </w:rPr>
            </w:pPr>
          </w:p>
          <w:p w14:paraId="05332877"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Cho HS quan sát tranh</w:t>
            </w:r>
          </w:p>
          <w:p w14:paraId="16A3FFDA"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làm mẫu động tác kết hợp phân tích kĩ thuật động tác.</w:t>
            </w:r>
          </w:p>
          <w:p w14:paraId="2C9AFE87"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Hô khẩu lệnh và thực hiện động tác mẫu</w:t>
            </w:r>
          </w:p>
          <w:p w14:paraId="51233A96"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Cho 5 học sinh lên thực hiện đi đều nhiều hàng dọc vòng bên trái</w:t>
            </w:r>
          </w:p>
          <w:p w14:paraId="4F8B7983"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cùng HS nhận xét, đánh giá tuyên dương</w:t>
            </w:r>
          </w:p>
          <w:p w14:paraId="34C17B72" w14:textId="77777777" w:rsidR="008B10FA" w:rsidRPr="001F52EB" w:rsidRDefault="008B10FA" w:rsidP="001F52EB">
            <w:pPr>
              <w:spacing w:after="0" w:line="240" w:lineRule="auto"/>
              <w:rPr>
                <w:rFonts w:ascii="Times New Roman" w:hAnsi="Times New Roman" w:cs="Times New Roman"/>
                <w:color w:val="000000"/>
                <w:sz w:val="28"/>
                <w:szCs w:val="28"/>
              </w:rPr>
            </w:pPr>
          </w:p>
          <w:p w14:paraId="7DA98A9E"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hô - HS tập theo GV.</w:t>
            </w:r>
          </w:p>
          <w:p w14:paraId="6C37D72B"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quan sát, sửa sai cho HS.</w:t>
            </w:r>
          </w:p>
          <w:p w14:paraId="35466B8E" w14:textId="77777777" w:rsidR="008B10FA" w:rsidRPr="001F52EB" w:rsidRDefault="008B10FA" w:rsidP="001F52EB">
            <w:pPr>
              <w:spacing w:after="0" w:line="240" w:lineRule="auto"/>
              <w:rPr>
                <w:rFonts w:ascii="Times New Roman" w:hAnsi="Times New Roman" w:cs="Times New Roman"/>
                <w:color w:val="000000"/>
                <w:sz w:val="28"/>
                <w:szCs w:val="28"/>
              </w:rPr>
            </w:pPr>
          </w:p>
          <w:p w14:paraId="699905D1" w14:textId="77777777" w:rsidR="008B10FA" w:rsidRPr="001F52EB" w:rsidRDefault="008B10FA" w:rsidP="001F52EB">
            <w:pPr>
              <w:spacing w:after="0" w:line="240" w:lineRule="auto"/>
              <w:rPr>
                <w:rFonts w:ascii="Times New Roman" w:hAnsi="Times New Roman" w:cs="Times New Roman"/>
                <w:color w:val="000000"/>
                <w:sz w:val="28"/>
                <w:szCs w:val="28"/>
              </w:rPr>
            </w:pPr>
          </w:p>
          <w:p w14:paraId="2E811DF6"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Y,c Tổ trưởng cho các bạn luyện tập theo khu vực.</w:t>
            </w:r>
          </w:p>
          <w:p w14:paraId="2A672396"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Tiếp tục quan sát, </w:t>
            </w:r>
            <w:r w:rsidRPr="001F52EB">
              <w:rPr>
                <w:rFonts w:ascii="Times New Roman" w:hAnsi="Times New Roman" w:cs="Times New Roman"/>
                <w:color w:val="000000"/>
                <w:sz w:val="28"/>
                <w:szCs w:val="28"/>
              </w:rPr>
              <w:lastRenderedPageBreak/>
              <w:t>nhắc nhở và sửa sai cho HS</w:t>
            </w:r>
          </w:p>
          <w:p w14:paraId="51CCF454" w14:textId="77777777" w:rsidR="008B10FA" w:rsidRPr="001F52EB" w:rsidRDefault="008B10FA" w:rsidP="001F52EB">
            <w:pPr>
              <w:spacing w:after="0" w:line="240" w:lineRule="auto"/>
              <w:rPr>
                <w:rFonts w:ascii="Times New Roman" w:hAnsi="Times New Roman" w:cs="Times New Roman"/>
                <w:color w:val="000000"/>
                <w:sz w:val="28"/>
                <w:szCs w:val="28"/>
              </w:rPr>
            </w:pPr>
          </w:p>
          <w:p w14:paraId="3EC61541"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tổ chức cho HS thi đua giữa các tổ.</w:t>
            </w:r>
          </w:p>
          <w:p w14:paraId="502A372E"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và HS nhận xét đánh giá tuyên dương.</w:t>
            </w:r>
          </w:p>
          <w:p w14:paraId="7E93AE02"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shd w:val="clear" w:color="auto" w:fill="FFFFFF"/>
              </w:rPr>
              <w:t xml:space="preserve">- GVnhắc lại cách chơi, tổ chức chơi trò chơi cho HS. </w:t>
            </w:r>
          </w:p>
          <w:p w14:paraId="02877BD1"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Nhận xét tuyên dương và sử phạt người phạm luật</w:t>
            </w:r>
          </w:p>
          <w:p w14:paraId="22A5A26C" w14:textId="77777777" w:rsidR="008B10FA" w:rsidRPr="001F52EB" w:rsidRDefault="008B10FA" w:rsidP="001F52EB">
            <w:pPr>
              <w:spacing w:after="0" w:line="240" w:lineRule="auto"/>
              <w:rPr>
                <w:rFonts w:ascii="Times New Roman" w:hAnsi="Times New Roman" w:cs="Times New Roman"/>
                <w:color w:val="000000"/>
                <w:sz w:val="28"/>
                <w:szCs w:val="28"/>
              </w:rPr>
            </w:pPr>
          </w:p>
          <w:p w14:paraId="4754C421"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Cho HS chạy XP cao 20m</w:t>
            </w:r>
          </w:p>
          <w:p w14:paraId="19F50DFE" w14:textId="77777777" w:rsidR="008B10FA" w:rsidRPr="001F52EB" w:rsidRDefault="008B10FA" w:rsidP="001F52EB">
            <w:pPr>
              <w:spacing w:after="0" w:line="240" w:lineRule="auto"/>
              <w:rPr>
                <w:rFonts w:ascii="Times New Roman" w:hAnsi="Times New Roman" w:cs="Times New Roman"/>
                <w:color w:val="000000"/>
                <w:sz w:val="28"/>
                <w:szCs w:val="28"/>
              </w:rPr>
            </w:pPr>
          </w:p>
          <w:p w14:paraId="6926813E"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Yêu cầu HS quan sát tranh trong sách trả lời câu hỏi?</w:t>
            </w:r>
          </w:p>
          <w:p w14:paraId="05391BAB" w14:textId="77777777" w:rsidR="008B10FA" w:rsidRPr="001F52EB" w:rsidRDefault="008B10FA" w:rsidP="001F52EB">
            <w:pPr>
              <w:spacing w:after="0" w:line="240" w:lineRule="auto"/>
              <w:rPr>
                <w:rFonts w:ascii="Times New Roman" w:hAnsi="Times New Roman" w:cs="Times New Roman"/>
                <w:color w:val="000000"/>
                <w:sz w:val="28"/>
                <w:szCs w:val="28"/>
              </w:rPr>
            </w:pPr>
          </w:p>
          <w:p w14:paraId="7AE7110F" w14:textId="77777777" w:rsidR="008B10FA" w:rsidRPr="001F52EB" w:rsidRDefault="008B10FA" w:rsidP="001F52EB">
            <w:pPr>
              <w:spacing w:after="0" w:line="240" w:lineRule="auto"/>
              <w:rPr>
                <w:rFonts w:ascii="Times New Roman" w:hAnsi="Times New Roman" w:cs="Times New Roman"/>
                <w:color w:val="000000"/>
                <w:sz w:val="28"/>
                <w:szCs w:val="28"/>
              </w:rPr>
            </w:pPr>
          </w:p>
          <w:p w14:paraId="0D867785" w14:textId="77777777" w:rsidR="008B10FA" w:rsidRPr="001F52EB" w:rsidRDefault="008B10FA" w:rsidP="001F52EB">
            <w:pPr>
              <w:spacing w:after="0" w:line="240" w:lineRule="auto"/>
              <w:outlineLvl w:val="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GV hướng dẫn</w:t>
            </w:r>
          </w:p>
          <w:p w14:paraId="7AA3E196" w14:textId="77777777" w:rsidR="008B10FA" w:rsidRPr="001F52EB" w:rsidRDefault="008B10FA" w:rsidP="001F52EB">
            <w:pPr>
              <w:spacing w:after="0" w:line="240" w:lineRule="auto"/>
              <w:outlineLvl w:val="0"/>
              <w:rPr>
                <w:rFonts w:ascii="Times New Roman" w:hAnsi="Times New Roman" w:cs="Times New Roman"/>
                <w:color w:val="000000"/>
                <w:sz w:val="28"/>
                <w:szCs w:val="28"/>
                <w:lang w:val="nl-NL"/>
              </w:rPr>
            </w:pPr>
          </w:p>
          <w:p w14:paraId="7C122123" w14:textId="77777777" w:rsidR="008B10FA" w:rsidRPr="001F52EB" w:rsidRDefault="008B10FA" w:rsidP="001F52EB">
            <w:pPr>
              <w:spacing w:after="0" w:line="240" w:lineRule="auto"/>
              <w:outlineLvl w:val="0"/>
              <w:rPr>
                <w:rFonts w:ascii="Times New Roman" w:hAnsi="Times New Roman" w:cs="Times New Roman"/>
                <w:color w:val="000000"/>
                <w:sz w:val="28"/>
                <w:szCs w:val="28"/>
                <w:lang w:val="nl-NL"/>
              </w:rPr>
            </w:pPr>
          </w:p>
          <w:p w14:paraId="5E8E4069" w14:textId="77777777" w:rsidR="008B10FA" w:rsidRPr="001F52EB" w:rsidRDefault="008B10FA" w:rsidP="001F52EB">
            <w:pPr>
              <w:spacing w:after="0" w:line="240" w:lineRule="auto"/>
              <w:outlineLvl w:val="0"/>
              <w:rPr>
                <w:rFonts w:ascii="Times New Roman" w:hAnsi="Times New Roman" w:cs="Times New Roman"/>
                <w:color w:val="000000"/>
                <w:sz w:val="28"/>
                <w:szCs w:val="28"/>
                <w:lang w:val="nl-NL"/>
              </w:rPr>
            </w:pPr>
          </w:p>
          <w:p w14:paraId="1249F05D" w14:textId="77777777" w:rsidR="008B10FA" w:rsidRPr="001F52EB" w:rsidRDefault="008B10FA" w:rsidP="001F52EB">
            <w:pPr>
              <w:spacing w:after="0" w:line="240" w:lineRule="auto"/>
              <w:outlineLvl w:val="0"/>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Nhận xét kết quả, ý thức, thái độ học của hs.</w:t>
            </w:r>
          </w:p>
          <w:p w14:paraId="3996C8B2" w14:textId="77777777" w:rsidR="008B10FA" w:rsidRPr="001F52EB" w:rsidRDefault="008B10FA" w:rsidP="001F52EB">
            <w:pPr>
              <w:spacing w:after="0" w:line="240" w:lineRule="auto"/>
              <w:outlineLvl w:val="0"/>
              <w:rPr>
                <w:rFonts w:ascii="Times New Roman" w:hAnsi="Times New Roman" w:cs="Times New Roman"/>
                <w:b/>
                <w:color w:val="000000"/>
                <w:sz w:val="28"/>
                <w:szCs w:val="28"/>
              </w:rPr>
            </w:pPr>
            <w:r w:rsidRPr="001F52EB">
              <w:rPr>
                <w:rFonts w:ascii="Times New Roman" w:hAnsi="Times New Roman" w:cs="Times New Roman"/>
                <w:color w:val="000000"/>
                <w:sz w:val="28"/>
                <w:szCs w:val="28"/>
              </w:rPr>
              <w:t>- VN</w:t>
            </w:r>
            <w:r w:rsidRPr="001F52EB">
              <w:rPr>
                <w:rFonts w:ascii="Times New Roman" w:hAnsi="Times New Roman" w:cs="Times New Roman"/>
                <w:color w:val="000000"/>
                <w:sz w:val="28"/>
                <w:szCs w:val="28"/>
                <w:lang w:val="nl-NL"/>
              </w:rPr>
              <w:t xml:space="preserve"> ôn lại bài và chuẩn bị bài sau</w:t>
            </w:r>
            <w:r w:rsidRPr="001F52EB">
              <w:rPr>
                <w:rFonts w:ascii="Times New Roman" w:hAnsi="Times New Roman" w:cs="Times New Roman"/>
                <w:color w:val="000000"/>
                <w:sz w:val="28"/>
                <w:szCs w:val="28"/>
              </w:rPr>
              <w:t xml:space="preserve">. </w:t>
            </w:r>
          </w:p>
        </w:tc>
        <w:tc>
          <w:tcPr>
            <w:tcW w:w="2096" w:type="dxa"/>
            <w:tcBorders>
              <w:top w:val="single" w:sz="4" w:space="0" w:color="auto"/>
              <w:left w:val="single" w:sz="4" w:space="0" w:color="auto"/>
              <w:bottom w:val="single" w:sz="4" w:space="0" w:color="auto"/>
              <w:right w:val="single" w:sz="4" w:space="0" w:color="auto"/>
            </w:tcBorders>
          </w:tcPr>
          <w:p w14:paraId="689E353F"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noProof/>
                <w:sz w:val="28"/>
                <w:szCs w:val="28"/>
                <w:lang w:val="vi-VN" w:eastAsia="vi-VN"/>
              </w:rPr>
              <w:lastRenderedPageBreak/>
              <mc:AlternateContent>
                <mc:Choice Requires="wpg">
                  <w:drawing>
                    <wp:anchor distT="0" distB="0" distL="114300" distR="114300" simplePos="0" relativeHeight="251744256" behindDoc="0" locked="0" layoutInCell="1" allowOverlap="1" wp14:anchorId="084A7D1B" wp14:editId="2CAE3B78">
                      <wp:simplePos x="0" y="0"/>
                      <wp:positionH relativeFrom="column">
                        <wp:posOffset>5638165</wp:posOffset>
                      </wp:positionH>
                      <wp:positionV relativeFrom="paragraph">
                        <wp:posOffset>5968365</wp:posOffset>
                      </wp:positionV>
                      <wp:extent cx="1245870" cy="1143000"/>
                      <wp:effectExtent l="0" t="0" r="0" b="0"/>
                      <wp:wrapNone/>
                      <wp:docPr id="1287280829" name="Nhóm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341747190" name="Oval 880789027"/>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170B6E" w14:textId="77777777" w:rsidR="002D131F" w:rsidRDefault="002D131F" w:rsidP="008B10FA">
                                    <w:pPr>
                                      <w:jc w:val="both"/>
                                      <w:rPr>
                                        <w:b/>
                                        <w:sz w:val="32"/>
                                        <w:szCs w:val="32"/>
                                        <w:u w:val="single"/>
                                        <w:lang w:val="nl-NL"/>
                                      </w:rPr>
                                    </w:pPr>
                                    <w:r>
                                      <w:rPr>
                                        <w:color w:val="000000"/>
                                        <w:sz w:val="32"/>
                                        <w:szCs w:val="32"/>
                                        <w:lang w:val="nl-NL"/>
                                      </w:rPr>
                                      <w:sym w:font="Webdings" w:char="F080"/>
                                    </w:r>
                                  </w:p>
                                  <w:p w14:paraId="5E1E418B"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C54F62"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832CEE" w14:textId="77777777" w:rsidR="002D131F" w:rsidRDefault="002D131F" w:rsidP="008B10FA">
                                    <w:pPr>
                                      <w:rPr>
                                        <w:b/>
                                        <w:u w:val="single"/>
                                        <w:lang w:val="nl-NL"/>
                                      </w:rPr>
                                    </w:pPr>
                                  </w:p>
                                  <w:p w14:paraId="105F877F"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DDCF3B" w14:textId="77777777" w:rsidR="002D131F" w:rsidRDefault="002D131F" w:rsidP="008B10FA">
                                    <w:pPr>
                                      <w:rPr>
                                        <w:color w:val="000000"/>
                                        <w:sz w:val="32"/>
                                        <w:szCs w:val="32"/>
                                        <w:lang w:val="nl-NL"/>
                                      </w:rPr>
                                    </w:pPr>
                                    <w:r>
                                      <w:rPr>
                                        <w:color w:val="000000"/>
                                        <w:sz w:val="32"/>
                                        <w:szCs w:val="32"/>
                                        <w:lang w:val="nl-NL"/>
                                      </w:rPr>
                                      <w:t xml:space="preserve">                                                        </w:t>
                                    </w:r>
                                  </w:p>
                                  <w:p w14:paraId="4763D7D6"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5BF891"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5BCBFC" w14:textId="77777777" w:rsidR="002D131F" w:rsidRDefault="002D131F" w:rsidP="008B10FA"/>
                                </w:txbxContent>
                              </wps:txbx>
                              <wps:bodyPr rot="0" vert="horz" wrap="square" lIns="91440" tIns="45720" rIns="91440" bIns="45720" anchor="t" anchorCtr="0" upright="1">
                                <a:noAutofit/>
                              </wps:bodyPr>
                            </wps:wsp>
                            <wps:wsp>
                              <wps:cNvPr id="1231232034" name="Oval 717443951"/>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AD5F50" w14:textId="77777777" w:rsidR="002D131F" w:rsidRDefault="002D131F" w:rsidP="008B10FA">
                                    <w:pPr>
                                      <w:jc w:val="center"/>
                                      <w:rPr>
                                        <w:b/>
                                        <w:sz w:val="44"/>
                                        <w:szCs w:val="44"/>
                                        <w:u w:val="single"/>
                                        <w:lang w:val="nl-NL"/>
                                      </w:rPr>
                                    </w:pPr>
                                    <w:r>
                                      <w:rPr>
                                        <w:color w:val="000000"/>
                                        <w:sz w:val="44"/>
                                        <w:szCs w:val="44"/>
                                        <w:lang w:val="nl-NL"/>
                                      </w:rPr>
                                      <w:sym w:font="Webdings" w:char="F080"/>
                                    </w:r>
                                  </w:p>
                                  <w:p w14:paraId="092E2E99"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BE4F57"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F69971" w14:textId="77777777" w:rsidR="002D131F" w:rsidRDefault="002D131F" w:rsidP="008B10FA">
                                    <w:pPr>
                                      <w:rPr>
                                        <w:b/>
                                        <w:u w:val="single"/>
                                        <w:lang w:val="nl-NL"/>
                                      </w:rPr>
                                    </w:pPr>
                                  </w:p>
                                  <w:p w14:paraId="35695FEA"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6916203" w14:textId="77777777" w:rsidR="002D131F" w:rsidRDefault="002D131F" w:rsidP="008B10FA">
                                    <w:pPr>
                                      <w:rPr>
                                        <w:color w:val="000000"/>
                                        <w:sz w:val="32"/>
                                        <w:szCs w:val="32"/>
                                        <w:lang w:val="nl-NL"/>
                                      </w:rPr>
                                    </w:pPr>
                                    <w:r>
                                      <w:rPr>
                                        <w:color w:val="000000"/>
                                        <w:sz w:val="32"/>
                                        <w:szCs w:val="32"/>
                                        <w:lang w:val="nl-NL"/>
                                      </w:rPr>
                                      <w:t xml:space="preserve">                                                        </w:t>
                                    </w:r>
                                  </w:p>
                                  <w:p w14:paraId="3269C3F0"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8EA688"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19768CD" w14:textId="77777777" w:rsidR="002D131F" w:rsidRDefault="002D131F" w:rsidP="008B10FA"/>
                                </w:txbxContent>
                              </wps:txbx>
                              <wps:bodyPr rot="0" vert="horz" wrap="square" lIns="91440" tIns="45720" rIns="91440" bIns="45720" anchor="t" anchorCtr="0" upright="1">
                                <a:noAutofit/>
                              </wps:bodyPr>
                            </wps:wsp>
                            <wps:wsp>
                              <wps:cNvPr id="1038499395" name="Oval 90998329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89C5F8F" w14:textId="77777777" w:rsidR="002D131F" w:rsidRDefault="002D131F" w:rsidP="008B10FA">
                                    <w:pPr>
                                      <w:jc w:val="center"/>
                                      <w:rPr>
                                        <w:b/>
                                        <w:sz w:val="32"/>
                                        <w:szCs w:val="32"/>
                                        <w:u w:val="single"/>
                                        <w:lang w:val="nl-NL"/>
                                      </w:rPr>
                                    </w:pPr>
                                    <w:r>
                                      <w:rPr>
                                        <w:color w:val="000000"/>
                                        <w:sz w:val="32"/>
                                        <w:szCs w:val="32"/>
                                        <w:lang w:val="nl-NL"/>
                                      </w:rPr>
                                      <w:sym w:font="Webdings" w:char="F080"/>
                                    </w:r>
                                  </w:p>
                                  <w:p w14:paraId="720AB7AE"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357A09"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E976D6E" w14:textId="77777777" w:rsidR="002D131F" w:rsidRDefault="002D131F" w:rsidP="008B10FA">
                                    <w:pPr>
                                      <w:rPr>
                                        <w:b/>
                                        <w:u w:val="single"/>
                                        <w:lang w:val="nl-NL"/>
                                      </w:rPr>
                                    </w:pPr>
                                  </w:p>
                                  <w:p w14:paraId="524DFDB6"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50B0669" w14:textId="77777777" w:rsidR="002D131F" w:rsidRDefault="002D131F" w:rsidP="008B10FA">
                                    <w:pPr>
                                      <w:rPr>
                                        <w:color w:val="000000"/>
                                        <w:sz w:val="32"/>
                                        <w:szCs w:val="32"/>
                                        <w:lang w:val="nl-NL"/>
                                      </w:rPr>
                                    </w:pPr>
                                    <w:r>
                                      <w:rPr>
                                        <w:color w:val="000000"/>
                                        <w:sz w:val="32"/>
                                        <w:szCs w:val="32"/>
                                        <w:lang w:val="nl-NL"/>
                                      </w:rPr>
                                      <w:t xml:space="preserve">                                                        </w:t>
                                    </w:r>
                                  </w:p>
                                  <w:p w14:paraId="6301B512"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8C65F4"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30297E" w14:textId="77777777" w:rsidR="002D131F" w:rsidRDefault="002D131F" w:rsidP="008B10FA"/>
                                </w:txbxContent>
                              </wps:txbx>
                              <wps:bodyPr rot="0" vert="horz" wrap="square" lIns="91440" tIns="45720" rIns="91440" bIns="45720" anchor="t" anchorCtr="0" upright="1">
                                <a:noAutofit/>
                              </wps:bodyPr>
                            </wps:wsp>
                            <wps:wsp>
                              <wps:cNvPr id="761615002" name="Oval 180117120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B4972B" w14:textId="77777777" w:rsidR="002D131F" w:rsidRDefault="002D131F" w:rsidP="008B10FA">
                                    <w:pPr>
                                      <w:jc w:val="both"/>
                                      <w:rPr>
                                        <w:b/>
                                        <w:sz w:val="32"/>
                                        <w:szCs w:val="32"/>
                                        <w:u w:val="single"/>
                                        <w:lang w:val="nl-NL"/>
                                      </w:rPr>
                                    </w:pPr>
                                    <w:r>
                                      <w:rPr>
                                        <w:color w:val="000000"/>
                                        <w:sz w:val="32"/>
                                        <w:szCs w:val="32"/>
                                        <w:lang w:val="nl-NL"/>
                                      </w:rPr>
                                      <w:sym w:font="Webdings" w:char="F080"/>
                                    </w:r>
                                  </w:p>
                                  <w:p w14:paraId="21184901"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B572EC"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B068D1E" w14:textId="77777777" w:rsidR="002D131F" w:rsidRDefault="002D131F" w:rsidP="008B10FA">
                                    <w:pPr>
                                      <w:rPr>
                                        <w:b/>
                                        <w:u w:val="single"/>
                                        <w:lang w:val="nl-NL"/>
                                      </w:rPr>
                                    </w:pPr>
                                  </w:p>
                                  <w:p w14:paraId="05609962"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5E90424" w14:textId="77777777" w:rsidR="002D131F" w:rsidRDefault="002D131F" w:rsidP="008B10FA">
                                    <w:pPr>
                                      <w:rPr>
                                        <w:color w:val="000000"/>
                                        <w:sz w:val="32"/>
                                        <w:szCs w:val="32"/>
                                        <w:lang w:val="nl-NL"/>
                                      </w:rPr>
                                    </w:pPr>
                                    <w:r>
                                      <w:rPr>
                                        <w:color w:val="000000"/>
                                        <w:sz w:val="32"/>
                                        <w:szCs w:val="32"/>
                                        <w:lang w:val="nl-NL"/>
                                      </w:rPr>
                                      <w:t xml:space="preserve">                                                        </w:t>
                                    </w:r>
                                  </w:p>
                                  <w:p w14:paraId="3750B41E"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1AB0FA"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10424A3" w14:textId="77777777" w:rsidR="002D131F" w:rsidRDefault="002D131F" w:rsidP="008B10FA"/>
                                </w:txbxContent>
                              </wps:txbx>
                              <wps:bodyPr rot="0" vert="horz" wrap="square" lIns="91440" tIns="45720" rIns="91440" bIns="45720" anchor="t" anchorCtr="0" upright="1">
                                <a:noAutofit/>
                              </wps:bodyPr>
                            </wps:wsp>
                            <wps:wsp>
                              <wps:cNvPr id="1720332499" name="Oval 128739240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6FE5570" w14:textId="77777777" w:rsidR="002D131F" w:rsidRDefault="002D131F" w:rsidP="008B10FA">
                                    <w:pPr>
                                      <w:jc w:val="both"/>
                                      <w:rPr>
                                        <w:b/>
                                        <w:sz w:val="32"/>
                                        <w:szCs w:val="32"/>
                                        <w:u w:val="single"/>
                                        <w:lang w:val="nl-NL"/>
                                      </w:rPr>
                                    </w:pPr>
                                    <w:r>
                                      <w:rPr>
                                        <w:color w:val="000000"/>
                                        <w:sz w:val="32"/>
                                        <w:szCs w:val="32"/>
                                        <w:lang w:val="nl-NL"/>
                                      </w:rPr>
                                      <w:sym w:font="Webdings" w:char="F080"/>
                                    </w:r>
                                  </w:p>
                                  <w:p w14:paraId="06206376"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945B11"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7673AB" w14:textId="77777777" w:rsidR="002D131F" w:rsidRDefault="002D131F" w:rsidP="008B10FA">
                                    <w:pPr>
                                      <w:rPr>
                                        <w:b/>
                                        <w:u w:val="single"/>
                                        <w:lang w:val="nl-NL"/>
                                      </w:rPr>
                                    </w:pPr>
                                  </w:p>
                                  <w:p w14:paraId="14402E75"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D42EEFB" w14:textId="77777777" w:rsidR="002D131F" w:rsidRDefault="002D131F" w:rsidP="008B10FA">
                                    <w:pPr>
                                      <w:rPr>
                                        <w:color w:val="000000"/>
                                        <w:sz w:val="32"/>
                                        <w:szCs w:val="32"/>
                                        <w:lang w:val="nl-NL"/>
                                      </w:rPr>
                                    </w:pPr>
                                    <w:r>
                                      <w:rPr>
                                        <w:color w:val="000000"/>
                                        <w:sz w:val="32"/>
                                        <w:szCs w:val="32"/>
                                        <w:lang w:val="nl-NL"/>
                                      </w:rPr>
                                      <w:t xml:space="preserve">                                                        </w:t>
                                    </w:r>
                                  </w:p>
                                  <w:p w14:paraId="0BD70108"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4F4E78"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824522" w14:textId="77777777" w:rsidR="002D131F" w:rsidRDefault="002D131F" w:rsidP="008B10FA"/>
                                </w:txbxContent>
                              </wps:txbx>
                              <wps:bodyPr rot="0" vert="horz" wrap="square" lIns="91440" tIns="45720" rIns="91440" bIns="45720" anchor="t" anchorCtr="0" upright="1">
                                <a:noAutofit/>
                              </wps:bodyPr>
                            </wps:wsp>
                            <wps:wsp>
                              <wps:cNvPr id="1704772120" name="Oval 126807370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A306A3" w14:textId="77777777" w:rsidR="002D131F" w:rsidRDefault="002D131F" w:rsidP="008B10FA">
                                    <w:pPr>
                                      <w:jc w:val="both"/>
                                      <w:rPr>
                                        <w:b/>
                                        <w:sz w:val="32"/>
                                        <w:szCs w:val="32"/>
                                        <w:u w:val="single"/>
                                        <w:lang w:val="nl-NL"/>
                                      </w:rPr>
                                    </w:pPr>
                                    <w:r>
                                      <w:rPr>
                                        <w:color w:val="000000"/>
                                        <w:sz w:val="32"/>
                                        <w:szCs w:val="32"/>
                                        <w:lang w:val="nl-NL"/>
                                      </w:rPr>
                                      <w:sym w:font="Webdings" w:char="F080"/>
                                    </w:r>
                                  </w:p>
                                  <w:p w14:paraId="68427A86"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634251"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F3FCE2" w14:textId="77777777" w:rsidR="002D131F" w:rsidRDefault="002D131F" w:rsidP="008B10FA">
                                    <w:pPr>
                                      <w:rPr>
                                        <w:b/>
                                        <w:u w:val="single"/>
                                        <w:lang w:val="nl-NL"/>
                                      </w:rPr>
                                    </w:pPr>
                                  </w:p>
                                  <w:p w14:paraId="5E3953AD"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4BEB10" w14:textId="77777777" w:rsidR="002D131F" w:rsidRDefault="002D131F" w:rsidP="008B10FA">
                                    <w:pPr>
                                      <w:rPr>
                                        <w:color w:val="000000"/>
                                        <w:sz w:val="32"/>
                                        <w:szCs w:val="32"/>
                                        <w:lang w:val="nl-NL"/>
                                      </w:rPr>
                                    </w:pPr>
                                    <w:r>
                                      <w:rPr>
                                        <w:color w:val="000000"/>
                                        <w:sz w:val="32"/>
                                        <w:szCs w:val="32"/>
                                        <w:lang w:val="nl-NL"/>
                                      </w:rPr>
                                      <w:t xml:space="preserve">                                                        </w:t>
                                    </w:r>
                                  </w:p>
                                  <w:p w14:paraId="7385AF22"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9CA1E3"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FB6918" w14:textId="77777777" w:rsidR="002D131F" w:rsidRDefault="002D131F" w:rsidP="008B10FA"/>
                                </w:txbxContent>
                              </wps:txbx>
                              <wps:bodyPr rot="0" vert="horz" wrap="square" lIns="91440" tIns="45720" rIns="91440" bIns="45720" anchor="t" anchorCtr="0" upright="1">
                                <a:noAutofit/>
                              </wps:bodyPr>
                            </wps:wsp>
                            <wps:wsp>
                              <wps:cNvPr id="81665640" name="Oval 1034191300"/>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FB7936" w14:textId="77777777" w:rsidR="002D131F" w:rsidRDefault="002D131F" w:rsidP="008B10FA">
                                    <w:pPr>
                                      <w:jc w:val="both"/>
                                      <w:rPr>
                                        <w:b/>
                                        <w:sz w:val="32"/>
                                        <w:szCs w:val="32"/>
                                        <w:u w:val="single"/>
                                        <w:lang w:val="nl-NL"/>
                                      </w:rPr>
                                    </w:pPr>
                                    <w:r>
                                      <w:rPr>
                                        <w:color w:val="000000"/>
                                        <w:sz w:val="32"/>
                                        <w:szCs w:val="32"/>
                                        <w:lang w:val="nl-NL"/>
                                      </w:rPr>
                                      <w:sym w:font="Webdings" w:char="F080"/>
                                    </w:r>
                                  </w:p>
                                  <w:p w14:paraId="1265EF00"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8E996E"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8A10746" w14:textId="77777777" w:rsidR="002D131F" w:rsidRDefault="002D131F" w:rsidP="008B10FA">
                                    <w:pPr>
                                      <w:rPr>
                                        <w:b/>
                                        <w:u w:val="single"/>
                                        <w:lang w:val="nl-NL"/>
                                      </w:rPr>
                                    </w:pPr>
                                  </w:p>
                                  <w:p w14:paraId="34A0DB14"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014F28" w14:textId="77777777" w:rsidR="002D131F" w:rsidRDefault="002D131F" w:rsidP="008B10FA">
                                    <w:pPr>
                                      <w:rPr>
                                        <w:color w:val="000000"/>
                                        <w:sz w:val="32"/>
                                        <w:szCs w:val="32"/>
                                        <w:lang w:val="nl-NL"/>
                                      </w:rPr>
                                    </w:pPr>
                                    <w:r>
                                      <w:rPr>
                                        <w:color w:val="000000"/>
                                        <w:sz w:val="32"/>
                                        <w:szCs w:val="32"/>
                                        <w:lang w:val="nl-NL"/>
                                      </w:rPr>
                                      <w:t xml:space="preserve">                                                        </w:t>
                                    </w:r>
                                  </w:p>
                                  <w:p w14:paraId="3F46708C"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587B7C"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86089B" w14:textId="77777777" w:rsidR="002D131F" w:rsidRDefault="002D131F" w:rsidP="008B10FA"/>
                                </w:txbxContent>
                              </wps:txbx>
                              <wps:bodyPr rot="0" vert="horz" wrap="square" lIns="91440" tIns="45720" rIns="91440" bIns="45720" anchor="t" anchorCtr="0" upright="1">
                                <a:noAutofit/>
                              </wps:bodyPr>
                            </wps:wsp>
                            <wps:wsp>
                              <wps:cNvPr id="114234910" name="Oval 16505607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60503DD" w14:textId="77777777" w:rsidR="002D131F" w:rsidRDefault="002D131F" w:rsidP="008B10FA">
                                    <w:pPr>
                                      <w:jc w:val="both"/>
                                      <w:rPr>
                                        <w:b/>
                                        <w:sz w:val="32"/>
                                        <w:szCs w:val="32"/>
                                        <w:u w:val="single"/>
                                        <w:lang w:val="nl-NL"/>
                                      </w:rPr>
                                    </w:pPr>
                                    <w:r>
                                      <w:rPr>
                                        <w:color w:val="000000"/>
                                        <w:sz w:val="32"/>
                                        <w:szCs w:val="32"/>
                                        <w:lang w:val="nl-NL"/>
                                      </w:rPr>
                                      <w:sym w:font="Webdings" w:char="F080"/>
                                    </w:r>
                                  </w:p>
                                  <w:p w14:paraId="69722227"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952F72"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84A1D3B" w14:textId="77777777" w:rsidR="002D131F" w:rsidRDefault="002D131F" w:rsidP="008B10FA">
                                    <w:pPr>
                                      <w:rPr>
                                        <w:b/>
                                        <w:u w:val="single"/>
                                        <w:lang w:val="nl-NL"/>
                                      </w:rPr>
                                    </w:pPr>
                                  </w:p>
                                  <w:p w14:paraId="3E501ABA"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1E378D" w14:textId="77777777" w:rsidR="002D131F" w:rsidRDefault="002D131F" w:rsidP="008B10FA">
                                    <w:pPr>
                                      <w:rPr>
                                        <w:color w:val="000000"/>
                                        <w:sz w:val="32"/>
                                        <w:szCs w:val="32"/>
                                        <w:lang w:val="nl-NL"/>
                                      </w:rPr>
                                    </w:pPr>
                                    <w:r>
                                      <w:rPr>
                                        <w:color w:val="000000"/>
                                        <w:sz w:val="32"/>
                                        <w:szCs w:val="32"/>
                                        <w:lang w:val="nl-NL"/>
                                      </w:rPr>
                                      <w:t xml:space="preserve">                                                        </w:t>
                                    </w:r>
                                  </w:p>
                                  <w:p w14:paraId="7C45D7DD"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77299B"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83DD93" w14:textId="77777777" w:rsidR="002D131F" w:rsidRDefault="002D131F" w:rsidP="008B10FA"/>
                                </w:txbxContent>
                              </wps:txbx>
                              <wps:bodyPr rot="0" vert="horz" wrap="square" lIns="91440" tIns="45720" rIns="91440" bIns="45720" anchor="t" anchorCtr="0" upright="1">
                                <a:noAutofit/>
                              </wps:bodyPr>
                            </wps:wsp>
                            <wps:wsp>
                              <wps:cNvPr id="1706026969" name="Oval 129886615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D82811" w14:textId="77777777" w:rsidR="002D131F" w:rsidRDefault="002D131F" w:rsidP="008B10FA">
                                    <w:pPr>
                                      <w:jc w:val="both"/>
                                      <w:rPr>
                                        <w:b/>
                                        <w:sz w:val="32"/>
                                        <w:szCs w:val="32"/>
                                        <w:u w:val="single"/>
                                        <w:lang w:val="nl-NL"/>
                                      </w:rPr>
                                    </w:pPr>
                                    <w:r>
                                      <w:rPr>
                                        <w:color w:val="000000"/>
                                        <w:sz w:val="32"/>
                                        <w:szCs w:val="32"/>
                                        <w:lang w:val="nl-NL"/>
                                      </w:rPr>
                                      <w:sym w:font="Webdings" w:char="F080"/>
                                    </w:r>
                                  </w:p>
                                  <w:p w14:paraId="048601F3"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057EBA"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1DB68EF" w14:textId="77777777" w:rsidR="002D131F" w:rsidRDefault="002D131F" w:rsidP="008B10FA">
                                    <w:pPr>
                                      <w:rPr>
                                        <w:b/>
                                        <w:u w:val="single"/>
                                        <w:lang w:val="nl-NL"/>
                                      </w:rPr>
                                    </w:pPr>
                                  </w:p>
                                  <w:p w14:paraId="5955579D"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A0F041F" w14:textId="77777777" w:rsidR="002D131F" w:rsidRDefault="002D131F" w:rsidP="008B10FA">
                                    <w:pPr>
                                      <w:rPr>
                                        <w:color w:val="000000"/>
                                        <w:sz w:val="32"/>
                                        <w:szCs w:val="32"/>
                                        <w:lang w:val="nl-NL"/>
                                      </w:rPr>
                                    </w:pPr>
                                    <w:r>
                                      <w:rPr>
                                        <w:color w:val="000000"/>
                                        <w:sz w:val="32"/>
                                        <w:szCs w:val="32"/>
                                        <w:lang w:val="nl-NL"/>
                                      </w:rPr>
                                      <w:t xml:space="preserve">                                                        </w:t>
                                    </w:r>
                                  </w:p>
                                  <w:p w14:paraId="6D1DDAD2"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60A805"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1A99DC" w14:textId="77777777" w:rsidR="002D131F" w:rsidRDefault="002D131F" w:rsidP="008B10F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81" o:spid="_x0000_s1026" style="position:absolute;margin-left:443.95pt;margin-top:469.95pt;width:98.1pt;height:90pt;z-index:25174425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">
                      <v:oval id="Oval 880789027" o:spid="_x0000_s102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2C/swA&#10;AADjAAAADwAAAGRycy9kb3ducmV2LnhtbESPQU/DMAyF70j8h8hIXNCWFjbGyrIJgSbBAaR1XLhZ&#10;jWkjGqdKsq379/iAxNH283vvW21G36sjxeQCGyinBSjiJljHrYHP/XbyACplZIt9YDJwpgSb9eXF&#10;CisbTryjY51bJSacKjTQ5TxUWqemI49pGgZiuX2H6DHLGFttI57E3Pf6tijutUfHktDhQM8dNT/1&#10;wRvI/KLnehfr+bJ2X2/u43B+394Yc301Pj2CyjTmf/Hf96uV+nezcjFblEuhECZZgF7/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O2C/swAAADjAAAADwAAAAAAAAAAAAAAAACY&#10;AgAAZHJzL2Rvd25yZXYueG1sUEsFBgAAAAAEAAQA9QAAAJEDAAAAAA==&#10;" filled="f" stroked="f">
                        <v:textbox>
                          <w:txbxContent>
                            <w:p w14:paraId="1B170B6E" w14:textId="77777777" w:rsidR="00C10763" w:rsidRDefault="00C10763" w:rsidP="008B10FA">
                              <w:pPr>
                                <w:jc w:val="both"/>
                                <w:rPr>
                                  <w:b/>
                                  <w:sz w:val="32"/>
                                  <w:szCs w:val="32"/>
                                  <w:u w:val="single"/>
                                  <w:lang w:val="nl-NL"/>
                                </w:rPr>
                              </w:pPr>
                              <w:r>
                                <w:rPr>
                                  <w:color w:val="000000"/>
                                  <w:sz w:val="32"/>
                                  <w:szCs w:val="32"/>
                                  <w:lang w:val="nl-NL"/>
                                </w:rPr>
                                <w:sym w:font="Webdings" w:char="F080"/>
                              </w:r>
                            </w:p>
                            <w:p w14:paraId="5E1E418B"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C54F62"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832CEE" w14:textId="77777777" w:rsidR="00C10763" w:rsidRDefault="00C10763" w:rsidP="008B10FA">
                              <w:pPr>
                                <w:rPr>
                                  <w:b/>
                                  <w:u w:val="single"/>
                                  <w:lang w:val="nl-NL"/>
                                </w:rPr>
                              </w:pPr>
                            </w:p>
                            <w:p w14:paraId="105F877F"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DDCF3B" w14:textId="77777777" w:rsidR="00C10763" w:rsidRDefault="00C10763" w:rsidP="008B10FA">
                              <w:pPr>
                                <w:rPr>
                                  <w:color w:val="000000"/>
                                  <w:sz w:val="32"/>
                                  <w:szCs w:val="32"/>
                                  <w:lang w:val="nl-NL"/>
                                </w:rPr>
                              </w:pPr>
                              <w:r>
                                <w:rPr>
                                  <w:color w:val="000000"/>
                                  <w:sz w:val="32"/>
                                  <w:szCs w:val="32"/>
                                  <w:lang w:val="nl-NL"/>
                                </w:rPr>
                                <w:t xml:space="preserve">                                                        </w:t>
                              </w:r>
                            </w:p>
                            <w:p w14:paraId="4763D7D6"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5BF891"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5BCBFC" w14:textId="77777777" w:rsidR="00C10763" w:rsidRDefault="00C10763" w:rsidP="008B10FA"/>
                          </w:txbxContent>
                        </v:textbox>
                      </v:oval>
                      <v:oval id="Oval 717443951" o:spid="_x0000_s102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dT8sA&#10;AADjAAAADwAAAGRycy9kb3ducmV2LnhtbERPTWsCMRC9F/wPYYReima7fmC3RiktQj0ouHrxNmym&#10;u6GbyZJEXf99UygU3mXmzXtv3nLd21ZcyQfjWMHzOANBXDltuFZwOm5GCxAhImtsHZOCOwVYrwYP&#10;Syy0u/GBrmWsRTLhUKCCJsaukDJUDVkMY9cRJ+7LeYsxjb6W2uMtmdtW5lk2lxYNp4QGO3pvqPou&#10;L1ZB5A85kwdfzl5Kc96a/eW+2zwp9Tjs315BROrj//Gf+lOn9/NJQp5NpvDbKS1Ar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0S11PywAAAOMAAAAPAAAAAAAAAAAAAAAAAJgC&#10;AABkcnMvZG93bnJldi54bWxQSwUGAAAAAAQABAD1AAAAkAMAAAAA&#10;" filled="f" stroked="f">
                        <v:textbox>
                          <w:txbxContent>
                            <w:p w14:paraId="0FAD5F50" w14:textId="77777777" w:rsidR="00C10763" w:rsidRDefault="00C10763" w:rsidP="008B10FA">
                              <w:pPr>
                                <w:jc w:val="center"/>
                                <w:rPr>
                                  <w:b/>
                                  <w:sz w:val="44"/>
                                  <w:szCs w:val="44"/>
                                  <w:u w:val="single"/>
                                  <w:lang w:val="nl-NL"/>
                                </w:rPr>
                              </w:pPr>
                              <w:r>
                                <w:rPr>
                                  <w:color w:val="000000"/>
                                  <w:sz w:val="44"/>
                                  <w:szCs w:val="44"/>
                                  <w:lang w:val="nl-NL"/>
                                </w:rPr>
                                <w:sym w:font="Webdings" w:char="F080"/>
                              </w:r>
                            </w:p>
                            <w:p w14:paraId="092E2E99"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BE4F57"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F69971" w14:textId="77777777" w:rsidR="00C10763" w:rsidRDefault="00C10763" w:rsidP="008B10FA">
                              <w:pPr>
                                <w:rPr>
                                  <w:b/>
                                  <w:u w:val="single"/>
                                  <w:lang w:val="nl-NL"/>
                                </w:rPr>
                              </w:pPr>
                            </w:p>
                            <w:p w14:paraId="35695FEA"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6916203" w14:textId="77777777" w:rsidR="00C10763" w:rsidRDefault="00C10763" w:rsidP="008B10FA">
                              <w:pPr>
                                <w:rPr>
                                  <w:color w:val="000000"/>
                                  <w:sz w:val="32"/>
                                  <w:szCs w:val="32"/>
                                  <w:lang w:val="nl-NL"/>
                                </w:rPr>
                              </w:pPr>
                              <w:r>
                                <w:rPr>
                                  <w:color w:val="000000"/>
                                  <w:sz w:val="32"/>
                                  <w:szCs w:val="32"/>
                                  <w:lang w:val="nl-NL"/>
                                </w:rPr>
                                <w:t xml:space="preserve">                                                        </w:t>
                              </w:r>
                            </w:p>
                            <w:p w14:paraId="3269C3F0"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8EA688"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19768CD" w14:textId="77777777" w:rsidR="00C10763" w:rsidRDefault="00C10763" w:rsidP="008B10FA"/>
                          </w:txbxContent>
                        </v:textbox>
                      </v:oval>
                      <v:oval id="Oval 909983293" o:spid="_x0000_s102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F4LcgA&#10;AADjAAAADwAAAGRycy9kb3ducmV2LnhtbERPT2vCMBS/D/Ydwht4kZlO12E7o4gibAcHdrvs9mje&#10;2rDmpSRR67c3A2HH9/v/FqvBduJEPhjHCp4mGQji2mnDjYKvz93jHESIyBo7x6TgQgFWy/u7BZba&#10;nflApyo2IoVwKFFBG2NfShnqliyGieuJE/fjvMWYTt9I7fGcwm0np1n2Ii0aTg0t9rRpqf6tjlZB&#10;5K3M5cFXeVGZ73fzcbzsd2OlRg/D+hVEpCH+i2/uN53mZ7P5c1HMihz+fkoAyOU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gXgtyAAAAOMAAAAPAAAAAAAAAAAAAAAAAJgCAABk&#10;cnMvZG93bnJldi54bWxQSwUGAAAAAAQABAD1AAAAjQMAAAAA&#10;" filled="f" stroked="f">
                        <v:textbox>
                          <w:txbxContent>
                            <w:p w14:paraId="089C5F8F" w14:textId="77777777" w:rsidR="00C10763" w:rsidRDefault="00C10763" w:rsidP="008B10FA">
                              <w:pPr>
                                <w:jc w:val="center"/>
                                <w:rPr>
                                  <w:b/>
                                  <w:sz w:val="32"/>
                                  <w:szCs w:val="32"/>
                                  <w:u w:val="single"/>
                                  <w:lang w:val="nl-NL"/>
                                </w:rPr>
                              </w:pPr>
                              <w:r>
                                <w:rPr>
                                  <w:color w:val="000000"/>
                                  <w:sz w:val="32"/>
                                  <w:szCs w:val="32"/>
                                  <w:lang w:val="nl-NL"/>
                                </w:rPr>
                                <w:sym w:font="Webdings" w:char="F080"/>
                              </w:r>
                            </w:p>
                            <w:p w14:paraId="720AB7AE"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357A09"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E976D6E" w14:textId="77777777" w:rsidR="00C10763" w:rsidRDefault="00C10763" w:rsidP="008B10FA">
                              <w:pPr>
                                <w:rPr>
                                  <w:b/>
                                  <w:u w:val="single"/>
                                  <w:lang w:val="nl-NL"/>
                                </w:rPr>
                              </w:pPr>
                            </w:p>
                            <w:p w14:paraId="524DFDB6"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50B0669" w14:textId="77777777" w:rsidR="00C10763" w:rsidRDefault="00C10763" w:rsidP="008B10FA">
                              <w:pPr>
                                <w:rPr>
                                  <w:color w:val="000000"/>
                                  <w:sz w:val="32"/>
                                  <w:szCs w:val="32"/>
                                  <w:lang w:val="nl-NL"/>
                                </w:rPr>
                              </w:pPr>
                              <w:r>
                                <w:rPr>
                                  <w:color w:val="000000"/>
                                  <w:sz w:val="32"/>
                                  <w:szCs w:val="32"/>
                                  <w:lang w:val="nl-NL"/>
                                </w:rPr>
                                <w:t xml:space="preserve">                                                        </w:t>
                              </w:r>
                            </w:p>
                            <w:p w14:paraId="6301B512"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8C65F4"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30297E" w14:textId="77777777" w:rsidR="00C10763" w:rsidRDefault="00C10763" w:rsidP="008B10FA"/>
                          </w:txbxContent>
                        </v:textbox>
                      </v:oval>
                      <v:oval id="Oval 1801171206" o:spid="_x0000_s103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j4OMoA&#10;AADiAAAADwAAAGRycy9kb3ducmV2LnhtbESPQUsDMRSE70L/Q3iCF7HJFnata9NSlIIeFLr14u2x&#10;ee4GNy9Lkrbbf28EweMwM98wq83kBnGiEK1nDcVcgSBuvbHcafg47O6WIGJCNjh4Jg0XirBZz65W&#10;WBt/5j2dmtSJDOFYo4Y+pbGWMrY9OYxzPxJn78sHhynL0EkT8JzhbpALpSrp0HJe6HGkp57a7+bo&#10;NCR+lqXch6Z8aOznq30/Xt52t1rfXE/bRxCJpvQf/mu/GA33VVEVpVIL+L2U74B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pI+DjKAAAA4gAAAA8AAAAAAAAAAAAAAAAAmAIA&#10;AGRycy9kb3ducmV2LnhtbFBLBQYAAAAABAAEAPUAAACPAwAAAAA=&#10;" filled="f" stroked="f">
                        <v:textbox>
                          <w:txbxContent>
                            <w:p w14:paraId="6EB4972B" w14:textId="77777777" w:rsidR="00C10763" w:rsidRDefault="00C10763" w:rsidP="008B10FA">
                              <w:pPr>
                                <w:jc w:val="both"/>
                                <w:rPr>
                                  <w:b/>
                                  <w:sz w:val="32"/>
                                  <w:szCs w:val="32"/>
                                  <w:u w:val="single"/>
                                  <w:lang w:val="nl-NL"/>
                                </w:rPr>
                              </w:pPr>
                              <w:r>
                                <w:rPr>
                                  <w:color w:val="000000"/>
                                  <w:sz w:val="32"/>
                                  <w:szCs w:val="32"/>
                                  <w:lang w:val="nl-NL"/>
                                </w:rPr>
                                <w:sym w:font="Webdings" w:char="F080"/>
                              </w:r>
                            </w:p>
                            <w:p w14:paraId="21184901"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B572EC"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B068D1E" w14:textId="77777777" w:rsidR="00C10763" w:rsidRDefault="00C10763" w:rsidP="008B10FA">
                              <w:pPr>
                                <w:rPr>
                                  <w:b/>
                                  <w:u w:val="single"/>
                                  <w:lang w:val="nl-NL"/>
                                </w:rPr>
                              </w:pPr>
                            </w:p>
                            <w:p w14:paraId="05609962"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5E90424" w14:textId="77777777" w:rsidR="00C10763" w:rsidRDefault="00C10763" w:rsidP="008B10FA">
                              <w:pPr>
                                <w:rPr>
                                  <w:color w:val="000000"/>
                                  <w:sz w:val="32"/>
                                  <w:szCs w:val="32"/>
                                  <w:lang w:val="nl-NL"/>
                                </w:rPr>
                              </w:pPr>
                              <w:r>
                                <w:rPr>
                                  <w:color w:val="000000"/>
                                  <w:sz w:val="32"/>
                                  <w:szCs w:val="32"/>
                                  <w:lang w:val="nl-NL"/>
                                </w:rPr>
                                <w:t xml:space="preserve">                                                        </w:t>
                              </w:r>
                            </w:p>
                            <w:p w14:paraId="3750B41E"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1AB0FA"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10424A3" w14:textId="77777777" w:rsidR="00C10763" w:rsidRDefault="00C10763" w:rsidP="008B10FA"/>
                          </w:txbxContent>
                        </v:textbox>
                      </v:oval>
                      <v:oval id="Oval 1287392403" o:spid="_x0000_s103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6dZskA&#10;AADjAAAADwAAAGRycy9kb3ducmV2LnhtbERPT0/CMBS/k/gdmmfihUDnEHCTQoyGRA6aMLx4e1mf&#10;W+P6urQFxre3JiYc3+//W20G24kT+WAcK7ifZiCIa6cNNwo+D9vJI4gQkTV2jknBhQJs1jejFZba&#10;nXlPpyo2IoVwKFFBG2NfShnqliyGqeuJE/ftvMWYTt9I7fGcwm0n8yxbSIuGU0OLPb20VP9UR6sg&#10;8qucy72v5kVlvnbm43h5346Vursdnp9ARBriVfzvftNp/jLPZrP8oSjg76cE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o6dZskAAADjAAAADwAAAAAAAAAAAAAAAACYAgAA&#10;ZHJzL2Rvd25yZXYueG1sUEsFBgAAAAAEAAQA9QAAAI4DAAAAAA==&#10;" filled="f" stroked="f">
                        <v:textbox>
                          <w:txbxContent>
                            <w:p w14:paraId="26FE5570" w14:textId="77777777" w:rsidR="00C10763" w:rsidRDefault="00C10763" w:rsidP="008B10FA">
                              <w:pPr>
                                <w:jc w:val="both"/>
                                <w:rPr>
                                  <w:b/>
                                  <w:sz w:val="32"/>
                                  <w:szCs w:val="32"/>
                                  <w:u w:val="single"/>
                                  <w:lang w:val="nl-NL"/>
                                </w:rPr>
                              </w:pPr>
                              <w:r>
                                <w:rPr>
                                  <w:color w:val="000000"/>
                                  <w:sz w:val="32"/>
                                  <w:szCs w:val="32"/>
                                  <w:lang w:val="nl-NL"/>
                                </w:rPr>
                                <w:sym w:font="Webdings" w:char="F080"/>
                              </w:r>
                            </w:p>
                            <w:p w14:paraId="06206376"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945B11"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7673AB" w14:textId="77777777" w:rsidR="00C10763" w:rsidRDefault="00C10763" w:rsidP="008B10FA">
                              <w:pPr>
                                <w:rPr>
                                  <w:b/>
                                  <w:u w:val="single"/>
                                  <w:lang w:val="nl-NL"/>
                                </w:rPr>
                              </w:pPr>
                            </w:p>
                            <w:p w14:paraId="14402E75"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D42EEFB" w14:textId="77777777" w:rsidR="00C10763" w:rsidRDefault="00C10763" w:rsidP="008B10FA">
                              <w:pPr>
                                <w:rPr>
                                  <w:color w:val="000000"/>
                                  <w:sz w:val="32"/>
                                  <w:szCs w:val="32"/>
                                  <w:lang w:val="nl-NL"/>
                                </w:rPr>
                              </w:pPr>
                              <w:r>
                                <w:rPr>
                                  <w:color w:val="000000"/>
                                  <w:sz w:val="32"/>
                                  <w:szCs w:val="32"/>
                                  <w:lang w:val="nl-NL"/>
                                </w:rPr>
                                <w:t xml:space="preserve">                                                        </w:t>
                              </w:r>
                            </w:p>
                            <w:p w14:paraId="0BD70108"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24F4E78"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824522" w14:textId="77777777" w:rsidR="00C10763" w:rsidRDefault="00C10763" w:rsidP="008B10FA"/>
                          </w:txbxContent>
                        </v:textbox>
                      </v:oval>
                      <v:oval id="Oval 1268073703" o:spid="_x0000_s103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7QMwA&#10;AADjAAAADwAAAGRycy9kb3ducmV2LnhtbESPQU/DMAyF70j8h8hIXBBLVzE6yrIJgSbBAaQVLrtZ&#10;jWkjGqdKsq379/iAxNH283vvW20mP6gjxeQCG5jPClDEbbCOOwNfn9vbJaiUkS0OgcnAmRJs1pcX&#10;K6xtOPGOjk3ulJhwqtFAn/NYa53anjymWRiJ5fYdoscsY+y0jXgScz/osijutUfHktDjSM89tT/N&#10;wRvI/KIXehebxUPj9m/u43B+394Yc301PT2CyjTlf/Hf96uV+lVxV1XlvBQKYZIF6P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ot97QMwAAADjAAAADwAAAAAAAAAAAAAAAACY&#10;AgAAZHJzL2Rvd25yZXYueG1sUEsFBgAAAAAEAAQA9QAAAJEDAAAAAA==&#10;" filled="f" stroked="f">
                        <v:textbox>
                          <w:txbxContent>
                            <w:p w14:paraId="6BA306A3" w14:textId="77777777" w:rsidR="00C10763" w:rsidRDefault="00C10763" w:rsidP="008B10FA">
                              <w:pPr>
                                <w:jc w:val="both"/>
                                <w:rPr>
                                  <w:b/>
                                  <w:sz w:val="32"/>
                                  <w:szCs w:val="32"/>
                                  <w:u w:val="single"/>
                                  <w:lang w:val="nl-NL"/>
                                </w:rPr>
                              </w:pPr>
                              <w:r>
                                <w:rPr>
                                  <w:color w:val="000000"/>
                                  <w:sz w:val="32"/>
                                  <w:szCs w:val="32"/>
                                  <w:lang w:val="nl-NL"/>
                                </w:rPr>
                                <w:sym w:font="Webdings" w:char="F080"/>
                              </w:r>
                            </w:p>
                            <w:p w14:paraId="68427A86"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634251"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F3FCE2" w14:textId="77777777" w:rsidR="00C10763" w:rsidRDefault="00C10763" w:rsidP="008B10FA">
                              <w:pPr>
                                <w:rPr>
                                  <w:b/>
                                  <w:u w:val="single"/>
                                  <w:lang w:val="nl-NL"/>
                                </w:rPr>
                              </w:pPr>
                            </w:p>
                            <w:p w14:paraId="5E3953AD"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4BEB10" w14:textId="77777777" w:rsidR="00C10763" w:rsidRDefault="00C10763" w:rsidP="008B10FA">
                              <w:pPr>
                                <w:rPr>
                                  <w:color w:val="000000"/>
                                  <w:sz w:val="32"/>
                                  <w:szCs w:val="32"/>
                                  <w:lang w:val="nl-NL"/>
                                </w:rPr>
                              </w:pPr>
                              <w:r>
                                <w:rPr>
                                  <w:color w:val="000000"/>
                                  <w:sz w:val="32"/>
                                  <w:szCs w:val="32"/>
                                  <w:lang w:val="nl-NL"/>
                                </w:rPr>
                                <w:t xml:space="preserve">                                                        </w:t>
                              </w:r>
                            </w:p>
                            <w:p w14:paraId="7385AF22"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A9CA1E3"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FB6918" w14:textId="77777777" w:rsidR="00C10763" w:rsidRDefault="00C10763" w:rsidP="008B10FA"/>
                          </w:txbxContent>
                        </v:textbox>
                      </v:oval>
                      <v:oval id="Oval 1034191300" o:spid="_x0000_s103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N/8gA&#10;AADhAAAADwAAAGRycy9kb3ducmV2LnhtbESPT2vCMBjG78K+Q3gHu8hMHWvRapSxIczDBDsv3l6a&#10;1zbYvClJ1Prtl4Ow48Pzj99yPdhOXMkH41jBdJKBIK6dNtwoOPxuXmcgQkTW2DkmBXcKsF49jZZY&#10;anfjPV2r2Ig0wqFEBW2MfSllqFuyGCauJ07eyXmLMUnfSO3xlsZtJ9+yrJAWDaeHFnv6bKk+Vxer&#10;IPKXzOXeV/m8Mset2V3uP5uxUi/Pw8cCRKQh/ocf7W+tYDYtirx4TwyJKNG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jw3/yAAAAOEAAAAPAAAAAAAAAAAAAAAAAJgCAABk&#10;cnMvZG93bnJldi54bWxQSwUGAAAAAAQABAD1AAAAjQMAAAAA&#10;" filled="f" stroked="f">
                        <v:textbox>
                          <w:txbxContent>
                            <w:p w14:paraId="68FB7936" w14:textId="77777777" w:rsidR="00C10763" w:rsidRDefault="00C10763" w:rsidP="008B10FA">
                              <w:pPr>
                                <w:jc w:val="both"/>
                                <w:rPr>
                                  <w:b/>
                                  <w:sz w:val="32"/>
                                  <w:szCs w:val="32"/>
                                  <w:u w:val="single"/>
                                  <w:lang w:val="nl-NL"/>
                                </w:rPr>
                              </w:pPr>
                              <w:r>
                                <w:rPr>
                                  <w:color w:val="000000"/>
                                  <w:sz w:val="32"/>
                                  <w:szCs w:val="32"/>
                                  <w:lang w:val="nl-NL"/>
                                </w:rPr>
                                <w:sym w:font="Webdings" w:char="F080"/>
                              </w:r>
                            </w:p>
                            <w:p w14:paraId="1265EF00"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8E996E"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8A10746" w14:textId="77777777" w:rsidR="00C10763" w:rsidRDefault="00C10763" w:rsidP="008B10FA">
                              <w:pPr>
                                <w:rPr>
                                  <w:b/>
                                  <w:u w:val="single"/>
                                  <w:lang w:val="nl-NL"/>
                                </w:rPr>
                              </w:pPr>
                            </w:p>
                            <w:p w14:paraId="34A0DB14"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014F28" w14:textId="77777777" w:rsidR="00C10763" w:rsidRDefault="00C10763" w:rsidP="008B10FA">
                              <w:pPr>
                                <w:rPr>
                                  <w:color w:val="000000"/>
                                  <w:sz w:val="32"/>
                                  <w:szCs w:val="32"/>
                                  <w:lang w:val="nl-NL"/>
                                </w:rPr>
                              </w:pPr>
                              <w:r>
                                <w:rPr>
                                  <w:color w:val="000000"/>
                                  <w:sz w:val="32"/>
                                  <w:szCs w:val="32"/>
                                  <w:lang w:val="nl-NL"/>
                                </w:rPr>
                                <w:t xml:space="preserve">                                                        </w:t>
                              </w:r>
                            </w:p>
                            <w:p w14:paraId="3F46708C"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587B7C"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86089B" w14:textId="77777777" w:rsidR="00C10763" w:rsidRDefault="00C10763" w:rsidP="008B10FA"/>
                          </w:txbxContent>
                        </v:textbox>
                      </v:oval>
                      <v:oval id="Oval 165056079" o:spid="_x0000_s103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63wMcA&#10;AADiAAAADwAAAGRycy9kb3ducmV2LnhtbERPTUsDMRC9C/6HMIIXsdmtrbRr0yJKQQ8VuvbibdiM&#10;u8HNZEnSdvvvnYPg8fG+V5vR9+pEMbnABspJAYq4CdZxa+Dwub1fgEoZ2WIfmAxcKMFmfX21wsqG&#10;M+/pVOdWSQinCg10OQ+V1qnpyGOahIFYuO8QPWaBsdU24lnCfa+nRfGoPTqWhg4Heumo+amP3kDm&#10;Vz3X+1jPl7X7encfx8tue2fM7c34/AQq05j/xX/uNyvzy9n0YbYs5YRcEgx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et8DHAAAA4gAAAA8AAAAAAAAAAAAAAAAAmAIAAGRy&#10;cy9kb3ducmV2LnhtbFBLBQYAAAAABAAEAPUAAACMAwAAAAA=&#10;" filled="f" stroked="f">
                        <v:textbox>
                          <w:txbxContent>
                            <w:p w14:paraId="660503DD" w14:textId="77777777" w:rsidR="00C10763" w:rsidRDefault="00C10763" w:rsidP="008B10FA">
                              <w:pPr>
                                <w:jc w:val="both"/>
                                <w:rPr>
                                  <w:b/>
                                  <w:sz w:val="32"/>
                                  <w:szCs w:val="32"/>
                                  <w:u w:val="single"/>
                                  <w:lang w:val="nl-NL"/>
                                </w:rPr>
                              </w:pPr>
                              <w:r>
                                <w:rPr>
                                  <w:color w:val="000000"/>
                                  <w:sz w:val="32"/>
                                  <w:szCs w:val="32"/>
                                  <w:lang w:val="nl-NL"/>
                                </w:rPr>
                                <w:sym w:font="Webdings" w:char="F080"/>
                              </w:r>
                            </w:p>
                            <w:p w14:paraId="69722227"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952F72"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84A1D3B" w14:textId="77777777" w:rsidR="00C10763" w:rsidRDefault="00C10763" w:rsidP="008B10FA">
                              <w:pPr>
                                <w:rPr>
                                  <w:b/>
                                  <w:u w:val="single"/>
                                  <w:lang w:val="nl-NL"/>
                                </w:rPr>
                              </w:pPr>
                            </w:p>
                            <w:p w14:paraId="3E501ABA"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1E378D" w14:textId="77777777" w:rsidR="00C10763" w:rsidRDefault="00C10763" w:rsidP="008B10FA">
                              <w:pPr>
                                <w:rPr>
                                  <w:color w:val="000000"/>
                                  <w:sz w:val="32"/>
                                  <w:szCs w:val="32"/>
                                  <w:lang w:val="nl-NL"/>
                                </w:rPr>
                              </w:pPr>
                              <w:r>
                                <w:rPr>
                                  <w:color w:val="000000"/>
                                  <w:sz w:val="32"/>
                                  <w:szCs w:val="32"/>
                                  <w:lang w:val="nl-NL"/>
                                </w:rPr>
                                <w:t xml:space="preserve">                                                        </w:t>
                              </w:r>
                            </w:p>
                            <w:p w14:paraId="7C45D7DD"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77299B"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83DD93" w14:textId="77777777" w:rsidR="00C10763" w:rsidRDefault="00C10763" w:rsidP="008B10FA"/>
                          </w:txbxContent>
                        </v:textbox>
                      </v:oval>
                      <v:oval id="Oval 1298866153" o:spid="_x0000_s103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5R+8gA&#10;AADjAAAADwAAAGRycy9kb3ducmV2LnhtbERPzUoDMRC+C32HMAUv0iYWunbXpkWUgh4Uuu3F27AZ&#10;d4ObyZKk7fbtjSB4nO9/1tvR9eJMIVrPGu7nCgRx443lVsPxsJutQMSEbLD3TBquFGG7mdyssTL+&#10;wns616kVOYRjhRq6lIZKyth05DDO/UCcuS8fHKZ8hlaagJcc7nq5UKqQDi3nhg4Heu6o+a5PTkPi&#10;F7mU+1Avy9p+vtmP0/V9d6f17XR8egSRaEz/4j/3q8nzH1ShFkVZlPD7UwZAb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PlH7yAAAAOMAAAAPAAAAAAAAAAAAAAAAAJgCAABk&#10;cnMvZG93bnJldi54bWxQSwUGAAAAAAQABAD1AAAAjQMAAAAA&#10;" filled="f" stroked="f">
                        <v:textbox>
                          <w:txbxContent>
                            <w:p w14:paraId="49D82811" w14:textId="77777777" w:rsidR="00C10763" w:rsidRDefault="00C10763" w:rsidP="008B10FA">
                              <w:pPr>
                                <w:jc w:val="both"/>
                                <w:rPr>
                                  <w:b/>
                                  <w:sz w:val="32"/>
                                  <w:szCs w:val="32"/>
                                  <w:u w:val="single"/>
                                  <w:lang w:val="nl-NL"/>
                                </w:rPr>
                              </w:pPr>
                              <w:r>
                                <w:rPr>
                                  <w:color w:val="000000"/>
                                  <w:sz w:val="32"/>
                                  <w:szCs w:val="32"/>
                                  <w:lang w:val="nl-NL"/>
                                </w:rPr>
                                <w:sym w:font="Webdings" w:char="F080"/>
                              </w:r>
                            </w:p>
                            <w:p w14:paraId="048601F3"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057EBA"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1DB68EF" w14:textId="77777777" w:rsidR="00C10763" w:rsidRDefault="00C10763" w:rsidP="008B10FA">
                              <w:pPr>
                                <w:rPr>
                                  <w:b/>
                                  <w:u w:val="single"/>
                                  <w:lang w:val="nl-NL"/>
                                </w:rPr>
                              </w:pPr>
                            </w:p>
                            <w:p w14:paraId="5955579D"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A0F041F" w14:textId="77777777" w:rsidR="00C10763" w:rsidRDefault="00C10763" w:rsidP="008B10FA">
                              <w:pPr>
                                <w:rPr>
                                  <w:color w:val="000000"/>
                                  <w:sz w:val="32"/>
                                  <w:szCs w:val="32"/>
                                  <w:lang w:val="nl-NL"/>
                                </w:rPr>
                              </w:pPr>
                              <w:r>
                                <w:rPr>
                                  <w:color w:val="000000"/>
                                  <w:sz w:val="32"/>
                                  <w:szCs w:val="32"/>
                                  <w:lang w:val="nl-NL"/>
                                </w:rPr>
                                <w:t xml:space="preserve">                                                        </w:t>
                              </w:r>
                            </w:p>
                            <w:p w14:paraId="6D1DDAD2"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60A805"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1A99DC" w14:textId="77777777" w:rsidR="00C10763" w:rsidRDefault="00C10763" w:rsidP="008B10FA"/>
                          </w:txbxContent>
                        </v:textbox>
                      </v:oval>
                    </v:group>
                  </w:pict>
                </mc:Fallback>
              </mc:AlternateContent>
            </w: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45280" behindDoc="0" locked="0" layoutInCell="1" allowOverlap="1" wp14:anchorId="332C2916" wp14:editId="4030F733">
                      <wp:simplePos x="0" y="0"/>
                      <wp:positionH relativeFrom="column">
                        <wp:posOffset>5638165</wp:posOffset>
                      </wp:positionH>
                      <wp:positionV relativeFrom="paragraph">
                        <wp:posOffset>5968365</wp:posOffset>
                      </wp:positionV>
                      <wp:extent cx="1245870" cy="1143000"/>
                      <wp:effectExtent l="0" t="0" r="0" b="0"/>
                      <wp:wrapNone/>
                      <wp:docPr id="674189658" name="Nhóm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2014758731" name="Oval 183502127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8D8927" w14:textId="77777777" w:rsidR="002D131F" w:rsidRDefault="002D131F" w:rsidP="008B10FA">
                                    <w:pPr>
                                      <w:jc w:val="both"/>
                                      <w:rPr>
                                        <w:b/>
                                        <w:sz w:val="32"/>
                                        <w:szCs w:val="32"/>
                                        <w:u w:val="single"/>
                                        <w:lang w:val="nl-NL"/>
                                      </w:rPr>
                                    </w:pPr>
                                    <w:r>
                                      <w:rPr>
                                        <w:color w:val="000000"/>
                                        <w:sz w:val="32"/>
                                        <w:szCs w:val="32"/>
                                        <w:lang w:val="nl-NL"/>
                                      </w:rPr>
                                      <w:sym w:font="Webdings" w:char="F080"/>
                                    </w:r>
                                  </w:p>
                                  <w:p w14:paraId="1BD37D4E"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7ACE8A"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1523642" w14:textId="77777777" w:rsidR="002D131F" w:rsidRDefault="002D131F" w:rsidP="008B10FA">
                                    <w:pPr>
                                      <w:rPr>
                                        <w:b/>
                                        <w:u w:val="single"/>
                                        <w:lang w:val="nl-NL"/>
                                      </w:rPr>
                                    </w:pPr>
                                  </w:p>
                                  <w:p w14:paraId="59F86FAC"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E0F054" w14:textId="77777777" w:rsidR="002D131F" w:rsidRDefault="002D131F" w:rsidP="008B10FA">
                                    <w:pPr>
                                      <w:rPr>
                                        <w:color w:val="000000"/>
                                        <w:sz w:val="32"/>
                                        <w:szCs w:val="32"/>
                                        <w:lang w:val="nl-NL"/>
                                      </w:rPr>
                                    </w:pPr>
                                    <w:r>
                                      <w:rPr>
                                        <w:color w:val="000000"/>
                                        <w:sz w:val="32"/>
                                        <w:szCs w:val="32"/>
                                        <w:lang w:val="nl-NL"/>
                                      </w:rPr>
                                      <w:t xml:space="preserve">                                                        </w:t>
                                    </w:r>
                                  </w:p>
                                  <w:p w14:paraId="12708E00"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304546B"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274C1C" w14:textId="77777777" w:rsidR="002D131F" w:rsidRDefault="002D131F" w:rsidP="008B10FA"/>
                                </w:txbxContent>
                              </wps:txbx>
                              <wps:bodyPr rot="0" vert="horz" wrap="square" lIns="91440" tIns="45720" rIns="91440" bIns="45720" anchor="t" anchorCtr="0" upright="1">
                                <a:noAutofit/>
                              </wps:bodyPr>
                            </wps:wsp>
                            <wps:wsp>
                              <wps:cNvPr id="407108060" name="Oval 62470468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69FB3B3" w14:textId="77777777" w:rsidR="002D131F" w:rsidRDefault="002D131F" w:rsidP="008B10FA">
                                    <w:pPr>
                                      <w:jc w:val="center"/>
                                      <w:rPr>
                                        <w:b/>
                                        <w:sz w:val="44"/>
                                        <w:szCs w:val="44"/>
                                        <w:u w:val="single"/>
                                        <w:lang w:val="nl-NL"/>
                                      </w:rPr>
                                    </w:pPr>
                                    <w:r>
                                      <w:rPr>
                                        <w:color w:val="000000"/>
                                        <w:sz w:val="44"/>
                                        <w:szCs w:val="44"/>
                                        <w:lang w:val="nl-NL"/>
                                      </w:rPr>
                                      <w:sym w:font="Webdings" w:char="F080"/>
                                    </w:r>
                                  </w:p>
                                  <w:p w14:paraId="67BDCF96"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D1AD8B"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1FB9798" w14:textId="77777777" w:rsidR="002D131F" w:rsidRDefault="002D131F" w:rsidP="008B10FA">
                                    <w:pPr>
                                      <w:rPr>
                                        <w:b/>
                                        <w:u w:val="single"/>
                                        <w:lang w:val="nl-NL"/>
                                      </w:rPr>
                                    </w:pPr>
                                  </w:p>
                                  <w:p w14:paraId="6BF383D9"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160FAB" w14:textId="77777777" w:rsidR="002D131F" w:rsidRDefault="002D131F" w:rsidP="008B10FA">
                                    <w:pPr>
                                      <w:rPr>
                                        <w:color w:val="000000"/>
                                        <w:sz w:val="32"/>
                                        <w:szCs w:val="32"/>
                                        <w:lang w:val="nl-NL"/>
                                      </w:rPr>
                                    </w:pPr>
                                    <w:r>
                                      <w:rPr>
                                        <w:color w:val="000000"/>
                                        <w:sz w:val="32"/>
                                        <w:szCs w:val="32"/>
                                        <w:lang w:val="nl-NL"/>
                                      </w:rPr>
                                      <w:t xml:space="preserve">                                                        </w:t>
                                    </w:r>
                                  </w:p>
                                  <w:p w14:paraId="01640C6F"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63DB4CB"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4DD1F9" w14:textId="77777777" w:rsidR="002D131F" w:rsidRDefault="002D131F" w:rsidP="008B10FA"/>
                                </w:txbxContent>
                              </wps:txbx>
                              <wps:bodyPr rot="0" vert="horz" wrap="square" lIns="91440" tIns="45720" rIns="91440" bIns="45720" anchor="t" anchorCtr="0" upright="1">
                                <a:noAutofit/>
                              </wps:bodyPr>
                            </wps:wsp>
                            <wps:wsp>
                              <wps:cNvPr id="1450113653" name="Oval 155920434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7D1700" w14:textId="77777777" w:rsidR="002D131F" w:rsidRDefault="002D131F" w:rsidP="008B10FA">
                                    <w:pPr>
                                      <w:jc w:val="center"/>
                                      <w:rPr>
                                        <w:b/>
                                        <w:sz w:val="32"/>
                                        <w:szCs w:val="32"/>
                                        <w:u w:val="single"/>
                                        <w:lang w:val="nl-NL"/>
                                      </w:rPr>
                                    </w:pPr>
                                    <w:r>
                                      <w:rPr>
                                        <w:color w:val="000000"/>
                                        <w:sz w:val="32"/>
                                        <w:szCs w:val="32"/>
                                        <w:lang w:val="nl-NL"/>
                                      </w:rPr>
                                      <w:sym w:font="Webdings" w:char="F080"/>
                                    </w:r>
                                  </w:p>
                                  <w:p w14:paraId="05E810CD"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D94BFC"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44CF46" w14:textId="77777777" w:rsidR="002D131F" w:rsidRDefault="002D131F" w:rsidP="008B10FA">
                                    <w:pPr>
                                      <w:rPr>
                                        <w:b/>
                                        <w:u w:val="single"/>
                                        <w:lang w:val="nl-NL"/>
                                      </w:rPr>
                                    </w:pPr>
                                  </w:p>
                                  <w:p w14:paraId="4BD08A45"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554ABE" w14:textId="77777777" w:rsidR="002D131F" w:rsidRDefault="002D131F" w:rsidP="008B10FA">
                                    <w:pPr>
                                      <w:rPr>
                                        <w:color w:val="000000"/>
                                        <w:sz w:val="32"/>
                                        <w:szCs w:val="32"/>
                                        <w:lang w:val="nl-NL"/>
                                      </w:rPr>
                                    </w:pPr>
                                    <w:r>
                                      <w:rPr>
                                        <w:color w:val="000000"/>
                                        <w:sz w:val="32"/>
                                        <w:szCs w:val="32"/>
                                        <w:lang w:val="nl-NL"/>
                                      </w:rPr>
                                      <w:t xml:space="preserve">                                                        </w:t>
                                    </w:r>
                                  </w:p>
                                  <w:p w14:paraId="55210E0C"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24D6F2"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56F407" w14:textId="77777777" w:rsidR="002D131F" w:rsidRDefault="002D131F" w:rsidP="008B10FA"/>
                                </w:txbxContent>
                              </wps:txbx>
                              <wps:bodyPr rot="0" vert="horz" wrap="square" lIns="91440" tIns="45720" rIns="91440" bIns="45720" anchor="t" anchorCtr="0" upright="1">
                                <a:noAutofit/>
                              </wps:bodyPr>
                            </wps:wsp>
                            <wps:wsp>
                              <wps:cNvPr id="1577767113" name="Oval 104491493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DCA2F6" w14:textId="77777777" w:rsidR="002D131F" w:rsidRDefault="002D131F" w:rsidP="008B10FA">
                                    <w:pPr>
                                      <w:jc w:val="both"/>
                                      <w:rPr>
                                        <w:b/>
                                        <w:sz w:val="32"/>
                                        <w:szCs w:val="32"/>
                                        <w:u w:val="single"/>
                                        <w:lang w:val="nl-NL"/>
                                      </w:rPr>
                                    </w:pPr>
                                    <w:r>
                                      <w:rPr>
                                        <w:color w:val="000000"/>
                                        <w:sz w:val="32"/>
                                        <w:szCs w:val="32"/>
                                        <w:lang w:val="nl-NL"/>
                                      </w:rPr>
                                      <w:sym w:font="Webdings" w:char="F080"/>
                                    </w:r>
                                  </w:p>
                                  <w:p w14:paraId="556478DB"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7D39F6"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1254207" w14:textId="77777777" w:rsidR="002D131F" w:rsidRDefault="002D131F" w:rsidP="008B10FA">
                                    <w:pPr>
                                      <w:rPr>
                                        <w:b/>
                                        <w:u w:val="single"/>
                                        <w:lang w:val="nl-NL"/>
                                      </w:rPr>
                                    </w:pPr>
                                  </w:p>
                                  <w:p w14:paraId="0D62A7BD"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CC9C30C" w14:textId="77777777" w:rsidR="002D131F" w:rsidRDefault="002D131F" w:rsidP="008B10FA">
                                    <w:pPr>
                                      <w:rPr>
                                        <w:color w:val="000000"/>
                                        <w:sz w:val="32"/>
                                        <w:szCs w:val="32"/>
                                        <w:lang w:val="nl-NL"/>
                                      </w:rPr>
                                    </w:pPr>
                                    <w:r>
                                      <w:rPr>
                                        <w:color w:val="000000"/>
                                        <w:sz w:val="32"/>
                                        <w:szCs w:val="32"/>
                                        <w:lang w:val="nl-NL"/>
                                      </w:rPr>
                                      <w:t xml:space="preserve">                                                        </w:t>
                                    </w:r>
                                  </w:p>
                                  <w:p w14:paraId="034C69FC"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8A9060"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D167F7" w14:textId="77777777" w:rsidR="002D131F" w:rsidRDefault="002D131F" w:rsidP="008B10FA"/>
                                </w:txbxContent>
                              </wps:txbx>
                              <wps:bodyPr rot="0" vert="horz" wrap="square" lIns="91440" tIns="45720" rIns="91440" bIns="45720" anchor="t" anchorCtr="0" upright="1">
                                <a:noAutofit/>
                              </wps:bodyPr>
                            </wps:wsp>
                            <wps:wsp>
                              <wps:cNvPr id="1185623548" name="Oval 892205096"/>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8E4097" w14:textId="77777777" w:rsidR="002D131F" w:rsidRDefault="002D131F" w:rsidP="008B10FA">
                                    <w:pPr>
                                      <w:jc w:val="both"/>
                                      <w:rPr>
                                        <w:b/>
                                        <w:sz w:val="32"/>
                                        <w:szCs w:val="32"/>
                                        <w:u w:val="single"/>
                                        <w:lang w:val="nl-NL"/>
                                      </w:rPr>
                                    </w:pPr>
                                    <w:r>
                                      <w:rPr>
                                        <w:color w:val="000000"/>
                                        <w:sz w:val="32"/>
                                        <w:szCs w:val="32"/>
                                        <w:lang w:val="nl-NL"/>
                                      </w:rPr>
                                      <w:sym w:font="Webdings" w:char="F080"/>
                                    </w:r>
                                  </w:p>
                                  <w:p w14:paraId="7F50B885"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C3B416"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CE08DE1" w14:textId="77777777" w:rsidR="002D131F" w:rsidRDefault="002D131F" w:rsidP="008B10FA">
                                    <w:pPr>
                                      <w:rPr>
                                        <w:b/>
                                        <w:u w:val="single"/>
                                        <w:lang w:val="nl-NL"/>
                                      </w:rPr>
                                    </w:pPr>
                                  </w:p>
                                  <w:p w14:paraId="3DAFBB11"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A85C36" w14:textId="77777777" w:rsidR="002D131F" w:rsidRDefault="002D131F" w:rsidP="008B10FA">
                                    <w:pPr>
                                      <w:rPr>
                                        <w:color w:val="000000"/>
                                        <w:sz w:val="32"/>
                                        <w:szCs w:val="32"/>
                                        <w:lang w:val="nl-NL"/>
                                      </w:rPr>
                                    </w:pPr>
                                    <w:r>
                                      <w:rPr>
                                        <w:color w:val="000000"/>
                                        <w:sz w:val="32"/>
                                        <w:szCs w:val="32"/>
                                        <w:lang w:val="nl-NL"/>
                                      </w:rPr>
                                      <w:t xml:space="preserve">                                                        </w:t>
                                    </w:r>
                                  </w:p>
                                  <w:p w14:paraId="6AE63FB5"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26F685"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CC1838" w14:textId="77777777" w:rsidR="002D131F" w:rsidRDefault="002D131F" w:rsidP="008B10FA"/>
                                </w:txbxContent>
                              </wps:txbx>
                              <wps:bodyPr rot="0" vert="horz" wrap="square" lIns="91440" tIns="45720" rIns="91440" bIns="45720" anchor="t" anchorCtr="0" upright="1">
                                <a:noAutofit/>
                              </wps:bodyPr>
                            </wps:wsp>
                            <wps:wsp>
                              <wps:cNvPr id="1831393912" name="Oval 146710830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C9F642" w14:textId="77777777" w:rsidR="002D131F" w:rsidRDefault="002D131F" w:rsidP="008B10FA">
                                    <w:pPr>
                                      <w:jc w:val="both"/>
                                      <w:rPr>
                                        <w:b/>
                                        <w:sz w:val="32"/>
                                        <w:szCs w:val="32"/>
                                        <w:u w:val="single"/>
                                        <w:lang w:val="nl-NL"/>
                                      </w:rPr>
                                    </w:pPr>
                                    <w:r>
                                      <w:rPr>
                                        <w:color w:val="000000"/>
                                        <w:sz w:val="32"/>
                                        <w:szCs w:val="32"/>
                                        <w:lang w:val="nl-NL"/>
                                      </w:rPr>
                                      <w:sym w:font="Webdings" w:char="F080"/>
                                    </w:r>
                                  </w:p>
                                  <w:p w14:paraId="1DF91A9E"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7EF4AA"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7D12B9" w14:textId="77777777" w:rsidR="002D131F" w:rsidRDefault="002D131F" w:rsidP="008B10FA">
                                    <w:pPr>
                                      <w:rPr>
                                        <w:b/>
                                        <w:u w:val="single"/>
                                        <w:lang w:val="nl-NL"/>
                                      </w:rPr>
                                    </w:pPr>
                                  </w:p>
                                  <w:p w14:paraId="0E440B84"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7A854B" w14:textId="77777777" w:rsidR="002D131F" w:rsidRDefault="002D131F" w:rsidP="008B10FA">
                                    <w:pPr>
                                      <w:rPr>
                                        <w:color w:val="000000"/>
                                        <w:sz w:val="32"/>
                                        <w:szCs w:val="32"/>
                                        <w:lang w:val="nl-NL"/>
                                      </w:rPr>
                                    </w:pPr>
                                    <w:r>
                                      <w:rPr>
                                        <w:color w:val="000000"/>
                                        <w:sz w:val="32"/>
                                        <w:szCs w:val="32"/>
                                        <w:lang w:val="nl-NL"/>
                                      </w:rPr>
                                      <w:t xml:space="preserve">                                                        </w:t>
                                    </w:r>
                                  </w:p>
                                  <w:p w14:paraId="6E586CE1"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155DD63"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1AFD4C" w14:textId="77777777" w:rsidR="002D131F" w:rsidRDefault="002D131F" w:rsidP="008B10FA"/>
                                </w:txbxContent>
                              </wps:txbx>
                              <wps:bodyPr rot="0" vert="horz" wrap="square" lIns="91440" tIns="45720" rIns="91440" bIns="45720" anchor="t" anchorCtr="0" upright="1">
                                <a:noAutofit/>
                              </wps:bodyPr>
                            </wps:wsp>
                            <wps:wsp>
                              <wps:cNvPr id="40234051" name="Oval 47112225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47440C0" w14:textId="77777777" w:rsidR="002D131F" w:rsidRDefault="002D131F" w:rsidP="008B10FA">
                                    <w:pPr>
                                      <w:jc w:val="both"/>
                                      <w:rPr>
                                        <w:b/>
                                        <w:sz w:val="32"/>
                                        <w:szCs w:val="32"/>
                                        <w:u w:val="single"/>
                                        <w:lang w:val="nl-NL"/>
                                      </w:rPr>
                                    </w:pPr>
                                    <w:r>
                                      <w:rPr>
                                        <w:color w:val="000000"/>
                                        <w:sz w:val="32"/>
                                        <w:szCs w:val="32"/>
                                        <w:lang w:val="nl-NL"/>
                                      </w:rPr>
                                      <w:sym w:font="Webdings" w:char="F080"/>
                                    </w:r>
                                  </w:p>
                                  <w:p w14:paraId="6AE4CE0E"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C1D3CA"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4E6CB05" w14:textId="77777777" w:rsidR="002D131F" w:rsidRDefault="002D131F" w:rsidP="008B10FA">
                                    <w:pPr>
                                      <w:rPr>
                                        <w:b/>
                                        <w:u w:val="single"/>
                                        <w:lang w:val="nl-NL"/>
                                      </w:rPr>
                                    </w:pPr>
                                  </w:p>
                                  <w:p w14:paraId="1507421B"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7FBDA1" w14:textId="77777777" w:rsidR="002D131F" w:rsidRDefault="002D131F" w:rsidP="008B10FA">
                                    <w:pPr>
                                      <w:rPr>
                                        <w:color w:val="000000"/>
                                        <w:sz w:val="32"/>
                                        <w:szCs w:val="32"/>
                                        <w:lang w:val="nl-NL"/>
                                      </w:rPr>
                                    </w:pPr>
                                    <w:r>
                                      <w:rPr>
                                        <w:color w:val="000000"/>
                                        <w:sz w:val="32"/>
                                        <w:szCs w:val="32"/>
                                        <w:lang w:val="nl-NL"/>
                                      </w:rPr>
                                      <w:t xml:space="preserve">                                                        </w:t>
                                    </w:r>
                                  </w:p>
                                  <w:p w14:paraId="099AAFB2"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E52E9DA"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E20DCA" w14:textId="77777777" w:rsidR="002D131F" w:rsidRDefault="002D131F" w:rsidP="008B10FA"/>
                                </w:txbxContent>
                              </wps:txbx>
                              <wps:bodyPr rot="0" vert="horz" wrap="square" lIns="91440" tIns="45720" rIns="91440" bIns="45720" anchor="t" anchorCtr="0" upright="1">
                                <a:noAutofit/>
                              </wps:bodyPr>
                            </wps:wsp>
                            <wps:wsp>
                              <wps:cNvPr id="1191061709" name="Oval 577150833"/>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437BDB4" w14:textId="77777777" w:rsidR="002D131F" w:rsidRDefault="002D131F" w:rsidP="008B10FA">
                                    <w:pPr>
                                      <w:jc w:val="both"/>
                                      <w:rPr>
                                        <w:b/>
                                        <w:sz w:val="32"/>
                                        <w:szCs w:val="32"/>
                                        <w:u w:val="single"/>
                                        <w:lang w:val="nl-NL"/>
                                      </w:rPr>
                                    </w:pPr>
                                    <w:r>
                                      <w:rPr>
                                        <w:color w:val="000000"/>
                                        <w:sz w:val="32"/>
                                        <w:szCs w:val="32"/>
                                        <w:lang w:val="nl-NL"/>
                                      </w:rPr>
                                      <w:sym w:font="Webdings" w:char="F080"/>
                                    </w:r>
                                  </w:p>
                                  <w:p w14:paraId="69754228"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77F955"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A514EF" w14:textId="77777777" w:rsidR="002D131F" w:rsidRDefault="002D131F" w:rsidP="008B10FA">
                                    <w:pPr>
                                      <w:rPr>
                                        <w:b/>
                                        <w:u w:val="single"/>
                                        <w:lang w:val="nl-NL"/>
                                      </w:rPr>
                                    </w:pPr>
                                  </w:p>
                                  <w:p w14:paraId="5B20F39B"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2E78E6" w14:textId="77777777" w:rsidR="002D131F" w:rsidRDefault="002D131F" w:rsidP="008B10FA">
                                    <w:pPr>
                                      <w:rPr>
                                        <w:color w:val="000000"/>
                                        <w:sz w:val="32"/>
                                        <w:szCs w:val="32"/>
                                        <w:lang w:val="nl-NL"/>
                                      </w:rPr>
                                    </w:pPr>
                                    <w:r>
                                      <w:rPr>
                                        <w:color w:val="000000"/>
                                        <w:sz w:val="32"/>
                                        <w:szCs w:val="32"/>
                                        <w:lang w:val="nl-NL"/>
                                      </w:rPr>
                                      <w:t xml:space="preserve">                                                        </w:t>
                                    </w:r>
                                  </w:p>
                                  <w:p w14:paraId="03E0BF23"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011624D"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F513D8" w14:textId="77777777" w:rsidR="002D131F" w:rsidRDefault="002D131F" w:rsidP="008B10FA"/>
                                </w:txbxContent>
                              </wps:txbx>
                              <wps:bodyPr rot="0" vert="horz" wrap="square" lIns="91440" tIns="45720" rIns="91440" bIns="45720" anchor="t" anchorCtr="0" upright="1">
                                <a:noAutofit/>
                              </wps:bodyPr>
                            </wps:wsp>
                            <wps:wsp>
                              <wps:cNvPr id="1464396404" name="Oval 1863875867"/>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6070036" w14:textId="77777777" w:rsidR="002D131F" w:rsidRDefault="002D131F" w:rsidP="008B10FA">
                                    <w:pPr>
                                      <w:jc w:val="both"/>
                                      <w:rPr>
                                        <w:b/>
                                        <w:sz w:val="32"/>
                                        <w:szCs w:val="32"/>
                                        <w:u w:val="single"/>
                                        <w:lang w:val="nl-NL"/>
                                      </w:rPr>
                                    </w:pPr>
                                    <w:r>
                                      <w:rPr>
                                        <w:color w:val="000000"/>
                                        <w:sz w:val="32"/>
                                        <w:szCs w:val="32"/>
                                        <w:lang w:val="nl-NL"/>
                                      </w:rPr>
                                      <w:sym w:font="Webdings" w:char="F080"/>
                                    </w:r>
                                  </w:p>
                                  <w:p w14:paraId="05A0010C"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54CC59"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306BDD" w14:textId="77777777" w:rsidR="002D131F" w:rsidRDefault="002D131F" w:rsidP="008B10FA">
                                    <w:pPr>
                                      <w:rPr>
                                        <w:b/>
                                        <w:u w:val="single"/>
                                        <w:lang w:val="nl-NL"/>
                                      </w:rPr>
                                    </w:pPr>
                                  </w:p>
                                  <w:p w14:paraId="02A6EEF5"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29CF2C" w14:textId="77777777" w:rsidR="002D131F" w:rsidRDefault="002D131F" w:rsidP="008B10FA">
                                    <w:pPr>
                                      <w:rPr>
                                        <w:color w:val="000000"/>
                                        <w:sz w:val="32"/>
                                        <w:szCs w:val="32"/>
                                        <w:lang w:val="nl-NL"/>
                                      </w:rPr>
                                    </w:pPr>
                                    <w:r>
                                      <w:rPr>
                                        <w:color w:val="000000"/>
                                        <w:sz w:val="32"/>
                                        <w:szCs w:val="32"/>
                                        <w:lang w:val="nl-NL"/>
                                      </w:rPr>
                                      <w:t xml:space="preserve">                                                        </w:t>
                                    </w:r>
                                  </w:p>
                                  <w:p w14:paraId="33FD9E3C"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AC26B6"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55CF76" w14:textId="77777777" w:rsidR="002D131F" w:rsidRDefault="002D131F" w:rsidP="008B10F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80" o:spid="_x0000_s1036" style="position:absolute;margin-left:443.95pt;margin-top:469.95pt;width:98.1pt;height:90pt;z-index:25174528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">
                      <v:oval id="Oval 1835021271" o:spid="_x0000_s103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dU8wA&#10;AADjAAAADwAAAGRycy9kb3ducmV2LnhtbESPQUsDMRSE70L/Q3iCF2mzW7u2rk2LKAV7UOjWi7fH&#10;5rkbunlZkrTd/nsjFDwOM/MNs1wPthMn8sE4VpBPMhDEtdOGGwVf+814ASJEZI2dY1JwoQDr1ehm&#10;iaV2Z97RqYqNSBAOJSpoY+xLKUPdksUwcT1x8n6ctxiT9I3UHs8Jbjs5zbJHadFwWmixp9eW6kN1&#10;tAoiv8lC7nxVPFXme2s+j5ePzb1Sd7fDyzOISEP8D1/b71rBNMtn82Ixf8jh71P6A3L1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o/2dU8wAAADjAAAADwAAAAAAAAAAAAAAAACY&#10;AgAAZHJzL2Rvd25yZXYueG1sUEsFBgAAAAAEAAQA9QAAAJEDAAAAAA==&#10;" filled="f" stroked="f">
                        <v:textbox>
                          <w:txbxContent>
                            <w:p w14:paraId="478D8927" w14:textId="77777777" w:rsidR="00C10763" w:rsidRDefault="00C10763" w:rsidP="008B10FA">
                              <w:pPr>
                                <w:jc w:val="both"/>
                                <w:rPr>
                                  <w:b/>
                                  <w:sz w:val="32"/>
                                  <w:szCs w:val="32"/>
                                  <w:u w:val="single"/>
                                  <w:lang w:val="nl-NL"/>
                                </w:rPr>
                              </w:pPr>
                              <w:r>
                                <w:rPr>
                                  <w:color w:val="000000"/>
                                  <w:sz w:val="32"/>
                                  <w:szCs w:val="32"/>
                                  <w:lang w:val="nl-NL"/>
                                </w:rPr>
                                <w:sym w:font="Webdings" w:char="F080"/>
                              </w:r>
                            </w:p>
                            <w:p w14:paraId="1BD37D4E"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7ACE8A"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1523642" w14:textId="77777777" w:rsidR="00C10763" w:rsidRDefault="00C10763" w:rsidP="008B10FA">
                              <w:pPr>
                                <w:rPr>
                                  <w:b/>
                                  <w:u w:val="single"/>
                                  <w:lang w:val="nl-NL"/>
                                </w:rPr>
                              </w:pPr>
                            </w:p>
                            <w:p w14:paraId="59F86FAC"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E0F054" w14:textId="77777777" w:rsidR="00C10763" w:rsidRDefault="00C10763" w:rsidP="008B10FA">
                              <w:pPr>
                                <w:rPr>
                                  <w:color w:val="000000"/>
                                  <w:sz w:val="32"/>
                                  <w:szCs w:val="32"/>
                                  <w:lang w:val="nl-NL"/>
                                </w:rPr>
                              </w:pPr>
                              <w:r>
                                <w:rPr>
                                  <w:color w:val="000000"/>
                                  <w:sz w:val="32"/>
                                  <w:szCs w:val="32"/>
                                  <w:lang w:val="nl-NL"/>
                                </w:rPr>
                                <w:t xml:space="preserve">                                                        </w:t>
                              </w:r>
                            </w:p>
                            <w:p w14:paraId="12708E00"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304546B"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274C1C" w14:textId="77777777" w:rsidR="00C10763" w:rsidRDefault="00C10763" w:rsidP="008B10FA"/>
                          </w:txbxContent>
                        </v:textbox>
                      </v:oval>
                      <v:oval id="Oval 624704680" o:spid="_x0000_s103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bOskA&#10;AADiAAAADwAAAGRycy9kb3ducmV2LnhtbESPy2oCMRSG90LfIZxCN0UTS71NjVJahHah4OjG3WFy&#10;OhM6ORmSqOPbN4uCy5//xrdc964VFwrRetYwHikQxJU3lmsNx8NmOAcRE7LB1jNpuFGE9ephsMTC&#10;+Cvv6VKmWuQRjgVqaFLqCilj1ZDDOPIdcfZ+fHCYsgy1NAGvedy18kWpqXRoOT802NFHQ9VveXYa&#10;En/KidyHcrIo7enb7s637eZZ66fH/v0NRKI+3cP/7S+j4VXNxmquphkiI2Uc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mzbOskAAADiAAAADwAAAAAAAAAAAAAAAACYAgAA&#10;ZHJzL2Rvd25yZXYueG1sUEsFBgAAAAAEAAQA9QAAAI4DAAAAAA==&#10;" filled="f" stroked="f">
                        <v:textbox>
                          <w:txbxContent>
                            <w:p w14:paraId="769FB3B3" w14:textId="77777777" w:rsidR="00C10763" w:rsidRDefault="00C10763" w:rsidP="008B10FA">
                              <w:pPr>
                                <w:jc w:val="center"/>
                                <w:rPr>
                                  <w:b/>
                                  <w:sz w:val="44"/>
                                  <w:szCs w:val="44"/>
                                  <w:u w:val="single"/>
                                  <w:lang w:val="nl-NL"/>
                                </w:rPr>
                              </w:pPr>
                              <w:r>
                                <w:rPr>
                                  <w:color w:val="000000"/>
                                  <w:sz w:val="44"/>
                                  <w:szCs w:val="44"/>
                                  <w:lang w:val="nl-NL"/>
                                </w:rPr>
                                <w:sym w:font="Webdings" w:char="F080"/>
                              </w:r>
                            </w:p>
                            <w:p w14:paraId="67BDCF96"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D1AD8B"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1FB9798" w14:textId="77777777" w:rsidR="00C10763" w:rsidRDefault="00C10763" w:rsidP="008B10FA">
                              <w:pPr>
                                <w:rPr>
                                  <w:b/>
                                  <w:u w:val="single"/>
                                  <w:lang w:val="nl-NL"/>
                                </w:rPr>
                              </w:pPr>
                            </w:p>
                            <w:p w14:paraId="6BF383D9"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8160FAB" w14:textId="77777777" w:rsidR="00C10763" w:rsidRDefault="00C10763" w:rsidP="008B10FA">
                              <w:pPr>
                                <w:rPr>
                                  <w:color w:val="000000"/>
                                  <w:sz w:val="32"/>
                                  <w:szCs w:val="32"/>
                                  <w:lang w:val="nl-NL"/>
                                </w:rPr>
                              </w:pPr>
                              <w:r>
                                <w:rPr>
                                  <w:color w:val="000000"/>
                                  <w:sz w:val="32"/>
                                  <w:szCs w:val="32"/>
                                  <w:lang w:val="nl-NL"/>
                                </w:rPr>
                                <w:t xml:space="preserve">                                                        </w:t>
                              </w:r>
                            </w:p>
                            <w:p w14:paraId="01640C6F"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63DB4CB"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4DD1F9" w14:textId="77777777" w:rsidR="00C10763" w:rsidRDefault="00C10763" w:rsidP="008B10FA"/>
                          </w:txbxContent>
                        </v:textbox>
                      </v:oval>
                      <v:oval id="Oval 1559204343" o:spid="_x0000_s103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OO+MgA&#10;AADjAAAADwAAAGRycy9kb3ducmV2LnhtbERPT0vDMBS/C/sO4Q28iEvr7NC6bIxJQQ8TVr14ezTP&#10;Nti8lCRbu29vBMHj+/1/6+1ke3EmH4xjBfkiA0HcOG24VfDxXt0+gAgRWWPvmBRcKMB2M7taY6nd&#10;yEc617EVKYRDiQq6GIdSytB0ZDEs3ECcuC/nLcZ0+lZqj2MKt728y7KVtGg4NXQ40L6j5rs+WQWR&#10;n2Uhj74uHmvz+WreTpdDdaPU9XzaPYGINMV/8Z/7Raf590WW58tVsYTfnxIAcvM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s474yAAAAOMAAAAPAAAAAAAAAAAAAAAAAJgCAABk&#10;cnMvZG93bnJldi54bWxQSwUGAAAAAAQABAD1AAAAjQMAAAAA&#10;" filled="f" stroked="f">
                        <v:textbox>
                          <w:txbxContent>
                            <w:p w14:paraId="1C7D1700" w14:textId="77777777" w:rsidR="00C10763" w:rsidRDefault="00C10763" w:rsidP="008B10FA">
                              <w:pPr>
                                <w:jc w:val="center"/>
                                <w:rPr>
                                  <w:b/>
                                  <w:sz w:val="32"/>
                                  <w:szCs w:val="32"/>
                                  <w:u w:val="single"/>
                                  <w:lang w:val="nl-NL"/>
                                </w:rPr>
                              </w:pPr>
                              <w:r>
                                <w:rPr>
                                  <w:color w:val="000000"/>
                                  <w:sz w:val="32"/>
                                  <w:szCs w:val="32"/>
                                  <w:lang w:val="nl-NL"/>
                                </w:rPr>
                                <w:sym w:font="Webdings" w:char="F080"/>
                              </w:r>
                            </w:p>
                            <w:p w14:paraId="05E810CD"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D94BFC"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44CF46" w14:textId="77777777" w:rsidR="00C10763" w:rsidRDefault="00C10763" w:rsidP="008B10FA">
                              <w:pPr>
                                <w:rPr>
                                  <w:b/>
                                  <w:u w:val="single"/>
                                  <w:lang w:val="nl-NL"/>
                                </w:rPr>
                              </w:pPr>
                            </w:p>
                            <w:p w14:paraId="4BD08A45"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554ABE" w14:textId="77777777" w:rsidR="00C10763" w:rsidRDefault="00C10763" w:rsidP="008B10FA">
                              <w:pPr>
                                <w:rPr>
                                  <w:color w:val="000000"/>
                                  <w:sz w:val="32"/>
                                  <w:szCs w:val="32"/>
                                  <w:lang w:val="nl-NL"/>
                                </w:rPr>
                              </w:pPr>
                              <w:r>
                                <w:rPr>
                                  <w:color w:val="000000"/>
                                  <w:sz w:val="32"/>
                                  <w:szCs w:val="32"/>
                                  <w:lang w:val="nl-NL"/>
                                </w:rPr>
                                <w:t xml:space="preserve">                                                        </w:t>
                              </w:r>
                            </w:p>
                            <w:p w14:paraId="55210E0C"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24D6F2"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56F407" w14:textId="77777777" w:rsidR="00C10763" w:rsidRDefault="00C10763" w:rsidP="008B10FA"/>
                          </w:txbxContent>
                        </v:textbox>
                      </v:oval>
                      <v:oval id="Oval 1044914932" o:spid="_x0000_s104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62fckA&#10;AADjAAAADwAAAGRycy9kb3ducmV2LnhtbERPT0vDMBS/C/sO4Q28iEurdJ3dsiHKQA8TVr3s9mie&#10;bVjzUpJs6769EQSP7/f/rTaj7cWZfDCOFeSzDARx47ThVsHX5/Z+ASJEZI29Y1JwpQCb9eRmhZV2&#10;F97TuY6tSCEcKlTQxThUUoamI4th5gbixH07bzGm07dSe7ykcNvLhyybS4uGU0OHA7101Bzrk1UQ&#10;+VUWcu/r4qk2h3fzcbrutndK3U7H5yWISGP8F/+533SaX5RlOS/z/BF+f0oAyP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262fckAAADjAAAADwAAAAAAAAAAAAAAAACYAgAA&#10;ZHJzL2Rvd25yZXYueG1sUEsFBgAAAAAEAAQA9QAAAI4DAAAAAA==&#10;" filled="f" stroked="f">
                        <v:textbox>
                          <w:txbxContent>
                            <w:p w14:paraId="32DCA2F6" w14:textId="77777777" w:rsidR="00C10763" w:rsidRDefault="00C10763" w:rsidP="008B10FA">
                              <w:pPr>
                                <w:jc w:val="both"/>
                                <w:rPr>
                                  <w:b/>
                                  <w:sz w:val="32"/>
                                  <w:szCs w:val="32"/>
                                  <w:u w:val="single"/>
                                  <w:lang w:val="nl-NL"/>
                                </w:rPr>
                              </w:pPr>
                              <w:r>
                                <w:rPr>
                                  <w:color w:val="000000"/>
                                  <w:sz w:val="32"/>
                                  <w:szCs w:val="32"/>
                                  <w:lang w:val="nl-NL"/>
                                </w:rPr>
                                <w:sym w:font="Webdings" w:char="F080"/>
                              </w:r>
                            </w:p>
                            <w:p w14:paraId="556478DB"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7D39F6"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1254207" w14:textId="77777777" w:rsidR="00C10763" w:rsidRDefault="00C10763" w:rsidP="008B10FA">
                              <w:pPr>
                                <w:rPr>
                                  <w:b/>
                                  <w:u w:val="single"/>
                                  <w:lang w:val="nl-NL"/>
                                </w:rPr>
                              </w:pPr>
                            </w:p>
                            <w:p w14:paraId="0D62A7BD"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CC9C30C" w14:textId="77777777" w:rsidR="00C10763" w:rsidRDefault="00C10763" w:rsidP="008B10FA">
                              <w:pPr>
                                <w:rPr>
                                  <w:color w:val="000000"/>
                                  <w:sz w:val="32"/>
                                  <w:szCs w:val="32"/>
                                  <w:lang w:val="nl-NL"/>
                                </w:rPr>
                              </w:pPr>
                              <w:r>
                                <w:rPr>
                                  <w:color w:val="000000"/>
                                  <w:sz w:val="32"/>
                                  <w:szCs w:val="32"/>
                                  <w:lang w:val="nl-NL"/>
                                </w:rPr>
                                <w:t xml:space="preserve">                                                        </w:t>
                              </w:r>
                            </w:p>
                            <w:p w14:paraId="034C69FC"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8A9060"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D167F7" w14:textId="77777777" w:rsidR="00C10763" w:rsidRDefault="00C10763" w:rsidP="008B10FA"/>
                          </w:txbxContent>
                        </v:textbox>
                      </v:oval>
                      <v:oval id="Oval 892205096" o:spid="_x0000_s104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Lq2cwA&#10;AADjAAAADwAAAGRycy9kb3ducmV2LnhtbESPQU/DMAyF70j8h8hIXBBLN+i0lWUTAk2Cw5BWuOxm&#10;NaaNaJwqybbu3+MDEkf7Pb/3ebUZfa9OFJMLbGA6KUARN8E6bg18fW7vF6BSRrbYByYDF0qwWV9f&#10;rbCy4cx7OtW5VRLCqUIDXc5DpXVqOvKYJmEgFu07RI9ZxthqG/Es4b7Xs6KYa4+OpaHDgV46an7q&#10;ozeQ+VWXeh/rclm7w7v7OF522ztjbm/G5ydQmcb8b/67frOCP12U89lD+SjQ8pMsQK9/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gLq2cwAAADjAAAADwAAAAAAAAAAAAAAAACY&#10;AgAAZHJzL2Rvd25yZXYueG1sUEsFBgAAAAAEAAQA9QAAAJEDAAAAAA==&#10;" filled="f" stroked="f">
                        <v:textbox>
                          <w:txbxContent>
                            <w:p w14:paraId="2F8E4097" w14:textId="77777777" w:rsidR="00C10763" w:rsidRDefault="00C10763" w:rsidP="008B10FA">
                              <w:pPr>
                                <w:jc w:val="both"/>
                                <w:rPr>
                                  <w:b/>
                                  <w:sz w:val="32"/>
                                  <w:szCs w:val="32"/>
                                  <w:u w:val="single"/>
                                  <w:lang w:val="nl-NL"/>
                                </w:rPr>
                              </w:pPr>
                              <w:r>
                                <w:rPr>
                                  <w:color w:val="000000"/>
                                  <w:sz w:val="32"/>
                                  <w:szCs w:val="32"/>
                                  <w:lang w:val="nl-NL"/>
                                </w:rPr>
                                <w:sym w:font="Webdings" w:char="F080"/>
                              </w:r>
                            </w:p>
                            <w:p w14:paraId="7F50B885"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C3B416"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CE08DE1" w14:textId="77777777" w:rsidR="00C10763" w:rsidRDefault="00C10763" w:rsidP="008B10FA">
                              <w:pPr>
                                <w:rPr>
                                  <w:b/>
                                  <w:u w:val="single"/>
                                  <w:lang w:val="nl-NL"/>
                                </w:rPr>
                              </w:pPr>
                            </w:p>
                            <w:p w14:paraId="3DAFBB11"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A85C36" w14:textId="77777777" w:rsidR="00C10763" w:rsidRDefault="00C10763" w:rsidP="008B10FA">
                              <w:pPr>
                                <w:rPr>
                                  <w:color w:val="000000"/>
                                  <w:sz w:val="32"/>
                                  <w:szCs w:val="32"/>
                                  <w:lang w:val="nl-NL"/>
                                </w:rPr>
                              </w:pPr>
                              <w:r>
                                <w:rPr>
                                  <w:color w:val="000000"/>
                                  <w:sz w:val="32"/>
                                  <w:szCs w:val="32"/>
                                  <w:lang w:val="nl-NL"/>
                                </w:rPr>
                                <w:t xml:space="preserve">                                                        </w:t>
                              </w:r>
                            </w:p>
                            <w:p w14:paraId="6AE63FB5"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26F685"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CC1838" w14:textId="77777777" w:rsidR="00C10763" w:rsidRDefault="00C10763" w:rsidP="008B10FA"/>
                          </w:txbxContent>
                        </v:textbox>
                      </v:oval>
                      <v:oval id="Oval 1467108301" o:spid="_x0000_s104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6R88gA&#10;AADjAAAADwAAAGRycy9kb3ducmV2LnhtbERPT2vCMBS/D/wO4Q12GTOtxWE7o4gibIcN7Lx4ezRv&#10;bVjzUpKo9dsvg8GO7/f/Ldej7cWFfDCOFeTTDARx47ThVsHxc/+0ABEissbeMSm4UYD1anK3xEq7&#10;Kx/oUsdWpBAOFSroYhwqKUPTkcUwdQNx4r6ctxjT6VupPV5TuO3lLMuepUXDqaHDgbYdNd/12SqI&#10;vJNzefD1vKzN6c18nG/v+0elHu7HzQuISGP8F/+5X3WavyjyoizKfAa/PyUA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pHzyAAAAOMAAAAPAAAAAAAAAAAAAAAAAJgCAABk&#10;cnMvZG93bnJldi54bWxQSwUGAAAAAAQABAD1AAAAjQMAAAAA&#10;" filled="f" stroked="f">
                        <v:textbox>
                          <w:txbxContent>
                            <w:p w14:paraId="4BC9F642" w14:textId="77777777" w:rsidR="00C10763" w:rsidRDefault="00C10763" w:rsidP="008B10FA">
                              <w:pPr>
                                <w:jc w:val="both"/>
                                <w:rPr>
                                  <w:b/>
                                  <w:sz w:val="32"/>
                                  <w:szCs w:val="32"/>
                                  <w:u w:val="single"/>
                                  <w:lang w:val="nl-NL"/>
                                </w:rPr>
                              </w:pPr>
                              <w:r>
                                <w:rPr>
                                  <w:color w:val="000000"/>
                                  <w:sz w:val="32"/>
                                  <w:szCs w:val="32"/>
                                  <w:lang w:val="nl-NL"/>
                                </w:rPr>
                                <w:sym w:font="Webdings" w:char="F080"/>
                              </w:r>
                            </w:p>
                            <w:p w14:paraId="1DF91A9E"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7EF4AA"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7D12B9" w14:textId="77777777" w:rsidR="00C10763" w:rsidRDefault="00C10763" w:rsidP="008B10FA">
                              <w:pPr>
                                <w:rPr>
                                  <w:b/>
                                  <w:u w:val="single"/>
                                  <w:lang w:val="nl-NL"/>
                                </w:rPr>
                              </w:pPr>
                            </w:p>
                            <w:p w14:paraId="0E440B84"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7A854B" w14:textId="77777777" w:rsidR="00C10763" w:rsidRDefault="00C10763" w:rsidP="008B10FA">
                              <w:pPr>
                                <w:rPr>
                                  <w:color w:val="000000"/>
                                  <w:sz w:val="32"/>
                                  <w:szCs w:val="32"/>
                                  <w:lang w:val="nl-NL"/>
                                </w:rPr>
                              </w:pPr>
                              <w:r>
                                <w:rPr>
                                  <w:color w:val="000000"/>
                                  <w:sz w:val="32"/>
                                  <w:szCs w:val="32"/>
                                  <w:lang w:val="nl-NL"/>
                                </w:rPr>
                                <w:t xml:space="preserve">                                                        </w:t>
                              </w:r>
                            </w:p>
                            <w:p w14:paraId="6E586CE1"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155DD63"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1AFD4C" w14:textId="77777777" w:rsidR="00C10763" w:rsidRDefault="00C10763" w:rsidP="008B10FA"/>
                          </w:txbxContent>
                        </v:textbox>
                      </v:oval>
                      <v:oval id="Oval 471122257" o:spid="_x0000_s104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N/soA&#10;AADhAAAADwAAAGRycy9kb3ducmV2LnhtbESPQUsDMRSE74L/ITzBi9iktSvt2rSIUrCHCl176e2x&#10;ee4GNy9Lkrbbf28KgsdhZr5hFqvBdeJEIVrPGsYjBYK49sZyo2H/tX6cgYgJ2WDnmTRcKMJqeXuz&#10;wNL4M+/oVKVGZAjHEjW0KfWllLFuyWEc+Z44e98+OExZhkaagOcMd52cKPUsHVrOCy329NZS/VMd&#10;nYbE77KQu1AV88oeNvbzeNmuH7S+vxteX0AkGtJ/+K/9YTRM1eRpqooxXB/lNyC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HWzf7KAAAA4QAAAA8AAAAAAAAAAAAAAAAAmAIA&#10;AGRycy9kb3ducmV2LnhtbFBLBQYAAAAABAAEAPUAAACPAwAAAAA=&#10;" filled="f" stroked="f">
                        <v:textbox>
                          <w:txbxContent>
                            <w:p w14:paraId="347440C0" w14:textId="77777777" w:rsidR="00C10763" w:rsidRDefault="00C10763" w:rsidP="008B10FA">
                              <w:pPr>
                                <w:jc w:val="both"/>
                                <w:rPr>
                                  <w:b/>
                                  <w:sz w:val="32"/>
                                  <w:szCs w:val="32"/>
                                  <w:u w:val="single"/>
                                  <w:lang w:val="nl-NL"/>
                                </w:rPr>
                              </w:pPr>
                              <w:r>
                                <w:rPr>
                                  <w:color w:val="000000"/>
                                  <w:sz w:val="32"/>
                                  <w:szCs w:val="32"/>
                                  <w:lang w:val="nl-NL"/>
                                </w:rPr>
                                <w:sym w:font="Webdings" w:char="F080"/>
                              </w:r>
                            </w:p>
                            <w:p w14:paraId="6AE4CE0E"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C1D3CA"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4E6CB05" w14:textId="77777777" w:rsidR="00C10763" w:rsidRDefault="00C10763" w:rsidP="008B10FA">
                              <w:pPr>
                                <w:rPr>
                                  <w:b/>
                                  <w:u w:val="single"/>
                                  <w:lang w:val="nl-NL"/>
                                </w:rPr>
                              </w:pPr>
                            </w:p>
                            <w:p w14:paraId="1507421B"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27FBDA1" w14:textId="77777777" w:rsidR="00C10763" w:rsidRDefault="00C10763" w:rsidP="008B10FA">
                              <w:pPr>
                                <w:rPr>
                                  <w:color w:val="000000"/>
                                  <w:sz w:val="32"/>
                                  <w:szCs w:val="32"/>
                                  <w:lang w:val="nl-NL"/>
                                </w:rPr>
                              </w:pPr>
                              <w:r>
                                <w:rPr>
                                  <w:color w:val="000000"/>
                                  <w:sz w:val="32"/>
                                  <w:szCs w:val="32"/>
                                  <w:lang w:val="nl-NL"/>
                                </w:rPr>
                                <w:t xml:space="preserve">                                                        </w:t>
                              </w:r>
                            </w:p>
                            <w:p w14:paraId="099AAFB2"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E52E9DA"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E20DCA" w14:textId="77777777" w:rsidR="00C10763" w:rsidRDefault="00C10763" w:rsidP="008B10FA"/>
                          </w:txbxContent>
                        </v:textbox>
                      </v:oval>
                      <v:oval id="Oval 577150833" o:spid="_x0000_s104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1RZMgA&#10;AADjAAAADwAAAGRycy9kb3ducmV2LnhtbERPzUoDMRC+C32HMAUv0iYrtLpr01IqBT0odO3F27AZ&#10;d4ObyZKk7fbtjSB4nO9/VpvR9eJMIVrPGoq5AkHceGO51XD82M8eQcSEbLD3TBquFGGzntyssDL+&#10;wgc616kVOYRjhRq6lIZKyth05DDO/UCcuS8fHKZ8hlaagJcc7np5r9RSOrScGzocaNdR812fnIbE&#10;z3IhD6FelLX9fLXvp+vb/k7r2+m4fQKRaEz/4j/3i8nzi7JQy+JBlfD7UwZ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VFkyAAAAOMAAAAPAAAAAAAAAAAAAAAAAJgCAABk&#10;cnMvZG93bnJldi54bWxQSwUGAAAAAAQABAD1AAAAjQMAAAAA&#10;" filled="f" stroked="f">
                        <v:textbox>
                          <w:txbxContent>
                            <w:p w14:paraId="0437BDB4" w14:textId="77777777" w:rsidR="00C10763" w:rsidRDefault="00C10763" w:rsidP="008B10FA">
                              <w:pPr>
                                <w:jc w:val="both"/>
                                <w:rPr>
                                  <w:b/>
                                  <w:sz w:val="32"/>
                                  <w:szCs w:val="32"/>
                                  <w:u w:val="single"/>
                                  <w:lang w:val="nl-NL"/>
                                </w:rPr>
                              </w:pPr>
                              <w:r>
                                <w:rPr>
                                  <w:color w:val="000000"/>
                                  <w:sz w:val="32"/>
                                  <w:szCs w:val="32"/>
                                  <w:lang w:val="nl-NL"/>
                                </w:rPr>
                                <w:sym w:font="Webdings" w:char="F080"/>
                              </w:r>
                            </w:p>
                            <w:p w14:paraId="69754228"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77F955"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A514EF" w14:textId="77777777" w:rsidR="00C10763" w:rsidRDefault="00C10763" w:rsidP="008B10FA">
                              <w:pPr>
                                <w:rPr>
                                  <w:b/>
                                  <w:u w:val="single"/>
                                  <w:lang w:val="nl-NL"/>
                                </w:rPr>
                              </w:pPr>
                            </w:p>
                            <w:p w14:paraId="5B20F39B"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2E78E6" w14:textId="77777777" w:rsidR="00C10763" w:rsidRDefault="00C10763" w:rsidP="008B10FA">
                              <w:pPr>
                                <w:rPr>
                                  <w:color w:val="000000"/>
                                  <w:sz w:val="32"/>
                                  <w:szCs w:val="32"/>
                                  <w:lang w:val="nl-NL"/>
                                </w:rPr>
                              </w:pPr>
                              <w:r>
                                <w:rPr>
                                  <w:color w:val="000000"/>
                                  <w:sz w:val="32"/>
                                  <w:szCs w:val="32"/>
                                  <w:lang w:val="nl-NL"/>
                                </w:rPr>
                                <w:t xml:space="preserve">                                                        </w:t>
                              </w:r>
                            </w:p>
                            <w:p w14:paraId="03E0BF23"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011624D"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F513D8" w14:textId="77777777" w:rsidR="00C10763" w:rsidRDefault="00C10763" w:rsidP="008B10FA"/>
                          </w:txbxContent>
                        </v:textbox>
                      </v:oval>
                      <v:oval id="Oval 1863875867" o:spid="_x0000_s104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BTMgA&#10;AADjAAAADwAAAGRycy9kb3ducmV2LnhtbERPT2vCMBS/C/sO4Q28DE3napmdUcQhbAcFu112ezRv&#10;bVjzUpKo9dsvg4HH9/v/luvBduJMPhjHCh6nGQji2mnDjYLPj93kGUSIyBo7x6TgSgHWq7vREkvt&#10;LnykcxUbkUI4lKigjbEvpQx1SxbD1PXEift23mJMp2+k9nhJ4baTsywrpEXDqaHFnrYt1T/VySqI&#10;/Crn8uir+aIyX+/mcLrudw9Kje+HzQuISEO8if/dbzrNz4v8aVHkWQ5/PyUA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zQFMyAAAAOMAAAAPAAAAAAAAAAAAAAAAAJgCAABk&#10;cnMvZG93bnJldi54bWxQSwUGAAAAAAQABAD1AAAAjQMAAAAA&#10;" filled="f" stroked="f">
                        <v:textbox>
                          <w:txbxContent>
                            <w:p w14:paraId="76070036" w14:textId="77777777" w:rsidR="00C10763" w:rsidRDefault="00C10763" w:rsidP="008B10FA">
                              <w:pPr>
                                <w:jc w:val="both"/>
                                <w:rPr>
                                  <w:b/>
                                  <w:sz w:val="32"/>
                                  <w:szCs w:val="32"/>
                                  <w:u w:val="single"/>
                                  <w:lang w:val="nl-NL"/>
                                </w:rPr>
                              </w:pPr>
                              <w:r>
                                <w:rPr>
                                  <w:color w:val="000000"/>
                                  <w:sz w:val="32"/>
                                  <w:szCs w:val="32"/>
                                  <w:lang w:val="nl-NL"/>
                                </w:rPr>
                                <w:sym w:font="Webdings" w:char="F080"/>
                              </w:r>
                            </w:p>
                            <w:p w14:paraId="05A0010C"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54CC59"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306BDD" w14:textId="77777777" w:rsidR="00C10763" w:rsidRDefault="00C10763" w:rsidP="008B10FA">
                              <w:pPr>
                                <w:rPr>
                                  <w:b/>
                                  <w:u w:val="single"/>
                                  <w:lang w:val="nl-NL"/>
                                </w:rPr>
                              </w:pPr>
                            </w:p>
                            <w:p w14:paraId="02A6EEF5"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29CF2C" w14:textId="77777777" w:rsidR="00C10763" w:rsidRDefault="00C10763" w:rsidP="008B10FA">
                              <w:pPr>
                                <w:rPr>
                                  <w:color w:val="000000"/>
                                  <w:sz w:val="32"/>
                                  <w:szCs w:val="32"/>
                                  <w:lang w:val="nl-NL"/>
                                </w:rPr>
                              </w:pPr>
                              <w:r>
                                <w:rPr>
                                  <w:color w:val="000000"/>
                                  <w:sz w:val="32"/>
                                  <w:szCs w:val="32"/>
                                  <w:lang w:val="nl-NL"/>
                                </w:rPr>
                                <w:t xml:space="preserve">                                                        </w:t>
                              </w:r>
                            </w:p>
                            <w:p w14:paraId="33FD9E3C"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AC26B6"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55CF76" w14:textId="77777777" w:rsidR="00C10763" w:rsidRDefault="00C10763" w:rsidP="008B10FA"/>
                          </w:txbxContent>
                        </v:textbox>
                      </v:oval>
                    </v:group>
                  </w:pict>
                </mc:Fallback>
              </mc:AlternateContent>
            </w: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46304" behindDoc="0" locked="0" layoutInCell="1" allowOverlap="1" wp14:anchorId="318840EF" wp14:editId="532FEFC2">
                      <wp:simplePos x="0" y="0"/>
                      <wp:positionH relativeFrom="column">
                        <wp:posOffset>5542915</wp:posOffset>
                      </wp:positionH>
                      <wp:positionV relativeFrom="paragraph">
                        <wp:posOffset>5634990</wp:posOffset>
                      </wp:positionV>
                      <wp:extent cx="1245870" cy="1143000"/>
                      <wp:effectExtent l="0" t="0" r="0" b="0"/>
                      <wp:wrapNone/>
                      <wp:docPr id="316309245" name="Nhóm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308617451" name="Oval 173280265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04B64F" w14:textId="77777777" w:rsidR="002D131F" w:rsidRDefault="002D131F" w:rsidP="008B10FA">
                                    <w:pPr>
                                      <w:jc w:val="both"/>
                                      <w:rPr>
                                        <w:b/>
                                        <w:sz w:val="32"/>
                                        <w:szCs w:val="32"/>
                                        <w:u w:val="single"/>
                                        <w:lang w:val="nl-NL"/>
                                      </w:rPr>
                                    </w:pPr>
                                    <w:r>
                                      <w:rPr>
                                        <w:color w:val="000000"/>
                                        <w:sz w:val="32"/>
                                        <w:szCs w:val="32"/>
                                        <w:lang w:val="nl-NL"/>
                                      </w:rPr>
                                      <w:sym w:font="Webdings" w:char="F080"/>
                                    </w:r>
                                  </w:p>
                                  <w:p w14:paraId="18D2E9BD"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5DC6DB"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A2BF8A" w14:textId="77777777" w:rsidR="002D131F" w:rsidRDefault="002D131F" w:rsidP="008B10FA">
                                    <w:pPr>
                                      <w:rPr>
                                        <w:b/>
                                        <w:u w:val="single"/>
                                        <w:lang w:val="nl-NL"/>
                                      </w:rPr>
                                    </w:pPr>
                                  </w:p>
                                  <w:p w14:paraId="649ACDE6"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1D9D64F" w14:textId="77777777" w:rsidR="002D131F" w:rsidRDefault="002D131F" w:rsidP="008B10FA">
                                    <w:pPr>
                                      <w:rPr>
                                        <w:color w:val="000000"/>
                                        <w:sz w:val="32"/>
                                        <w:szCs w:val="32"/>
                                        <w:lang w:val="nl-NL"/>
                                      </w:rPr>
                                    </w:pPr>
                                    <w:r>
                                      <w:rPr>
                                        <w:color w:val="000000"/>
                                        <w:sz w:val="32"/>
                                        <w:szCs w:val="32"/>
                                        <w:lang w:val="nl-NL"/>
                                      </w:rPr>
                                      <w:t xml:space="preserve">                                                        </w:t>
                                    </w:r>
                                  </w:p>
                                  <w:p w14:paraId="3CFF61CD"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57CBCB"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31E7D0" w14:textId="77777777" w:rsidR="002D131F" w:rsidRDefault="002D131F" w:rsidP="008B10FA"/>
                                </w:txbxContent>
                              </wps:txbx>
                              <wps:bodyPr rot="0" vert="horz" wrap="square" lIns="91440" tIns="45720" rIns="91440" bIns="45720" anchor="t" anchorCtr="0" upright="1">
                                <a:noAutofit/>
                              </wps:bodyPr>
                            </wps:wsp>
                            <wps:wsp>
                              <wps:cNvPr id="2052035913" name="Oval 169244793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96F1D2" w14:textId="77777777" w:rsidR="002D131F" w:rsidRDefault="002D131F" w:rsidP="008B10FA">
                                    <w:pPr>
                                      <w:jc w:val="center"/>
                                      <w:rPr>
                                        <w:b/>
                                        <w:sz w:val="44"/>
                                        <w:szCs w:val="44"/>
                                        <w:u w:val="single"/>
                                        <w:lang w:val="nl-NL"/>
                                      </w:rPr>
                                    </w:pPr>
                                    <w:r>
                                      <w:rPr>
                                        <w:color w:val="000000"/>
                                        <w:sz w:val="44"/>
                                        <w:szCs w:val="44"/>
                                        <w:lang w:val="nl-NL"/>
                                      </w:rPr>
                                      <w:sym w:font="Webdings" w:char="F080"/>
                                    </w:r>
                                  </w:p>
                                  <w:p w14:paraId="51C80EA2"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E634BF"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4823956" w14:textId="77777777" w:rsidR="002D131F" w:rsidRDefault="002D131F" w:rsidP="008B10FA">
                                    <w:pPr>
                                      <w:rPr>
                                        <w:b/>
                                        <w:u w:val="single"/>
                                        <w:lang w:val="nl-NL"/>
                                      </w:rPr>
                                    </w:pPr>
                                  </w:p>
                                  <w:p w14:paraId="22DE69B2"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8986CA" w14:textId="77777777" w:rsidR="002D131F" w:rsidRDefault="002D131F" w:rsidP="008B10FA">
                                    <w:pPr>
                                      <w:rPr>
                                        <w:color w:val="000000"/>
                                        <w:sz w:val="32"/>
                                        <w:szCs w:val="32"/>
                                        <w:lang w:val="nl-NL"/>
                                      </w:rPr>
                                    </w:pPr>
                                    <w:r>
                                      <w:rPr>
                                        <w:color w:val="000000"/>
                                        <w:sz w:val="32"/>
                                        <w:szCs w:val="32"/>
                                        <w:lang w:val="nl-NL"/>
                                      </w:rPr>
                                      <w:t xml:space="preserve">                                                        </w:t>
                                    </w:r>
                                  </w:p>
                                  <w:p w14:paraId="3C04C4E8"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02C3BD"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1BD9C3" w14:textId="77777777" w:rsidR="002D131F" w:rsidRDefault="002D131F" w:rsidP="008B10FA"/>
                                </w:txbxContent>
                              </wps:txbx>
                              <wps:bodyPr rot="0" vert="horz" wrap="square" lIns="91440" tIns="45720" rIns="91440" bIns="45720" anchor="t" anchorCtr="0" upright="1">
                                <a:noAutofit/>
                              </wps:bodyPr>
                            </wps:wsp>
                            <wps:wsp>
                              <wps:cNvPr id="688259984" name="Oval 861731966"/>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67DFF35" w14:textId="77777777" w:rsidR="002D131F" w:rsidRDefault="002D131F" w:rsidP="008B10FA">
                                    <w:pPr>
                                      <w:jc w:val="center"/>
                                      <w:rPr>
                                        <w:b/>
                                        <w:sz w:val="32"/>
                                        <w:szCs w:val="32"/>
                                        <w:u w:val="single"/>
                                        <w:lang w:val="nl-NL"/>
                                      </w:rPr>
                                    </w:pPr>
                                    <w:r>
                                      <w:rPr>
                                        <w:color w:val="000000"/>
                                        <w:sz w:val="32"/>
                                        <w:szCs w:val="32"/>
                                        <w:lang w:val="nl-NL"/>
                                      </w:rPr>
                                      <w:sym w:font="Webdings" w:char="F080"/>
                                    </w:r>
                                  </w:p>
                                  <w:p w14:paraId="4AB46759"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EDAC09"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ED7B90" w14:textId="77777777" w:rsidR="002D131F" w:rsidRDefault="002D131F" w:rsidP="008B10FA">
                                    <w:pPr>
                                      <w:rPr>
                                        <w:b/>
                                        <w:u w:val="single"/>
                                        <w:lang w:val="nl-NL"/>
                                      </w:rPr>
                                    </w:pPr>
                                  </w:p>
                                  <w:p w14:paraId="76A9EFD1"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0622114" w14:textId="77777777" w:rsidR="002D131F" w:rsidRDefault="002D131F" w:rsidP="008B10FA">
                                    <w:pPr>
                                      <w:rPr>
                                        <w:color w:val="000000"/>
                                        <w:sz w:val="32"/>
                                        <w:szCs w:val="32"/>
                                        <w:lang w:val="nl-NL"/>
                                      </w:rPr>
                                    </w:pPr>
                                    <w:r>
                                      <w:rPr>
                                        <w:color w:val="000000"/>
                                        <w:sz w:val="32"/>
                                        <w:szCs w:val="32"/>
                                        <w:lang w:val="nl-NL"/>
                                      </w:rPr>
                                      <w:t xml:space="preserve">                                                        </w:t>
                                    </w:r>
                                  </w:p>
                                  <w:p w14:paraId="7F9BFBB7"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149AA3"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7D1C22" w14:textId="77777777" w:rsidR="002D131F" w:rsidRDefault="002D131F" w:rsidP="008B10FA"/>
                                </w:txbxContent>
                              </wps:txbx>
                              <wps:bodyPr rot="0" vert="horz" wrap="square" lIns="91440" tIns="45720" rIns="91440" bIns="45720" anchor="t" anchorCtr="0" upright="1">
                                <a:noAutofit/>
                              </wps:bodyPr>
                            </wps:wsp>
                            <wps:wsp>
                              <wps:cNvPr id="1315149833" name="Oval 127773569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AD11AE" w14:textId="77777777" w:rsidR="002D131F" w:rsidRDefault="002D131F" w:rsidP="008B10FA">
                                    <w:pPr>
                                      <w:jc w:val="both"/>
                                      <w:rPr>
                                        <w:b/>
                                        <w:sz w:val="32"/>
                                        <w:szCs w:val="32"/>
                                        <w:u w:val="single"/>
                                        <w:lang w:val="nl-NL"/>
                                      </w:rPr>
                                    </w:pPr>
                                    <w:r>
                                      <w:rPr>
                                        <w:color w:val="000000"/>
                                        <w:sz w:val="32"/>
                                        <w:szCs w:val="32"/>
                                        <w:lang w:val="nl-NL"/>
                                      </w:rPr>
                                      <w:sym w:font="Webdings" w:char="F080"/>
                                    </w:r>
                                  </w:p>
                                  <w:p w14:paraId="4B8C0512"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AB5A9B"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BFC8B2" w14:textId="77777777" w:rsidR="002D131F" w:rsidRDefault="002D131F" w:rsidP="008B10FA">
                                    <w:pPr>
                                      <w:rPr>
                                        <w:b/>
                                        <w:u w:val="single"/>
                                        <w:lang w:val="nl-NL"/>
                                      </w:rPr>
                                    </w:pPr>
                                  </w:p>
                                  <w:p w14:paraId="3D832D14"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C653EFD" w14:textId="77777777" w:rsidR="002D131F" w:rsidRDefault="002D131F" w:rsidP="008B10FA">
                                    <w:pPr>
                                      <w:rPr>
                                        <w:color w:val="000000"/>
                                        <w:sz w:val="32"/>
                                        <w:szCs w:val="32"/>
                                        <w:lang w:val="nl-NL"/>
                                      </w:rPr>
                                    </w:pPr>
                                    <w:r>
                                      <w:rPr>
                                        <w:color w:val="000000"/>
                                        <w:sz w:val="32"/>
                                        <w:szCs w:val="32"/>
                                        <w:lang w:val="nl-NL"/>
                                      </w:rPr>
                                      <w:t xml:space="preserve">                                                        </w:t>
                                    </w:r>
                                  </w:p>
                                  <w:p w14:paraId="032E713E"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7BAF86B"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D8F0BF" w14:textId="77777777" w:rsidR="002D131F" w:rsidRDefault="002D131F" w:rsidP="008B10FA"/>
                                </w:txbxContent>
                              </wps:txbx>
                              <wps:bodyPr rot="0" vert="horz" wrap="square" lIns="91440" tIns="45720" rIns="91440" bIns="45720" anchor="t" anchorCtr="0" upright="1">
                                <a:noAutofit/>
                              </wps:bodyPr>
                            </wps:wsp>
                            <wps:wsp>
                              <wps:cNvPr id="1207429147" name="Oval 1381664814"/>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F98B1FD" w14:textId="77777777" w:rsidR="002D131F" w:rsidRDefault="002D131F" w:rsidP="008B10FA">
                                    <w:pPr>
                                      <w:jc w:val="both"/>
                                      <w:rPr>
                                        <w:b/>
                                        <w:sz w:val="32"/>
                                        <w:szCs w:val="32"/>
                                        <w:u w:val="single"/>
                                        <w:lang w:val="nl-NL"/>
                                      </w:rPr>
                                    </w:pPr>
                                    <w:r>
                                      <w:rPr>
                                        <w:color w:val="000000"/>
                                        <w:sz w:val="32"/>
                                        <w:szCs w:val="32"/>
                                        <w:lang w:val="nl-NL"/>
                                      </w:rPr>
                                      <w:sym w:font="Webdings" w:char="F080"/>
                                    </w:r>
                                  </w:p>
                                  <w:p w14:paraId="1FF1389D"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15A2B3"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0F6154" w14:textId="77777777" w:rsidR="002D131F" w:rsidRDefault="002D131F" w:rsidP="008B10FA">
                                    <w:pPr>
                                      <w:rPr>
                                        <w:b/>
                                        <w:u w:val="single"/>
                                        <w:lang w:val="nl-NL"/>
                                      </w:rPr>
                                    </w:pPr>
                                  </w:p>
                                  <w:p w14:paraId="6215A51C"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6C1BF4" w14:textId="77777777" w:rsidR="002D131F" w:rsidRDefault="002D131F" w:rsidP="008B10FA">
                                    <w:pPr>
                                      <w:rPr>
                                        <w:color w:val="000000"/>
                                        <w:sz w:val="32"/>
                                        <w:szCs w:val="32"/>
                                        <w:lang w:val="nl-NL"/>
                                      </w:rPr>
                                    </w:pPr>
                                    <w:r>
                                      <w:rPr>
                                        <w:color w:val="000000"/>
                                        <w:sz w:val="32"/>
                                        <w:szCs w:val="32"/>
                                        <w:lang w:val="nl-NL"/>
                                      </w:rPr>
                                      <w:t xml:space="preserve">                                                        </w:t>
                                    </w:r>
                                  </w:p>
                                  <w:p w14:paraId="1579585A"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B3F4025"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8CC845" w14:textId="77777777" w:rsidR="002D131F" w:rsidRDefault="002D131F" w:rsidP="008B10FA"/>
                                </w:txbxContent>
                              </wps:txbx>
                              <wps:bodyPr rot="0" vert="horz" wrap="square" lIns="91440" tIns="45720" rIns="91440" bIns="45720" anchor="t" anchorCtr="0" upright="1">
                                <a:noAutofit/>
                              </wps:bodyPr>
                            </wps:wsp>
                            <wps:wsp>
                              <wps:cNvPr id="1496998485" name="Oval 1147151362"/>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EBF095" w14:textId="77777777" w:rsidR="002D131F" w:rsidRDefault="002D131F" w:rsidP="008B10FA">
                                    <w:pPr>
                                      <w:jc w:val="both"/>
                                      <w:rPr>
                                        <w:b/>
                                        <w:sz w:val="32"/>
                                        <w:szCs w:val="32"/>
                                        <w:u w:val="single"/>
                                        <w:lang w:val="nl-NL"/>
                                      </w:rPr>
                                    </w:pPr>
                                    <w:r>
                                      <w:rPr>
                                        <w:color w:val="000000"/>
                                        <w:sz w:val="32"/>
                                        <w:szCs w:val="32"/>
                                        <w:lang w:val="nl-NL"/>
                                      </w:rPr>
                                      <w:sym w:font="Webdings" w:char="F080"/>
                                    </w:r>
                                  </w:p>
                                  <w:p w14:paraId="1179652A"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2AB859"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6EF2218" w14:textId="77777777" w:rsidR="002D131F" w:rsidRDefault="002D131F" w:rsidP="008B10FA">
                                    <w:pPr>
                                      <w:rPr>
                                        <w:b/>
                                        <w:u w:val="single"/>
                                        <w:lang w:val="nl-NL"/>
                                      </w:rPr>
                                    </w:pPr>
                                  </w:p>
                                  <w:p w14:paraId="4EFBE4FC"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8C7189" w14:textId="77777777" w:rsidR="002D131F" w:rsidRDefault="002D131F" w:rsidP="008B10FA">
                                    <w:pPr>
                                      <w:rPr>
                                        <w:color w:val="000000"/>
                                        <w:sz w:val="32"/>
                                        <w:szCs w:val="32"/>
                                        <w:lang w:val="nl-NL"/>
                                      </w:rPr>
                                    </w:pPr>
                                    <w:r>
                                      <w:rPr>
                                        <w:color w:val="000000"/>
                                        <w:sz w:val="32"/>
                                        <w:szCs w:val="32"/>
                                        <w:lang w:val="nl-NL"/>
                                      </w:rPr>
                                      <w:t xml:space="preserve">                                                        </w:t>
                                    </w:r>
                                  </w:p>
                                  <w:p w14:paraId="16EC7462"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8397E64"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B26AF1" w14:textId="77777777" w:rsidR="002D131F" w:rsidRDefault="002D131F" w:rsidP="008B10FA"/>
                                </w:txbxContent>
                              </wps:txbx>
                              <wps:bodyPr rot="0" vert="horz" wrap="square" lIns="91440" tIns="45720" rIns="91440" bIns="45720" anchor="t" anchorCtr="0" upright="1">
                                <a:noAutofit/>
                              </wps:bodyPr>
                            </wps:wsp>
                            <wps:wsp>
                              <wps:cNvPr id="536067240" name="Oval 9331501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7BD6442" w14:textId="77777777" w:rsidR="002D131F" w:rsidRDefault="002D131F" w:rsidP="008B10FA">
                                    <w:pPr>
                                      <w:jc w:val="both"/>
                                      <w:rPr>
                                        <w:b/>
                                        <w:sz w:val="32"/>
                                        <w:szCs w:val="32"/>
                                        <w:u w:val="single"/>
                                        <w:lang w:val="nl-NL"/>
                                      </w:rPr>
                                    </w:pPr>
                                    <w:r>
                                      <w:rPr>
                                        <w:color w:val="000000"/>
                                        <w:sz w:val="32"/>
                                        <w:szCs w:val="32"/>
                                        <w:lang w:val="nl-NL"/>
                                      </w:rPr>
                                      <w:sym w:font="Webdings" w:char="F080"/>
                                    </w:r>
                                  </w:p>
                                  <w:p w14:paraId="37BC2778"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8430B39"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12615F" w14:textId="77777777" w:rsidR="002D131F" w:rsidRDefault="002D131F" w:rsidP="008B10FA">
                                    <w:pPr>
                                      <w:rPr>
                                        <w:b/>
                                        <w:u w:val="single"/>
                                        <w:lang w:val="nl-NL"/>
                                      </w:rPr>
                                    </w:pPr>
                                  </w:p>
                                  <w:p w14:paraId="0F2E6749"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3D12F8" w14:textId="77777777" w:rsidR="002D131F" w:rsidRDefault="002D131F" w:rsidP="008B10FA">
                                    <w:pPr>
                                      <w:rPr>
                                        <w:color w:val="000000"/>
                                        <w:sz w:val="32"/>
                                        <w:szCs w:val="32"/>
                                        <w:lang w:val="nl-NL"/>
                                      </w:rPr>
                                    </w:pPr>
                                    <w:r>
                                      <w:rPr>
                                        <w:color w:val="000000"/>
                                        <w:sz w:val="32"/>
                                        <w:szCs w:val="32"/>
                                        <w:lang w:val="nl-NL"/>
                                      </w:rPr>
                                      <w:t xml:space="preserve">                                                        </w:t>
                                    </w:r>
                                  </w:p>
                                  <w:p w14:paraId="7C0D7773"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BAC824C"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0F7068" w14:textId="77777777" w:rsidR="002D131F" w:rsidRDefault="002D131F" w:rsidP="008B10FA"/>
                                </w:txbxContent>
                              </wps:txbx>
                              <wps:bodyPr rot="0" vert="horz" wrap="square" lIns="91440" tIns="45720" rIns="91440" bIns="45720" anchor="t" anchorCtr="0" upright="1">
                                <a:noAutofit/>
                              </wps:bodyPr>
                            </wps:wsp>
                            <wps:wsp>
                              <wps:cNvPr id="1978095187" name="Oval 178006462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58149B" w14:textId="77777777" w:rsidR="002D131F" w:rsidRDefault="002D131F" w:rsidP="008B10FA">
                                    <w:pPr>
                                      <w:jc w:val="both"/>
                                      <w:rPr>
                                        <w:b/>
                                        <w:sz w:val="32"/>
                                        <w:szCs w:val="32"/>
                                        <w:u w:val="single"/>
                                        <w:lang w:val="nl-NL"/>
                                      </w:rPr>
                                    </w:pPr>
                                    <w:r>
                                      <w:rPr>
                                        <w:color w:val="000000"/>
                                        <w:sz w:val="32"/>
                                        <w:szCs w:val="32"/>
                                        <w:lang w:val="nl-NL"/>
                                      </w:rPr>
                                      <w:sym w:font="Webdings" w:char="F080"/>
                                    </w:r>
                                  </w:p>
                                  <w:p w14:paraId="611B5B71"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8FF5C9"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D503E6" w14:textId="77777777" w:rsidR="002D131F" w:rsidRDefault="002D131F" w:rsidP="008B10FA">
                                    <w:pPr>
                                      <w:rPr>
                                        <w:b/>
                                        <w:u w:val="single"/>
                                        <w:lang w:val="nl-NL"/>
                                      </w:rPr>
                                    </w:pPr>
                                  </w:p>
                                  <w:p w14:paraId="19036D57"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8673D4" w14:textId="77777777" w:rsidR="002D131F" w:rsidRDefault="002D131F" w:rsidP="008B10FA">
                                    <w:pPr>
                                      <w:rPr>
                                        <w:color w:val="000000"/>
                                        <w:sz w:val="32"/>
                                        <w:szCs w:val="32"/>
                                        <w:lang w:val="nl-NL"/>
                                      </w:rPr>
                                    </w:pPr>
                                    <w:r>
                                      <w:rPr>
                                        <w:color w:val="000000"/>
                                        <w:sz w:val="32"/>
                                        <w:szCs w:val="32"/>
                                        <w:lang w:val="nl-NL"/>
                                      </w:rPr>
                                      <w:t xml:space="preserve">                                                        </w:t>
                                    </w:r>
                                  </w:p>
                                  <w:p w14:paraId="481661F5"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B8DAF5"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B4B282" w14:textId="77777777" w:rsidR="002D131F" w:rsidRDefault="002D131F" w:rsidP="008B10FA"/>
                                </w:txbxContent>
                              </wps:txbx>
                              <wps:bodyPr rot="0" vert="horz" wrap="square" lIns="91440" tIns="45720" rIns="91440" bIns="45720" anchor="t" anchorCtr="0" upright="1">
                                <a:noAutofit/>
                              </wps:bodyPr>
                            </wps:wsp>
                            <wps:wsp>
                              <wps:cNvPr id="1681084147" name="Oval 1915631480"/>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A310655" w14:textId="77777777" w:rsidR="002D131F" w:rsidRDefault="002D131F" w:rsidP="008B10FA">
                                    <w:pPr>
                                      <w:jc w:val="both"/>
                                      <w:rPr>
                                        <w:b/>
                                        <w:sz w:val="32"/>
                                        <w:szCs w:val="32"/>
                                        <w:u w:val="single"/>
                                        <w:lang w:val="nl-NL"/>
                                      </w:rPr>
                                    </w:pPr>
                                    <w:r>
                                      <w:rPr>
                                        <w:color w:val="000000"/>
                                        <w:sz w:val="32"/>
                                        <w:szCs w:val="32"/>
                                        <w:lang w:val="nl-NL"/>
                                      </w:rPr>
                                      <w:sym w:font="Webdings" w:char="F080"/>
                                    </w:r>
                                  </w:p>
                                  <w:p w14:paraId="55CCD44D"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F97D9E"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54E299" w14:textId="77777777" w:rsidR="002D131F" w:rsidRDefault="002D131F" w:rsidP="008B10FA">
                                    <w:pPr>
                                      <w:rPr>
                                        <w:b/>
                                        <w:u w:val="single"/>
                                        <w:lang w:val="nl-NL"/>
                                      </w:rPr>
                                    </w:pPr>
                                  </w:p>
                                  <w:p w14:paraId="6E85FD5E"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55EDAB" w14:textId="77777777" w:rsidR="002D131F" w:rsidRDefault="002D131F" w:rsidP="008B10FA">
                                    <w:pPr>
                                      <w:rPr>
                                        <w:color w:val="000000"/>
                                        <w:sz w:val="32"/>
                                        <w:szCs w:val="32"/>
                                        <w:lang w:val="nl-NL"/>
                                      </w:rPr>
                                    </w:pPr>
                                    <w:r>
                                      <w:rPr>
                                        <w:color w:val="000000"/>
                                        <w:sz w:val="32"/>
                                        <w:szCs w:val="32"/>
                                        <w:lang w:val="nl-NL"/>
                                      </w:rPr>
                                      <w:t xml:space="preserve">                                                        </w:t>
                                    </w:r>
                                  </w:p>
                                  <w:p w14:paraId="6C8B8FF6"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1EBE36"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74028B" w14:textId="77777777" w:rsidR="002D131F" w:rsidRDefault="002D131F" w:rsidP="008B10F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79" o:spid="_x0000_s1046" style="position:absolute;margin-left:436.45pt;margin-top:443.7pt;width:98.1pt;height:90pt;z-index:25174630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">
                      <v:oval id="Oval 1732802652" o:spid="_x0000_s104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Wql8kA&#10;AADjAAAADwAAAGRycy9kb3ducmV2LnhtbERPT0/CMBS/k/AdmkfihUg3ZYiTQoiGRA+aML14e1mf&#10;W8P6urQFxre3JiQe3+//W20G24kT+WAcK8hnGQji2mnDjYKvz93tEkSIyBo7x6TgQgE26/FohaV2&#10;Z97TqYqNSCEcSlTQxtiXUoa6JYth5nrixP04bzGm0zdSezyncNvJuyxbSIuGU0OLPT23VB+qo1UQ&#10;+UUWcu+r4rEy32/m43h5302VupkM2ycQkYb4L766X3Waf58tF/nDvMjh76cE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3Wql8kAAADjAAAADwAAAAAAAAAAAAAAAACYAgAA&#10;ZHJzL2Rvd25yZXYueG1sUEsFBgAAAAAEAAQA9QAAAI4DAAAAAA==&#10;" filled="f" stroked="f">
                        <v:textbox>
                          <w:txbxContent>
                            <w:p w14:paraId="5D04B64F" w14:textId="77777777" w:rsidR="00C10763" w:rsidRDefault="00C10763" w:rsidP="008B10FA">
                              <w:pPr>
                                <w:jc w:val="both"/>
                                <w:rPr>
                                  <w:b/>
                                  <w:sz w:val="32"/>
                                  <w:szCs w:val="32"/>
                                  <w:u w:val="single"/>
                                  <w:lang w:val="nl-NL"/>
                                </w:rPr>
                              </w:pPr>
                              <w:r>
                                <w:rPr>
                                  <w:color w:val="000000"/>
                                  <w:sz w:val="32"/>
                                  <w:szCs w:val="32"/>
                                  <w:lang w:val="nl-NL"/>
                                </w:rPr>
                                <w:sym w:font="Webdings" w:char="F080"/>
                              </w:r>
                            </w:p>
                            <w:p w14:paraId="18D2E9BD"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5DC6DB"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EA2BF8A" w14:textId="77777777" w:rsidR="00C10763" w:rsidRDefault="00C10763" w:rsidP="008B10FA">
                              <w:pPr>
                                <w:rPr>
                                  <w:b/>
                                  <w:u w:val="single"/>
                                  <w:lang w:val="nl-NL"/>
                                </w:rPr>
                              </w:pPr>
                            </w:p>
                            <w:p w14:paraId="649ACDE6"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1D9D64F" w14:textId="77777777" w:rsidR="00C10763" w:rsidRDefault="00C10763" w:rsidP="008B10FA">
                              <w:pPr>
                                <w:rPr>
                                  <w:color w:val="000000"/>
                                  <w:sz w:val="32"/>
                                  <w:szCs w:val="32"/>
                                  <w:lang w:val="nl-NL"/>
                                </w:rPr>
                              </w:pPr>
                              <w:r>
                                <w:rPr>
                                  <w:color w:val="000000"/>
                                  <w:sz w:val="32"/>
                                  <w:szCs w:val="32"/>
                                  <w:lang w:val="nl-NL"/>
                                </w:rPr>
                                <w:t xml:space="preserve">                                                        </w:t>
                              </w:r>
                            </w:p>
                            <w:p w14:paraId="3CFF61CD"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C57CBCB"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31E7D0" w14:textId="77777777" w:rsidR="00C10763" w:rsidRDefault="00C10763" w:rsidP="008B10FA"/>
                          </w:txbxContent>
                        </v:textbox>
                      </v:oval>
                      <v:oval id="Oval 1692447930" o:spid="_x0000_s104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V4fMsA&#10;AADjAAAADwAAAGRycy9kb3ducmV2LnhtbESPQUsDMRSE74L/ITzBi9ikW7bYtWmRloIeLHTrxdtj&#10;89wNbl6WJG23/94IgsdhZr5hluvR9eJMIVrPGqYTBYK48cZyq+HjuHt8AhETssHeM2m4UoT16vZm&#10;iZXxFz7QuU6tyBCOFWroUhoqKWPTkcM48QNx9r58cJiyDK00AS8Z7npZKDWXDi3nhQ4H2nTUfNcn&#10;pyHxVpbyEOpyUdvPN7s/Xd93D1rf340vzyASjek//Nd+NRoKVRZqVi6mM/j9lP+AXP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zVXh8ywAAAOMAAAAPAAAAAAAAAAAAAAAAAJgC&#10;AABkcnMvZG93bnJldi54bWxQSwUGAAAAAAQABAD1AAAAkAMAAAAA&#10;" filled="f" stroked="f">
                        <v:textbox>
                          <w:txbxContent>
                            <w:p w14:paraId="7896F1D2" w14:textId="77777777" w:rsidR="00C10763" w:rsidRDefault="00C10763" w:rsidP="008B10FA">
                              <w:pPr>
                                <w:jc w:val="center"/>
                                <w:rPr>
                                  <w:b/>
                                  <w:sz w:val="44"/>
                                  <w:szCs w:val="44"/>
                                  <w:u w:val="single"/>
                                  <w:lang w:val="nl-NL"/>
                                </w:rPr>
                              </w:pPr>
                              <w:r>
                                <w:rPr>
                                  <w:color w:val="000000"/>
                                  <w:sz w:val="44"/>
                                  <w:szCs w:val="44"/>
                                  <w:lang w:val="nl-NL"/>
                                </w:rPr>
                                <w:sym w:font="Webdings" w:char="F080"/>
                              </w:r>
                            </w:p>
                            <w:p w14:paraId="51C80EA2"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E634BF"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4823956" w14:textId="77777777" w:rsidR="00C10763" w:rsidRDefault="00C10763" w:rsidP="008B10FA">
                              <w:pPr>
                                <w:rPr>
                                  <w:b/>
                                  <w:u w:val="single"/>
                                  <w:lang w:val="nl-NL"/>
                                </w:rPr>
                              </w:pPr>
                            </w:p>
                            <w:p w14:paraId="22DE69B2"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8986CA" w14:textId="77777777" w:rsidR="00C10763" w:rsidRDefault="00C10763" w:rsidP="008B10FA">
                              <w:pPr>
                                <w:rPr>
                                  <w:color w:val="000000"/>
                                  <w:sz w:val="32"/>
                                  <w:szCs w:val="32"/>
                                  <w:lang w:val="nl-NL"/>
                                </w:rPr>
                              </w:pPr>
                              <w:r>
                                <w:rPr>
                                  <w:color w:val="000000"/>
                                  <w:sz w:val="32"/>
                                  <w:szCs w:val="32"/>
                                  <w:lang w:val="nl-NL"/>
                                </w:rPr>
                                <w:t xml:space="preserve">                                                        </w:t>
                              </w:r>
                            </w:p>
                            <w:p w14:paraId="3C04C4E8"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02C3BD"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1BD9C3" w14:textId="77777777" w:rsidR="00C10763" w:rsidRDefault="00C10763" w:rsidP="008B10FA"/>
                          </w:txbxContent>
                        </v:textbox>
                      </v:oval>
                      <v:oval id="Oval 861731966" o:spid="_x0000_s104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FyMsA&#10;AADiAAAADwAAAGRycy9kb3ducmV2LnhtbESPQWvCQBSE7wX/w/KEXkrdKI0k0VWkRWgPLZj24u2R&#10;fU2WZt+G3VXjv+8WCh6HmfmGWW9H24sz+WAcK5jPMhDEjdOGWwVfn/vHAkSIyBp7x6TgSgG2m8nd&#10;GivtLnygcx1bkSAcKlTQxThUUoamI4th5gbi5H07bzEm6VupPV4S3PZykWVLadFwWuhwoOeOmp/6&#10;ZBVEfpG5PPg6L2tzfDMfp+v7/kGp++m4W4GINMZb+L/9qhUsi2KRl2XxBH+X0h2Qm1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WNkXIywAAAOIAAAAPAAAAAAAAAAAAAAAAAJgC&#10;AABkcnMvZG93bnJldi54bWxQSwUGAAAAAAQABAD1AAAAkAMAAAAA&#10;" filled="f" stroked="f">
                        <v:textbox>
                          <w:txbxContent>
                            <w:p w14:paraId="267DFF35" w14:textId="77777777" w:rsidR="00C10763" w:rsidRDefault="00C10763" w:rsidP="008B10FA">
                              <w:pPr>
                                <w:jc w:val="center"/>
                                <w:rPr>
                                  <w:b/>
                                  <w:sz w:val="32"/>
                                  <w:szCs w:val="32"/>
                                  <w:u w:val="single"/>
                                  <w:lang w:val="nl-NL"/>
                                </w:rPr>
                              </w:pPr>
                              <w:r>
                                <w:rPr>
                                  <w:color w:val="000000"/>
                                  <w:sz w:val="32"/>
                                  <w:szCs w:val="32"/>
                                  <w:lang w:val="nl-NL"/>
                                </w:rPr>
                                <w:sym w:font="Webdings" w:char="F080"/>
                              </w:r>
                            </w:p>
                            <w:p w14:paraId="4AB46759"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5EDAC09"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ED7B90" w14:textId="77777777" w:rsidR="00C10763" w:rsidRDefault="00C10763" w:rsidP="008B10FA">
                              <w:pPr>
                                <w:rPr>
                                  <w:b/>
                                  <w:u w:val="single"/>
                                  <w:lang w:val="nl-NL"/>
                                </w:rPr>
                              </w:pPr>
                            </w:p>
                            <w:p w14:paraId="76A9EFD1"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0622114" w14:textId="77777777" w:rsidR="00C10763" w:rsidRDefault="00C10763" w:rsidP="008B10FA">
                              <w:pPr>
                                <w:rPr>
                                  <w:color w:val="000000"/>
                                  <w:sz w:val="32"/>
                                  <w:szCs w:val="32"/>
                                  <w:lang w:val="nl-NL"/>
                                </w:rPr>
                              </w:pPr>
                              <w:r>
                                <w:rPr>
                                  <w:color w:val="000000"/>
                                  <w:sz w:val="32"/>
                                  <w:szCs w:val="32"/>
                                  <w:lang w:val="nl-NL"/>
                                </w:rPr>
                                <w:t xml:space="preserve">                                                        </w:t>
                              </w:r>
                            </w:p>
                            <w:p w14:paraId="7F9BFBB7"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149AA3"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7D1C22" w14:textId="77777777" w:rsidR="00C10763" w:rsidRDefault="00C10763" w:rsidP="008B10FA"/>
                          </w:txbxContent>
                        </v:textbox>
                      </v:oval>
                      <v:oval id="Oval 1277735692" o:spid="_x0000_s105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NwYskA&#10;AADjAAAADwAAAGRycy9kb3ducmV2LnhtbERPT0vDMBS/C/sO4Q28yJbW2rHVZUOUgR4U1u3i7dE8&#10;22DzUpJs6769EQSP7/f/rbej7cWZfDCOFeTzDARx47ThVsHxsJstQYSIrLF3TAquFGC7mdyssdLu&#10;wns617EVKYRDhQq6GIdKytB0ZDHM3UCcuC/nLcZ0+lZqj5cUbnt5n2ULadFwauhwoOeOmu/6ZBVE&#10;fpGl3Pu6XNXm8818nK7vuzulbqfj0yOISGP8F/+5X3WaX+Rl/rBaFgX8/pQA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1NwYskAAADjAAAADwAAAAAAAAAAAAAAAACYAgAA&#10;ZHJzL2Rvd25yZXYueG1sUEsFBgAAAAAEAAQA9QAAAI4DAAAAAA==&#10;" filled="f" stroked="f">
                        <v:textbox>
                          <w:txbxContent>
                            <w:p w14:paraId="35AD11AE" w14:textId="77777777" w:rsidR="00C10763" w:rsidRDefault="00C10763" w:rsidP="008B10FA">
                              <w:pPr>
                                <w:jc w:val="both"/>
                                <w:rPr>
                                  <w:b/>
                                  <w:sz w:val="32"/>
                                  <w:szCs w:val="32"/>
                                  <w:u w:val="single"/>
                                  <w:lang w:val="nl-NL"/>
                                </w:rPr>
                              </w:pPr>
                              <w:r>
                                <w:rPr>
                                  <w:color w:val="000000"/>
                                  <w:sz w:val="32"/>
                                  <w:szCs w:val="32"/>
                                  <w:lang w:val="nl-NL"/>
                                </w:rPr>
                                <w:sym w:font="Webdings" w:char="F080"/>
                              </w:r>
                            </w:p>
                            <w:p w14:paraId="4B8C0512"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AB5A9B"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9BFC8B2" w14:textId="77777777" w:rsidR="00C10763" w:rsidRDefault="00C10763" w:rsidP="008B10FA">
                              <w:pPr>
                                <w:rPr>
                                  <w:b/>
                                  <w:u w:val="single"/>
                                  <w:lang w:val="nl-NL"/>
                                </w:rPr>
                              </w:pPr>
                            </w:p>
                            <w:p w14:paraId="3D832D14"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C653EFD" w14:textId="77777777" w:rsidR="00C10763" w:rsidRDefault="00C10763" w:rsidP="008B10FA">
                              <w:pPr>
                                <w:rPr>
                                  <w:color w:val="000000"/>
                                  <w:sz w:val="32"/>
                                  <w:szCs w:val="32"/>
                                  <w:lang w:val="nl-NL"/>
                                </w:rPr>
                              </w:pPr>
                              <w:r>
                                <w:rPr>
                                  <w:color w:val="000000"/>
                                  <w:sz w:val="32"/>
                                  <w:szCs w:val="32"/>
                                  <w:lang w:val="nl-NL"/>
                                </w:rPr>
                                <w:t xml:space="preserve">                                                        </w:t>
                              </w:r>
                            </w:p>
                            <w:p w14:paraId="032E713E"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7BAF86B"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D8F0BF" w14:textId="77777777" w:rsidR="00C10763" w:rsidRDefault="00C10763" w:rsidP="008B10FA"/>
                          </w:txbxContent>
                        </v:textbox>
                      </v:oval>
                      <v:oval id="Oval 1381664814" o:spid="_x0000_s105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9oskA&#10;AADjAAAADwAAAGRycy9kb3ducmV2LnhtbERPS2sCMRC+F/ofwhS8lJp18VG3RikVQQ8KbnvpbdhM&#10;d0M3kyWJuv57IxR6nO89i1VvW3EmH4xjBaNhBoK4ctpwreDrc/PyCiJEZI2tY1JwpQCr5ePDAgvt&#10;LnykcxlrkUI4FKigibErpAxVQxbD0HXEiftx3mJMp6+l9nhJ4baVeZZNpUXDqaHBjj4aqn7Lk1UQ&#10;eS0n8ujLybw03ztzOF33m2elBk/9+xuISH38F/+5tzrNz7PZOJ+PxjO4/5QAkM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cQ9oskAAADjAAAADwAAAAAAAAAAAAAAAACYAgAA&#10;ZHJzL2Rvd25yZXYueG1sUEsFBgAAAAAEAAQA9QAAAI4DAAAAAA==&#10;" filled="f" stroked="f">
                        <v:textbox>
                          <w:txbxContent>
                            <w:p w14:paraId="7F98B1FD" w14:textId="77777777" w:rsidR="00C10763" w:rsidRDefault="00C10763" w:rsidP="008B10FA">
                              <w:pPr>
                                <w:jc w:val="both"/>
                                <w:rPr>
                                  <w:b/>
                                  <w:sz w:val="32"/>
                                  <w:szCs w:val="32"/>
                                  <w:u w:val="single"/>
                                  <w:lang w:val="nl-NL"/>
                                </w:rPr>
                              </w:pPr>
                              <w:r>
                                <w:rPr>
                                  <w:color w:val="000000"/>
                                  <w:sz w:val="32"/>
                                  <w:szCs w:val="32"/>
                                  <w:lang w:val="nl-NL"/>
                                </w:rPr>
                                <w:sym w:font="Webdings" w:char="F080"/>
                              </w:r>
                            </w:p>
                            <w:p w14:paraId="1FF1389D"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15A2B3"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D0F6154" w14:textId="77777777" w:rsidR="00C10763" w:rsidRDefault="00C10763" w:rsidP="008B10FA">
                              <w:pPr>
                                <w:rPr>
                                  <w:b/>
                                  <w:u w:val="single"/>
                                  <w:lang w:val="nl-NL"/>
                                </w:rPr>
                              </w:pPr>
                            </w:p>
                            <w:p w14:paraId="6215A51C"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6C1BF4" w14:textId="77777777" w:rsidR="00C10763" w:rsidRDefault="00C10763" w:rsidP="008B10FA">
                              <w:pPr>
                                <w:rPr>
                                  <w:color w:val="000000"/>
                                  <w:sz w:val="32"/>
                                  <w:szCs w:val="32"/>
                                  <w:lang w:val="nl-NL"/>
                                </w:rPr>
                              </w:pPr>
                              <w:r>
                                <w:rPr>
                                  <w:color w:val="000000"/>
                                  <w:sz w:val="32"/>
                                  <w:szCs w:val="32"/>
                                  <w:lang w:val="nl-NL"/>
                                </w:rPr>
                                <w:t xml:space="preserve">                                                        </w:t>
                              </w:r>
                            </w:p>
                            <w:p w14:paraId="1579585A"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B3F4025"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8CC845" w14:textId="77777777" w:rsidR="00C10763" w:rsidRDefault="00C10763" w:rsidP="008B10FA"/>
                          </w:txbxContent>
                        </v:textbox>
                      </v:oval>
                      <v:oval id="Oval 1147151362" o:spid="_x0000_s105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zFMgA&#10;AADjAAAADwAAAGRycy9kb3ducmV2LnhtbERPT2vCMBS/D/wO4Qm7jJk6rLTVKLIhbIcN7Hbx9mje&#10;2rDmpSRR67dfBgOP7/f/rbej7cWZfDCOFcxnGQjixmnDrYKvz/1jASJEZI29Y1JwpQDbzeRujZV2&#10;Fz7QuY6tSCEcKlTQxThUUoamI4th5gbixH07bzGm07dSe7ykcNvLpyxbSouGU0OHAz131PzUJ6sg&#10;8ovM5cHXeVmb45v5OF3f9w9K3U/H3QpEpDHexP/uV53mL8plWRaLIoe/nxIAc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aLMUyAAAAOMAAAAPAAAAAAAAAAAAAAAAAJgCAABk&#10;cnMvZG93bnJldi54bWxQSwUGAAAAAAQABAD1AAAAjQMAAAAA&#10;" filled="f" stroked="f">
                        <v:textbox>
                          <w:txbxContent>
                            <w:p w14:paraId="57EBF095" w14:textId="77777777" w:rsidR="00C10763" w:rsidRDefault="00C10763" w:rsidP="008B10FA">
                              <w:pPr>
                                <w:jc w:val="both"/>
                                <w:rPr>
                                  <w:b/>
                                  <w:sz w:val="32"/>
                                  <w:szCs w:val="32"/>
                                  <w:u w:val="single"/>
                                  <w:lang w:val="nl-NL"/>
                                </w:rPr>
                              </w:pPr>
                              <w:r>
                                <w:rPr>
                                  <w:color w:val="000000"/>
                                  <w:sz w:val="32"/>
                                  <w:szCs w:val="32"/>
                                  <w:lang w:val="nl-NL"/>
                                </w:rPr>
                                <w:sym w:font="Webdings" w:char="F080"/>
                              </w:r>
                            </w:p>
                            <w:p w14:paraId="1179652A"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92AB859"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6EF2218" w14:textId="77777777" w:rsidR="00C10763" w:rsidRDefault="00C10763" w:rsidP="008B10FA">
                              <w:pPr>
                                <w:rPr>
                                  <w:b/>
                                  <w:u w:val="single"/>
                                  <w:lang w:val="nl-NL"/>
                                </w:rPr>
                              </w:pPr>
                            </w:p>
                            <w:p w14:paraId="4EFBE4FC"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08C7189" w14:textId="77777777" w:rsidR="00C10763" w:rsidRDefault="00C10763" w:rsidP="008B10FA">
                              <w:pPr>
                                <w:rPr>
                                  <w:color w:val="000000"/>
                                  <w:sz w:val="32"/>
                                  <w:szCs w:val="32"/>
                                  <w:lang w:val="nl-NL"/>
                                </w:rPr>
                              </w:pPr>
                              <w:r>
                                <w:rPr>
                                  <w:color w:val="000000"/>
                                  <w:sz w:val="32"/>
                                  <w:szCs w:val="32"/>
                                  <w:lang w:val="nl-NL"/>
                                </w:rPr>
                                <w:t xml:space="preserve">                                                        </w:t>
                              </w:r>
                            </w:p>
                            <w:p w14:paraId="16EC7462"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8397E64"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B26AF1" w14:textId="77777777" w:rsidR="00C10763" w:rsidRDefault="00C10763" w:rsidP="008B10FA"/>
                          </w:txbxContent>
                        </v:textbox>
                      </v:oval>
                      <v:oval id="Oval 933150149" o:spid="_x0000_s105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c1EsoA&#10;AADiAAAADwAAAGRycy9kb3ducmV2LnhtbESPT2vCMBjG74N9h/AOdhkznbNVO6MMRXCHDaxevL00&#10;79qw5k1JotZvvxwGOz48//gtVoPtxIV8MI4VvIwyEMS104YbBcfD9nkGIkRkjZ1jUnCjAKvl/d0C&#10;S+2uvKdLFRuRRjiUqKCNsS+lDHVLFsPI9cTJ+3beYkzSN1J7vKZx28lxlhXSouH00GJP65bqn+ps&#10;FUTeyFzufZXPK3P6MF/n2+f2SanHh+H9DUSkIf6H/9o7rSB/LbJiOp4kiISUcEAuf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B3NRLKAAAA4gAAAA8AAAAAAAAAAAAAAAAAmAIA&#10;AGRycy9kb3ducmV2LnhtbFBLBQYAAAAABAAEAPUAAACPAwAAAAA=&#10;" filled="f" stroked="f">
                        <v:textbox>
                          <w:txbxContent>
                            <w:p w14:paraId="77BD6442" w14:textId="77777777" w:rsidR="00C10763" w:rsidRDefault="00C10763" w:rsidP="008B10FA">
                              <w:pPr>
                                <w:jc w:val="both"/>
                                <w:rPr>
                                  <w:b/>
                                  <w:sz w:val="32"/>
                                  <w:szCs w:val="32"/>
                                  <w:u w:val="single"/>
                                  <w:lang w:val="nl-NL"/>
                                </w:rPr>
                              </w:pPr>
                              <w:r>
                                <w:rPr>
                                  <w:color w:val="000000"/>
                                  <w:sz w:val="32"/>
                                  <w:szCs w:val="32"/>
                                  <w:lang w:val="nl-NL"/>
                                </w:rPr>
                                <w:sym w:font="Webdings" w:char="F080"/>
                              </w:r>
                            </w:p>
                            <w:p w14:paraId="37BC2778"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8430B39"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12615F" w14:textId="77777777" w:rsidR="00C10763" w:rsidRDefault="00C10763" w:rsidP="008B10FA">
                              <w:pPr>
                                <w:rPr>
                                  <w:b/>
                                  <w:u w:val="single"/>
                                  <w:lang w:val="nl-NL"/>
                                </w:rPr>
                              </w:pPr>
                            </w:p>
                            <w:p w14:paraId="0F2E6749"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3D12F8" w14:textId="77777777" w:rsidR="00C10763" w:rsidRDefault="00C10763" w:rsidP="008B10FA">
                              <w:pPr>
                                <w:rPr>
                                  <w:color w:val="000000"/>
                                  <w:sz w:val="32"/>
                                  <w:szCs w:val="32"/>
                                  <w:lang w:val="nl-NL"/>
                                </w:rPr>
                              </w:pPr>
                              <w:r>
                                <w:rPr>
                                  <w:color w:val="000000"/>
                                  <w:sz w:val="32"/>
                                  <w:szCs w:val="32"/>
                                  <w:lang w:val="nl-NL"/>
                                </w:rPr>
                                <w:t xml:space="preserve">                                                        </w:t>
                              </w:r>
                            </w:p>
                            <w:p w14:paraId="7C0D7773"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BAC824C"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40F7068" w14:textId="77777777" w:rsidR="00C10763" w:rsidRDefault="00C10763" w:rsidP="008B10FA"/>
                          </w:txbxContent>
                        </v:textbox>
                      </v:oval>
                      <v:oval id="Oval 1780064629" o:spid="_x0000_s105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yS2sgA&#10;AADjAAAADwAAAGRycy9kb3ducmV2LnhtbERPT2vCMBS/D/YdwhvsMmbqoLOtRhGHsB0mWHfx9mje&#10;2rDmpSRR67dfBgOP7/f/LVaj7cWZfDCOFUwnGQjixmnDrYKvw/a5ABEissbeMSm4UoDV8v5ugZV2&#10;F97TuY6tSCEcKlTQxThUUoamI4th4gbixH07bzGm07dSe7ykcNvLlyx7lRYNp4YOB9p01PzUJ6sg&#10;8pvM5d7XeVmb44fZna6f2yelHh/G9RxEpDHexP/ud53ml7MiK/NpMYO/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bJLayAAAAOMAAAAPAAAAAAAAAAAAAAAAAJgCAABk&#10;cnMvZG93bnJldi54bWxQSwUGAAAAAAQABAD1AAAAjQMAAAAA&#10;" filled="f" stroked="f">
                        <v:textbox>
                          <w:txbxContent>
                            <w:p w14:paraId="2F58149B" w14:textId="77777777" w:rsidR="00C10763" w:rsidRDefault="00C10763" w:rsidP="008B10FA">
                              <w:pPr>
                                <w:jc w:val="both"/>
                                <w:rPr>
                                  <w:b/>
                                  <w:sz w:val="32"/>
                                  <w:szCs w:val="32"/>
                                  <w:u w:val="single"/>
                                  <w:lang w:val="nl-NL"/>
                                </w:rPr>
                              </w:pPr>
                              <w:r>
                                <w:rPr>
                                  <w:color w:val="000000"/>
                                  <w:sz w:val="32"/>
                                  <w:szCs w:val="32"/>
                                  <w:lang w:val="nl-NL"/>
                                </w:rPr>
                                <w:sym w:font="Webdings" w:char="F080"/>
                              </w:r>
                            </w:p>
                            <w:p w14:paraId="611B5B71"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8FF5C9"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D503E6" w14:textId="77777777" w:rsidR="00C10763" w:rsidRDefault="00C10763" w:rsidP="008B10FA">
                              <w:pPr>
                                <w:rPr>
                                  <w:b/>
                                  <w:u w:val="single"/>
                                  <w:lang w:val="nl-NL"/>
                                </w:rPr>
                              </w:pPr>
                            </w:p>
                            <w:p w14:paraId="19036D57"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8673D4" w14:textId="77777777" w:rsidR="00C10763" w:rsidRDefault="00C10763" w:rsidP="008B10FA">
                              <w:pPr>
                                <w:rPr>
                                  <w:color w:val="000000"/>
                                  <w:sz w:val="32"/>
                                  <w:szCs w:val="32"/>
                                  <w:lang w:val="nl-NL"/>
                                </w:rPr>
                              </w:pPr>
                              <w:r>
                                <w:rPr>
                                  <w:color w:val="000000"/>
                                  <w:sz w:val="32"/>
                                  <w:szCs w:val="32"/>
                                  <w:lang w:val="nl-NL"/>
                                </w:rPr>
                                <w:t xml:space="preserve">                                                        </w:t>
                              </w:r>
                            </w:p>
                            <w:p w14:paraId="481661F5"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B8DAF5"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B4B282" w14:textId="77777777" w:rsidR="00C10763" w:rsidRDefault="00C10763" w:rsidP="008B10FA"/>
                          </w:txbxContent>
                        </v:textbox>
                      </v:oval>
                      <v:oval id="Oval 1915631480" o:spid="_x0000_s105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G4kMkA&#10;AADjAAAADwAAAGRycy9kb3ducmV2LnhtbERPT2vCMBS/D/YdwhO8yEw71HWdUcZEcIcN7HbZ7dG8&#10;tcHmpSRR67c3A2HH9/v/luvBduJEPhjHCvJpBoK4dtpwo+D7a/tQgAgRWWPnmBRcKMB6dX+3xFK7&#10;M+/pVMVGpBAOJSpoY+xLKUPdksUwdT1x4n6dtxjT6RupPZ5TuO3kY5YtpEXDqaHFnt5aqg/V0SqI&#10;vJFzuffV/LkyP+/m83j52E6UGo+G1xcQkYb4L765dzrNXxR5Vszy2RP8/ZQAkK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2G4kMkAAADjAAAADwAAAAAAAAAAAAAAAACYAgAA&#10;ZHJzL2Rvd25yZXYueG1sUEsFBgAAAAAEAAQA9QAAAI4DAAAAAA==&#10;" filled="f" stroked="f">
                        <v:textbox>
                          <w:txbxContent>
                            <w:p w14:paraId="4A310655" w14:textId="77777777" w:rsidR="00C10763" w:rsidRDefault="00C10763" w:rsidP="008B10FA">
                              <w:pPr>
                                <w:jc w:val="both"/>
                                <w:rPr>
                                  <w:b/>
                                  <w:sz w:val="32"/>
                                  <w:szCs w:val="32"/>
                                  <w:u w:val="single"/>
                                  <w:lang w:val="nl-NL"/>
                                </w:rPr>
                              </w:pPr>
                              <w:r>
                                <w:rPr>
                                  <w:color w:val="000000"/>
                                  <w:sz w:val="32"/>
                                  <w:szCs w:val="32"/>
                                  <w:lang w:val="nl-NL"/>
                                </w:rPr>
                                <w:sym w:font="Webdings" w:char="F080"/>
                              </w:r>
                            </w:p>
                            <w:p w14:paraId="55CCD44D"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F97D9E"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54E299" w14:textId="77777777" w:rsidR="00C10763" w:rsidRDefault="00C10763" w:rsidP="008B10FA">
                              <w:pPr>
                                <w:rPr>
                                  <w:b/>
                                  <w:u w:val="single"/>
                                  <w:lang w:val="nl-NL"/>
                                </w:rPr>
                              </w:pPr>
                            </w:p>
                            <w:p w14:paraId="6E85FD5E"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55EDAB" w14:textId="77777777" w:rsidR="00C10763" w:rsidRDefault="00C10763" w:rsidP="008B10FA">
                              <w:pPr>
                                <w:rPr>
                                  <w:color w:val="000000"/>
                                  <w:sz w:val="32"/>
                                  <w:szCs w:val="32"/>
                                  <w:lang w:val="nl-NL"/>
                                </w:rPr>
                              </w:pPr>
                              <w:r>
                                <w:rPr>
                                  <w:color w:val="000000"/>
                                  <w:sz w:val="32"/>
                                  <w:szCs w:val="32"/>
                                  <w:lang w:val="nl-NL"/>
                                </w:rPr>
                                <w:t xml:space="preserve">                                                        </w:t>
                              </w:r>
                            </w:p>
                            <w:p w14:paraId="6C8B8FF6"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1EBE36"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74028B" w14:textId="77777777" w:rsidR="00C10763" w:rsidRDefault="00C10763" w:rsidP="008B10FA"/>
                          </w:txbxContent>
                        </v:textbox>
                      </v:oval>
                    </v:group>
                  </w:pict>
                </mc:Fallback>
              </mc:AlternateContent>
            </w: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47328" behindDoc="0" locked="0" layoutInCell="1" allowOverlap="1" wp14:anchorId="710DC4A2" wp14:editId="383D6EEB">
                      <wp:simplePos x="0" y="0"/>
                      <wp:positionH relativeFrom="column">
                        <wp:posOffset>5542915</wp:posOffset>
                      </wp:positionH>
                      <wp:positionV relativeFrom="paragraph">
                        <wp:posOffset>5634990</wp:posOffset>
                      </wp:positionV>
                      <wp:extent cx="1245870" cy="1143000"/>
                      <wp:effectExtent l="0" t="0" r="0" b="0"/>
                      <wp:wrapNone/>
                      <wp:docPr id="1680241190" name="Nhóm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428876974" name="Oval 491772857"/>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92820A" w14:textId="77777777" w:rsidR="002D131F" w:rsidRDefault="002D131F" w:rsidP="008B10FA">
                                    <w:pPr>
                                      <w:jc w:val="both"/>
                                      <w:rPr>
                                        <w:b/>
                                        <w:sz w:val="32"/>
                                        <w:szCs w:val="32"/>
                                        <w:u w:val="single"/>
                                        <w:lang w:val="nl-NL"/>
                                      </w:rPr>
                                    </w:pPr>
                                    <w:r>
                                      <w:rPr>
                                        <w:color w:val="000000"/>
                                        <w:sz w:val="32"/>
                                        <w:szCs w:val="32"/>
                                        <w:lang w:val="nl-NL"/>
                                      </w:rPr>
                                      <w:sym w:font="Webdings" w:char="F080"/>
                                    </w:r>
                                  </w:p>
                                  <w:p w14:paraId="2393708F"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51D6E4"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0ADEAD4" w14:textId="77777777" w:rsidR="002D131F" w:rsidRDefault="002D131F" w:rsidP="008B10FA">
                                    <w:pPr>
                                      <w:rPr>
                                        <w:b/>
                                        <w:u w:val="single"/>
                                        <w:lang w:val="nl-NL"/>
                                      </w:rPr>
                                    </w:pPr>
                                  </w:p>
                                  <w:p w14:paraId="0B16A67A"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FD5987" w14:textId="77777777" w:rsidR="002D131F" w:rsidRDefault="002D131F" w:rsidP="008B10FA">
                                    <w:pPr>
                                      <w:rPr>
                                        <w:color w:val="000000"/>
                                        <w:sz w:val="32"/>
                                        <w:szCs w:val="32"/>
                                        <w:lang w:val="nl-NL"/>
                                      </w:rPr>
                                    </w:pPr>
                                    <w:r>
                                      <w:rPr>
                                        <w:color w:val="000000"/>
                                        <w:sz w:val="32"/>
                                        <w:szCs w:val="32"/>
                                        <w:lang w:val="nl-NL"/>
                                      </w:rPr>
                                      <w:t xml:space="preserve">                                                        </w:t>
                                    </w:r>
                                  </w:p>
                                  <w:p w14:paraId="58608D9F"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B25F717"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84D72A" w14:textId="77777777" w:rsidR="002D131F" w:rsidRDefault="002D131F" w:rsidP="008B10FA"/>
                                </w:txbxContent>
                              </wps:txbx>
                              <wps:bodyPr rot="0" vert="horz" wrap="square" lIns="91440" tIns="45720" rIns="91440" bIns="45720" anchor="t" anchorCtr="0" upright="1">
                                <a:noAutofit/>
                              </wps:bodyPr>
                            </wps:wsp>
                            <wps:wsp>
                              <wps:cNvPr id="983858344" name="Oval 572535773"/>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3F4DBB" w14:textId="77777777" w:rsidR="002D131F" w:rsidRDefault="002D131F" w:rsidP="008B10FA">
                                    <w:pPr>
                                      <w:jc w:val="center"/>
                                      <w:rPr>
                                        <w:b/>
                                        <w:sz w:val="44"/>
                                        <w:szCs w:val="44"/>
                                        <w:u w:val="single"/>
                                        <w:lang w:val="nl-NL"/>
                                      </w:rPr>
                                    </w:pPr>
                                    <w:r>
                                      <w:rPr>
                                        <w:color w:val="000000"/>
                                        <w:sz w:val="44"/>
                                        <w:szCs w:val="44"/>
                                        <w:lang w:val="nl-NL"/>
                                      </w:rPr>
                                      <w:sym w:font="Webdings" w:char="F080"/>
                                    </w:r>
                                  </w:p>
                                  <w:p w14:paraId="4895F937"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869D9B"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35908FF" w14:textId="77777777" w:rsidR="002D131F" w:rsidRDefault="002D131F" w:rsidP="008B10FA">
                                    <w:pPr>
                                      <w:rPr>
                                        <w:b/>
                                        <w:u w:val="single"/>
                                        <w:lang w:val="nl-NL"/>
                                      </w:rPr>
                                    </w:pPr>
                                  </w:p>
                                  <w:p w14:paraId="59BACF44"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AE391E" w14:textId="77777777" w:rsidR="002D131F" w:rsidRDefault="002D131F" w:rsidP="008B10FA">
                                    <w:pPr>
                                      <w:rPr>
                                        <w:color w:val="000000"/>
                                        <w:sz w:val="32"/>
                                        <w:szCs w:val="32"/>
                                        <w:lang w:val="nl-NL"/>
                                      </w:rPr>
                                    </w:pPr>
                                    <w:r>
                                      <w:rPr>
                                        <w:color w:val="000000"/>
                                        <w:sz w:val="32"/>
                                        <w:szCs w:val="32"/>
                                        <w:lang w:val="nl-NL"/>
                                      </w:rPr>
                                      <w:t xml:space="preserve">                                                        </w:t>
                                    </w:r>
                                  </w:p>
                                  <w:p w14:paraId="2CD236CD"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78D168A"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A66B3A" w14:textId="77777777" w:rsidR="002D131F" w:rsidRDefault="002D131F" w:rsidP="008B10FA"/>
                                </w:txbxContent>
                              </wps:txbx>
                              <wps:bodyPr rot="0" vert="horz" wrap="square" lIns="91440" tIns="45720" rIns="91440" bIns="45720" anchor="t" anchorCtr="0" upright="1">
                                <a:noAutofit/>
                              </wps:bodyPr>
                            </wps:wsp>
                            <wps:wsp>
                              <wps:cNvPr id="515476733" name="Oval 49637816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D6C414B" w14:textId="77777777" w:rsidR="002D131F" w:rsidRDefault="002D131F" w:rsidP="008B10FA">
                                    <w:pPr>
                                      <w:jc w:val="center"/>
                                      <w:rPr>
                                        <w:b/>
                                        <w:sz w:val="32"/>
                                        <w:szCs w:val="32"/>
                                        <w:u w:val="single"/>
                                        <w:lang w:val="nl-NL"/>
                                      </w:rPr>
                                    </w:pPr>
                                    <w:r>
                                      <w:rPr>
                                        <w:color w:val="000000"/>
                                        <w:sz w:val="32"/>
                                        <w:szCs w:val="32"/>
                                        <w:lang w:val="nl-NL"/>
                                      </w:rPr>
                                      <w:sym w:font="Webdings" w:char="F080"/>
                                    </w:r>
                                  </w:p>
                                  <w:p w14:paraId="3D11E769"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E78913"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828741" w14:textId="77777777" w:rsidR="002D131F" w:rsidRDefault="002D131F" w:rsidP="008B10FA">
                                    <w:pPr>
                                      <w:rPr>
                                        <w:b/>
                                        <w:u w:val="single"/>
                                        <w:lang w:val="nl-NL"/>
                                      </w:rPr>
                                    </w:pPr>
                                  </w:p>
                                  <w:p w14:paraId="258B8B14"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633629" w14:textId="77777777" w:rsidR="002D131F" w:rsidRDefault="002D131F" w:rsidP="008B10FA">
                                    <w:pPr>
                                      <w:rPr>
                                        <w:color w:val="000000"/>
                                        <w:sz w:val="32"/>
                                        <w:szCs w:val="32"/>
                                        <w:lang w:val="nl-NL"/>
                                      </w:rPr>
                                    </w:pPr>
                                    <w:r>
                                      <w:rPr>
                                        <w:color w:val="000000"/>
                                        <w:sz w:val="32"/>
                                        <w:szCs w:val="32"/>
                                        <w:lang w:val="nl-NL"/>
                                      </w:rPr>
                                      <w:t xml:space="preserve">                                                        </w:t>
                                    </w:r>
                                  </w:p>
                                  <w:p w14:paraId="7A21B010"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96C48AD"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2D0038" w14:textId="77777777" w:rsidR="002D131F" w:rsidRDefault="002D131F" w:rsidP="008B10FA"/>
                                </w:txbxContent>
                              </wps:txbx>
                              <wps:bodyPr rot="0" vert="horz" wrap="square" lIns="91440" tIns="45720" rIns="91440" bIns="45720" anchor="t" anchorCtr="0" upright="1">
                                <a:noAutofit/>
                              </wps:bodyPr>
                            </wps:wsp>
                            <wps:wsp>
                              <wps:cNvPr id="1314764837" name="Oval 1260390933"/>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6E496C" w14:textId="77777777" w:rsidR="002D131F" w:rsidRDefault="002D131F" w:rsidP="008B10FA">
                                    <w:pPr>
                                      <w:jc w:val="both"/>
                                      <w:rPr>
                                        <w:b/>
                                        <w:sz w:val="32"/>
                                        <w:szCs w:val="32"/>
                                        <w:u w:val="single"/>
                                        <w:lang w:val="nl-NL"/>
                                      </w:rPr>
                                    </w:pPr>
                                    <w:r>
                                      <w:rPr>
                                        <w:color w:val="000000"/>
                                        <w:sz w:val="32"/>
                                        <w:szCs w:val="32"/>
                                        <w:lang w:val="nl-NL"/>
                                      </w:rPr>
                                      <w:sym w:font="Webdings" w:char="F080"/>
                                    </w:r>
                                  </w:p>
                                  <w:p w14:paraId="11038F5A"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9F1E60"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5D28F0" w14:textId="77777777" w:rsidR="002D131F" w:rsidRDefault="002D131F" w:rsidP="008B10FA">
                                    <w:pPr>
                                      <w:rPr>
                                        <w:b/>
                                        <w:u w:val="single"/>
                                        <w:lang w:val="nl-NL"/>
                                      </w:rPr>
                                    </w:pPr>
                                  </w:p>
                                  <w:p w14:paraId="27F82D6C"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F33E7B" w14:textId="77777777" w:rsidR="002D131F" w:rsidRDefault="002D131F" w:rsidP="008B10FA">
                                    <w:pPr>
                                      <w:rPr>
                                        <w:color w:val="000000"/>
                                        <w:sz w:val="32"/>
                                        <w:szCs w:val="32"/>
                                        <w:lang w:val="nl-NL"/>
                                      </w:rPr>
                                    </w:pPr>
                                    <w:r>
                                      <w:rPr>
                                        <w:color w:val="000000"/>
                                        <w:sz w:val="32"/>
                                        <w:szCs w:val="32"/>
                                        <w:lang w:val="nl-NL"/>
                                      </w:rPr>
                                      <w:t xml:space="preserve">                                                        </w:t>
                                    </w:r>
                                  </w:p>
                                  <w:p w14:paraId="6CB0E200"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DB1ACD"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A00D9A" w14:textId="77777777" w:rsidR="002D131F" w:rsidRDefault="002D131F" w:rsidP="008B10FA"/>
                                </w:txbxContent>
                              </wps:txbx>
                              <wps:bodyPr rot="0" vert="horz" wrap="square" lIns="91440" tIns="45720" rIns="91440" bIns="45720" anchor="t" anchorCtr="0" upright="1">
                                <a:noAutofit/>
                              </wps:bodyPr>
                            </wps:wsp>
                            <wps:wsp>
                              <wps:cNvPr id="769952052" name="Oval 1177678546"/>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F36B2B2" w14:textId="77777777" w:rsidR="002D131F" w:rsidRDefault="002D131F" w:rsidP="008B10FA">
                                    <w:pPr>
                                      <w:jc w:val="both"/>
                                      <w:rPr>
                                        <w:b/>
                                        <w:sz w:val="32"/>
                                        <w:szCs w:val="32"/>
                                        <w:u w:val="single"/>
                                        <w:lang w:val="nl-NL"/>
                                      </w:rPr>
                                    </w:pPr>
                                    <w:r>
                                      <w:rPr>
                                        <w:color w:val="000000"/>
                                        <w:sz w:val="32"/>
                                        <w:szCs w:val="32"/>
                                        <w:lang w:val="nl-NL"/>
                                      </w:rPr>
                                      <w:sym w:font="Webdings" w:char="F080"/>
                                    </w:r>
                                  </w:p>
                                  <w:p w14:paraId="50724A21"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92AA4E"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49C55C4" w14:textId="77777777" w:rsidR="002D131F" w:rsidRDefault="002D131F" w:rsidP="008B10FA">
                                    <w:pPr>
                                      <w:rPr>
                                        <w:b/>
                                        <w:u w:val="single"/>
                                        <w:lang w:val="nl-NL"/>
                                      </w:rPr>
                                    </w:pPr>
                                  </w:p>
                                  <w:p w14:paraId="0C931B78"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918737" w14:textId="77777777" w:rsidR="002D131F" w:rsidRDefault="002D131F" w:rsidP="008B10FA">
                                    <w:pPr>
                                      <w:rPr>
                                        <w:color w:val="000000"/>
                                        <w:sz w:val="32"/>
                                        <w:szCs w:val="32"/>
                                        <w:lang w:val="nl-NL"/>
                                      </w:rPr>
                                    </w:pPr>
                                    <w:r>
                                      <w:rPr>
                                        <w:color w:val="000000"/>
                                        <w:sz w:val="32"/>
                                        <w:szCs w:val="32"/>
                                        <w:lang w:val="nl-NL"/>
                                      </w:rPr>
                                      <w:t xml:space="preserve">                                                        </w:t>
                                    </w:r>
                                  </w:p>
                                  <w:p w14:paraId="23FCFA6F"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2049AC"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B711B1" w14:textId="77777777" w:rsidR="002D131F" w:rsidRDefault="002D131F" w:rsidP="008B10FA"/>
                                </w:txbxContent>
                              </wps:txbx>
                              <wps:bodyPr rot="0" vert="horz" wrap="square" lIns="91440" tIns="45720" rIns="91440" bIns="45720" anchor="t" anchorCtr="0" upright="1">
                                <a:noAutofit/>
                              </wps:bodyPr>
                            </wps:wsp>
                            <wps:wsp>
                              <wps:cNvPr id="1717888951" name="Oval 198470767"/>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2E94B5" w14:textId="77777777" w:rsidR="002D131F" w:rsidRDefault="002D131F" w:rsidP="008B10FA">
                                    <w:pPr>
                                      <w:jc w:val="both"/>
                                      <w:rPr>
                                        <w:b/>
                                        <w:sz w:val="32"/>
                                        <w:szCs w:val="32"/>
                                        <w:u w:val="single"/>
                                        <w:lang w:val="nl-NL"/>
                                      </w:rPr>
                                    </w:pPr>
                                    <w:r>
                                      <w:rPr>
                                        <w:color w:val="000000"/>
                                        <w:sz w:val="32"/>
                                        <w:szCs w:val="32"/>
                                        <w:lang w:val="nl-NL"/>
                                      </w:rPr>
                                      <w:sym w:font="Webdings" w:char="F080"/>
                                    </w:r>
                                  </w:p>
                                  <w:p w14:paraId="180BC2B1"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638B919"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921C1C9" w14:textId="77777777" w:rsidR="002D131F" w:rsidRDefault="002D131F" w:rsidP="008B10FA">
                                    <w:pPr>
                                      <w:rPr>
                                        <w:b/>
                                        <w:u w:val="single"/>
                                        <w:lang w:val="nl-NL"/>
                                      </w:rPr>
                                    </w:pPr>
                                  </w:p>
                                  <w:p w14:paraId="3F13FD5B"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CEB74E1" w14:textId="77777777" w:rsidR="002D131F" w:rsidRDefault="002D131F" w:rsidP="008B10FA">
                                    <w:pPr>
                                      <w:rPr>
                                        <w:color w:val="000000"/>
                                        <w:sz w:val="32"/>
                                        <w:szCs w:val="32"/>
                                        <w:lang w:val="nl-NL"/>
                                      </w:rPr>
                                    </w:pPr>
                                    <w:r>
                                      <w:rPr>
                                        <w:color w:val="000000"/>
                                        <w:sz w:val="32"/>
                                        <w:szCs w:val="32"/>
                                        <w:lang w:val="nl-NL"/>
                                      </w:rPr>
                                      <w:t xml:space="preserve">                                                        </w:t>
                                    </w:r>
                                  </w:p>
                                  <w:p w14:paraId="6FEFE05C"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07F16BE"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985177" w14:textId="77777777" w:rsidR="002D131F" w:rsidRDefault="002D131F" w:rsidP="008B10FA"/>
                                </w:txbxContent>
                              </wps:txbx>
                              <wps:bodyPr rot="0" vert="horz" wrap="square" lIns="91440" tIns="45720" rIns="91440" bIns="45720" anchor="t" anchorCtr="0" upright="1">
                                <a:noAutofit/>
                              </wps:bodyPr>
                            </wps:wsp>
                            <wps:wsp>
                              <wps:cNvPr id="1522531461" name="Oval 18306723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79FEED" w14:textId="77777777" w:rsidR="002D131F" w:rsidRDefault="002D131F" w:rsidP="008B10FA">
                                    <w:pPr>
                                      <w:jc w:val="both"/>
                                      <w:rPr>
                                        <w:b/>
                                        <w:sz w:val="32"/>
                                        <w:szCs w:val="32"/>
                                        <w:u w:val="single"/>
                                        <w:lang w:val="nl-NL"/>
                                      </w:rPr>
                                    </w:pPr>
                                    <w:r>
                                      <w:rPr>
                                        <w:color w:val="000000"/>
                                        <w:sz w:val="32"/>
                                        <w:szCs w:val="32"/>
                                        <w:lang w:val="nl-NL"/>
                                      </w:rPr>
                                      <w:sym w:font="Webdings" w:char="F080"/>
                                    </w:r>
                                  </w:p>
                                  <w:p w14:paraId="0F358286"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DCF98B"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25DF913" w14:textId="77777777" w:rsidR="002D131F" w:rsidRDefault="002D131F" w:rsidP="008B10FA">
                                    <w:pPr>
                                      <w:rPr>
                                        <w:b/>
                                        <w:u w:val="single"/>
                                        <w:lang w:val="nl-NL"/>
                                      </w:rPr>
                                    </w:pPr>
                                  </w:p>
                                  <w:p w14:paraId="2A2934DB"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DD7F11" w14:textId="77777777" w:rsidR="002D131F" w:rsidRDefault="002D131F" w:rsidP="008B10FA">
                                    <w:pPr>
                                      <w:rPr>
                                        <w:color w:val="000000"/>
                                        <w:sz w:val="32"/>
                                        <w:szCs w:val="32"/>
                                        <w:lang w:val="nl-NL"/>
                                      </w:rPr>
                                    </w:pPr>
                                    <w:r>
                                      <w:rPr>
                                        <w:color w:val="000000"/>
                                        <w:sz w:val="32"/>
                                        <w:szCs w:val="32"/>
                                        <w:lang w:val="nl-NL"/>
                                      </w:rPr>
                                      <w:t xml:space="preserve">                                                        </w:t>
                                    </w:r>
                                  </w:p>
                                  <w:p w14:paraId="116069EC"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CC45CC"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9E6C64" w14:textId="77777777" w:rsidR="002D131F" w:rsidRDefault="002D131F" w:rsidP="008B10FA"/>
                                </w:txbxContent>
                              </wps:txbx>
                              <wps:bodyPr rot="0" vert="horz" wrap="square" lIns="91440" tIns="45720" rIns="91440" bIns="45720" anchor="t" anchorCtr="0" upright="1">
                                <a:noAutofit/>
                              </wps:bodyPr>
                            </wps:wsp>
                            <wps:wsp>
                              <wps:cNvPr id="1783365963" name="Oval 208059463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B10487" w14:textId="77777777" w:rsidR="002D131F" w:rsidRDefault="002D131F" w:rsidP="008B10FA">
                                    <w:pPr>
                                      <w:jc w:val="both"/>
                                      <w:rPr>
                                        <w:b/>
                                        <w:sz w:val="32"/>
                                        <w:szCs w:val="32"/>
                                        <w:u w:val="single"/>
                                        <w:lang w:val="nl-NL"/>
                                      </w:rPr>
                                    </w:pPr>
                                    <w:r>
                                      <w:rPr>
                                        <w:color w:val="000000"/>
                                        <w:sz w:val="32"/>
                                        <w:szCs w:val="32"/>
                                        <w:lang w:val="nl-NL"/>
                                      </w:rPr>
                                      <w:sym w:font="Webdings" w:char="F080"/>
                                    </w:r>
                                  </w:p>
                                  <w:p w14:paraId="6B07A4D4"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4B478A"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604299D" w14:textId="77777777" w:rsidR="002D131F" w:rsidRDefault="002D131F" w:rsidP="008B10FA">
                                    <w:pPr>
                                      <w:rPr>
                                        <w:b/>
                                        <w:u w:val="single"/>
                                        <w:lang w:val="nl-NL"/>
                                      </w:rPr>
                                    </w:pPr>
                                  </w:p>
                                  <w:p w14:paraId="08BD3385"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6E33BB" w14:textId="77777777" w:rsidR="002D131F" w:rsidRDefault="002D131F" w:rsidP="008B10FA">
                                    <w:pPr>
                                      <w:rPr>
                                        <w:color w:val="000000"/>
                                        <w:sz w:val="32"/>
                                        <w:szCs w:val="32"/>
                                        <w:lang w:val="nl-NL"/>
                                      </w:rPr>
                                    </w:pPr>
                                    <w:r>
                                      <w:rPr>
                                        <w:color w:val="000000"/>
                                        <w:sz w:val="32"/>
                                        <w:szCs w:val="32"/>
                                        <w:lang w:val="nl-NL"/>
                                      </w:rPr>
                                      <w:t xml:space="preserve">                                                        </w:t>
                                    </w:r>
                                  </w:p>
                                  <w:p w14:paraId="67C37289"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0DD74C"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095D2B" w14:textId="77777777" w:rsidR="002D131F" w:rsidRDefault="002D131F" w:rsidP="008B10FA"/>
                                </w:txbxContent>
                              </wps:txbx>
                              <wps:bodyPr rot="0" vert="horz" wrap="square" lIns="91440" tIns="45720" rIns="91440" bIns="45720" anchor="t" anchorCtr="0" upright="1">
                                <a:noAutofit/>
                              </wps:bodyPr>
                            </wps:wsp>
                            <wps:wsp>
                              <wps:cNvPr id="782532982" name="Oval 670154725"/>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8481D4E" w14:textId="77777777" w:rsidR="002D131F" w:rsidRDefault="002D131F" w:rsidP="008B10FA">
                                    <w:pPr>
                                      <w:jc w:val="both"/>
                                      <w:rPr>
                                        <w:b/>
                                        <w:sz w:val="32"/>
                                        <w:szCs w:val="32"/>
                                        <w:u w:val="single"/>
                                        <w:lang w:val="nl-NL"/>
                                      </w:rPr>
                                    </w:pPr>
                                    <w:r>
                                      <w:rPr>
                                        <w:color w:val="000000"/>
                                        <w:sz w:val="32"/>
                                        <w:szCs w:val="32"/>
                                        <w:lang w:val="nl-NL"/>
                                      </w:rPr>
                                      <w:sym w:font="Webdings" w:char="F080"/>
                                    </w:r>
                                  </w:p>
                                  <w:p w14:paraId="5198F547" w14:textId="77777777" w:rsidR="002D131F" w:rsidRDefault="002D131F"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068A9E" w14:textId="77777777" w:rsidR="002D131F" w:rsidRDefault="002D131F"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00C9D5" w14:textId="77777777" w:rsidR="002D131F" w:rsidRDefault="002D131F" w:rsidP="008B10FA">
                                    <w:pPr>
                                      <w:rPr>
                                        <w:b/>
                                        <w:u w:val="single"/>
                                        <w:lang w:val="nl-NL"/>
                                      </w:rPr>
                                    </w:pPr>
                                  </w:p>
                                  <w:p w14:paraId="4B4BC2BA" w14:textId="77777777" w:rsidR="002D131F" w:rsidRDefault="002D131F"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47A24F3" w14:textId="77777777" w:rsidR="002D131F" w:rsidRDefault="002D131F" w:rsidP="008B10FA">
                                    <w:pPr>
                                      <w:rPr>
                                        <w:color w:val="000000"/>
                                        <w:sz w:val="32"/>
                                        <w:szCs w:val="32"/>
                                        <w:lang w:val="nl-NL"/>
                                      </w:rPr>
                                    </w:pPr>
                                    <w:r>
                                      <w:rPr>
                                        <w:color w:val="000000"/>
                                        <w:sz w:val="32"/>
                                        <w:szCs w:val="32"/>
                                        <w:lang w:val="nl-NL"/>
                                      </w:rPr>
                                      <w:t xml:space="preserve">                                                        </w:t>
                                    </w:r>
                                  </w:p>
                                  <w:p w14:paraId="4CE84DC7" w14:textId="77777777" w:rsidR="002D131F" w:rsidRDefault="002D131F"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FC9A6C" w14:textId="77777777" w:rsidR="002D131F" w:rsidRDefault="002D131F"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BCCD85" w14:textId="77777777" w:rsidR="002D131F" w:rsidRDefault="002D131F" w:rsidP="008B10F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78" o:spid="_x0000_s1056" style="position:absolute;margin-left:436.45pt;margin-top:443.7pt;width:98.1pt;height:90pt;z-index:25174732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">
                      <v:oval id="Oval 491772857" o:spid="_x0000_s105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0R5skA&#10;AADjAAAADwAAAGRycy9kb3ducmV2LnhtbERPS2sCMRC+F/ofwgi9SM1WfKxbo5QWoR4U3PbS27CZ&#10;7gY3kyWJuv77RhB6nO89y3VvW3EmH4xjBS+jDARx5bThWsH31+Y5BxEissbWMSm4UoD16vFhiYV2&#10;Fz7QuYy1SCEcClTQxNgVUoaqIYth5DrixP06bzGm09dSe7ykcNvKcZbNpEXDqaHBjt4bqo7lySqI&#10;/CGn8uDL6aI0P1uzP113m6FST4P+7RVEpD7+i+/uT53mT8Z5Pp8t5hO4/ZQA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y0R5skAAADjAAAADwAAAAAAAAAAAAAAAACYAgAA&#10;ZHJzL2Rvd25yZXYueG1sUEsFBgAAAAAEAAQA9QAAAI4DAAAAAA==&#10;" filled="f" stroked="f">
                        <v:textbox>
                          <w:txbxContent>
                            <w:p w14:paraId="2492820A" w14:textId="77777777" w:rsidR="00C10763" w:rsidRDefault="00C10763" w:rsidP="008B10FA">
                              <w:pPr>
                                <w:jc w:val="both"/>
                                <w:rPr>
                                  <w:b/>
                                  <w:sz w:val="32"/>
                                  <w:szCs w:val="32"/>
                                  <w:u w:val="single"/>
                                  <w:lang w:val="nl-NL"/>
                                </w:rPr>
                              </w:pPr>
                              <w:r>
                                <w:rPr>
                                  <w:color w:val="000000"/>
                                  <w:sz w:val="32"/>
                                  <w:szCs w:val="32"/>
                                  <w:lang w:val="nl-NL"/>
                                </w:rPr>
                                <w:sym w:font="Webdings" w:char="F080"/>
                              </w:r>
                            </w:p>
                            <w:p w14:paraId="2393708F"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51D6E4"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0ADEAD4" w14:textId="77777777" w:rsidR="00C10763" w:rsidRDefault="00C10763" w:rsidP="008B10FA">
                              <w:pPr>
                                <w:rPr>
                                  <w:b/>
                                  <w:u w:val="single"/>
                                  <w:lang w:val="nl-NL"/>
                                </w:rPr>
                              </w:pPr>
                            </w:p>
                            <w:p w14:paraId="0B16A67A"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FD5987" w14:textId="77777777" w:rsidR="00C10763" w:rsidRDefault="00C10763" w:rsidP="008B10FA">
                              <w:pPr>
                                <w:rPr>
                                  <w:color w:val="000000"/>
                                  <w:sz w:val="32"/>
                                  <w:szCs w:val="32"/>
                                  <w:lang w:val="nl-NL"/>
                                </w:rPr>
                              </w:pPr>
                              <w:r>
                                <w:rPr>
                                  <w:color w:val="000000"/>
                                  <w:sz w:val="32"/>
                                  <w:szCs w:val="32"/>
                                  <w:lang w:val="nl-NL"/>
                                </w:rPr>
                                <w:t xml:space="preserve">                                                        </w:t>
                              </w:r>
                            </w:p>
                            <w:p w14:paraId="58608D9F"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B25F717"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84D72A" w14:textId="77777777" w:rsidR="00C10763" w:rsidRDefault="00C10763" w:rsidP="008B10FA"/>
                          </w:txbxContent>
                        </v:textbox>
                      </v:oval>
                      <v:oval id="Oval 572535773" o:spid="_x0000_s105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XissA&#10;AADiAAAADwAAAGRycy9kb3ducmV2LnhtbESPzWrDMBCE74W+g9hCLqWR8+PiuFFCSAi0hwTi9tLb&#10;Ym1tUWtlJCVx3r4qFHocZuYbZrkebCcu5INxrGAyzkAQ104bbhR8vO+fChAhImvsHJOCGwVYr+7v&#10;llhqd+UTXarYiAThUKKCNsa+lDLULVkMY9cTJ+/LeYsxSd9I7fGa4LaT0yx7lhYNp4UWe9q2VH9X&#10;Z6sg8k7m8uSrfFGZzzdzPN8O+0elRg/D5gVEpCH+h//ar1rBopgVeTGbz+H3UroDcvU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IUleKywAAAOIAAAAPAAAAAAAAAAAAAAAAAJgC&#10;AABkcnMvZG93bnJldi54bWxQSwUGAAAAAAQABAD1AAAAkAMAAAAA&#10;" filled="f" stroked="f">
                        <v:textbox>
                          <w:txbxContent>
                            <w:p w14:paraId="653F4DBB" w14:textId="77777777" w:rsidR="00C10763" w:rsidRDefault="00C10763" w:rsidP="008B10FA">
                              <w:pPr>
                                <w:jc w:val="center"/>
                                <w:rPr>
                                  <w:b/>
                                  <w:sz w:val="44"/>
                                  <w:szCs w:val="44"/>
                                  <w:u w:val="single"/>
                                  <w:lang w:val="nl-NL"/>
                                </w:rPr>
                              </w:pPr>
                              <w:r>
                                <w:rPr>
                                  <w:color w:val="000000"/>
                                  <w:sz w:val="44"/>
                                  <w:szCs w:val="44"/>
                                  <w:lang w:val="nl-NL"/>
                                </w:rPr>
                                <w:sym w:font="Webdings" w:char="F080"/>
                              </w:r>
                            </w:p>
                            <w:p w14:paraId="4895F937"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869D9B"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35908FF" w14:textId="77777777" w:rsidR="00C10763" w:rsidRDefault="00C10763" w:rsidP="008B10FA">
                              <w:pPr>
                                <w:rPr>
                                  <w:b/>
                                  <w:u w:val="single"/>
                                  <w:lang w:val="nl-NL"/>
                                </w:rPr>
                              </w:pPr>
                            </w:p>
                            <w:p w14:paraId="59BACF44"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AE391E" w14:textId="77777777" w:rsidR="00C10763" w:rsidRDefault="00C10763" w:rsidP="008B10FA">
                              <w:pPr>
                                <w:rPr>
                                  <w:color w:val="000000"/>
                                  <w:sz w:val="32"/>
                                  <w:szCs w:val="32"/>
                                  <w:lang w:val="nl-NL"/>
                                </w:rPr>
                              </w:pPr>
                              <w:r>
                                <w:rPr>
                                  <w:color w:val="000000"/>
                                  <w:sz w:val="32"/>
                                  <w:szCs w:val="32"/>
                                  <w:lang w:val="nl-NL"/>
                                </w:rPr>
                                <w:t xml:space="preserve">                                                        </w:t>
                              </w:r>
                            </w:p>
                            <w:p w14:paraId="2CD236CD"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78D168A"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A66B3A" w14:textId="77777777" w:rsidR="00C10763" w:rsidRDefault="00C10763" w:rsidP="008B10FA"/>
                          </w:txbxContent>
                        </v:textbox>
                      </v:oval>
                      <v:oval id="Oval 496378162" o:spid="_x0000_s105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SZswA&#10;AADiAAAADwAAAGRycy9kb3ducmV2LnhtbESPT2sCMRTE74V+h/AKXkrNWrv+2RqlWIR6sOC2F2+P&#10;zXM3dPOyJFHXb98UCh6HmfkNs1j1thVn8sE4VjAaZiCIK6cN1wq+vzZPMxAhImtsHZOCKwVYLe/v&#10;Flhod+E9nctYiwThUKCCJsaukDJUDVkMQ9cRJ+/ovMWYpK+l9nhJcNvK5yybSIuG00KDHa0bqn7K&#10;k1UQ+V3mcu/LfF6aw9Z8nq67zaNSg4f+7RVEpD7ewv/tD60gH+Uv08l0PIa/S+kOyO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HvSZswAAADiAAAADwAAAAAAAAAAAAAAAACY&#10;AgAAZHJzL2Rvd25yZXYueG1sUEsFBgAAAAAEAAQA9QAAAJEDAAAAAA==&#10;" filled="f" stroked="f">
                        <v:textbox>
                          <w:txbxContent>
                            <w:p w14:paraId="7D6C414B" w14:textId="77777777" w:rsidR="00C10763" w:rsidRDefault="00C10763" w:rsidP="008B10FA">
                              <w:pPr>
                                <w:jc w:val="center"/>
                                <w:rPr>
                                  <w:b/>
                                  <w:sz w:val="32"/>
                                  <w:szCs w:val="32"/>
                                  <w:u w:val="single"/>
                                  <w:lang w:val="nl-NL"/>
                                </w:rPr>
                              </w:pPr>
                              <w:r>
                                <w:rPr>
                                  <w:color w:val="000000"/>
                                  <w:sz w:val="32"/>
                                  <w:szCs w:val="32"/>
                                  <w:lang w:val="nl-NL"/>
                                </w:rPr>
                                <w:sym w:font="Webdings" w:char="F080"/>
                              </w:r>
                            </w:p>
                            <w:p w14:paraId="3D11E769"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E78913"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828741" w14:textId="77777777" w:rsidR="00C10763" w:rsidRDefault="00C10763" w:rsidP="008B10FA">
                              <w:pPr>
                                <w:rPr>
                                  <w:b/>
                                  <w:u w:val="single"/>
                                  <w:lang w:val="nl-NL"/>
                                </w:rPr>
                              </w:pPr>
                            </w:p>
                            <w:p w14:paraId="258B8B14"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633629" w14:textId="77777777" w:rsidR="00C10763" w:rsidRDefault="00C10763" w:rsidP="008B10FA">
                              <w:pPr>
                                <w:rPr>
                                  <w:color w:val="000000"/>
                                  <w:sz w:val="32"/>
                                  <w:szCs w:val="32"/>
                                  <w:lang w:val="nl-NL"/>
                                </w:rPr>
                              </w:pPr>
                              <w:r>
                                <w:rPr>
                                  <w:color w:val="000000"/>
                                  <w:sz w:val="32"/>
                                  <w:szCs w:val="32"/>
                                  <w:lang w:val="nl-NL"/>
                                </w:rPr>
                                <w:t xml:space="preserve">                                                        </w:t>
                              </w:r>
                            </w:p>
                            <w:p w14:paraId="7A21B010"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96C48AD"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2D0038" w14:textId="77777777" w:rsidR="00C10763" w:rsidRDefault="00C10763" w:rsidP="008B10FA"/>
                          </w:txbxContent>
                        </v:textbox>
                      </v:oval>
                      <v:oval id="Oval 1260390933" o:spid="_x0000_s106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6+UsgA&#10;AADjAAAADwAAAGRycy9kb3ducmV2LnhtbERPS2sCMRC+F/ofwhR6KZq1vrdGKYpQDwpue/E2bKa7&#10;oZvJkkRd/31TKHic7z2LVWcbcSEfjGMFg34Ggrh02nCl4Otz25uBCBFZY+OYFNwowGr5+LDAXLsr&#10;H+lSxEqkEA45KqhjbHMpQ1mTxdB3LXHivp23GNPpK6k9XlO4beRrlk2kRcOpocaW1jWVP8XZKoi8&#10;kWN59MV4XpjTzhzOt/32Rannp+79DUSkLt7F/+4PneYPB6PpZDQbTuHvpwS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Pr5SyAAAAOMAAAAPAAAAAAAAAAAAAAAAAJgCAABk&#10;cnMvZG93bnJldi54bWxQSwUGAAAAAAQABAD1AAAAjQMAAAAA&#10;" filled="f" stroked="f">
                        <v:textbox>
                          <w:txbxContent>
                            <w:p w14:paraId="3B6E496C" w14:textId="77777777" w:rsidR="00C10763" w:rsidRDefault="00C10763" w:rsidP="008B10FA">
                              <w:pPr>
                                <w:jc w:val="both"/>
                                <w:rPr>
                                  <w:b/>
                                  <w:sz w:val="32"/>
                                  <w:szCs w:val="32"/>
                                  <w:u w:val="single"/>
                                  <w:lang w:val="nl-NL"/>
                                </w:rPr>
                              </w:pPr>
                              <w:r>
                                <w:rPr>
                                  <w:color w:val="000000"/>
                                  <w:sz w:val="32"/>
                                  <w:szCs w:val="32"/>
                                  <w:lang w:val="nl-NL"/>
                                </w:rPr>
                                <w:sym w:font="Webdings" w:char="F080"/>
                              </w:r>
                            </w:p>
                            <w:p w14:paraId="11038F5A"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9F1E60"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5D28F0" w14:textId="77777777" w:rsidR="00C10763" w:rsidRDefault="00C10763" w:rsidP="008B10FA">
                              <w:pPr>
                                <w:rPr>
                                  <w:b/>
                                  <w:u w:val="single"/>
                                  <w:lang w:val="nl-NL"/>
                                </w:rPr>
                              </w:pPr>
                            </w:p>
                            <w:p w14:paraId="27F82D6C"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F33E7B" w14:textId="77777777" w:rsidR="00C10763" w:rsidRDefault="00C10763" w:rsidP="008B10FA">
                              <w:pPr>
                                <w:rPr>
                                  <w:color w:val="000000"/>
                                  <w:sz w:val="32"/>
                                  <w:szCs w:val="32"/>
                                  <w:lang w:val="nl-NL"/>
                                </w:rPr>
                              </w:pPr>
                              <w:r>
                                <w:rPr>
                                  <w:color w:val="000000"/>
                                  <w:sz w:val="32"/>
                                  <w:szCs w:val="32"/>
                                  <w:lang w:val="nl-NL"/>
                                </w:rPr>
                                <w:t xml:space="preserve">                                                        </w:t>
                              </w:r>
                            </w:p>
                            <w:p w14:paraId="6CB0E200"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DB1ACD"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A00D9A" w14:textId="77777777" w:rsidR="00C10763" w:rsidRDefault="00C10763" w:rsidP="008B10FA"/>
                          </w:txbxContent>
                        </v:textbox>
                      </v:oval>
                      <v:oval id="Oval 1177678546" o:spid="_x0000_s106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0u8sA&#10;AADiAAAADwAAAGRycy9kb3ducmV2LnhtbESPQWvCQBSE74X+h+UVvBTdNBDbRFcpLYIeWjD14u2R&#10;fU2WZt+G3VXjv3cLhR6HmfmGWa5H24sz+WAcK3iaZSCIG6cNtwoOX5vpC4gQkTX2jknBlQKsV/d3&#10;S6y0u/CeznVsRYJwqFBBF+NQSRmajiyGmRuIk/ftvMWYpG+l9nhJcNvLPMvm0qLhtNDhQG8dNT/1&#10;ySqI/C4Lufd1UdbmuDOfp+vH5lGpycP4ugARaYz/4b/2Vit4npdlkWdFDr+X0h2Qqx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dJTS7ywAAAOIAAAAPAAAAAAAAAAAAAAAAAJgC&#10;AABkcnMvZG93bnJldi54bWxQSwUGAAAAAAQABAD1AAAAkAMAAAAA&#10;" filled="f" stroked="f">
                        <v:textbox>
                          <w:txbxContent>
                            <w:p w14:paraId="5F36B2B2" w14:textId="77777777" w:rsidR="00C10763" w:rsidRDefault="00C10763" w:rsidP="008B10FA">
                              <w:pPr>
                                <w:jc w:val="both"/>
                                <w:rPr>
                                  <w:b/>
                                  <w:sz w:val="32"/>
                                  <w:szCs w:val="32"/>
                                  <w:u w:val="single"/>
                                  <w:lang w:val="nl-NL"/>
                                </w:rPr>
                              </w:pPr>
                              <w:r>
                                <w:rPr>
                                  <w:color w:val="000000"/>
                                  <w:sz w:val="32"/>
                                  <w:szCs w:val="32"/>
                                  <w:lang w:val="nl-NL"/>
                                </w:rPr>
                                <w:sym w:font="Webdings" w:char="F080"/>
                              </w:r>
                            </w:p>
                            <w:p w14:paraId="50724A21"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92AA4E"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49C55C4" w14:textId="77777777" w:rsidR="00C10763" w:rsidRDefault="00C10763" w:rsidP="008B10FA">
                              <w:pPr>
                                <w:rPr>
                                  <w:b/>
                                  <w:u w:val="single"/>
                                  <w:lang w:val="nl-NL"/>
                                </w:rPr>
                              </w:pPr>
                            </w:p>
                            <w:p w14:paraId="0C931B78"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918737" w14:textId="77777777" w:rsidR="00C10763" w:rsidRDefault="00C10763" w:rsidP="008B10FA">
                              <w:pPr>
                                <w:rPr>
                                  <w:color w:val="000000"/>
                                  <w:sz w:val="32"/>
                                  <w:szCs w:val="32"/>
                                  <w:lang w:val="nl-NL"/>
                                </w:rPr>
                              </w:pPr>
                              <w:r>
                                <w:rPr>
                                  <w:color w:val="000000"/>
                                  <w:sz w:val="32"/>
                                  <w:szCs w:val="32"/>
                                  <w:lang w:val="nl-NL"/>
                                </w:rPr>
                                <w:t xml:space="preserve">                                                        </w:t>
                              </w:r>
                            </w:p>
                            <w:p w14:paraId="23FCFA6F"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2049AC"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B711B1" w14:textId="77777777" w:rsidR="00C10763" w:rsidRDefault="00C10763" w:rsidP="008B10FA"/>
                          </w:txbxContent>
                        </v:textbox>
                      </v:oval>
                      <v:oval id="Oval 198470767" o:spid="_x0000_s106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3h8gA&#10;AADjAAAADwAAAGRycy9kb3ducmV2LnhtbERPT2vCMBS/D/YdwhvsMmbaQWetRhGHsB0mWHfx9mje&#10;2rDmpSRR67dfBgOP7/f/LVaj7cWZfDCOFeSTDARx47ThVsHXYftcgggRWWPvmBRcKcBqeX+3wEq7&#10;C+/pXMdWpBAOFSroYhwqKUPTkcUwcQNx4r6dtxjT6VupPV5SuO3lS5a9SouGU0OHA206an7qk1UQ&#10;+U0Wcu/rYlab44fZna6f2yelHh/G9RxEpDHexP/ud53mT/NpWZazIoe/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eHyAAAAOMAAAAPAAAAAAAAAAAAAAAAAJgCAABk&#10;cnMvZG93bnJldi54bWxQSwUGAAAAAAQABAD1AAAAjQMAAAAA&#10;" filled="f" stroked="f">
                        <v:textbox>
                          <w:txbxContent>
                            <w:p w14:paraId="6A2E94B5" w14:textId="77777777" w:rsidR="00C10763" w:rsidRDefault="00C10763" w:rsidP="008B10FA">
                              <w:pPr>
                                <w:jc w:val="both"/>
                                <w:rPr>
                                  <w:b/>
                                  <w:sz w:val="32"/>
                                  <w:szCs w:val="32"/>
                                  <w:u w:val="single"/>
                                  <w:lang w:val="nl-NL"/>
                                </w:rPr>
                              </w:pPr>
                              <w:r>
                                <w:rPr>
                                  <w:color w:val="000000"/>
                                  <w:sz w:val="32"/>
                                  <w:szCs w:val="32"/>
                                  <w:lang w:val="nl-NL"/>
                                </w:rPr>
                                <w:sym w:font="Webdings" w:char="F080"/>
                              </w:r>
                            </w:p>
                            <w:p w14:paraId="180BC2B1"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638B919"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921C1C9" w14:textId="77777777" w:rsidR="00C10763" w:rsidRDefault="00C10763" w:rsidP="008B10FA">
                              <w:pPr>
                                <w:rPr>
                                  <w:b/>
                                  <w:u w:val="single"/>
                                  <w:lang w:val="nl-NL"/>
                                </w:rPr>
                              </w:pPr>
                            </w:p>
                            <w:p w14:paraId="3F13FD5B"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CEB74E1" w14:textId="77777777" w:rsidR="00C10763" w:rsidRDefault="00C10763" w:rsidP="008B10FA">
                              <w:pPr>
                                <w:rPr>
                                  <w:color w:val="000000"/>
                                  <w:sz w:val="32"/>
                                  <w:szCs w:val="32"/>
                                  <w:lang w:val="nl-NL"/>
                                </w:rPr>
                              </w:pPr>
                              <w:r>
                                <w:rPr>
                                  <w:color w:val="000000"/>
                                  <w:sz w:val="32"/>
                                  <w:szCs w:val="32"/>
                                  <w:lang w:val="nl-NL"/>
                                </w:rPr>
                                <w:t xml:space="preserve">                                                        </w:t>
                              </w:r>
                            </w:p>
                            <w:p w14:paraId="6FEFE05C"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07F16BE"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6985177" w14:textId="77777777" w:rsidR="00C10763" w:rsidRDefault="00C10763" w:rsidP="008B10FA"/>
                          </w:txbxContent>
                        </v:textbox>
                      </v:oval>
                      <v:oval id="Oval 183067234" o:spid="_x0000_s106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yPskA&#10;AADjAAAADwAAAGRycy9kb3ducmV2LnhtbERPT0vDMBS/C36H8AQvsqWtdsy6bIzJQA8brHrZ7dE8&#10;22DzUpJs6769EQSP7/f/LVaj7cWZfDCOFeTTDARx47ThVsHnx3YyBxEissbeMSm4UoDV8vZmgZV2&#10;Fz7QuY6tSCEcKlTQxThUUoamI4th6gbixH05bzGm07dSe7ykcNvLIstm0qLh1NDhQJuOmu/6ZBVE&#10;fpWlPPi6fK7N8d3sT9fd9kGp+7tx/QIi0hj/xX/uN53ml0VRPuZPsxx+f0oA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2yPskAAADjAAAADwAAAAAAAAAAAAAAAACYAgAA&#10;ZHJzL2Rvd25yZXYueG1sUEsFBgAAAAAEAAQA9QAAAI4DAAAAAA==&#10;" filled="f" stroked="f">
                        <v:textbox>
                          <w:txbxContent>
                            <w:p w14:paraId="1C79FEED" w14:textId="77777777" w:rsidR="00C10763" w:rsidRDefault="00C10763" w:rsidP="008B10FA">
                              <w:pPr>
                                <w:jc w:val="both"/>
                                <w:rPr>
                                  <w:b/>
                                  <w:sz w:val="32"/>
                                  <w:szCs w:val="32"/>
                                  <w:u w:val="single"/>
                                  <w:lang w:val="nl-NL"/>
                                </w:rPr>
                              </w:pPr>
                              <w:r>
                                <w:rPr>
                                  <w:color w:val="000000"/>
                                  <w:sz w:val="32"/>
                                  <w:szCs w:val="32"/>
                                  <w:lang w:val="nl-NL"/>
                                </w:rPr>
                                <w:sym w:font="Webdings" w:char="F080"/>
                              </w:r>
                            </w:p>
                            <w:p w14:paraId="0F358286"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DCF98B"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25DF913" w14:textId="77777777" w:rsidR="00C10763" w:rsidRDefault="00C10763" w:rsidP="008B10FA">
                              <w:pPr>
                                <w:rPr>
                                  <w:b/>
                                  <w:u w:val="single"/>
                                  <w:lang w:val="nl-NL"/>
                                </w:rPr>
                              </w:pPr>
                            </w:p>
                            <w:p w14:paraId="2A2934DB"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DD7F11" w14:textId="77777777" w:rsidR="00C10763" w:rsidRDefault="00C10763" w:rsidP="008B10FA">
                              <w:pPr>
                                <w:rPr>
                                  <w:color w:val="000000"/>
                                  <w:sz w:val="32"/>
                                  <w:szCs w:val="32"/>
                                  <w:lang w:val="nl-NL"/>
                                </w:rPr>
                              </w:pPr>
                              <w:r>
                                <w:rPr>
                                  <w:color w:val="000000"/>
                                  <w:sz w:val="32"/>
                                  <w:szCs w:val="32"/>
                                  <w:lang w:val="nl-NL"/>
                                </w:rPr>
                                <w:t xml:space="preserve">                                                        </w:t>
                              </w:r>
                            </w:p>
                            <w:p w14:paraId="116069EC"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CC45CC"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9E6C64" w14:textId="77777777" w:rsidR="00C10763" w:rsidRDefault="00C10763" w:rsidP="008B10FA"/>
                          </w:txbxContent>
                        </v:textbox>
                      </v:oval>
                      <v:oval id="Oval 2080594638" o:spid="_x0000_s106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fraskA&#10;AADjAAAADwAAAGRycy9kb3ducmV2LnhtbERPT0vDMBS/C/sO4Q28yJZqabfVZUOUgR4U1u3i7dE8&#10;22DzUpJs6769EQSP7/f/rbej7cWZfDCOFdzPMxDEjdOGWwXHw262BBEissbeMSm4UoDtZnKzxkq7&#10;C+/pXMdWpBAOFSroYhwqKUPTkcUwdwNx4r6ctxjT6VupPV5SuO3lQ5aV0qLh1NDhQM8dNd/1ySqI&#10;/CILufd1sarN55v5OF3fd3dK3U7Hp0cQkcb4L/5zv+o0f7HM87JYlTn8/pQA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9fraskAAADjAAAADwAAAAAAAAAAAAAAAACYAgAA&#10;ZHJzL2Rvd25yZXYueG1sUEsFBgAAAAAEAAQA9QAAAI4DAAAAAA==&#10;" filled="f" stroked="f">
                        <v:textbox>
                          <w:txbxContent>
                            <w:p w14:paraId="5DB10487" w14:textId="77777777" w:rsidR="00C10763" w:rsidRDefault="00C10763" w:rsidP="008B10FA">
                              <w:pPr>
                                <w:jc w:val="both"/>
                                <w:rPr>
                                  <w:b/>
                                  <w:sz w:val="32"/>
                                  <w:szCs w:val="32"/>
                                  <w:u w:val="single"/>
                                  <w:lang w:val="nl-NL"/>
                                </w:rPr>
                              </w:pPr>
                              <w:r>
                                <w:rPr>
                                  <w:color w:val="000000"/>
                                  <w:sz w:val="32"/>
                                  <w:szCs w:val="32"/>
                                  <w:lang w:val="nl-NL"/>
                                </w:rPr>
                                <w:sym w:font="Webdings" w:char="F080"/>
                              </w:r>
                            </w:p>
                            <w:p w14:paraId="6B07A4D4"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4B478A"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604299D" w14:textId="77777777" w:rsidR="00C10763" w:rsidRDefault="00C10763" w:rsidP="008B10FA">
                              <w:pPr>
                                <w:rPr>
                                  <w:b/>
                                  <w:u w:val="single"/>
                                  <w:lang w:val="nl-NL"/>
                                </w:rPr>
                              </w:pPr>
                            </w:p>
                            <w:p w14:paraId="08BD3385"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6E33BB" w14:textId="77777777" w:rsidR="00C10763" w:rsidRDefault="00C10763" w:rsidP="008B10FA">
                              <w:pPr>
                                <w:rPr>
                                  <w:color w:val="000000"/>
                                  <w:sz w:val="32"/>
                                  <w:szCs w:val="32"/>
                                  <w:lang w:val="nl-NL"/>
                                </w:rPr>
                              </w:pPr>
                              <w:r>
                                <w:rPr>
                                  <w:color w:val="000000"/>
                                  <w:sz w:val="32"/>
                                  <w:szCs w:val="32"/>
                                  <w:lang w:val="nl-NL"/>
                                </w:rPr>
                                <w:t xml:space="preserve">                                                        </w:t>
                              </w:r>
                            </w:p>
                            <w:p w14:paraId="67C37289"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0DD74C"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095D2B" w14:textId="77777777" w:rsidR="00C10763" w:rsidRDefault="00C10763" w:rsidP="008B10FA"/>
                          </w:txbxContent>
                        </v:textbox>
                      </v:oval>
                      <v:oval id="Oval 670154725" o:spid="_x0000_s106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5t/csA&#10;AADiAAAADwAAAGRycy9kb3ducmV2LnhtbESPQUvDQBSE74L/YXmCF7GbRqJp7LYUpWAPFZr24u2R&#10;fSaL2bdhd9um/94tCB6HmfmGmS9H24sT+WAcK5hOMhDEjdOGWwWH/fqxBBEissbeMSm4UIDl4vZm&#10;jpV2Z97RqY6tSBAOFSroYhwqKUPTkcUwcQNx8r6dtxiT9K3UHs8JbnuZZ9mztGg4LXQ40FtHzU99&#10;tAoiv8tC7nxdzGrztTGfx8t2/aDU/d24egURaYz/4b/2h1bwUubFUz4rc7heSndALn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u3m39ywAAAOIAAAAPAAAAAAAAAAAAAAAAAJgC&#10;AABkcnMvZG93bnJldi54bWxQSwUGAAAAAAQABAD1AAAAkAMAAAAA&#10;" filled="f" stroked="f">
                        <v:textbox>
                          <w:txbxContent>
                            <w:p w14:paraId="08481D4E" w14:textId="77777777" w:rsidR="00C10763" w:rsidRDefault="00C10763" w:rsidP="008B10FA">
                              <w:pPr>
                                <w:jc w:val="both"/>
                                <w:rPr>
                                  <w:b/>
                                  <w:sz w:val="32"/>
                                  <w:szCs w:val="32"/>
                                  <w:u w:val="single"/>
                                  <w:lang w:val="nl-NL"/>
                                </w:rPr>
                              </w:pPr>
                              <w:r>
                                <w:rPr>
                                  <w:color w:val="000000"/>
                                  <w:sz w:val="32"/>
                                  <w:szCs w:val="32"/>
                                  <w:lang w:val="nl-NL"/>
                                </w:rPr>
                                <w:sym w:font="Webdings" w:char="F080"/>
                              </w:r>
                            </w:p>
                            <w:p w14:paraId="5198F547" w14:textId="77777777" w:rsidR="00C10763" w:rsidRDefault="00C10763" w:rsidP="008B10FA">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068A9E" w14:textId="77777777" w:rsidR="00C10763" w:rsidRDefault="00C10763" w:rsidP="008B10FA">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00C9D5" w14:textId="77777777" w:rsidR="00C10763" w:rsidRDefault="00C10763" w:rsidP="008B10FA">
                              <w:pPr>
                                <w:rPr>
                                  <w:b/>
                                  <w:u w:val="single"/>
                                  <w:lang w:val="nl-NL"/>
                                </w:rPr>
                              </w:pPr>
                            </w:p>
                            <w:p w14:paraId="4B4BC2BA" w14:textId="77777777" w:rsidR="00C10763" w:rsidRDefault="00C10763" w:rsidP="008B10FA">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47A24F3" w14:textId="77777777" w:rsidR="00C10763" w:rsidRDefault="00C10763" w:rsidP="008B10FA">
                              <w:pPr>
                                <w:rPr>
                                  <w:color w:val="000000"/>
                                  <w:sz w:val="32"/>
                                  <w:szCs w:val="32"/>
                                  <w:lang w:val="nl-NL"/>
                                </w:rPr>
                              </w:pPr>
                              <w:r>
                                <w:rPr>
                                  <w:color w:val="000000"/>
                                  <w:sz w:val="32"/>
                                  <w:szCs w:val="32"/>
                                  <w:lang w:val="nl-NL"/>
                                </w:rPr>
                                <w:t xml:space="preserve">                                                        </w:t>
                              </w:r>
                            </w:p>
                            <w:p w14:paraId="4CE84DC7" w14:textId="77777777" w:rsidR="00C10763" w:rsidRDefault="00C10763" w:rsidP="008B10FA">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FC9A6C" w14:textId="77777777" w:rsidR="00C10763" w:rsidRDefault="00C10763" w:rsidP="008B10FA">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BCCD85" w14:textId="77777777" w:rsidR="00C10763" w:rsidRDefault="00C10763" w:rsidP="008B10FA"/>
                          </w:txbxContent>
                        </v:textbox>
                      </v:oval>
                    </v:group>
                  </w:pict>
                </mc:Fallback>
              </mc:AlternateContent>
            </w:r>
          </w:p>
          <w:p w14:paraId="186D90E6"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Đội hình nhận lớp </w:t>
            </w:r>
          </w:p>
          <w:p w14:paraId="3E5C8752" w14:textId="77777777" w:rsidR="008B10FA" w:rsidRPr="001F52EB" w:rsidRDefault="008B10FA"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7EC01E5D" w14:textId="77777777" w:rsidR="008B10FA" w:rsidRPr="001F52EB" w:rsidRDefault="008B10FA"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2B59E43A"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p>
          <w:p w14:paraId="32954416"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 HS khởi động theo GV.</w:t>
            </w:r>
          </w:p>
          <w:p w14:paraId="2361D09E" w14:textId="77777777" w:rsidR="008B10FA" w:rsidRPr="001F52EB" w:rsidRDefault="008B10FA" w:rsidP="001F52EB">
            <w:pPr>
              <w:spacing w:after="0" w:line="240" w:lineRule="auto"/>
              <w:rPr>
                <w:rFonts w:ascii="Times New Roman" w:hAnsi="Times New Roman" w:cs="Times New Roman"/>
                <w:color w:val="000000"/>
                <w:sz w:val="28"/>
                <w:szCs w:val="28"/>
              </w:rPr>
            </w:pPr>
          </w:p>
          <w:p w14:paraId="7A8D01F4" w14:textId="77777777" w:rsidR="008B10FA" w:rsidRPr="001F52EB" w:rsidRDefault="008B10FA" w:rsidP="001F52EB">
            <w:pPr>
              <w:spacing w:after="0" w:line="240" w:lineRule="auto"/>
              <w:rPr>
                <w:rFonts w:ascii="Times New Roman" w:hAnsi="Times New Roman" w:cs="Times New Roman"/>
                <w:color w:val="000000"/>
                <w:sz w:val="28"/>
                <w:szCs w:val="28"/>
              </w:rPr>
            </w:pPr>
          </w:p>
          <w:p w14:paraId="0E90F590"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HS Chơi trò chơi.</w:t>
            </w:r>
          </w:p>
          <w:p w14:paraId="6A295BF8" w14:textId="77777777" w:rsidR="008B10FA" w:rsidRPr="001F52EB" w:rsidRDefault="008B10FA"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drawing>
                <wp:inline distT="0" distB="0" distL="0" distR="0" wp14:anchorId="27D4EEC9" wp14:editId="2ED95E73">
                  <wp:extent cx="1115786" cy="924560"/>
                  <wp:effectExtent l="0" t="0" r="0" b="8890"/>
                  <wp:docPr id="1470534565" name="Hình ảnh 1470534565" descr="Ảnh có chứa giày dép, trang phục, ng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54329" name="Hình ảnh 25" descr="Ảnh có chứa giày dép, trang phục, người&#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8373" cy="926704"/>
                          </a:xfrm>
                          <a:prstGeom prst="rect">
                            <a:avLst/>
                          </a:prstGeom>
                          <a:noFill/>
                          <a:ln>
                            <a:noFill/>
                          </a:ln>
                        </pic:spPr>
                      </pic:pic>
                    </a:graphicData>
                  </a:graphic>
                </wp:inline>
              </w:drawing>
            </w:r>
          </w:p>
          <w:p w14:paraId="4FBA1DF2"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w:t>
            </w:r>
          </w:p>
          <w:p w14:paraId="321BB97D"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Đội hình HS quan sát tranh</w:t>
            </w:r>
          </w:p>
          <w:p w14:paraId="6CA7AB74" w14:textId="77777777" w:rsidR="008B10FA" w:rsidRPr="001F52EB" w:rsidRDefault="008B10FA"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77696012" w14:textId="77777777" w:rsidR="008B10FA" w:rsidRPr="001F52EB" w:rsidRDefault="008B10FA"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20979823"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p>
          <w:p w14:paraId="72B44B75"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quan sát GV làm mẫu</w:t>
            </w:r>
          </w:p>
          <w:p w14:paraId="09BFB20E" w14:textId="77777777" w:rsidR="008B10FA" w:rsidRPr="001F52EB" w:rsidRDefault="008B10FA" w:rsidP="001F52EB">
            <w:pPr>
              <w:spacing w:after="0" w:line="240" w:lineRule="auto"/>
              <w:rPr>
                <w:rFonts w:ascii="Times New Roman" w:hAnsi="Times New Roman" w:cs="Times New Roman"/>
                <w:color w:val="000000"/>
                <w:sz w:val="28"/>
                <w:szCs w:val="28"/>
                <w:lang w:val="nl-NL"/>
              </w:rPr>
            </w:pPr>
          </w:p>
          <w:p w14:paraId="1A1E81F4" w14:textId="77777777" w:rsidR="008B10FA" w:rsidRPr="001F52EB" w:rsidRDefault="008B10FA" w:rsidP="001F52EB">
            <w:pPr>
              <w:spacing w:after="0" w:line="240" w:lineRule="auto"/>
              <w:rPr>
                <w:rFonts w:ascii="Times New Roman" w:hAnsi="Times New Roman" w:cs="Times New Roman"/>
                <w:color w:val="000000"/>
                <w:sz w:val="28"/>
                <w:szCs w:val="28"/>
                <w:lang w:val="nl-NL"/>
              </w:rPr>
            </w:pPr>
          </w:p>
          <w:p w14:paraId="1F6C3054" w14:textId="77777777" w:rsidR="008B10FA" w:rsidRPr="001F52EB" w:rsidRDefault="008B10FA" w:rsidP="001F52EB">
            <w:pPr>
              <w:spacing w:after="0" w:line="240" w:lineRule="auto"/>
              <w:rPr>
                <w:rFonts w:ascii="Times New Roman" w:hAnsi="Times New Roman" w:cs="Times New Roman"/>
                <w:color w:val="000000"/>
                <w:sz w:val="28"/>
                <w:szCs w:val="28"/>
                <w:lang w:val="nl-NL"/>
              </w:rPr>
            </w:pPr>
          </w:p>
          <w:p w14:paraId="1486D352"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tiếp tục quan sát</w:t>
            </w:r>
          </w:p>
          <w:p w14:paraId="1365AB3C" w14:textId="77777777" w:rsidR="008B10FA" w:rsidRPr="001F52EB" w:rsidRDefault="008B10FA" w:rsidP="001F52EB">
            <w:pPr>
              <w:spacing w:after="0" w:line="240" w:lineRule="auto"/>
              <w:rPr>
                <w:rFonts w:ascii="Times New Roman" w:hAnsi="Times New Roman" w:cs="Times New Roman"/>
                <w:color w:val="000000"/>
                <w:sz w:val="28"/>
                <w:szCs w:val="28"/>
                <w:lang w:val="nl-NL"/>
              </w:rPr>
            </w:pPr>
          </w:p>
          <w:p w14:paraId="3E66EA59" w14:textId="77777777" w:rsidR="008B10FA" w:rsidRPr="001F52EB" w:rsidRDefault="008B10FA" w:rsidP="001F52EB">
            <w:pPr>
              <w:spacing w:after="0" w:line="240" w:lineRule="auto"/>
              <w:rPr>
                <w:rFonts w:ascii="Times New Roman" w:hAnsi="Times New Roman" w:cs="Times New Roman"/>
                <w:color w:val="000000"/>
                <w:sz w:val="28"/>
                <w:szCs w:val="28"/>
                <w:lang w:val="nl-NL"/>
              </w:rPr>
            </w:pPr>
          </w:p>
          <w:p w14:paraId="0D393219" w14:textId="77777777" w:rsidR="008B10FA" w:rsidRPr="001F52EB" w:rsidRDefault="008B10FA" w:rsidP="001F52EB">
            <w:pPr>
              <w:spacing w:after="0" w:line="240" w:lineRule="auto"/>
              <w:rPr>
                <w:rFonts w:ascii="Times New Roman" w:hAnsi="Times New Roman" w:cs="Times New Roman"/>
                <w:color w:val="000000"/>
                <w:sz w:val="28"/>
                <w:szCs w:val="28"/>
                <w:lang w:val="nl-NL"/>
              </w:rPr>
            </w:pPr>
          </w:p>
          <w:p w14:paraId="6643B3C9" w14:textId="77777777" w:rsidR="008B10FA" w:rsidRPr="001F52EB" w:rsidRDefault="008B10FA" w:rsidP="001F52EB">
            <w:pPr>
              <w:spacing w:after="0" w:line="240" w:lineRule="auto"/>
              <w:rPr>
                <w:rFonts w:ascii="Times New Roman" w:hAnsi="Times New Roman" w:cs="Times New Roman"/>
                <w:color w:val="000000"/>
                <w:sz w:val="28"/>
                <w:szCs w:val="28"/>
                <w:lang w:val="nl-NL"/>
              </w:rPr>
            </w:pPr>
          </w:p>
          <w:p w14:paraId="4E550388"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48352" behindDoc="0" locked="0" layoutInCell="1" allowOverlap="1" wp14:anchorId="64093BEA" wp14:editId="514C6D8D">
                      <wp:simplePos x="0" y="0"/>
                      <wp:positionH relativeFrom="column">
                        <wp:posOffset>1292860</wp:posOffset>
                      </wp:positionH>
                      <wp:positionV relativeFrom="paragraph">
                        <wp:posOffset>513080</wp:posOffset>
                      </wp:positionV>
                      <wp:extent cx="293370" cy="310515"/>
                      <wp:effectExtent l="0" t="0" r="11430" b="13335"/>
                      <wp:wrapNone/>
                      <wp:docPr id="1951983655" name="Hình chữ nhật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14:paraId="1D252835" w14:textId="77777777" w:rsidR="002D131F" w:rsidRDefault="002D131F" w:rsidP="008B10FA">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Hình chữ nhật 77" o:spid="_x0000_s1066" style="position:absolute;margin-left:101.8pt;margin-top:40.4pt;width:23.1pt;height:24.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" fillcolor="window" strokecolor="window" strokeweight="1pt">
                      <v:path arrowok="t"/>
                      <v:textbox>
                        <w:txbxContent>
                          <w:p w14:paraId="1D252835" w14:textId="77777777" w:rsidR="00C10763" w:rsidRDefault="00C10763" w:rsidP="008B10FA">
                            <w:pPr>
                              <w:rPr>
                                <w:b/>
                                <w:sz w:val="32"/>
                                <w:szCs w:val="32"/>
                              </w:rPr>
                            </w:pPr>
                          </w:p>
                        </w:txbxContent>
                      </v:textbox>
                    </v:rect>
                  </w:pict>
                </mc:Fallback>
              </mc:AlternateContent>
            </w:r>
            <w:r w:rsidRPr="001F52EB">
              <w:rPr>
                <w:rFonts w:ascii="Times New Roman" w:hAnsi="Times New Roman" w:cs="Times New Roman"/>
                <w:color w:val="000000"/>
                <w:sz w:val="28"/>
                <w:szCs w:val="28"/>
                <w:lang w:val="nl-NL"/>
              </w:rPr>
              <w:t xml:space="preserve">- Đội hình tập luyện đồng loạt. </w:t>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2E754642" w14:textId="77777777" w:rsidR="008B10FA" w:rsidRPr="001F52EB" w:rsidRDefault="008B10FA" w:rsidP="001F52EB">
            <w:pPr>
              <w:keepNext/>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lastRenderedPageBreak/>
              <w:sym w:font="Webdings" w:char="F080"/>
            </w:r>
          </w:p>
          <w:p w14:paraId="64152140" w14:textId="77777777" w:rsidR="008B10FA" w:rsidRPr="001F52EB" w:rsidRDefault="008B10FA"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b/>
                <w:color w:val="000000"/>
                <w:sz w:val="28"/>
                <w:szCs w:val="28"/>
                <w:lang w:val="nl-NL"/>
              </w:rPr>
              <w:sym w:font="Webdings" w:char="F080"/>
            </w:r>
          </w:p>
          <w:p w14:paraId="19A974D6" w14:textId="77777777" w:rsidR="008B10FA" w:rsidRPr="001F52EB" w:rsidRDefault="008B10FA" w:rsidP="001F52EB">
            <w:pPr>
              <w:spacing w:after="0" w:line="240" w:lineRule="auto"/>
              <w:rPr>
                <w:rFonts w:ascii="Times New Roman" w:hAnsi="Times New Roman" w:cs="Times New Roman"/>
                <w:color w:val="000000"/>
                <w:sz w:val="28"/>
                <w:szCs w:val="28"/>
                <w:lang w:val="nl-NL"/>
              </w:rPr>
            </w:pPr>
          </w:p>
          <w:p w14:paraId="14F3EE64"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ĐH tập luyện theo nhóm</w:t>
            </w:r>
          </w:p>
          <w:p w14:paraId="6D0D3217" w14:textId="77777777" w:rsidR="008B10FA" w:rsidRPr="001F52EB" w:rsidRDefault="008B10FA" w:rsidP="001F52EB">
            <w:pPr>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p>
          <w:p w14:paraId="2E478C4D" w14:textId="77777777" w:rsidR="008B10FA" w:rsidRPr="001F52EB" w:rsidRDefault="008B10FA" w:rsidP="001F52EB">
            <w:pPr>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p>
          <w:p w14:paraId="09DE27D7" w14:textId="77777777" w:rsidR="008B10FA" w:rsidRPr="001F52EB" w:rsidRDefault="008B10FA" w:rsidP="001F52EB">
            <w:pPr>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GV          </w:t>
            </w:r>
            <w:r w:rsidRPr="001F52EB">
              <w:rPr>
                <w:rFonts w:ascii="Times New Roman" w:hAnsi="Times New Roman" w:cs="Times New Roman"/>
                <w:color w:val="000000"/>
                <w:sz w:val="28"/>
                <w:szCs w:val="28"/>
                <w:lang w:val="nl-NL"/>
              </w:rPr>
              <w:sym w:font="Webdings" w:char="F080"/>
            </w:r>
          </w:p>
          <w:p w14:paraId="2AAB099F" w14:textId="77777777" w:rsidR="008B10FA" w:rsidRPr="001F52EB" w:rsidRDefault="008B10FA" w:rsidP="001F52EB">
            <w:pPr>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p>
          <w:p w14:paraId="7E9CDA2C" w14:textId="77777777" w:rsidR="008B10FA" w:rsidRPr="001F52EB" w:rsidRDefault="008B10FA" w:rsidP="001F52EB">
            <w:pPr>
              <w:spacing w:after="0" w:line="240" w:lineRule="auto"/>
              <w:rPr>
                <w:rFonts w:ascii="Times New Roman" w:hAnsi="Times New Roman" w:cs="Times New Roman"/>
                <w:color w:val="000000"/>
                <w:sz w:val="28"/>
                <w:szCs w:val="28"/>
                <w:shd w:val="clear" w:color="auto" w:fill="FFFFFF"/>
                <w:lang w:val="nl-NL"/>
              </w:rPr>
            </w:pPr>
            <w:r w:rsidRPr="001F52EB">
              <w:rPr>
                <w:rFonts w:ascii="Times New Roman" w:hAnsi="Times New Roman" w:cs="Times New Roman"/>
                <w:color w:val="000000"/>
                <w:sz w:val="28"/>
                <w:szCs w:val="28"/>
                <w:shd w:val="clear" w:color="auto" w:fill="FFFFFF"/>
                <w:lang w:val="nl-NL"/>
              </w:rPr>
              <w:t xml:space="preserve">- Từng tổ  lên  thi đua trình diễn </w:t>
            </w:r>
          </w:p>
          <w:p w14:paraId="626AB9C7" w14:textId="77777777" w:rsidR="008B10FA" w:rsidRPr="001F52EB" w:rsidRDefault="008B10FA" w:rsidP="001F52EB">
            <w:pPr>
              <w:spacing w:after="0" w:line="240" w:lineRule="auto"/>
              <w:rPr>
                <w:rFonts w:ascii="Times New Roman" w:hAnsi="Times New Roman" w:cs="Times New Roman"/>
                <w:color w:val="000000"/>
                <w:sz w:val="28"/>
                <w:szCs w:val="28"/>
                <w:shd w:val="clear" w:color="auto" w:fill="FFFFFF"/>
                <w:lang w:val="nl-NL"/>
              </w:rPr>
            </w:pPr>
          </w:p>
          <w:p w14:paraId="3365E16F" w14:textId="77777777" w:rsidR="008B10FA" w:rsidRPr="001F52EB" w:rsidRDefault="008B10FA" w:rsidP="001F52EB">
            <w:pPr>
              <w:spacing w:after="0" w:line="240" w:lineRule="auto"/>
              <w:rPr>
                <w:rFonts w:ascii="Times New Roman" w:hAnsi="Times New Roman" w:cs="Times New Roman"/>
                <w:color w:val="000000"/>
                <w:sz w:val="28"/>
                <w:szCs w:val="28"/>
                <w:shd w:val="clear" w:color="auto" w:fill="FFFFFF"/>
                <w:lang w:val="nl-NL"/>
              </w:rPr>
            </w:pPr>
          </w:p>
          <w:p w14:paraId="66862681" w14:textId="77777777" w:rsidR="008B10FA" w:rsidRPr="001F52EB" w:rsidRDefault="008B10FA" w:rsidP="001F52EB">
            <w:pPr>
              <w:spacing w:after="0" w:line="240" w:lineRule="auto"/>
              <w:rPr>
                <w:rFonts w:ascii="Times New Roman" w:hAnsi="Times New Roman" w:cs="Times New Roman"/>
                <w:color w:val="000000"/>
                <w:sz w:val="28"/>
                <w:szCs w:val="28"/>
                <w:shd w:val="clear" w:color="auto" w:fill="FFFFFF"/>
                <w:lang w:val="nl-NL"/>
              </w:rPr>
            </w:pPr>
          </w:p>
          <w:p w14:paraId="43801222"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Chơi theo đội hình hướng dẫn           </w:t>
            </w:r>
          </w:p>
          <w:p w14:paraId="23447214"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49376" behindDoc="0" locked="0" layoutInCell="1" allowOverlap="1" wp14:anchorId="7C13A97D" wp14:editId="195A1680">
                      <wp:simplePos x="0" y="0"/>
                      <wp:positionH relativeFrom="column">
                        <wp:posOffset>127721</wp:posOffset>
                      </wp:positionH>
                      <wp:positionV relativeFrom="paragraph">
                        <wp:posOffset>78654</wp:posOffset>
                      </wp:positionV>
                      <wp:extent cx="883285" cy="365935"/>
                      <wp:effectExtent l="19050" t="0" r="12065" b="53340"/>
                      <wp:wrapNone/>
                      <wp:docPr id="1644419438" name="Nhóm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83285" cy="365935"/>
                                <a:chOff x="0" y="0"/>
                                <a:chExt cx="1768983" cy="1086496"/>
                              </a:xfrm>
                            </wpg:grpSpPr>
                            <wpg:grpSp>
                              <wpg:cNvPr id="939356861" name="Group 840974921"/>
                              <wpg:cNvGrpSpPr/>
                              <wpg:grpSpPr>
                                <a:xfrm>
                                  <a:off x="0" y="0"/>
                                  <a:ext cx="927735" cy="1079181"/>
                                  <a:chOff x="0" y="0"/>
                                  <a:chExt cx="927735" cy="1079181"/>
                                </a:xfrm>
                              </wpg:grpSpPr>
                              <wpg:grpSp>
                                <wpg:cNvPr id="154028071" name="Group 1183051571"/>
                                <wpg:cNvGrpSpPr/>
                                <wpg:grpSpPr>
                                  <a:xfrm>
                                    <a:off x="0" y="0"/>
                                    <a:ext cx="927735" cy="1079181"/>
                                    <a:chOff x="0" y="-9375"/>
                                    <a:chExt cx="945088" cy="1098965"/>
                                  </a:xfrm>
                                </wpg:grpSpPr>
                                <wps:wsp>
                                  <wps:cNvPr id="1224539874" name="Oval 1380504574"/>
                                  <wps:cNvSpPr/>
                                  <wps:spPr>
                                    <a:xfrm>
                                      <a:off x="172015" y="271604"/>
                                      <a:ext cx="714375" cy="752475"/>
                                    </a:xfrm>
                                    <a:prstGeom prst="ellipse">
                                      <a:avLst/>
                                    </a:prstGeom>
                                    <a:no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3766123" name="Isosceles Triangle 1808569670"/>
                                  <wps:cNvSpPr/>
                                  <wps:spPr>
                                    <a:xfrm>
                                      <a:off x="520574" y="321398"/>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070174" name="Isosceles Triangle 1134705044"/>
                                  <wps:cNvSpPr/>
                                  <wps:spPr>
                                    <a:xfrm>
                                      <a:off x="525101" y="430039"/>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2634917" name="Isosceles Triangle 1183562392"/>
                                  <wps:cNvSpPr/>
                                  <wps:spPr>
                                    <a:xfrm>
                                      <a:off x="520574" y="534154"/>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6701349" name="Isosceles Triangle 866932606"/>
                                  <wps:cNvSpPr/>
                                  <wps:spPr>
                                    <a:xfrm>
                                      <a:off x="656376" y="715224"/>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404414" name="Isosceles Triangle 359770607"/>
                                  <wps:cNvSpPr/>
                                  <wps:spPr>
                                    <a:xfrm>
                                      <a:off x="737858" y="783125"/>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4399443" name="Isosceles Triangle 1559366875"/>
                                  <wps:cNvSpPr/>
                                  <wps:spPr>
                                    <a:xfrm>
                                      <a:off x="579422" y="669956"/>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7816590" name="Isosceles Triangle 1187347849"/>
                                  <wps:cNvSpPr/>
                                  <wps:spPr>
                                    <a:xfrm>
                                      <a:off x="443620" y="660903"/>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918716" name="Isosceles Triangle 292646731"/>
                                  <wps:cNvSpPr/>
                                  <wps:spPr>
                                    <a:xfrm>
                                      <a:off x="339505" y="724277"/>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6299923" name="Isosceles Triangle 2146350787"/>
                                  <wps:cNvSpPr/>
                                  <wps:spPr>
                                    <a:xfrm>
                                      <a:off x="235390" y="78312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1235555" name="Oval 2091718241"/>
                                  <wps:cNvSpPr/>
                                  <wps:spPr>
                                    <a:xfrm>
                                      <a:off x="383371" y="-9375"/>
                                      <a:ext cx="243444" cy="356260"/>
                                    </a:xfrm>
                                    <a:prstGeom prst="ellipse">
                                      <a:avLst/>
                                    </a:prstGeom>
                                    <a:noFill/>
                                    <a:ln w="25400" cap="flat" cmpd="sng" algn="ctr">
                                      <a:noFill/>
                                      <a:prstDash val="solid"/>
                                    </a:ln>
                                    <a:effectLst/>
                                  </wps:spPr>
                                  <wps:txbx>
                                    <w:txbxContent>
                                      <w:p w14:paraId="35843845" w14:textId="77777777" w:rsidR="002D131F" w:rsidRPr="00E71FA1" w:rsidRDefault="002D131F" w:rsidP="008B10FA">
                                        <w:pPr>
                                          <w:jc w:val="center"/>
                                          <w:rPr>
                                            <w:b/>
                                            <w:color w:val="000000"/>
                                          </w:rPr>
                                        </w:pPr>
                                        <w:r w:rsidRPr="00E71FA1">
                                          <w:rPr>
                                            <w:b/>
                                            <w:color w:val="000000"/>
                                          </w:rPr>
                                          <w:t>C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5033738" name="Oval 1855481768"/>
                                  <wps:cNvSpPr/>
                                  <wps:spPr>
                                    <a:xfrm>
                                      <a:off x="701644" y="733330"/>
                                      <a:ext cx="243444" cy="356260"/>
                                    </a:xfrm>
                                    <a:prstGeom prst="ellipse">
                                      <a:avLst/>
                                    </a:prstGeom>
                                    <a:noFill/>
                                    <a:ln w="25400" cap="flat" cmpd="sng" algn="ctr">
                                      <a:noFill/>
                                      <a:prstDash val="solid"/>
                                    </a:ln>
                                    <a:effectLst/>
                                  </wps:spPr>
                                  <wps:txbx>
                                    <w:txbxContent>
                                      <w:p w14:paraId="2C6F7FB1" w14:textId="77777777" w:rsidR="002D131F" w:rsidRPr="00E71FA1" w:rsidRDefault="002D131F" w:rsidP="008B10FA">
                                        <w:pPr>
                                          <w:jc w:val="center"/>
                                          <w:rPr>
                                            <w:b/>
                                            <w:color w:val="000000"/>
                                          </w:rPr>
                                        </w:pPr>
                                        <w:r w:rsidRPr="00E71FA1">
                                          <w:rPr>
                                            <w:b/>
                                            <w:color w:val="000000"/>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0861253" name="Oval 1959193604"/>
                                  <wps:cNvSpPr/>
                                  <wps:spPr>
                                    <a:xfrm>
                                      <a:off x="0" y="715224"/>
                                      <a:ext cx="243444" cy="356260"/>
                                    </a:xfrm>
                                    <a:prstGeom prst="ellipse">
                                      <a:avLst/>
                                    </a:prstGeom>
                                    <a:noFill/>
                                    <a:ln w="25400" cap="flat" cmpd="sng" algn="ctr">
                                      <a:noFill/>
                                      <a:prstDash val="solid"/>
                                    </a:ln>
                                    <a:effectLst/>
                                  </wps:spPr>
                                  <wps:txbx>
                                    <w:txbxContent>
                                      <w:p w14:paraId="4C826DDC" w14:textId="77777777" w:rsidR="002D131F" w:rsidRPr="00E71FA1" w:rsidRDefault="002D131F" w:rsidP="008B10FA">
                                        <w:pPr>
                                          <w:jc w:val="center"/>
                                          <w:rPr>
                                            <w:b/>
                                            <w:color w:val="000000"/>
                                          </w:rPr>
                                        </w:pPr>
                                        <w:r w:rsidRPr="00E71FA1">
                                          <w:rPr>
                                            <w:b/>
                                            <w:color w:val="000000"/>
                                          </w:rPr>
                                          <w:t>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878864" name="Isosceles Triangle 833429754"/>
                                  <wps:cNvSpPr/>
                                  <wps:spPr>
                                    <a:xfrm>
                                      <a:off x="491620" y="96031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15564441" name="Straight Arrow Connector 262118016"/>
                                <wps:cNvCnPr/>
                                <wps:spPr>
                                  <a:xfrm flipV="1">
                                    <a:off x="572494" y="962108"/>
                                    <a:ext cx="135750" cy="476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511644909" name="Straight Arrow Connector 1088563132"/>
                                <wps:cNvCnPr/>
                                <wps:spPr>
                                  <a:xfrm flipH="1" flipV="1">
                                    <a:off x="779228" y="393590"/>
                                    <a:ext cx="66675" cy="11954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459484601" name="Straight Arrow Connector 1573664187"/>
                                <wps:cNvCnPr/>
                                <wps:spPr>
                                  <a:xfrm flipH="1">
                                    <a:off x="170953" y="461176"/>
                                    <a:ext cx="45719" cy="96307"/>
                                  </a:xfrm>
                                  <a:prstGeom prst="straightConnector1">
                                    <a:avLst/>
                                  </a:prstGeom>
                                  <a:noFill/>
                                  <a:ln w="9525" cap="flat" cmpd="sng" algn="ctr">
                                    <a:solidFill>
                                      <a:srgbClr val="4F81BD">
                                        <a:shade val="95000"/>
                                        <a:satMod val="105000"/>
                                      </a:srgbClr>
                                    </a:solidFill>
                                    <a:prstDash val="solid"/>
                                    <a:tailEnd type="triangle"/>
                                  </a:ln>
                                  <a:effectLst/>
                                </wps:spPr>
                                <wps:bodyPr/>
                              </wps:wsp>
                            </wpg:grpSp>
                            <wpg:grpSp>
                              <wpg:cNvPr id="2018728669" name="Group 1564838850"/>
                              <wpg:cNvGrpSpPr/>
                              <wpg:grpSpPr>
                                <a:xfrm>
                                  <a:off x="841248" y="7315"/>
                                  <a:ext cx="927735" cy="1079181"/>
                                  <a:chOff x="0" y="0"/>
                                  <a:chExt cx="927735" cy="1079181"/>
                                </a:xfrm>
                              </wpg:grpSpPr>
                              <wpg:grpSp>
                                <wpg:cNvPr id="971954968" name="Group 279606500"/>
                                <wpg:cNvGrpSpPr/>
                                <wpg:grpSpPr>
                                  <a:xfrm>
                                    <a:off x="0" y="0"/>
                                    <a:ext cx="927735" cy="1079181"/>
                                    <a:chOff x="0" y="-9375"/>
                                    <a:chExt cx="945088" cy="1098965"/>
                                  </a:xfrm>
                                </wpg:grpSpPr>
                                <wps:wsp>
                                  <wps:cNvPr id="914147525" name="Oval 328184996"/>
                                  <wps:cNvSpPr/>
                                  <wps:spPr>
                                    <a:xfrm>
                                      <a:off x="172015" y="271604"/>
                                      <a:ext cx="714375" cy="752475"/>
                                    </a:xfrm>
                                    <a:prstGeom prst="ellipse">
                                      <a:avLst/>
                                    </a:prstGeom>
                                    <a:no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3329350" name="Isosceles Triangle 252758679"/>
                                  <wps:cNvSpPr/>
                                  <wps:spPr>
                                    <a:xfrm>
                                      <a:off x="520574" y="321398"/>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9418235" name="Isosceles Triangle 771325451"/>
                                  <wps:cNvSpPr/>
                                  <wps:spPr>
                                    <a:xfrm>
                                      <a:off x="525101" y="430039"/>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698738" name="Isosceles Triangle 2088570824"/>
                                  <wps:cNvSpPr/>
                                  <wps:spPr>
                                    <a:xfrm>
                                      <a:off x="520574" y="534154"/>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1742287" name="Isosceles Triangle 1456303359"/>
                                  <wps:cNvSpPr/>
                                  <wps:spPr>
                                    <a:xfrm>
                                      <a:off x="656376" y="715224"/>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1202685" name="Isosceles Triangle 1855805030"/>
                                  <wps:cNvSpPr/>
                                  <wps:spPr>
                                    <a:xfrm>
                                      <a:off x="737858" y="783125"/>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2391498" name="Isosceles Triangle 685075341"/>
                                  <wps:cNvSpPr/>
                                  <wps:spPr>
                                    <a:xfrm>
                                      <a:off x="579422" y="669956"/>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4083358" name="Isosceles Triangle 666127182"/>
                                  <wps:cNvSpPr/>
                                  <wps:spPr>
                                    <a:xfrm>
                                      <a:off x="443620" y="660903"/>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4342066" name="Isosceles Triangle 976488279"/>
                                  <wps:cNvSpPr/>
                                  <wps:spPr>
                                    <a:xfrm>
                                      <a:off x="339505" y="724277"/>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743120" name="Isosceles Triangle 546031025"/>
                                  <wps:cNvSpPr/>
                                  <wps:spPr>
                                    <a:xfrm>
                                      <a:off x="235390" y="78312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8170893" name="Oval 950030217"/>
                                  <wps:cNvSpPr/>
                                  <wps:spPr>
                                    <a:xfrm>
                                      <a:off x="383371" y="-9375"/>
                                      <a:ext cx="243444" cy="356260"/>
                                    </a:xfrm>
                                    <a:prstGeom prst="ellipse">
                                      <a:avLst/>
                                    </a:prstGeom>
                                    <a:noFill/>
                                    <a:ln w="25400" cap="flat" cmpd="sng" algn="ctr">
                                      <a:noFill/>
                                      <a:prstDash val="solid"/>
                                    </a:ln>
                                    <a:effectLst/>
                                  </wps:spPr>
                                  <wps:txbx>
                                    <w:txbxContent>
                                      <w:p w14:paraId="42BD727B" w14:textId="77777777" w:rsidR="002D131F" w:rsidRPr="00E71FA1" w:rsidRDefault="002D131F" w:rsidP="008B10FA">
                                        <w:pPr>
                                          <w:jc w:val="center"/>
                                          <w:rPr>
                                            <w:b/>
                                            <w:color w:val="000000"/>
                                          </w:rPr>
                                        </w:pPr>
                                        <w:r w:rsidRPr="00E71FA1">
                                          <w:rPr>
                                            <w:b/>
                                            <w:color w:val="000000"/>
                                          </w:rPr>
                                          <w:t>C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8315264" name="Oval 611462262"/>
                                  <wps:cNvSpPr/>
                                  <wps:spPr>
                                    <a:xfrm>
                                      <a:off x="701644" y="733330"/>
                                      <a:ext cx="243444" cy="356260"/>
                                    </a:xfrm>
                                    <a:prstGeom prst="ellipse">
                                      <a:avLst/>
                                    </a:prstGeom>
                                    <a:noFill/>
                                    <a:ln w="25400" cap="flat" cmpd="sng" algn="ctr">
                                      <a:noFill/>
                                      <a:prstDash val="solid"/>
                                    </a:ln>
                                    <a:effectLst/>
                                  </wps:spPr>
                                  <wps:txbx>
                                    <w:txbxContent>
                                      <w:p w14:paraId="78DD9F30" w14:textId="77777777" w:rsidR="002D131F" w:rsidRPr="00E71FA1" w:rsidRDefault="002D131F" w:rsidP="008B10FA">
                                        <w:pPr>
                                          <w:jc w:val="center"/>
                                          <w:rPr>
                                            <w:b/>
                                            <w:color w:val="000000"/>
                                          </w:rPr>
                                        </w:pPr>
                                        <w:r w:rsidRPr="00E71FA1">
                                          <w:rPr>
                                            <w:b/>
                                            <w:color w:val="000000"/>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9685362" name="Oval 1384418911"/>
                                  <wps:cNvSpPr/>
                                  <wps:spPr>
                                    <a:xfrm>
                                      <a:off x="0" y="715224"/>
                                      <a:ext cx="243444" cy="356260"/>
                                    </a:xfrm>
                                    <a:prstGeom prst="ellipse">
                                      <a:avLst/>
                                    </a:prstGeom>
                                    <a:noFill/>
                                    <a:ln w="25400" cap="flat" cmpd="sng" algn="ctr">
                                      <a:noFill/>
                                      <a:prstDash val="solid"/>
                                    </a:ln>
                                    <a:effectLst/>
                                  </wps:spPr>
                                  <wps:txbx>
                                    <w:txbxContent>
                                      <w:p w14:paraId="6930F1B7" w14:textId="77777777" w:rsidR="002D131F" w:rsidRPr="00E71FA1" w:rsidRDefault="002D131F" w:rsidP="008B10FA">
                                        <w:pPr>
                                          <w:jc w:val="center"/>
                                          <w:rPr>
                                            <w:b/>
                                            <w:color w:val="000000"/>
                                          </w:rPr>
                                        </w:pPr>
                                        <w:r w:rsidRPr="00E71FA1">
                                          <w:rPr>
                                            <w:b/>
                                            <w:color w:val="000000"/>
                                          </w:rPr>
                                          <w:t>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0108152" name="Isosceles Triangle 1100219892"/>
                                  <wps:cNvSpPr/>
                                  <wps:spPr>
                                    <a:xfrm>
                                      <a:off x="491620" y="96031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4713929" name="Straight Arrow Connector 1046471399"/>
                                <wps:cNvCnPr/>
                                <wps:spPr>
                                  <a:xfrm flipV="1">
                                    <a:off x="572494" y="962108"/>
                                    <a:ext cx="135750" cy="476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326309759" name="Straight Arrow Connector 873090867"/>
                                <wps:cNvCnPr/>
                                <wps:spPr>
                                  <a:xfrm flipH="1" flipV="1">
                                    <a:off x="779228" y="393590"/>
                                    <a:ext cx="66675" cy="11954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789782046" name="Straight Arrow Connector 1854857917"/>
                                <wps:cNvCnPr/>
                                <wps:spPr>
                                  <a:xfrm flipH="1">
                                    <a:off x="170953" y="461176"/>
                                    <a:ext cx="45719" cy="96307"/>
                                  </a:xfrm>
                                  <a:prstGeom prst="straightConnector1">
                                    <a:avLst/>
                                  </a:prstGeom>
                                  <a:noFill/>
                                  <a:ln w="9525" cap="flat" cmpd="sng" algn="ctr">
                                    <a:solidFill>
                                      <a:srgbClr val="4F81BD">
                                        <a:shade val="95000"/>
                                        <a:satMod val="105000"/>
                                      </a:srgbClr>
                                    </a:solidFill>
                                    <a:prstDash val="solid"/>
                                    <a:tailEnd type="triangle"/>
                                  </a:ln>
                                  <a:effectLst/>
                                </wps:spPr>
                                <wps:bodyPr/>
                              </wps:wsp>
                            </wpg:grpSp>
                            <wps:wsp>
                              <wps:cNvPr id="39952474" name="Isosceles Triangle 58415147"/>
                              <wps:cNvSpPr/>
                              <wps:spPr>
                                <a:xfrm>
                                  <a:off x="899770" y="263347"/>
                                  <a:ext cx="65451" cy="46754"/>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Nhóm 76" o:spid="_x0000_s1067" style="position:absolute;margin-left:10.05pt;margin-top:6.2pt;width:69.55pt;height:28.8pt;z-index:251749376" coordsize="17689,10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">
                      <v:group id="Group 840974921" o:spid="_x0000_s1068" style="position:absolute;width:9277;height:10791" coordsize="9277,10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WzdC6MoA&#10;AADiAAAADwAAAAAAAAAAAAAAAACqAgAAZHJzL2Rvd25yZXYueG1sUEsFBgAAAAAEAAQA+gAAAKED&#10;AAAAAA==&#10;">
                        <v:group id="Group 1183051571" o:spid="_x0000_s1069" style="position:absolute;width:9277;height:10791" coordorigin=",-93" coordsize="9450,10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lkxtscAAADi&#10;AAAADwAAAAAAAAAAAAAAAACqAgAAZHJzL2Rvd25yZXYueG1sUEsFBgAAAAAEAAQA+gAAAJ4DAAAA&#10;AA==&#10;">
                          <v:oval id="Oval 1380504574" o:spid="_x0000_s1070" style="position:absolute;left:1720;top:2716;width:7143;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sskA&#10;AADjAAAADwAAAGRycy9kb3ducmV2LnhtbERPS2vCQBC+F/wPyxR6Kbpp6qupqxRLwYOIj7bnITsm&#10;sdnZsLvG9N+7QqHH+d4zW3SmFi05X1lW8DRIQBDnVldcKPg8fPSnIHxA1lhbJgW/5GEx793NMNP2&#10;wjtq96EQMYR9hgrKEJpMSp+XZNAPbEMcuaN1BkM8XSG1w0sMN7VMk2QsDVYcG0psaFlS/rM/GwWT&#10;78fjqS2+1ptQo3w/b/Mlu7VSD/fd2yuIQF34F/+5VzrOT9Ph6PllOhnC7acI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mSsskAAADjAAAADwAAAAAAAAAAAAAAAACYAgAA&#10;ZHJzL2Rvd25yZXYueG1sUEsFBgAAAAAEAAQA9QAAAI4DAAAAAA==&#10;" filled="f" strokecolor="#385d8a"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08569670" o:spid="_x0000_s1071" type="#_x0000_t5" style="position:absolute;left:5205;top:3213;width:667;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CXb8YA&#10;AADjAAAADwAAAGRycy9kb3ducmV2LnhtbERPzWqDQBC+F/IOyxRyq2sSsNZmE0JpIF5KayXnwZ2q&#10;xJ0Vd6Pm7bOFQo/z/c92P5tOjDS41rKCVRSDIK6sbrlWUH4fn1IQziNr7CyTghs52O8WD1vMtJ34&#10;i8bC1yKEsMtQQeN9n0npqoYMusj2xIH7sYNBH86hlnrAKYSbTq7jOJEGWw4NDfb01lB1Ka5GQf6J&#10;7p2qczue8/KjfpFJeilRqeXjfHgF4Wn2/+I/90mH+XG6eU6S1XoDvz8FAOTu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CXb8YAAADjAAAADwAAAAAAAAAAAAAAAACYAgAAZHJz&#10;L2Rvd25yZXYueG1sUEsFBgAAAAAEAAQA9QAAAIsDAAAAAA==&#10;" fillcolor="red" strokecolor="red" strokeweight="2pt"/>
                          <v:shape id="Isosceles Triangle 1134705044" o:spid="_x0000_s1072" type="#_x0000_t5" style="position:absolute;left:5251;top:4300;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LDfMgA&#10;AADiAAAADwAAAGRycy9kb3ducmV2LnhtbESPQWvCQBSE7wX/w/IEb3VXCVGjq4hUqBdpbfD8yD6T&#10;YPZtyG5j+u+7BaHHYWa+YTa7wTaip87XjjXMpgoEceFMzaWG/Ov4ugThA7LBxjFp+CEPu+3oZYOZ&#10;cQ/+pP4SShEh7DPUUIXQZlL6oiKLfupa4ujdXGcxRNmV0nT4iHDbyLlSqbRYc1yosKVDRcX98m01&#10;nD7Qv1FxrfvrKT+XK5ku7zlqPRkP+zWIQEP4Dz/b70ZDkiZqoWaLBP4uxTsgt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UsN8yAAAAOIAAAAPAAAAAAAAAAAAAAAAAJgCAABk&#10;cnMvZG93bnJldi54bWxQSwUGAAAAAAQABAD1AAAAjQMAAAAA&#10;" fillcolor="red" strokecolor="red" strokeweight="2pt"/>
                          <v:shape id="Isosceles Triangle 1183562392" o:spid="_x0000_s1073" type="#_x0000_t5" style="position:absolute;left:5205;top:534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grcYA&#10;AADjAAAADwAAAGRycy9kb3ducmV2LnhtbERPzWrCQBC+F3yHZQq96SZqU01dRUShXsRq8DxkxySY&#10;nQ3ZbYxv3y0IPc73P4tVb2rRUesqywriUQSCOLe64kJBdt4NZyCcR9ZYWyYFD3KwWg5eFphqe+dv&#10;6k6+ECGEXYoKSu+bVEqXl2TQjWxDHLirbQ36cLaF1C3eQ7ip5TiKEmmw4tBQYkObkvLb6cco2B/R&#10;bSm/VN1lnx2KuUxmtwyVenvt158gPPX+X/x0f+kw/z0eJ5PpPP6Av58CAH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XgrcYAAADjAAAADwAAAAAAAAAAAAAAAACYAgAAZHJz&#10;L2Rvd25yZXYueG1sUEsFBgAAAAAEAAQA9QAAAIsDAAAAAA==&#10;" fillcolor="red" strokecolor="red" strokeweight="2pt"/>
                          <v:shape id="Isosceles Triangle 866932606" o:spid="_x0000_s1074" type="#_x0000_t5" style="position:absolute;left:6563;top:7152;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lL2ccA&#10;AADjAAAADwAAAGRycy9kb3ducmV2LnhtbERPT0/CMBS/m/gdmmfiDbopMpgUQkwELxxEE67P9bk2&#10;rq/L2sH49pSExOP7/X+L1eAacaQuWM8K8nEGgrjy2nKt4PvrfTQDESKyxsYzKThTgNXy/m6BpfYn&#10;/qTjPtYihXAoUYGJsS2lDJUhh2HsW+LE/frOYUxnV0vd4SmFu0Y+ZdlUOrScGgy29Gao+tv3ToHc&#10;BJs3vZ3PfnYH3B5ehjX1RqnHh2H9CiLSEP/FN/eHTvOLYlpk+fNkDtefEgBy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pS9nHAAAA4wAAAA8AAAAAAAAAAAAAAAAAmAIAAGRy&#10;cy9kb3ducmV2LnhtbFBLBQYAAAAABAAEAPUAAACMAwAAAAA=&#10;" fillcolor="#4f81bd" strokecolor="#385d8a" strokeweight="2pt"/>
                          <v:shape id="Isosceles Triangle 359770607" o:spid="_x0000_s1075" type="#_x0000_t5" style="position:absolute;left:7378;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7gsckA&#10;AADiAAAADwAAAGRycy9kb3ducmV2LnhtbESPT2vCQBTE74V+h+UJvdVNSlI0uooU+ufioVrw+pp9&#10;Zhezb0N2o+m37wqCx2FmfsMs16NrxZn6YD0ryKcZCOLaa8uNgp/9+/MMRIjIGlvPpOCPAqxXjw9L&#10;rLS/8Dedd7ERCcKhQgUmxq6SMtSGHIap74iTd/S9w5hk30jd4yXBXStfsuxVOrScFgx29GaoPu0G&#10;p0B+BJu3g53PfrcH/DyU44YGo9TTZNwsQEQa4z18a39pBWU5L7KiyAu4Xkp3QK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E7gsckAAADiAAAADwAAAAAAAAAAAAAAAACYAgAA&#10;ZHJzL2Rvd25yZXYueG1sUEsFBgAAAAAEAAQA9QAAAI4DAAAAAA==&#10;" fillcolor="#4f81bd" strokecolor="#385d8a" strokeweight="2pt"/>
                          <v:shape id="Isosceles Triangle 1559366875" o:spid="_x0000_s1076" type="#_x0000_t5" style="position:absolute;left:5794;top:669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1uGMoA&#10;AADiAAAADwAAAGRycy9kb3ducmV2LnhtbESPQWvCQBSE74X+h+UJvdWNTSomuooU2nrpobbg9TX7&#10;zC5m34bsRtN/7xYKHoeZ+YZZbUbXijP1wXpWMJtmIIhrry03Cr6/Xh8XIEJE1th6JgW/FGCzvr9b&#10;YaX9hT/pvI+NSBAOFSowMXaVlKE25DBMfUecvKPvHcYk+0bqHi8J7lr5lGVz6dByWjDY0Yuh+rQf&#10;nAL5FuysHWy5+Pk44PvhedzSYJR6mIzbJYhIY7yF/9s7rWCeF3lZFkUOf5fSHZDrK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udbhjKAAAA4gAAAA8AAAAAAAAAAAAAAAAAmAIA&#10;AGRycy9kb3ducmV2LnhtbFBLBQYAAAAABAAEAPUAAACPAwAAAAA=&#10;" fillcolor="#4f81bd" strokecolor="#385d8a" strokeweight="2pt"/>
                          <v:shape id="Isosceles Triangle 1187347849" o:spid="_x0000_s1077" type="#_x0000_t5" style="position:absolute;left:4436;top:660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RvNswA&#10;AADjAAAADwAAAGRycy9kb3ducmV2LnhtbESPQWvCQBCF74X+h2UK3urGSqOmriJFS8WTtgjehuw0&#10;CWZnY3abpP++cyj0ODNv3nvfcj24WnXUhsqzgck4AUWce1txYeDzY/c4BxUissXaMxn4oQDr1f3d&#10;EjPrez5Sd4qFEhMOGRooY2wyrUNeksMw9g2x3L586zDK2BbattiLuav1U5Kk2mHFklBiQ68l5dfT&#10;tzMw3fXb8yYc+O1S3Li6dqne72/GjB6GzQuoSEP8F/99v1upv5jO5pP0eSEUwiQL0K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VRvNswAAADjAAAADwAAAAAAAAAAAAAAAACY&#10;AgAAZHJzL2Rvd25yZXYueG1sUEsFBgAAAAAEAAQA9QAAAJEDAAAAAA==&#10;" fillcolor="#00b0f0" strokecolor="#00b0f0" strokeweight="2pt"/>
                          <v:shape id="Isosceles Triangle 292646731" o:spid="_x0000_s1078" type="#_x0000_t5" style="position:absolute;left:3395;top:7242;width:666;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y7VsYA&#10;AADiAAAADwAAAGRycy9kb3ducmV2LnhtbERPTWvCQBC9C/6HZYTedBMLqaauIlJF8VRbBG9DdpoE&#10;s7Mxu03iv3eFQo+P971Y9aYSLTWutKwgnkQgiDOrS84VfH9txzMQziNrrCyTgjs5WC2HgwWm2nb8&#10;Se3J5yKEsEtRQeF9nUrpsoIMuomtiQP3YxuDPsAml7rBLoSbSk6jKJEGSw4NBda0KSi7nn6Ngtdt&#10;93FeuyPvLvmNy2ubyMPhptTLqF+/g/DU+3/xn3uvw/xoPo9nb3ECz0sBg1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y7VsYAAADiAAAADwAAAAAAAAAAAAAAAACYAgAAZHJz&#10;L2Rvd25yZXYueG1sUEsFBgAAAAAEAAQA9QAAAIsDAAAAAA==&#10;" fillcolor="#00b0f0" strokecolor="#00b0f0" strokeweight="2pt"/>
                          <v:shape id="Isosceles Triangle 2146350787" o:spid="_x0000_s1079" type="#_x0000_t5" style="position:absolute;left:2353;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rl8cA&#10;AADjAAAADwAAAGRycy9kb3ducmV2LnhtbERPzWrCQBC+C77DMoXedNOIwaSuIlJF6UlbCr0N2WkS&#10;zM7G7Jqkb98tCB7n+5/lejC16Kh1lWUFL9MIBHFudcWFgs+P3WQBwnlkjbVlUvBLDtar8WiJmbY9&#10;n6g7+0KEEHYZKii9bzIpXV6SQTe1DXHgfmxr0IezLaRusQ/hppZxFCXSYMWhocSGtiXll/PNKJjt&#10;+revjXvn/Xdx5erSJfJ4vCr1/DRsXkF4GvxDfHcfdJifzJM4TdN4Bv8/BQD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ma5fHAAAA4wAAAA8AAAAAAAAAAAAAAAAAmAIAAGRy&#10;cy9kb3ducmV2LnhtbFBLBQYAAAAABAAEAPUAAACMAwAAAAA=&#10;" fillcolor="#00b0f0" strokecolor="#00b0f0" strokeweight="2pt"/>
                          <v:oval id="Oval 2091718241" o:spid="_x0000_s1080" style="position:absolute;left:3833;top:-93;width:2435;height:35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BI8kA&#10;AADjAAAADwAAAGRycy9kb3ducmV2LnhtbERP0U4CMRB8N/EfmjXxTVogEjgoxBhNMLwoEJ6X63pX&#10;bbeXazkOvt6amDhvu7Mzs7NY9d6JjtpoA2sYDhQI4jIYy5WG/e71YQoiJmSDLjBpuFCE1fL2ZoGF&#10;CWf+oG6bKpFNOBaooU6pKaSMZU0e4yA0xJn7DK3HlMe2kqbFczb3To6UmkiPlnNCjQ0911R+b09e&#10;w3HfbTYz+fLmrD1M6IrvX2NXaX1/1z/NQSTq0//xn3pt8vtKDUfjxwz47ZQXIJ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iBI8kAAADjAAAADwAAAAAAAAAAAAAAAACYAgAA&#10;ZHJzL2Rvd25yZXYueG1sUEsFBgAAAAAEAAQA9QAAAI4DAAAAAA==&#10;" filled="f" stroked="f" strokeweight="2pt">
                            <v:textbox>
                              <w:txbxContent>
                                <w:p w14:paraId="35843845" w14:textId="77777777" w:rsidR="00C10763" w:rsidRPr="00E71FA1" w:rsidRDefault="00C10763" w:rsidP="008B10FA">
                                  <w:pPr>
                                    <w:jc w:val="center"/>
                                    <w:rPr>
                                      <w:b/>
                                      <w:color w:val="000000"/>
                                    </w:rPr>
                                  </w:pPr>
                                  <w:r w:rsidRPr="00E71FA1">
                                    <w:rPr>
                                      <w:b/>
                                      <w:color w:val="000000"/>
                                    </w:rPr>
                                    <w:t>Ca</w:t>
                                  </w:r>
                                </w:p>
                              </w:txbxContent>
                            </v:textbox>
                          </v:oval>
                          <v:oval id="Oval 1855481768" o:spid="_x0000_s1081" style="position:absolute;left:7016;top:7333;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HLAcoA&#10;AADjAAAADwAAAGRycy9kb3ducmV2LnhtbESPQU/DMAyF70j8h8hI3FgCFYOVZRNCIIF2gTFx9hrT&#10;BhKnakJX+PX4gMTRfs/vfV6upxjUSEP2iS2czwwo4iY5z62F3evD2TWoXJAdhsRk4ZsyrFfHR0us&#10;XTrwC43b0ioJ4Vyjha6UvtY6Nx1FzLPUE4v2noaIRcah1W7Ag4THoC+MmeuInqWhw57uOmo+t1/R&#10;wn43bjYLff8UvH+b0w8+f1Shtfb0ZLq9AVVoKv/mv+tHJ/jGXJqquqoEWn6SBejV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BBywHKAAAA4wAAAA8AAAAAAAAAAAAAAAAAmAIA&#10;AGRycy9kb3ducmV2LnhtbFBLBQYAAAAABAAEAPUAAACPAwAAAAA=&#10;" filled="f" stroked="f" strokeweight="2pt">
                            <v:textbox>
                              <w:txbxContent>
                                <w:p w14:paraId="2C6F7FB1" w14:textId="77777777" w:rsidR="00C10763" w:rsidRPr="00E71FA1" w:rsidRDefault="00C10763" w:rsidP="008B10FA">
                                  <w:pPr>
                                    <w:jc w:val="center"/>
                                    <w:rPr>
                                      <w:b/>
                                      <w:color w:val="000000"/>
                                    </w:rPr>
                                  </w:pPr>
                                  <w:r w:rsidRPr="00E71FA1">
                                    <w:rPr>
                                      <w:b/>
                                      <w:color w:val="000000"/>
                                    </w:rPr>
                                    <w:t>Ba</w:t>
                                  </w:r>
                                </w:p>
                              </w:txbxContent>
                            </v:textbox>
                          </v:oval>
                          <v:oval id="Oval 1959193604" o:spid="_x0000_s1082" style="position:absolute;top:7152;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P1soA&#10;AADiAAAADwAAAGRycy9kb3ducmV2LnhtbESPT0vDQBTE70K/w/IEb3bTBkNMuy1FFJRe7B88v2af&#10;yeru25Bd0+indwWhx2FmfsMs16OzYqA+GM8KZtMMBHHtteFGwfHwdFuCCBFZo/VMCr4pwHo1uVpi&#10;pf2ZdzTsYyMShEOFCtoYu0rKULfkMEx9R5y8d987jEn2jdQ9nhPcWTnPskI6NJwWWuzooaX6c//l&#10;FJyOw3Z7Lx9frDFvBf3g60duG6VursfNAkSkMV7C/+1nraDMs7KYze9y+LuU7oBc/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Uxj9bKAAAA4gAAAA8AAAAAAAAAAAAAAAAAmAIA&#10;AGRycy9kb3ducmV2LnhtbFBLBQYAAAAABAAEAPUAAACPAwAAAAA=&#10;" filled="f" stroked="f" strokeweight="2pt">
                            <v:textbox>
                              <w:txbxContent>
                                <w:p w14:paraId="4C826DDC" w14:textId="77777777" w:rsidR="00C10763" w:rsidRPr="00E71FA1" w:rsidRDefault="00C10763" w:rsidP="008B10FA">
                                  <w:pPr>
                                    <w:jc w:val="center"/>
                                    <w:rPr>
                                      <w:b/>
                                      <w:color w:val="000000"/>
                                    </w:rPr>
                                  </w:pPr>
                                  <w:r w:rsidRPr="00E71FA1">
                                    <w:rPr>
                                      <w:b/>
                                      <w:color w:val="000000"/>
                                    </w:rPr>
                                    <w:t>Aa</w:t>
                                  </w:r>
                                </w:p>
                              </w:txbxContent>
                            </v:textbox>
                          </v:oval>
                          <v:shape id="Isosceles Triangle 833429754" o:spid="_x0000_s1083" type="#_x0000_t5" style="position:absolute;left:4916;top:9603;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pKMoA&#10;AADiAAAADwAAAGRycy9kb3ducmV2LnhtbESPQWvCQBSE74L/YXlCb7rR1jRNXUVKFaWn2lLo7ZF9&#10;JsHs25jdJvHfu4LQ4zAz3zCLVW8q0VLjSssKppMIBHFmdcm5gu+vzTgB4TyyxsoyKbiQg9VyOFhg&#10;qm3Hn9QefC4ChF2KCgrv61RKlxVk0E1sTRy8o20M+iCbXOoGuwA3lZxFUSwNlhwWCqzpraDsdPgz&#10;Ch433fvP2n3w9jc/c3lqY7nfn5V6GPXrVxCeev8fvrd3WsH8ZZY8J0n8BLdL4Q7I5R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R3KSjKAAAA4gAAAA8AAAAAAAAAAAAAAAAAmAIA&#10;AGRycy9kb3ducmV2LnhtbFBLBQYAAAAABAAEAPUAAACPAwAAAAA=&#10;" fillcolor="#00b0f0" strokecolor="#00b0f0" strokeweight="2pt"/>
                        </v:group>
                        <v:shapetype id="_x0000_t32" coordsize="21600,21600" o:spt="32" o:oned="t" path="m,l21600,21600e" filled="f">
                          <v:path arrowok="t" fillok="f" o:connecttype="none"/>
                          <o:lock v:ext="edit" shapetype="t"/>
                        </v:shapetype>
                        <v:shape id="Straight Arrow Connector 262118016" o:spid="_x0000_s1084" type="#_x0000_t32" style="position:absolute;left:5724;top:9621;width:1358;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X/o8UAAADjAAAADwAAAGRycy9kb3ducmV2LnhtbERPzUrDQBC+F3yHZYTe7CQlrRK7LVIo&#10;9Ki1KN6G7DSJZmfj7jaNb+8KQo/z/c9qM9pODexD60RDPstAsVTOtFJrOL7u7h5AhUhiqHPCGn44&#10;wGZ9M1lRadxFXng4xFqlEAklaWhi7EvEUDVsKcxcz5K4k/OWYjp9jcbTJYXbDudZtkRLraSGhnre&#10;Nlx9Hc5WwzPLEMPpA98sflb597v4AkXr6e349Agq8hiv4n/33qT59/lisSyKIoe/nxIAuP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X/o8UAAADjAAAADwAAAAAAAAAA&#10;AAAAAAChAgAAZHJzL2Rvd25yZXYueG1sUEsFBgAAAAAEAAQA+QAAAJMDAAAAAA==&#10;" strokecolor="#4a7ebb">
                          <v:stroke endarrow="block"/>
                        </v:shape>
                        <v:shape id="Straight Arrow Connector 1088563132" o:spid="_x0000_s1085" type="#_x0000_t32" style="position:absolute;left:7792;top:3935;width:667;height:11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kWQOMsAAADiAAAADwAA&#10;AAAAAAAAAAAAAAChAgAAZHJzL2Rvd25yZXYueG1sUEsFBgAAAAAEAAQA+QAAAJkDAAAAAA==&#10;" strokecolor="#4a7ebb">
                          <v:stroke endarrow="block"/>
                        </v:shape>
                        <v:shape id="Straight Arrow Connector 1573664187" o:spid="_x0000_s1086" type="#_x0000_t32" style="position:absolute;left:1709;top:4611;width:457;height:9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X2ZscAAADiAAAADwAAAGRycy9kb3ducmV2LnhtbESPX0vDQBDE3wW/w7GCb3aTEkuNuRYR&#10;Cj7aWhTfltzmj+b24t2Zpt/eEwQfh5n5DVNtZzuoiX3onWjIFxkoltqZXloNx5fdzRpUiCSGBies&#10;4cwBtpvLi4pK406y5+kQW5UgEkrS0MU4loih7thSWLiRJXmN85Zikr5F4+mU4HbAZZat0FIvaaGj&#10;kR87rj8P31bDM8sUQ/OOrxY/6vzrTXyBovX11fxwDyryHP/Df+0no6G4vSvWxSrL4fdSugO4+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VfZmxwAAAOIAAAAPAAAAAAAA&#10;AAAAAAAAAKECAABkcnMvZG93bnJldi54bWxQSwUGAAAAAAQABAD5AAAAlQMAAAAA&#10;" strokecolor="#4a7ebb">
                          <v:stroke endarrow="block"/>
                        </v:shape>
                      </v:group>
                      <v:group id="Group 1564838850" o:spid="_x0000_s1087" style="position:absolute;left:8412;top:73;width:9277;height:10791" coordsize="9277,10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FGo6b&#10;zAAAAOMAAAAPAAAAAAAAAAAAAAAAAKoCAABkcnMvZG93bnJldi54bWxQSwUGAAAAAAQABAD6AAAA&#10;owMAAAAA&#10;">
                        <v:group id="Group 279606500" o:spid="_x0000_s1088" style="position:absolute;width:9277;height:10791" coordorigin=",-93" coordsize="9450,10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aIXeMyQAA&#10;AOIAAAAPAAAAAAAAAAAAAAAAAKoCAABkcnMvZG93bnJldi54bWxQSwUGAAAAAAQABAD6AAAAoAMA&#10;AAAA&#10;">
                          <v:oval id="Oval 328184996" o:spid="_x0000_s1089" style="position:absolute;left:1720;top:2716;width:7143;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ptsMsA&#10;AADiAAAADwAAAGRycy9kb3ducmV2LnhtbESPT2vCQBTE70K/w/IKXqRuIv5pU1cRS6EHKdVWz4/s&#10;M0mbfRt215h+e1cQPA4z8xtmvuxMLVpyvrKsIB0mIIhzqysuFPx8vz89g/ABWWNtmRT8k4fl4qE3&#10;x0zbM2+p3YVCRAj7DBWUITSZlD4vyaAf2oY4ekfrDIYoXSG1w3OEm1qOkmQqDVYcF0psaF1S/rc7&#10;GQWzw+D42xb7zWeoUb6dvvI1u41S/cdu9QoiUBfu4Vv7Qyt4ScfpeDYZTeB6Kd4Bubg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ZSm2wywAAAOIAAAAPAAAAAAAAAAAAAAAAAJgC&#10;AABkcnMvZG93bnJldi54bWxQSwUGAAAAAAQABAD1AAAAkAMAAAAA&#10;" filled="f" strokecolor="#385d8a" strokeweight=".5pt"/>
                          <v:shape id="Isosceles Triangle 252758679" o:spid="_x0000_s1090" type="#_x0000_t5" style="position:absolute;left:5205;top:3213;width:667;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NIOcoA&#10;AADjAAAADwAAAGRycy9kb3ducmV2LnhtbESPQWvCQBCF74X+h2UKvdWNpkqMrlJKC/UirQbPQ3ZM&#10;gtnZkN3G9N93DoLHmXnz3vvW29G1aqA+NJ4NTCcJKOLS24YrA8Xx8yUDFSKyxdYzGfijANvN48Ma&#10;c+uv/EPDIVZKTDjkaKCOscu1DmVNDsPEd8RyO/veYZSxr7Tt8SrmrtWzJFlohw1LQo0dvddUXg6/&#10;zsDuG8MHladmOO2KfbXUi+xSoDHPT+PbClSkMd7Ft+8vK/VfszSdLdO5UAiTLEBv/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OzSDnKAAAA4wAAAA8AAAAAAAAAAAAAAAAAmAIA&#10;AGRycy9kb3ducmV2LnhtbFBLBQYAAAAABAAEAPUAAACPAwAAAAA=&#10;" fillcolor="red" strokecolor="red" strokeweight="2pt"/>
                          <v:shape id="Isosceles Triangle 771325451" o:spid="_x0000_s1091" type="#_x0000_t5" style="position:absolute;left:5251;top:4300;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Fm4MYA&#10;AADjAAAADwAAAGRycy9kb3ducmV2LnhtbERPS2vCQBC+F/wPywi91U2slRhdRcRCvRQfwfOQHZNg&#10;djZk15j++64geJzvPYtVb2rRUesqywriUQSCOLe64kJBdvr+SEA4j6yxtkwK/sjBajl4W2Cq7Z0P&#10;1B19IUIIuxQVlN43qZQuL8mgG9mGOHAX2xr04WwLqVu8h3BTy3EUTaXBikNDiQ1tSsqvx5tRsNuj&#10;21J+rrrzLvstZnKaXDNU6n3Yr+cgPPX+JX66f3SYP4lnkzgZf37B46cA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Fm4MYAAADjAAAADwAAAAAAAAAAAAAAAACYAgAAZHJz&#10;L2Rvd25yZXYueG1sUEsFBgAAAAAEAAQA9QAAAIsDAAAAAA==&#10;" fillcolor="red" strokecolor="red" strokeweight="2pt"/>
                          <v:shape id="Isosceles Triangle 2088570824" o:spid="_x0000_s1092" type="#_x0000_t5" style="position:absolute;left:5205;top:534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Rd8UA&#10;AADiAAAADwAAAGRycy9kb3ducmV2LnhtbERPTYvCMBC9C/sfwix401TFbq1GWZYV9CKuFs9DM7bF&#10;ZlKabK3/3hwEj4/3vdr0phYdta6yrGAyjkAQ51ZXXCjIzttRAsJ5ZI21ZVLwIAeb9cdgham2d/6j&#10;7uQLEULYpaig9L5JpXR5SQbd2DbEgbva1qAPsC2kbvEewk0tp1EUS4MVh4YSG/opKb+d/o2C/RHd&#10;L+WXqrvss0OxkHFyy1Cp4Wf/vQThqfdv8cu90wqS+TReJF+zsDlcCndAr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JF3xQAAAOIAAAAPAAAAAAAAAAAAAAAAAJgCAABkcnMv&#10;ZG93bnJldi54bWxQSwUGAAAAAAQABAD1AAAAigMAAAAA&#10;" fillcolor="red" strokecolor="red" strokeweight="2pt"/>
                          <v:shape id="Isosceles Triangle 1456303359" o:spid="_x0000_s1093" type="#_x0000_t5" style="position:absolute;left:6563;top:7152;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U648cA&#10;AADjAAAADwAAAGRycy9kb3ducmV2LnhtbERPT0/CMBS/m/gdmmfCTbotInNSCDERvHgATbg+1+fa&#10;uL4uawfj21sSEo7v9/8tVqNrxZH6YD0ryKcZCOLaa8uNgu+v98cSRIjIGlvPpOBMAVbL+7sFVtqf&#10;eEfHfWxECuFQoQITY1dJGWpDDsPUd8SJ+/W9w5jOvpG6x1MKd60ssuxZOrScGgx29Gao/tsPToHc&#10;BJu3g30pfz4PuD3MxjUNRqnJw7h+BRFpjDfx1f2h0/x8ls+fiqKcw+WnBI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VOuPHAAAA4wAAAA8AAAAAAAAAAAAAAAAAmAIAAGRy&#10;cy9kb3ducmV2LnhtbFBLBQYAAAAABAAEAPUAAACMAwAAAAA=&#10;" fillcolor="#4f81bd" strokecolor="#385d8a" strokeweight="2pt"/>
                          <v:shape id="Isosceles Triangle 1855805030" o:spid="_x0000_s1094" type="#_x0000_t5" style="position:absolute;left:7378;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HEHMkA&#10;AADiAAAADwAAAGRycy9kb3ducmV2LnhtbESPQWvCQBSE74X+h+UVequbBLQxdRURbHvxUBW8vmZf&#10;s0uzb0N2o+m/7wqCx2FmvmEWq9G14kx9sJ4V5JMMBHHtteVGwfGwfSlBhIissfVMCv4owGr5+LDA&#10;SvsLf9F5HxuRIBwqVGBi7CopQ23IYZj4jjh5P753GJPsG6l7vCS4a2WRZTPp0HJaMNjRxlD9ux+c&#10;AvkebN4Odl5+7074cZqOaxqMUs9P4/oNRKQx3sO39qdWUL7mRVbMyilcL6U7IJ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AHEHMkAAADiAAAADwAAAAAAAAAAAAAAAACYAgAA&#10;ZHJzL2Rvd25yZXYueG1sUEsFBgAAAAAEAAQA9QAAAI4DAAAAAA==&#10;" fillcolor="#4f81bd" strokecolor="#385d8a" strokeweight="2pt"/>
                          <v:shape id="Isosceles Triangle 685075341" o:spid="_x0000_s1095" type="#_x0000_t5" style="position:absolute;left:5794;top:669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yfvcoA&#10;AADjAAAADwAAAGRycy9kb3ducmV2LnhtbESPT0/DMAzF70h8h8hI3FjaMaa1WzZNSPy5cGAg7Woa&#10;r4lonKpJt/Lt8QGJo/2e3/t5s5tCp840JB/ZQDkrQBE30XpuDXx+PN2tQKWMbLGLTAZ+KMFue321&#10;wdrGC7/T+ZBbJSGcajTgcu5rrVPjKGCaxZ5YtFMcAmYZh1bbAS8SHjo9L4qlDuhZGhz29Oio+T6M&#10;wYB+Tr7sRl+tvt6O+HJ8mPY0OmNub6b9GlSmKf+b/65freAvlvP7qlxUAi0/yQL09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Mcn73KAAAA4wAAAA8AAAAAAAAAAAAAAAAAmAIA&#10;AGRycy9kb3ducmV2LnhtbFBLBQYAAAAABAAEAPUAAACPAwAAAAA=&#10;" fillcolor="#4f81bd" strokecolor="#385d8a" strokeweight="2pt"/>
                          <v:shape id="Isosceles Triangle 666127182" o:spid="_x0000_s1096" type="#_x0000_t5" style="position:absolute;left:4436;top:660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hVcsA&#10;AADjAAAADwAAAGRycy9kb3ducmV2LnhtbESPQWvCQBCF74X+h2UKvdVNk1YkuoqIlkpPail4G7LT&#10;JJidjdltkv77zqHgcea9ee+bxWp0jeqpC7VnA8+TBBRx4W3NpYHP0+5pBipEZIuNZzLwSwFWy/u7&#10;BebWD3yg/hhLJSEccjRQxdjmWoeiIodh4lti0b595zDK2JXadjhIuGt0miRT7bBmaaiwpU1FxeX4&#10;4wxku2H7tQ4f/HYur1xf+qne76/GPD6M6zmoSGO8mf+v363gp+lLMsuyV4GWn2QBevk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v6eFVywAAAOMAAAAPAAAAAAAAAAAAAAAAAJgC&#10;AABkcnMvZG93bnJldi54bWxQSwUGAAAAAAQABAD1AAAAkAMAAAAA&#10;" fillcolor="#00b0f0" strokecolor="#00b0f0" strokeweight="2pt"/>
                          <v:shape id="Isosceles Triangle 976488279" o:spid="_x0000_s1097" type="#_x0000_t5" style="position:absolute;left:3395;top:7242;width:666;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sGescA&#10;AADjAAAADwAAAGRycy9kb3ducmV2LnhtbERPzWrCQBC+C77DMoI33TRqkNRVpNRS6UlbhN6G7DQJ&#10;Zmdjdk3i27sFweN8/7Pa9KYSLTWutKzgZRqBIM6sLjlX8PO9myxBOI+ssbJMCm7kYLMeDlaYatvx&#10;gdqjz0UIYZeigsL7OpXSZQUZdFNbEwfuzzYGfTibXOoGuxBuKhlHUSINlhwaCqzpraDsfLwaBbNd&#10;937aui/++M0vXJ7bRO73F6XGo377CsJT75/ih/tTh/nxYj6bx1GSwP9PAQC5v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rBnrHAAAA4wAAAA8AAAAAAAAAAAAAAAAAmAIAAGRy&#10;cy9kb3ducmV2LnhtbFBLBQYAAAAABAAEAPUAAACMAwAAAAA=&#10;" fillcolor="#00b0f0" strokecolor="#00b0f0" strokeweight="2pt"/>
                          <v:shape id="Isosceles Triangle 546031025" o:spid="_x0000_s1098" type="#_x0000_t5" style="position:absolute;left:2353;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UvcgA&#10;AADiAAAADwAAAGRycy9kb3ducmV2LnhtbESPzWrCQBSF94LvMFyhuzrRSCrRUUSqVLqqiuDukrkm&#10;wcydmBmT9O07i4LLw/njW657U4mWGldaVjAZRyCIM6tLzhWcT7v3OQjnkTVWlknBLzlYr4aDJaba&#10;dvxD7dHnIoywS1FB4X2dSumyggy6sa2Jg3ezjUEfZJNL3WAXxk0lp1GUSIMlh4cCa9oWlN2PT6Mg&#10;3nWfl4375v01f3B5bxN5ODyUehv1mwUIT71/hf/bX1rBLIk/ZvFkGiACUsABu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49S9yAAAAOIAAAAPAAAAAAAAAAAAAAAAAJgCAABk&#10;cnMvZG93bnJldi54bWxQSwUGAAAAAAQABAD1AAAAjQMAAAAA&#10;" fillcolor="#00b0f0" strokecolor="#00b0f0" strokeweight="2pt"/>
                          <v:oval id="Oval 950030217" o:spid="_x0000_s1099" style="position:absolute;left:3833;top:-93;width:2435;height:35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PcIcgA&#10;AADjAAAADwAAAGRycy9kb3ducmV2LnhtbERPX0/CMBB/J/E7NGfim3QTg2NQiDGaSHhRJDwf67FV&#10;2+uy1jH59NbEhMf7/b/FanBW9NQF41lBPs5AEFdeG64V7D5ebgsQISJrtJ5JwQ8FWC2vRgsstT/x&#10;O/XbWIsUwqFEBU2MbSllqBpyGMa+JU7c0XcOYzq7WuoOTyncWXmXZVPp0HBqaLClp4aqr+23U3DY&#10;9ZvNTD6vrTH7KZ3x7XNia6VurofHOYhIQ7yI/92vOs3P74v8IStmE/j7KQE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I9whyAAAAOMAAAAPAAAAAAAAAAAAAAAAAJgCAABk&#10;cnMvZG93bnJldi54bWxQSwUGAAAAAAQABAD1AAAAjQMAAAAA&#10;" filled="f" stroked="f" strokeweight="2pt">
                            <v:textbox>
                              <w:txbxContent>
                                <w:p w14:paraId="42BD727B" w14:textId="77777777" w:rsidR="00C10763" w:rsidRPr="00E71FA1" w:rsidRDefault="00C10763" w:rsidP="008B10FA">
                                  <w:pPr>
                                    <w:jc w:val="center"/>
                                    <w:rPr>
                                      <w:b/>
                                      <w:color w:val="000000"/>
                                    </w:rPr>
                                  </w:pPr>
                                  <w:r w:rsidRPr="00E71FA1">
                                    <w:rPr>
                                      <w:b/>
                                      <w:color w:val="000000"/>
                                    </w:rPr>
                                    <w:t>Ca</w:t>
                                  </w:r>
                                </w:p>
                              </w:txbxContent>
                            </v:textbox>
                          </v:oval>
                          <v:oval id="Oval 611462262" o:spid="_x0000_s1100" style="position:absolute;left:7016;top:7333;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U3vsoA&#10;AADiAAAADwAAAGRycy9kb3ducmV2LnhtbESPT0vDQBTE70K/w/IK3uwmrYaYdltEFJRe7B88v2af&#10;yeru25Bd0+indwXB4zAzv2FWm9FZMVAfjGcF+SwDQVx7bbhRcDw8XpUgQkTWaD2Tgi8KsFlPLlZY&#10;aX/mHQ372IgE4VChgjbGrpIy1C05DDPfESfvzfcOY5J9I3WP5wR3Vs6zrJAODaeFFju6b6n+2H86&#10;BafjsN3eyodna8xrQd/48r6wjVKX0/FuCSLSGP/Df+0nraDMy0V+My+u4fdSugNy/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WVN77KAAAA4gAAAA8AAAAAAAAAAAAAAAAAmAIA&#10;AGRycy9kb3ducmV2LnhtbFBLBQYAAAAABAAEAPUAAACPAwAAAAA=&#10;" filled="f" stroked="f" strokeweight="2pt">
                            <v:textbox>
                              <w:txbxContent>
                                <w:p w14:paraId="78DD9F30" w14:textId="77777777" w:rsidR="00C10763" w:rsidRPr="00E71FA1" w:rsidRDefault="00C10763" w:rsidP="008B10FA">
                                  <w:pPr>
                                    <w:jc w:val="center"/>
                                    <w:rPr>
                                      <w:b/>
                                      <w:color w:val="000000"/>
                                    </w:rPr>
                                  </w:pPr>
                                  <w:r w:rsidRPr="00E71FA1">
                                    <w:rPr>
                                      <w:b/>
                                      <w:color w:val="000000"/>
                                    </w:rPr>
                                    <w:t>Ba</w:t>
                                  </w:r>
                                </w:p>
                              </w:txbxContent>
                            </v:textbox>
                          </v:oval>
                          <v:oval id="Oval 1384418911" o:spid="_x0000_s1101" style="position:absolute;top:7152;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OZ8oA&#10;AADiAAAADwAAAGRycy9kb3ducmV2LnhtbESPT0sDMRTE70K/Q3iCN5u1i6Fdm5YiCkov9g+en5vn&#10;bjR5WTZxu/rpjSD0OMzMb5jlevRODNRHG1jDzbQAQVwHY7nRcDw8Xs9BxIRs0AUmDd8UYb2aXCyx&#10;MuHEOxr2qREZwrFCDW1KXSVlrFvyGKehI87ee+g9piz7RpoeTxnunZwVhZIeLeeFFju6b6n+3H95&#10;DW/HYbtdyIdnZ+2roh98+Shdo/XV5bi5A5FoTOfwf/vJaFDlQs1vSzWDv0v5DsjV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bIzmfKAAAA4gAAAA8AAAAAAAAAAAAAAAAAmAIA&#10;AGRycy9kb3ducmV2LnhtbFBLBQYAAAAABAAEAPUAAACPAwAAAAA=&#10;" filled="f" stroked="f" strokeweight="2pt">
                            <v:textbox>
                              <w:txbxContent>
                                <w:p w14:paraId="6930F1B7" w14:textId="77777777" w:rsidR="00C10763" w:rsidRPr="00E71FA1" w:rsidRDefault="00C10763" w:rsidP="008B10FA">
                                  <w:pPr>
                                    <w:jc w:val="center"/>
                                    <w:rPr>
                                      <w:b/>
                                      <w:color w:val="000000"/>
                                    </w:rPr>
                                  </w:pPr>
                                  <w:r w:rsidRPr="00E71FA1">
                                    <w:rPr>
                                      <w:b/>
                                      <w:color w:val="000000"/>
                                    </w:rPr>
                                    <w:t>Aa</w:t>
                                  </w:r>
                                </w:p>
                              </w:txbxContent>
                            </v:textbox>
                          </v:oval>
                          <v:shape id="Isosceles Triangle 1100219892" o:spid="_x0000_s1102" type="#_x0000_t5" style="position:absolute;left:4916;top:9603;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aEl8kA&#10;AADiAAAADwAAAGRycy9kb3ducmV2LnhtbESPQWvCQBSE7wX/w/IEb3U3FsVGVxGppdJTbSl4e2Sf&#10;STD7NmbXJP57Vyj0OMzMN8xy3dtKtNT40rGGZKxAEGfOlJxr+PnePc9B+IBssHJMGm7kYb0aPC0x&#10;Na7jL2oPIRcRwj5FDUUIdSqlzwqy6MeuJo7eyTUWQ5RNLk2DXYTbSk6UmkmLJceFAmvaFpSdD1er&#10;4WXXvf1u/Ce/H/MLl+d2Jvf7i9ajYb9ZgAjUh//wX/vDaHhNVKLmyXQCj0vxDsjV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3aEl8kAAADiAAAADwAAAAAAAAAAAAAAAACYAgAA&#10;ZHJzL2Rvd25yZXYueG1sUEsFBgAAAAAEAAQA9QAAAI4DAAAAAA==&#10;" fillcolor="#00b0f0" strokecolor="#00b0f0" strokeweight="2pt"/>
                        </v:group>
                        <v:shape id="Straight Arrow Connector 1046471399" o:spid="_x0000_s1103" type="#_x0000_t32" style="position:absolute;left:5724;top:9621;width:1358;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qJMMgAAADiAAAADwAAAGRycy9kb3ducmV2LnhtbESPX0vDQBDE3wt+h2MF3+wmsfRP7LWI&#10;IPiobVH6tuS2STS3F+/ONH57TxD6OMzMb5j1drSdGtiH1omGfJqBYqmcaaXWcNg/3S5BhUhiqHPC&#10;Gn44wHZzNVlTadxZXnnYxVoliISSNDQx9iViqBq2FKauZ0neyXlLMUlfo/F0TnDbYZFlc7TUSlpo&#10;qOfHhqvP3bfV8MIyxHA64pvFjyr/ehc/Q9H65np8uAcVeYyX8H/72WiYF7NFfrcqVvB3Kd0B3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UqJMMgAAADiAAAADwAAAAAA&#10;AAAAAAAAAAChAgAAZHJzL2Rvd25yZXYueG1sUEsFBgAAAAAEAAQA+QAAAJYDAAAAAA==&#10;" strokecolor="#4a7ebb">
                          <v:stroke endarrow="block"/>
                        </v:shape>
                        <v:shape id="Straight Arrow Connector 873090867" o:spid="_x0000_s1104" type="#_x0000_t32" style="position:absolute;left:7792;top:3935;width:667;height:11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Zg7vTMAAAA4gAAAA8A&#10;AAAAAAAAAAAAAAAAoQIAAGRycy9kb3ducmV2LnhtbFBLBQYAAAAABAAEAPkAAACaAwAAAAA=&#10;" strokecolor="#4a7ebb">
                          <v:stroke endarrow="block"/>
                        </v:shape>
                        <v:shape id="Straight Arrow Connector 1854857917" o:spid="_x0000_s1105" type="#_x0000_t32" style="position:absolute;left:1709;top:4611;width:457;height:9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U12sYAAADjAAAADwAAAGRycy9kb3ducmV2LnhtbERPS2vCQBC+F/oflil404kimqauUgoF&#10;j/VBS29DdkzSZmfT3W1M/70rCD3O957VZrCt6tmHxomG6SQDxVI600il4Xh4HeegQiQx1DphDX8c&#10;YLO+v1tRYdxZdtzvY6VSiISCNNQxdgViKGu2FCauY0ncyXlLMZ2+QuPpnMJti7MsW6ClRlJDTR2/&#10;1Fx+73+thjeWPobTJ75b/CqnPx/i5yhajx6G5ydQkYf4L765tybNX+aPy3yWzRdw/SkBgO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VNdrGAAAA4wAAAA8AAAAAAAAA&#10;AAAAAAAAoQIAAGRycy9kb3ducmV2LnhtbFBLBQYAAAAABAAEAPkAAACUAwAAAAA=&#10;" strokecolor="#4a7ebb">
                          <v:stroke endarrow="block"/>
                        </v:shape>
                      </v:group>
                      <v:shape id="Isosceles Triangle 58415147" o:spid="_x0000_s1106" type="#_x0000_t5" style="position:absolute;left:8997;top:2633;width:655;height: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CwyskA&#10;AADhAAAADwAAAGRycy9kb3ducmV2LnhtbESPQWsCMRSE74X+h/AKvdWsVqu7GkUKrb140Apen5vn&#10;Jrh5WTZZ3f57Uyj0OMzMN8xi1btaXKkN1rOC4SADQVx6bblScPj+eJmBCBFZY+2ZFPxQgNXy8WGB&#10;hfY33tF1HyuRIBwKVGBibAopQ2nIYRj4hjh5Z986jEm2ldQt3hLc1XKUZW/SoeW0YLChd0PlZd85&#10;BfIz2GHd2Xx22h5xc5z0a+qMUs9P/XoOIlIf/8N/7S+t4DXPJ6PxdAy/j9IbkM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ICwyskAAADhAAAADwAAAAAAAAAAAAAAAACYAgAA&#10;ZHJzL2Rvd25yZXYueG1sUEsFBgAAAAAEAAQA9QAAAI4DAAAAAA==&#10;" fillcolor="#4f81bd" strokecolor="#385d8a" strokeweight="2pt"/>
                    </v:group>
                  </w:pict>
                </mc:Fallback>
              </mc:AlternateContent>
            </w:r>
            <w:r w:rsidRPr="001F52EB">
              <w:rPr>
                <w:rFonts w:ascii="Times New Roman" w:hAnsi="Times New Roman" w:cs="Times New Roman"/>
                <w:color w:val="000000"/>
                <w:sz w:val="28"/>
                <w:szCs w:val="28"/>
                <w:lang w:val="nl-NL"/>
              </w:rPr>
              <w:t xml:space="preserve"> </w:t>
            </w:r>
          </w:p>
          <w:p w14:paraId="13D926EF" w14:textId="77777777" w:rsidR="008B10FA" w:rsidRPr="001F52EB" w:rsidRDefault="008B10FA" w:rsidP="001F52EB">
            <w:pPr>
              <w:spacing w:after="0" w:line="240" w:lineRule="auto"/>
              <w:rPr>
                <w:rFonts w:ascii="Times New Roman" w:hAnsi="Times New Roman" w:cs="Times New Roman"/>
                <w:color w:val="000000"/>
                <w:sz w:val="28"/>
                <w:szCs w:val="28"/>
                <w:lang w:val="nl-NL"/>
              </w:rPr>
            </w:pPr>
          </w:p>
          <w:p w14:paraId="0CB7651C"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HS chạy kết hợp đi lại hít thở</w:t>
            </w:r>
          </w:p>
          <w:p w14:paraId="72AEA52E"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trả lời</w:t>
            </w:r>
          </w:p>
          <w:p w14:paraId="3103D6E3"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thực hiện thả lỏng</w:t>
            </w:r>
          </w:p>
          <w:p w14:paraId="7B57A1FF" w14:textId="77777777" w:rsidR="008B10FA" w:rsidRPr="001F52EB" w:rsidRDefault="008B10FA"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ĐH kết thúc</w:t>
            </w:r>
          </w:p>
          <w:p w14:paraId="6BEEA42D" w14:textId="77777777" w:rsidR="008B10FA" w:rsidRPr="001F52EB" w:rsidRDefault="008B10FA"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3D1D4BF5" w14:textId="77777777" w:rsidR="008B10FA" w:rsidRPr="001F52EB" w:rsidRDefault="008B10FA"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27F7C85A" w14:textId="77777777" w:rsidR="008B10FA" w:rsidRPr="001F52EB" w:rsidRDefault="008B10FA"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sym w:font="Webdings" w:char="F080"/>
            </w:r>
          </w:p>
        </w:tc>
      </w:tr>
    </w:tbl>
    <w:p w14:paraId="627FD866" w14:textId="77777777" w:rsidR="008B10FA" w:rsidRPr="001F52EB" w:rsidRDefault="008B10FA"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5D9DB68A" w14:textId="77777777" w:rsidR="008B10FA" w:rsidRPr="001F52EB" w:rsidRDefault="008B10F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0670C525" w14:textId="77777777" w:rsidR="008B10FA" w:rsidRPr="001F52EB" w:rsidRDefault="008B10F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2F47DD55" w14:textId="77777777" w:rsidR="008B10FA" w:rsidRPr="001F52EB" w:rsidRDefault="008B10F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7302C4E4" w14:textId="77777777" w:rsidR="008B10FA" w:rsidRPr="001F52EB" w:rsidRDefault="008B10FA"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50400" behindDoc="0" locked="0" layoutInCell="1" allowOverlap="1" wp14:anchorId="301DEA2B" wp14:editId="06AD39E8">
                <wp:simplePos x="0" y="0"/>
                <wp:positionH relativeFrom="column">
                  <wp:posOffset>824865</wp:posOffset>
                </wp:positionH>
                <wp:positionV relativeFrom="paragraph">
                  <wp:posOffset>104775</wp:posOffset>
                </wp:positionV>
                <wp:extent cx="3990975" cy="0"/>
                <wp:effectExtent l="5715" t="9525" r="13335" b="952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64.95pt;margin-top:8.25pt;width:314.25pt;height: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DXKeIBJQIAAEwEAAAOAAAAAAAAAAAAAAAAAC4CAABkcnMvZTJvRG9j&#10;LnhtbFBLAQItABQABgAIAAAAIQDP816c3gAAAAkBAAAPAAAAAAAAAAAAAAAAAH8EAABkcnMvZG93&#10;bnJldi54bWxQSwUGAAAAAAQABADzAAAAigUAAAAA&#10;"/>
            </w:pict>
          </mc:Fallback>
        </mc:AlternateContent>
      </w:r>
    </w:p>
    <w:p w14:paraId="4AE0A2D0" w14:textId="3BB3C27A" w:rsidR="003F2D2C" w:rsidRPr="001F52EB" w:rsidRDefault="003F2D2C" w:rsidP="001F52EB">
      <w:pPr>
        <w:spacing w:after="0" w:line="240" w:lineRule="auto"/>
        <w:ind w:firstLine="720"/>
        <w:jc w:val="center"/>
        <w:rPr>
          <w:rFonts w:ascii="Times New Roman" w:hAnsi="Times New Roman" w:cs="Times New Roman"/>
          <w:b/>
          <w:bCs/>
          <w:sz w:val="28"/>
          <w:szCs w:val="28"/>
        </w:rPr>
      </w:pPr>
      <w:r w:rsidRPr="001F52EB">
        <w:rPr>
          <w:rFonts w:ascii="Times New Roman" w:hAnsi="Times New Roman" w:cs="Times New Roman"/>
          <w:b/>
          <w:bCs/>
          <w:sz w:val="28"/>
          <w:szCs w:val="28"/>
          <w:lang w:val="vi-VN"/>
        </w:rPr>
        <w:t>Thứ</w:t>
      </w:r>
      <w:r w:rsidR="008B10FA" w:rsidRPr="001F52EB">
        <w:rPr>
          <w:rFonts w:ascii="Times New Roman" w:hAnsi="Times New Roman" w:cs="Times New Roman"/>
          <w:b/>
          <w:bCs/>
          <w:sz w:val="28"/>
          <w:szCs w:val="28"/>
          <w:lang w:val="vi-VN"/>
        </w:rPr>
        <w:t xml:space="preserve"> Ba ngày </w:t>
      </w:r>
      <w:r w:rsidR="008B10FA" w:rsidRPr="001F52EB">
        <w:rPr>
          <w:rFonts w:ascii="Times New Roman" w:hAnsi="Times New Roman" w:cs="Times New Roman"/>
          <w:b/>
          <w:bCs/>
          <w:sz w:val="28"/>
          <w:szCs w:val="28"/>
        </w:rPr>
        <w:t>24</w:t>
      </w:r>
      <w:r w:rsidR="008B10FA" w:rsidRPr="001F52EB">
        <w:rPr>
          <w:rFonts w:ascii="Times New Roman" w:hAnsi="Times New Roman" w:cs="Times New Roman"/>
          <w:b/>
          <w:bCs/>
          <w:sz w:val="28"/>
          <w:szCs w:val="28"/>
          <w:lang w:val="vi-VN"/>
        </w:rPr>
        <w:t xml:space="preserve"> tháng 9 năm 202</w:t>
      </w:r>
      <w:r w:rsidR="008B10FA" w:rsidRPr="001F52EB">
        <w:rPr>
          <w:rFonts w:ascii="Times New Roman" w:hAnsi="Times New Roman" w:cs="Times New Roman"/>
          <w:b/>
          <w:bCs/>
          <w:sz w:val="28"/>
          <w:szCs w:val="28"/>
        </w:rPr>
        <w:t>4</w:t>
      </w:r>
    </w:p>
    <w:p w14:paraId="26D2DCEE" w14:textId="259D3B71" w:rsidR="003F2D2C" w:rsidRPr="001F52EB" w:rsidRDefault="003F2D2C" w:rsidP="001F52EB">
      <w:pPr>
        <w:spacing w:after="0" w:line="240" w:lineRule="auto"/>
        <w:ind w:firstLine="567"/>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 xml:space="preserve">Tiết 1:                                       </w:t>
      </w:r>
      <w:r w:rsidR="008A0FD2" w:rsidRPr="001F52EB">
        <w:rPr>
          <w:rFonts w:ascii="Times New Roman" w:hAnsi="Times New Roman" w:cs="Times New Roman"/>
          <w:b/>
          <w:bCs/>
          <w:sz w:val="28"/>
          <w:szCs w:val="28"/>
          <w:lang w:val="vi-VN"/>
        </w:rPr>
        <w:t xml:space="preserve">  </w:t>
      </w:r>
      <w:r w:rsidRPr="001F52EB">
        <w:rPr>
          <w:rFonts w:ascii="Times New Roman" w:hAnsi="Times New Roman" w:cs="Times New Roman"/>
          <w:b/>
          <w:bCs/>
          <w:sz w:val="28"/>
          <w:szCs w:val="28"/>
          <w:lang w:val="vi-VN"/>
        </w:rPr>
        <w:t xml:space="preserve">  TOÁN</w:t>
      </w:r>
    </w:p>
    <w:p w14:paraId="0272685D" w14:textId="5CA5CDCD" w:rsidR="003F2D2C" w:rsidRPr="001F52EB" w:rsidRDefault="000A3E93" w:rsidP="001F52EB">
      <w:pPr>
        <w:pStyle w:val="Heading2"/>
        <w:spacing w:before="0" w:line="240" w:lineRule="auto"/>
        <w:jc w:val="left"/>
        <w:rPr>
          <w:rFonts w:ascii="Times New Roman" w:hAnsi="Times New Roman" w:cs="Times New Roman"/>
          <w:color w:val="000000" w:themeColor="text1"/>
          <w:szCs w:val="28"/>
          <w:lang w:val="vi-VN"/>
        </w:rPr>
      </w:pPr>
      <w:r w:rsidRPr="001F52EB">
        <w:rPr>
          <w:rFonts w:ascii="Times New Roman" w:hAnsi="Times New Roman" w:cs="Times New Roman"/>
          <w:color w:val="000000" w:themeColor="text1"/>
          <w:szCs w:val="28"/>
        </w:rPr>
        <w:t xml:space="preserve">                                  </w:t>
      </w:r>
      <w:r w:rsidR="00367C35" w:rsidRPr="001F52EB">
        <w:rPr>
          <w:rFonts w:ascii="Times New Roman" w:hAnsi="Times New Roman" w:cs="Times New Roman"/>
          <w:color w:val="000000" w:themeColor="text1"/>
          <w:szCs w:val="28"/>
        </w:rPr>
        <w:t xml:space="preserve"> </w:t>
      </w:r>
      <w:r w:rsidRPr="001F52EB">
        <w:rPr>
          <w:rFonts w:ascii="Times New Roman" w:hAnsi="Times New Roman" w:cs="Times New Roman"/>
          <w:color w:val="000000" w:themeColor="text1"/>
          <w:szCs w:val="28"/>
        </w:rPr>
        <w:t xml:space="preserve">Bài 6: Tiết 1: </w:t>
      </w:r>
      <w:r w:rsidR="00E807C8" w:rsidRPr="001F52EB">
        <w:rPr>
          <w:rFonts w:ascii="Times New Roman" w:hAnsi="Times New Roman" w:cs="Times New Roman"/>
          <w:color w:val="000000" w:themeColor="text1"/>
          <w:szCs w:val="28"/>
          <w:lang w:val="vi-VN"/>
        </w:rPr>
        <w:t xml:space="preserve"> Luyện tập</w:t>
      </w:r>
    </w:p>
    <w:p w14:paraId="7A1A595A"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vi-VN"/>
        </w:rPr>
      </w:pPr>
      <w:r w:rsidRPr="001F52EB">
        <w:rPr>
          <w:rFonts w:ascii="Times New Roman" w:hAnsi="Times New Roman" w:cs="Times New Roman"/>
          <w:b/>
          <w:color w:val="000000" w:themeColor="text1"/>
          <w:sz w:val="28"/>
          <w:szCs w:val="28"/>
          <w:lang w:val="vi-VN"/>
        </w:rPr>
        <w:t xml:space="preserve">I. YÊU CẦU CẦN ĐẠT </w:t>
      </w:r>
    </w:p>
    <w:p w14:paraId="5FE2B9EC" w14:textId="7F79CC58"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 xml:space="preserve">1. Kiến thức, kĩ năng </w:t>
      </w:r>
    </w:p>
    <w:p w14:paraId="1803769E" w14:textId="77777777"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sz w:val="28"/>
          <w:szCs w:val="28"/>
          <w:lang w:val="vi-VN"/>
        </w:rPr>
        <w:t>Sau bài học này, HS sẽ:</w:t>
      </w:r>
    </w:p>
    <w:p w14:paraId="57EA43BE"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lang w:val="vi-VN"/>
        </w:rPr>
      </w:pPr>
      <w:r w:rsidRPr="001F52EB">
        <w:rPr>
          <w:rFonts w:ascii="Times New Roman" w:hAnsi="Times New Roman" w:cs="Times New Roman"/>
          <w:szCs w:val="28"/>
          <w:lang w:val="vi-VN"/>
        </w:rPr>
        <w:lastRenderedPageBreak/>
        <w:t>Nhận biết và nắm được cách giải bài toán có ba bước tính (phân tích tóm tắt đề bài, tìm cách giải, trình bày bài giải)</w:t>
      </w:r>
    </w:p>
    <w:p w14:paraId="5135C0A4"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lang w:val="vi-VN"/>
        </w:rPr>
      </w:pPr>
      <w:r w:rsidRPr="001F52EB">
        <w:rPr>
          <w:rFonts w:ascii="Times New Roman" w:hAnsi="Times New Roman" w:cs="Times New Roman"/>
          <w:szCs w:val="28"/>
          <w:lang w:val="vi-VN"/>
        </w:rPr>
        <w:t>Vận dụng giải được các bài toán thực tế có ba bước tính</w:t>
      </w:r>
    </w:p>
    <w:p w14:paraId="162C2DA5" w14:textId="77777777" w:rsidR="003F2D2C" w:rsidRPr="001F52EB" w:rsidRDefault="003F2D2C"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b/>
          <w:sz w:val="28"/>
          <w:szCs w:val="28"/>
        </w:rPr>
        <w:t>2. Năng lực</w:t>
      </w:r>
    </w:p>
    <w:p w14:paraId="37DFD328"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color w:val="000000"/>
          <w:szCs w:val="28"/>
        </w:rPr>
      </w:pPr>
      <w:r w:rsidRPr="001F52EB">
        <w:rPr>
          <w:rFonts w:ascii="Times New Roman" w:hAnsi="Times New Roman" w:cs="Times New Roman"/>
          <w:color w:val="000000"/>
          <w:szCs w:val="28"/>
        </w:rPr>
        <w:t>Năng lực giao tiếp, hợp tác: Trao đổi, thảo luận với giáo viên và bạn bè để thực hiện các nhiệm vụ học tập.</w:t>
      </w:r>
    </w:p>
    <w:p w14:paraId="20B4728F"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Năng lực giải quyết vấn đề và sáng tạo: Sử dụng các kiến thức đã học ứng dụng vào thực tế, tìm tòi, phát hiện giải quyết các nhiệm vụ trong cuộc sống. </w:t>
      </w:r>
    </w:p>
    <w:p w14:paraId="459BA74C"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rPr>
      </w:pPr>
      <w:r w:rsidRPr="001F52EB">
        <w:rPr>
          <w:rFonts w:ascii="Times New Roman" w:hAnsi="Times New Roman" w:cs="Times New Roman"/>
          <w:szCs w:val="28"/>
        </w:rPr>
        <w:t>Năng lực giao tiếp toán học</w:t>
      </w:r>
      <w:r w:rsidRPr="001F52EB">
        <w:rPr>
          <w:rFonts w:ascii="Times New Roman" w:hAnsi="Times New Roman" w:cs="Times New Roman"/>
          <w:szCs w:val="28"/>
          <w:lang w:val="vi-VN"/>
        </w:rPr>
        <w:t xml:space="preserve"> (khả năng diễn đạt, trình bày bài giải)</w:t>
      </w:r>
      <w:r w:rsidRPr="001F52EB">
        <w:rPr>
          <w:rFonts w:ascii="Times New Roman" w:hAnsi="Times New Roman" w:cs="Times New Roman"/>
          <w:szCs w:val="28"/>
        </w:rPr>
        <w:t xml:space="preserve">: </w:t>
      </w:r>
      <w:r w:rsidRPr="001F52EB">
        <w:rPr>
          <w:rFonts w:ascii="Times New Roman" w:hAnsi="Times New Roman" w:cs="Times New Roman"/>
          <w:szCs w:val="28"/>
          <w:lang w:val="vi-VN"/>
        </w:rPr>
        <w:t>Thông qua v</w:t>
      </w:r>
      <w:r w:rsidRPr="001F52EB">
        <w:rPr>
          <w:rFonts w:ascii="Times New Roman" w:hAnsi="Times New Roman" w:cs="Times New Roman"/>
          <w:szCs w:val="28"/>
        </w:rPr>
        <w:t>ận dụng thực hành giải các bài tập</w:t>
      </w:r>
    </w:p>
    <w:p w14:paraId="7F6DF628"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rPr>
      </w:pPr>
      <w:r w:rsidRPr="001F52EB">
        <w:rPr>
          <w:rFonts w:ascii="Times New Roman" w:hAnsi="Times New Roman" w:cs="Times New Roman"/>
          <w:szCs w:val="28"/>
        </w:rPr>
        <w:t xml:space="preserve">Năng lực giải quyết vấn đề: Qua giải bài toán thực tế </w:t>
      </w:r>
      <w:r w:rsidRPr="001F52EB">
        <w:rPr>
          <w:rFonts w:ascii="Times New Roman" w:hAnsi="Times New Roman" w:cs="Times New Roman"/>
          <w:szCs w:val="28"/>
          <w:lang w:val="vi-VN"/>
        </w:rPr>
        <w:t>(liên quan đến ba bước tính)</w:t>
      </w:r>
    </w:p>
    <w:p w14:paraId="38895DC9" w14:textId="77777777" w:rsidR="003F2D2C" w:rsidRPr="001F52EB" w:rsidRDefault="003F2D2C"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3. Phẩm chất</w:t>
      </w:r>
    </w:p>
    <w:p w14:paraId="08DFA83D"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color w:val="000000"/>
          <w:szCs w:val="28"/>
        </w:rPr>
      </w:pPr>
      <w:r w:rsidRPr="001F52EB">
        <w:rPr>
          <w:rFonts w:ascii="Times New Roman" w:hAnsi="Times New Roman" w:cs="Times New Roman"/>
          <w:color w:val="000000"/>
          <w:szCs w:val="28"/>
        </w:rPr>
        <w:t>Chăm chỉ: Chăm học, ham học, có tinh thần tự học; chịu khó đọc sách giáo khoa, tài liệu và thực hiện các nhiệm vụ cá nhân.</w:t>
      </w:r>
    </w:p>
    <w:p w14:paraId="0745D2D4"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color w:val="000000"/>
          <w:szCs w:val="28"/>
        </w:rPr>
      </w:pPr>
      <w:r w:rsidRPr="001F52EB">
        <w:rPr>
          <w:rFonts w:ascii="Times New Roman" w:hAnsi="Times New Roman" w:cs="Times New Roman"/>
          <w:color w:val="000000"/>
          <w:szCs w:val="28"/>
          <w:lang w:val="vi-VN"/>
        </w:rPr>
        <w:t>Nhân ái</w:t>
      </w:r>
      <w:r w:rsidRPr="001F52EB">
        <w:rPr>
          <w:rFonts w:ascii="Times New Roman" w:hAnsi="Times New Roman" w:cs="Times New Roman"/>
          <w:color w:val="000000"/>
          <w:szCs w:val="28"/>
        </w:rPr>
        <w:t xml:space="preserve">: </w:t>
      </w:r>
      <w:r w:rsidRPr="001F52EB">
        <w:rPr>
          <w:rFonts w:ascii="Times New Roman" w:hAnsi="Times New Roman" w:cs="Times New Roman"/>
          <w:color w:val="000000"/>
          <w:szCs w:val="28"/>
          <w:lang w:val="vi-VN"/>
        </w:rPr>
        <w:t>Có ý thức giúp đỡ lẫn nhau trong hoạt động nhóm để hoàn thành nhiệm vụ</w:t>
      </w:r>
    </w:p>
    <w:p w14:paraId="1CB5B801" w14:textId="77777777" w:rsidR="003F2D2C" w:rsidRPr="001F52EB" w:rsidRDefault="003F2D2C" w:rsidP="001F52EB">
      <w:pPr>
        <w:pStyle w:val="ListParagraph"/>
        <w:numPr>
          <w:ilvl w:val="0"/>
          <w:numId w:val="2"/>
        </w:numPr>
        <w:spacing w:after="0" w:line="240" w:lineRule="auto"/>
        <w:ind w:left="0" w:firstLine="567"/>
        <w:jc w:val="both"/>
        <w:rPr>
          <w:rFonts w:ascii="Times New Roman" w:hAnsi="Times New Roman" w:cs="Times New Roman"/>
          <w:szCs w:val="28"/>
        </w:rPr>
      </w:pPr>
      <w:r w:rsidRPr="001F52EB">
        <w:rPr>
          <w:rFonts w:ascii="Times New Roman" w:hAnsi="Times New Roman" w:cs="Times New Roman"/>
          <w:szCs w:val="28"/>
        </w:rPr>
        <w:t>Trách nhiệm: Giữ trật tự, biết lắng nghe, học tập nghiêm túc</w:t>
      </w:r>
    </w:p>
    <w:p w14:paraId="0260BF8E" w14:textId="77777777" w:rsidR="003F2D2C" w:rsidRPr="001F52EB" w:rsidRDefault="003F2D2C" w:rsidP="001F52EB">
      <w:pPr>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rPr>
        <w:t>II. ĐỒ DÙNG DẠY HỌC</w:t>
      </w:r>
    </w:p>
    <w:p w14:paraId="68D49116" w14:textId="10F1907C" w:rsidR="007E365B" w:rsidRPr="001F52EB" w:rsidRDefault="00004E0E" w:rsidP="001F52EB">
      <w:pPr>
        <w:spacing w:after="0" w:line="240" w:lineRule="auto"/>
        <w:ind w:firstLine="567"/>
        <w:jc w:val="both"/>
        <w:rPr>
          <w:rFonts w:ascii="Times New Roman" w:hAnsi="Times New Roman" w:cs="Times New Roman"/>
          <w:color w:val="000000"/>
          <w:sz w:val="28"/>
          <w:szCs w:val="28"/>
        </w:rPr>
      </w:pPr>
      <w:r w:rsidRPr="001F52EB">
        <w:rPr>
          <w:rFonts w:ascii="Times New Roman" w:hAnsi="Times New Roman" w:cs="Times New Roman"/>
          <w:b/>
          <w:color w:val="000000"/>
          <w:sz w:val="28"/>
          <w:szCs w:val="28"/>
        </w:rPr>
        <w:t>-</w:t>
      </w:r>
      <w:r w:rsidR="003F2D2C" w:rsidRPr="001F52EB">
        <w:rPr>
          <w:rFonts w:ascii="Times New Roman" w:hAnsi="Times New Roman" w:cs="Times New Roman"/>
          <w:b/>
          <w:color w:val="000000"/>
          <w:sz w:val="28"/>
          <w:szCs w:val="28"/>
        </w:rPr>
        <w:t xml:space="preserve"> GV</w:t>
      </w:r>
      <w:r w:rsidR="007E365B" w:rsidRPr="001F52EB">
        <w:rPr>
          <w:rFonts w:ascii="Times New Roman" w:hAnsi="Times New Roman" w:cs="Times New Roman"/>
          <w:b/>
          <w:color w:val="000000"/>
          <w:sz w:val="28"/>
          <w:szCs w:val="28"/>
        </w:rPr>
        <w:t xml:space="preserve">: </w:t>
      </w:r>
      <w:r w:rsidR="003F2D2C" w:rsidRPr="001F52EB">
        <w:rPr>
          <w:rFonts w:ascii="Times New Roman" w:hAnsi="Times New Roman" w:cs="Times New Roman"/>
          <w:color w:val="000000"/>
          <w:sz w:val="28"/>
          <w:szCs w:val="28"/>
        </w:rPr>
        <w:t>Bộ đồ dùng dạy toán 4, máy tính, ti vi, máy soi.</w:t>
      </w:r>
    </w:p>
    <w:p w14:paraId="0A274D70" w14:textId="2DBDEEA6" w:rsidR="003F2D2C" w:rsidRPr="001F52EB" w:rsidRDefault="00004E0E"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w:t>
      </w:r>
      <w:r w:rsidR="003F2D2C" w:rsidRPr="001F52EB">
        <w:rPr>
          <w:rFonts w:ascii="Times New Roman" w:hAnsi="Times New Roman" w:cs="Times New Roman"/>
          <w:b/>
          <w:color w:val="000000"/>
          <w:sz w:val="28"/>
          <w:szCs w:val="28"/>
        </w:rPr>
        <w:t xml:space="preserve"> HS:</w:t>
      </w:r>
      <w:r w:rsidR="007E365B" w:rsidRPr="001F52EB">
        <w:rPr>
          <w:rFonts w:ascii="Times New Roman" w:hAnsi="Times New Roman" w:cs="Times New Roman"/>
          <w:b/>
          <w:color w:val="000000"/>
          <w:sz w:val="28"/>
          <w:szCs w:val="28"/>
        </w:rPr>
        <w:t xml:space="preserve"> </w:t>
      </w:r>
      <w:r w:rsidR="003F2D2C" w:rsidRPr="001F52EB">
        <w:rPr>
          <w:rFonts w:ascii="Times New Roman" w:hAnsi="Times New Roman" w:cs="Times New Roman"/>
          <w:color w:val="000000"/>
          <w:sz w:val="28"/>
          <w:szCs w:val="28"/>
        </w:rPr>
        <w:t>Vở ghi</w:t>
      </w:r>
    </w:p>
    <w:p w14:paraId="20D280A1" w14:textId="77777777" w:rsidR="003F2D2C" w:rsidRPr="001F52EB" w:rsidRDefault="003F2D2C"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III. CÁC HOẠT ĐỘNG </w:t>
      </w:r>
      <w:r w:rsidRPr="001F52EB">
        <w:rPr>
          <w:rFonts w:ascii="Times New Roman" w:hAnsi="Times New Roman" w:cs="Times New Roman"/>
          <w:b/>
          <w:sz w:val="28"/>
          <w:szCs w:val="28"/>
        </w:rPr>
        <w:t>DẠY</w:t>
      </w:r>
      <w:r w:rsidRPr="001F52EB">
        <w:rPr>
          <w:rFonts w:ascii="Times New Roman" w:hAnsi="Times New Roman" w:cs="Times New Roman"/>
          <w:b/>
          <w:color w:val="000000"/>
          <w:sz w:val="28"/>
          <w:szCs w:val="28"/>
        </w:rPr>
        <w:t xml:space="preserve"> HỌC CHỦ YẾU</w:t>
      </w:r>
    </w:p>
    <w:tbl>
      <w:tblPr>
        <w:tblW w:w="9536"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0"/>
        <w:gridCol w:w="4406"/>
      </w:tblGrid>
      <w:tr w:rsidR="003F2D2C" w:rsidRPr="001F52EB" w14:paraId="26DC83E1" w14:textId="77777777" w:rsidTr="00C516CD">
        <w:tc>
          <w:tcPr>
            <w:tcW w:w="5130" w:type="dxa"/>
          </w:tcPr>
          <w:p w14:paraId="469D6A25" w14:textId="6D53096C" w:rsidR="003F2D2C" w:rsidRPr="001F52EB" w:rsidRDefault="003F2D2C"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GV</w:t>
            </w:r>
          </w:p>
          <w:p w14:paraId="1FFDD620" w14:textId="67BE106A" w:rsidR="003F2D2C" w:rsidRPr="001F52EB" w:rsidRDefault="00004E0E"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noProof/>
                <w:color w:val="000000"/>
                <w:sz w:val="28"/>
                <w:szCs w:val="28"/>
                <w:lang w:val="vi-VN" w:eastAsia="vi-VN"/>
              </w:rPr>
              <mc:AlternateContent>
                <mc:Choice Requires="wps">
                  <w:drawing>
                    <wp:anchor distT="0" distB="0" distL="114300" distR="114300" simplePos="0" relativeHeight="251664384" behindDoc="0" locked="0" layoutInCell="1" allowOverlap="1" wp14:anchorId="0188A261" wp14:editId="7F5B94DE">
                      <wp:simplePos x="0" y="0"/>
                      <wp:positionH relativeFrom="column">
                        <wp:posOffset>-67261</wp:posOffset>
                      </wp:positionH>
                      <wp:positionV relativeFrom="paragraph">
                        <wp:posOffset>118598</wp:posOffset>
                      </wp:positionV>
                      <wp:extent cx="6037384" cy="5862"/>
                      <wp:effectExtent l="0" t="0" r="20955" b="32385"/>
                      <wp:wrapNone/>
                      <wp:docPr id="531467141" name="Đường nối Thẳng 1"/>
                      <wp:cNvGraphicFramePr/>
                      <a:graphic xmlns:a="http://schemas.openxmlformats.org/drawingml/2006/main">
                        <a:graphicData uri="http://schemas.microsoft.com/office/word/2010/wordprocessingShape">
                          <wps:wsp>
                            <wps:cNvCnPr/>
                            <wps:spPr>
                              <a:xfrm flipV="1">
                                <a:off x="0" y="0"/>
                                <a:ext cx="6037384" cy="586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060C4A9" id="Đường nối Thẳng 1"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5.3pt,9.35pt" to="470.1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" strokecolor="#4472c4 [3204]" strokeweight=".5pt">
                      <v:stroke joinstyle="miter"/>
                    </v:line>
                  </w:pict>
                </mc:Fallback>
              </mc:AlternateContent>
            </w:r>
          </w:p>
          <w:p w14:paraId="680C4471" w14:textId="77777777"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1. Khởi động - Kết nối (3 - 5’)</w:t>
            </w:r>
          </w:p>
          <w:p w14:paraId="39AA9372" w14:textId="19E847C3"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b/>
                <w:color w:val="000000"/>
                <w:sz w:val="28"/>
                <w:szCs w:val="28"/>
              </w:rPr>
              <w:t>a. Mục tiêu</w:t>
            </w:r>
          </w:p>
          <w:p w14:paraId="5FE74192"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b/>
                <w:color w:val="000000"/>
                <w:sz w:val="28"/>
                <w:szCs w:val="28"/>
                <w:lang w:val="vi-VN"/>
              </w:rPr>
              <w:t xml:space="preserve">- </w:t>
            </w:r>
            <w:r w:rsidRPr="001F52EB">
              <w:rPr>
                <w:rFonts w:ascii="Times New Roman" w:hAnsi="Times New Roman" w:cs="Times New Roman"/>
                <w:color w:val="000000"/>
                <w:sz w:val="28"/>
                <w:szCs w:val="28"/>
              </w:rPr>
              <w:t>Tạo tâm thế hứng thú, kích thích sự tò mò của HS trước khi vào bài học.</w:t>
            </w:r>
          </w:p>
          <w:p w14:paraId="45CB70FB"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Củng cố cách giải bài toán bằng ba bước tính</w:t>
            </w:r>
          </w:p>
          <w:p w14:paraId="28BA1916" w14:textId="7F15B97C"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b. Cách tiến hành</w:t>
            </w:r>
          </w:p>
          <w:p w14:paraId="06613AE9" w14:textId="77777777" w:rsidR="003F2D2C" w:rsidRPr="001F52EB" w:rsidRDefault="003F2D2C" w:rsidP="001F52EB">
            <w:pPr>
              <w:spacing w:after="0" w:line="240" w:lineRule="auto"/>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GV tổ chức cho HS chơi trò </w:t>
            </w:r>
            <w:r w:rsidRPr="001F52EB">
              <w:rPr>
                <w:rFonts w:ascii="Times New Roman" w:hAnsi="Times New Roman" w:cs="Times New Roman"/>
                <w:b/>
                <w:color w:val="000000"/>
                <w:sz w:val="28"/>
                <w:szCs w:val="28"/>
              </w:rPr>
              <w:t>“Truyền điện”</w:t>
            </w:r>
            <w:r w:rsidRPr="001F52EB">
              <w:rPr>
                <w:rFonts w:ascii="Times New Roman" w:hAnsi="Times New Roman" w:cs="Times New Roman"/>
                <w:bCs/>
                <w:color w:val="000000"/>
                <w:sz w:val="28"/>
                <w:szCs w:val="28"/>
              </w:rPr>
              <w:t xml:space="preserve"> thông qua bài tập:</w:t>
            </w:r>
          </w:p>
          <w:p w14:paraId="5B1DAEEC" w14:textId="77777777" w:rsidR="003F2D2C" w:rsidRPr="001F52EB" w:rsidRDefault="003F2D2C" w:rsidP="001F52EB">
            <w:pPr>
              <w:spacing w:after="0" w:line="240" w:lineRule="auto"/>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An mua 3 cái bút chì và 2 quyển vở. Mỗi cái bút chì có giá 5 500 đồng, mỗi quyển vở có giá 9 500 đồng. Hỏi An đã mua cả vở và bút chì hết bao nhiêu tiền? </w:t>
            </w:r>
          </w:p>
          <w:p w14:paraId="1CCC6901" w14:textId="77777777" w:rsidR="003F2D2C" w:rsidRPr="001F52EB" w:rsidRDefault="003F2D2C" w:rsidP="001F52EB">
            <w:pPr>
              <w:spacing w:after="0" w:line="240" w:lineRule="auto"/>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GV mời 6 HS, chia đều làm hai đội. Thành viên trong nhóm lần lượt hoàn thành chỗ chấm:</w:t>
            </w:r>
          </w:p>
          <w:p w14:paraId="68E519F6"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Bài giải</w:t>
            </w:r>
          </w:p>
          <w:p w14:paraId="3821E0F6"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Số tiền An mua bút chì là:</w:t>
            </w:r>
          </w:p>
          <w:p w14:paraId="06C01B1B"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w:t>
            </w:r>
          </w:p>
          <w:p w14:paraId="12DC9734"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Số tiền An mua vở là: </w:t>
            </w:r>
          </w:p>
          <w:p w14:paraId="33A168CD"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lastRenderedPageBreak/>
              <w:t>................?..................</w:t>
            </w:r>
          </w:p>
          <w:p w14:paraId="523E622E"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Số tiền An mua bút chì và vở là:</w:t>
            </w:r>
          </w:p>
          <w:p w14:paraId="3E495328"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w:t>
            </w:r>
          </w:p>
          <w:p w14:paraId="1E07F435"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Đáp số: .?.</w:t>
            </w:r>
          </w:p>
          <w:p w14:paraId="32306474" w14:textId="77777777" w:rsidR="003F2D2C" w:rsidRPr="001F52EB" w:rsidRDefault="003F2D2C" w:rsidP="001F52EB">
            <w:pPr>
              <w:spacing w:after="0" w:line="240" w:lineRule="auto"/>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GV và cả lớp làm trọng tài, đội nào hoàn thành nhanh và chính xác nhất sẽ chiến thắng.</w:t>
            </w:r>
          </w:p>
          <w:p w14:paraId="058A8FC2" w14:textId="07A32B78" w:rsidR="003F2D2C" w:rsidRPr="001F52EB" w:rsidRDefault="003F2D2C"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bCs/>
                <w:color w:val="000000"/>
                <w:sz w:val="28"/>
                <w:szCs w:val="28"/>
              </w:rPr>
              <w:t>- GV nhận xét, tuyên dương, d</w:t>
            </w:r>
            <w:r w:rsidR="00E807C8" w:rsidRPr="001F52EB">
              <w:rPr>
                <w:rFonts w:ascii="Times New Roman" w:hAnsi="Times New Roman" w:cs="Times New Roman"/>
                <w:bCs/>
                <w:color w:val="000000"/>
                <w:sz w:val="28"/>
                <w:szCs w:val="28"/>
              </w:rPr>
              <w:t>ẫn</w:t>
            </w:r>
            <w:r w:rsidRPr="001F52EB">
              <w:rPr>
                <w:rFonts w:ascii="Times New Roman" w:hAnsi="Times New Roman" w:cs="Times New Roman"/>
                <w:bCs/>
                <w:color w:val="000000"/>
                <w:sz w:val="28"/>
                <w:szCs w:val="28"/>
              </w:rPr>
              <w:t xml:space="preserve"> dắt HS vào bài học: </w:t>
            </w:r>
            <w:r w:rsidRPr="001F52EB">
              <w:rPr>
                <w:rFonts w:ascii="Times New Roman" w:hAnsi="Times New Roman" w:cs="Times New Roman"/>
                <w:bCs/>
                <w:sz w:val="28"/>
                <w:szCs w:val="28"/>
              </w:rPr>
              <w:t xml:space="preserve">“Bài </w:t>
            </w:r>
            <w:r w:rsidRPr="001F52EB">
              <w:rPr>
                <w:rFonts w:ascii="Times New Roman" w:hAnsi="Times New Roman" w:cs="Times New Roman"/>
                <w:bCs/>
                <w:sz w:val="28"/>
                <w:szCs w:val="28"/>
                <w:lang w:val="vi-VN"/>
              </w:rPr>
              <w:t>5</w:t>
            </w:r>
            <w:r w:rsidRPr="001F52EB">
              <w:rPr>
                <w:rFonts w:ascii="Times New Roman" w:hAnsi="Times New Roman" w:cs="Times New Roman"/>
                <w:bCs/>
                <w:sz w:val="28"/>
                <w:szCs w:val="28"/>
              </w:rPr>
              <w:t xml:space="preserve">: </w:t>
            </w:r>
            <w:r w:rsidRPr="001F52EB">
              <w:rPr>
                <w:rFonts w:ascii="Times New Roman" w:hAnsi="Times New Roman" w:cs="Times New Roman"/>
                <w:bCs/>
                <w:sz w:val="28"/>
                <w:szCs w:val="28"/>
                <w:lang w:val="vi-VN"/>
              </w:rPr>
              <w:t>Giải bài toán có ba bước tính</w:t>
            </w:r>
            <w:r w:rsidRPr="001F52EB">
              <w:rPr>
                <w:rFonts w:ascii="Times New Roman" w:hAnsi="Times New Roman" w:cs="Times New Roman"/>
                <w:bCs/>
                <w:sz w:val="28"/>
                <w:szCs w:val="28"/>
              </w:rPr>
              <w:t xml:space="preserve"> – Tiết 2: Luyện tập".</w:t>
            </w:r>
          </w:p>
          <w:p w14:paraId="2FB9C23F" w14:textId="77777777"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2. Luyện tập (30 - 32’) </w:t>
            </w:r>
          </w:p>
          <w:p w14:paraId="045DAA48" w14:textId="684E4200"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a. Mục tiêu</w:t>
            </w:r>
          </w:p>
          <w:p w14:paraId="185A32E6" w14:textId="77777777" w:rsidR="003F2D2C" w:rsidRPr="001F52EB" w:rsidRDefault="003F2D2C" w:rsidP="001F52EB">
            <w:pPr>
              <w:spacing w:after="0" w:line="240" w:lineRule="auto"/>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HS vận dụng cách giải bài toán có ba bước tính để giải được các bài toán thực tế có liên quan </w:t>
            </w:r>
          </w:p>
          <w:p w14:paraId="575F5182" w14:textId="1D46F197"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b. Cách thức tiến hành</w:t>
            </w:r>
          </w:p>
          <w:p w14:paraId="7EC6CBA7"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Nhiệm vụ 1: Hoàn thành BT1</w:t>
            </w:r>
          </w:p>
          <w:p w14:paraId="2B7FC74C"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Đàn vịt nhà bác Đào có 1 200 con. Đàn vịt nhà bác Mận có ít hơn đàn vịt nhà bác Đào 300 con. Đàn vịt nhà bác Cúc có nhiều hơn đàn vịt nhà bác Đào 500 con. Hỏi số vịt của nhà bác Đào, bác Mận và bác Cúc có tất cả bao nhiêu con? </w:t>
            </w:r>
          </w:p>
          <w:p w14:paraId="600D6B60"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yêu cầu HS đọc đề bài, phân tích đề, tìm cách giải rồi trình bày bài giải</w:t>
            </w:r>
          </w:p>
          <w:p w14:paraId="7DDD27A0"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GV mời đại diện 1 HS lên bảng lớp trình bày </w:t>
            </w:r>
          </w:p>
          <w:p w14:paraId="28461897"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nhận xét, chữa bài, chỉnh sửa lại cách trình bày bài</w:t>
            </w:r>
          </w:p>
          <w:p w14:paraId="242A2F40"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Nhiệm vụ 2: Hoàn thành BT2</w:t>
            </w:r>
          </w:p>
          <w:p w14:paraId="01636E4A"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Một thùng nước mắm có 120 l. Lần đầu bán được 25 l nước mắm, lần thứ hai bán được gấp đôi số lít nước mắm ở lần đầu, lần thứ ba bán được 35 l nước mắm. Hỏi trong thùng còn lại bao nhiêu lít nước mắm? </w:t>
            </w:r>
          </w:p>
          <w:p w14:paraId="5E8ABDA9"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yêu cầu HS đọc đề bài, phân tích đề, tìm cách giải rồi trình bày bài giải</w:t>
            </w:r>
          </w:p>
          <w:p w14:paraId="0B9ADFC1"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GV mời đại diện 1 HS lên bảng lớp trình bày </w:t>
            </w:r>
          </w:p>
          <w:p w14:paraId="4F86A882"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nhận xét, chữa bài, chỉnh sửa lại cách trình bày bài</w:t>
            </w:r>
          </w:p>
          <w:p w14:paraId="7BFB624F"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Nhiệm vụ 3: Hoàn thành BT3 </w:t>
            </w:r>
          </w:p>
          <w:p w14:paraId="75F75DCB"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Một cửa hàng ngày thứ Sáu bán được 12 </w:t>
            </w:r>
            <w:r w:rsidRPr="001F52EB">
              <w:rPr>
                <w:rFonts w:ascii="Times New Roman" w:hAnsi="Times New Roman" w:cs="Times New Roman"/>
                <w:color w:val="000000"/>
                <w:sz w:val="28"/>
                <w:szCs w:val="28"/>
              </w:rPr>
              <w:lastRenderedPageBreak/>
              <w:t xml:space="preserve">máy tính, ngày thứ Bảy bán được nhiều hơn ngày thứ Sáu 5 máy tính, ngày Chủ nhật bán được nhiều hơn ngày thứ Bảy 10 máy tính. Hỏi cả ba ngày, cửa hàng đó bán được bao nhiêu máy tính? </w:t>
            </w:r>
          </w:p>
          <w:p w14:paraId="2DD62092"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yêu cầu HS đọc đề bài, phân tích đề, tìm cách giải rồi trình bày bài giải</w:t>
            </w:r>
          </w:p>
          <w:p w14:paraId="0AAC4334"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GV mời đại diện 1 HS lên bảng lớp trình bày </w:t>
            </w:r>
          </w:p>
          <w:p w14:paraId="0D9AE448"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nhận xét, chữa bài, chỉnh sửa lại cách trình bày bài</w:t>
            </w:r>
          </w:p>
          <w:p w14:paraId="39655A25" w14:textId="77777777" w:rsidR="00D436C0" w:rsidRPr="001F52EB" w:rsidRDefault="00D436C0"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Nhiệm vụ: Hoàn thành BT4:</w:t>
            </w:r>
          </w:p>
          <w:p w14:paraId="3C459D2A" w14:textId="77777777" w:rsidR="003F2D2C" w:rsidRPr="001F52EB" w:rsidRDefault="003F2D2C" w:rsidP="001F52EB">
            <w:pPr>
              <w:spacing w:after="0" w:line="240" w:lineRule="auto"/>
              <w:rPr>
                <w:rFonts w:ascii="Times New Roman" w:hAnsi="Times New Roman" w:cs="Times New Roman"/>
                <w:bCs/>
                <w:sz w:val="28"/>
                <w:szCs w:val="28"/>
              </w:rPr>
            </w:pPr>
            <w:r w:rsidRPr="001F52EB">
              <w:rPr>
                <w:rFonts w:ascii="Times New Roman" w:hAnsi="Times New Roman" w:cs="Times New Roman"/>
                <w:bCs/>
                <w:sz w:val="28"/>
                <w:szCs w:val="28"/>
              </w:rPr>
              <w:t xml:space="preserve">Đặt đề toán theo tóm tắt sau rồi giải: </w:t>
            </w:r>
          </w:p>
          <w:p w14:paraId="55AB1BD0" w14:textId="77777777" w:rsidR="003F2D2C" w:rsidRPr="001F52EB" w:rsidRDefault="003F2D2C" w:rsidP="001F52EB">
            <w:pPr>
              <w:spacing w:after="0" w:line="240" w:lineRule="auto"/>
              <w:rPr>
                <w:rFonts w:ascii="Times New Roman" w:hAnsi="Times New Roman" w:cs="Times New Roman"/>
                <w:bCs/>
                <w:sz w:val="28"/>
                <w:szCs w:val="28"/>
              </w:rPr>
            </w:pPr>
            <w:r w:rsidRPr="001F52EB">
              <w:rPr>
                <w:rFonts w:ascii="Times New Roman" w:hAnsi="Times New Roman" w:cs="Times New Roman"/>
                <w:bCs/>
                <w:noProof/>
                <w:sz w:val="28"/>
                <w:szCs w:val="28"/>
                <w:lang w:val="vi-VN" w:eastAsia="vi-VN"/>
              </w:rPr>
              <w:drawing>
                <wp:inline distT="0" distB="0" distL="0" distR="0" wp14:anchorId="0EA3DCBB" wp14:editId="3F57AD47">
                  <wp:extent cx="3120390" cy="798830"/>
                  <wp:effectExtent l="0" t="0" r="3810" b="1270"/>
                  <wp:docPr id="1425374276" name="Hình ảnh 1425374276" descr="Ảnh có chứa văn bản, hàng, biểu đồ,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Ảnh có chứa văn bản, hàng, biểu đồ, Phông chữ&#10;&#10;Mô tả được tạo tự động"/>
                          <pic:cNvPicPr/>
                        </pic:nvPicPr>
                        <pic:blipFill rotWithShape="1">
                          <a:blip r:embed="rId15"/>
                          <a:srcRect t="3676"/>
                          <a:stretch/>
                        </pic:blipFill>
                        <pic:spPr bwMode="auto">
                          <a:xfrm>
                            <a:off x="0" y="0"/>
                            <a:ext cx="3120390" cy="798830"/>
                          </a:xfrm>
                          <a:prstGeom prst="rect">
                            <a:avLst/>
                          </a:prstGeom>
                          <a:ln>
                            <a:noFill/>
                          </a:ln>
                          <a:extLst>
                            <a:ext uri="{53640926-AAD7-44D8-BBD7-CCE9431645EC}">
                              <a14:shadowObscured xmlns:a14="http://schemas.microsoft.com/office/drawing/2010/main"/>
                            </a:ext>
                          </a:extLst>
                        </pic:spPr>
                      </pic:pic>
                    </a:graphicData>
                  </a:graphic>
                </wp:inline>
              </w:drawing>
            </w:r>
          </w:p>
          <w:p w14:paraId="2056E650" w14:textId="77777777" w:rsidR="003F2D2C" w:rsidRPr="001F52EB" w:rsidRDefault="003F2D2C"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GV yêu cầu HS nhóm đôi tự đặt đề toán theo tóm tắt rồi tìm cách giải bài toán đó</w:t>
            </w:r>
          </w:p>
          <w:p w14:paraId="40CE462E" w14:textId="77777777" w:rsidR="003F2D2C" w:rsidRPr="001F52EB" w:rsidRDefault="003F2D2C"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xml:space="preserve">- GV gợi ý HS cách đặt đề: </w:t>
            </w:r>
          </w:p>
          <w:p w14:paraId="4467389D" w14:textId="77777777" w:rsidR="003F2D2C" w:rsidRPr="001F52EB" w:rsidRDefault="003F2D2C"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xml:space="preserve">+ Quan sát tóm tắt, số quả sầu riêng, bưởi, xoài là bao nhiêu quả? </w:t>
            </w:r>
          </w:p>
          <w:p w14:paraId="46F3BA13" w14:textId="77777777" w:rsidR="003F2D2C" w:rsidRPr="001F52EB" w:rsidRDefault="003F2D2C"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xml:space="preserve">+ Bài toán cần tìm gì?  </w:t>
            </w:r>
          </w:p>
          <w:p w14:paraId="0F3638FB" w14:textId="77777777" w:rsidR="003F2D2C" w:rsidRPr="001F52EB" w:rsidRDefault="003F2D2C"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xml:space="preserve">- GV mời đại diện 1 đọc đề rồi trình bày bài giải trên bảng lớp </w:t>
            </w:r>
          </w:p>
          <w:p w14:paraId="2E34B300" w14:textId="77777777" w:rsidR="003F2D2C" w:rsidRPr="001F52EB" w:rsidRDefault="003F2D2C"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GV nhận xét, chữa bài</w:t>
            </w:r>
          </w:p>
          <w:p w14:paraId="40829D62" w14:textId="77777777" w:rsidR="00980C31" w:rsidRPr="001F52EB" w:rsidRDefault="00980C31" w:rsidP="001F52EB">
            <w:pPr>
              <w:spacing w:after="0" w:line="240" w:lineRule="auto"/>
              <w:rPr>
                <w:rFonts w:ascii="Times New Roman" w:hAnsi="Times New Roman" w:cs="Times New Roman"/>
                <w:b/>
                <w:sz w:val="28"/>
                <w:szCs w:val="28"/>
              </w:rPr>
            </w:pPr>
          </w:p>
          <w:p w14:paraId="6DDC84CD" w14:textId="77777777" w:rsidR="00980C31" w:rsidRPr="001F52EB" w:rsidRDefault="00980C31" w:rsidP="001F52EB">
            <w:pPr>
              <w:spacing w:after="0" w:line="240" w:lineRule="auto"/>
              <w:rPr>
                <w:rFonts w:ascii="Times New Roman" w:hAnsi="Times New Roman" w:cs="Times New Roman"/>
                <w:b/>
                <w:sz w:val="28"/>
                <w:szCs w:val="28"/>
              </w:rPr>
            </w:pPr>
          </w:p>
          <w:p w14:paraId="36C3DB38" w14:textId="6AB86EE1" w:rsidR="003F2D2C" w:rsidRPr="001F52EB" w:rsidRDefault="00D436C0" w:rsidP="001F52EB">
            <w:pPr>
              <w:spacing w:after="0" w:line="240" w:lineRule="auto"/>
              <w:rPr>
                <w:rFonts w:ascii="Times New Roman" w:hAnsi="Times New Roman" w:cs="Times New Roman"/>
                <w:b/>
                <w:sz w:val="28"/>
                <w:szCs w:val="28"/>
              </w:rPr>
            </w:pPr>
            <w:r w:rsidRPr="001F52EB">
              <w:rPr>
                <w:rFonts w:ascii="Times New Roman" w:hAnsi="Times New Roman" w:cs="Times New Roman"/>
                <w:b/>
                <w:sz w:val="28"/>
                <w:szCs w:val="28"/>
              </w:rPr>
              <w:t>3. Củng cố (2 - 3’)</w:t>
            </w:r>
          </w:p>
          <w:p w14:paraId="62F6468C" w14:textId="77777777" w:rsidR="003F2D2C" w:rsidRPr="001F52EB" w:rsidRDefault="003F2D2C"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Ôn tập kiến thức đã học.</w:t>
            </w:r>
          </w:p>
          <w:p w14:paraId="1CFD6611" w14:textId="77777777" w:rsidR="003F2D2C" w:rsidRPr="001F52EB" w:rsidRDefault="003F2D2C"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oàn thành bài tập trong SBT.</w:t>
            </w:r>
          </w:p>
          <w:p w14:paraId="404161A8" w14:textId="77777777" w:rsidR="003F2D2C" w:rsidRPr="001F52EB" w:rsidRDefault="003F2D2C"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xml:space="preserve">- Đọc và chuẩn bị trước Bài 6 – Luyện tập chung </w:t>
            </w:r>
          </w:p>
        </w:tc>
        <w:tc>
          <w:tcPr>
            <w:tcW w:w="4406" w:type="dxa"/>
          </w:tcPr>
          <w:p w14:paraId="274C4ED0" w14:textId="77777777" w:rsidR="003F2D2C" w:rsidRPr="001F52EB" w:rsidRDefault="003F2D2C" w:rsidP="001F52EB">
            <w:pPr>
              <w:spacing w:after="0" w:line="240" w:lineRule="auto"/>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lastRenderedPageBreak/>
              <w:t xml:space="preserve">                  Hoạt động của HS</w:t>
            </w:r>
          </w:p>
          <w:p w14:paraId="357840CE"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15ADE00"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603848E"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000144A2"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BB2B6DE"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21E4F73"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FDAA639"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HS tích cực tham gia trò chơi, hoàn thành chỗ chấm: </w:t>
            </w:r>
          </w:p>
          <w:p w14:paraId="0227C26F"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Bài giải</w:t>
            </w:r>
          </w:p>
          <w:p w14:paraId="4A5ADB30"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Số tiền An mua bút chì là:</w:t>
            </w:r>
          </w:p>
          <w:p w14:paraId="1A97A97E" w14:textId="6DFAD4A5" w:rsidR="003F2D2C" w:rsidRPr="001F52EB" w:rsidRDefault="003F2D2C"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5 500 </w:t>
            </w:r>
            <m:oMath>
              <m:r>
                <m:rPr>
                  <m:sty m:val="b"/>
                </m:rPr>
                <w:rPr>
                  <w:rFonts w:ascii="Cambria Math" w:hAnsi="Cambria Math" w:cs="Times New Roman"/>
                  <w:color w:val="000000"/>
                  <w:sz w:val="28"/>
                  <w:szCs w:val="28"/>
                </w:rPr>
                <m:t>×</m:t>
              </m:r>
            </m:oMath>
            <w:r w:rsidRPr="001F52EB">
              <w:rPr>
                <w:rFonts w:ascii="Times New Roman" w:eastAsiaTheme="minorEastAsia" w:hAnsi="Times New Roman" w:cs="Times New Roman"/>
                <w:b/>
                <w:color w:val="000000"/>
                <w:sz w:val="28"/>
                <w:szCs w:val="28"/>
              </w:rPr>
              <w:t xml:space="preserve"> 3 = 16 500 (đồng)</w:t>
            </w:r>
          </w:p>
          <w:p w14:paraId="474E0437"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Số tiền An mua vở là: </w:t>
            </w:r>
          </w:p>
          <w:p w14:paraId="170489B9" w14:textId="44C64F66" w:rsidR="003F2D2C" w:rsidRPr="001F52EB" w:rsidRDefault="003F2D2C"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9 500 </w:t>
            </w:r>
            <m:oMath>
              <m:r>
                <m:rPr>
                  <m:sty m:val="b"/>
                </m:rPr>
                <w:rPr>
                  <w:rFonts w:ascii="Cambria Math" w:hAnsi="Cambria Math" w:cs="Times New Roman"/>
                  <w:color w:val="000000"/>
                  <w:sz w:val="28"/>
                  <w:szCs w:val="28"/>
                </w:rPr>
                <m:t>×</m:t>
              </m:r>
            </m:oMath>
            <w:r w:rsidRPr="001F52EB">
              <w:rPr>
                <w:rFonts w:ascii="Times New Roman" w:eastAsiaTheme="minorEastAsia" w:hAnsi="Times New Roman" w:cs="Times New Roman"/>
                <w:b/>
                <w:color w:val="000000"/>
                <w:sz w:val="28"/>
                <w:szCs w:val="28"/>
              </w:rPr>
              <w:t xml:space="preserve"> 2 = 19 000 (đồng)</w:t>
            </w:r>
          </w:p>
          <w:p w14:paraId="24244C96"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Số tiền An mua bút chì và vở là:</w:t>
            </w:r>
          </w:p>
          <w:p w14:paraId="1F9AC9D2" w14:textId="77777777" w:rsidR="003F2D2C" w:rsidRPr="001F52EB" w:rsidRDefault="003F2D2C"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16 500 + 19 000 = 35 500 (đồng)</w:t>
            </w:r>
          </w:p>
          <w:p w14:paraId="103D4107" w14:textId="77777777" w:rsidR="003F2D2C" w:rsidRPr="001F52EB" w:rsidRDefault="003F2D2C" w:rsidP="001F52EB">
            <w:pPr>
              <w:spacing w:after="0" w:line="240" w:lineRule="auto"/>
              <w:jc w:val="center"/>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Đáp số: </w:t>
            </w:r>
            <w:r w:rsidRPr="001F52EB">
              <w:rPr>
                <w:rFonts w:ascii="Times New Roman" w:hAnsi="Times New Roman" w:cs="Times New Roman"/>
                <w:b/>
                <w:color w:val="000000"/>
                <w:sz w:val="28"/>
                <w:szCs w:val="28"/>
              </w:rPr>
              <w:t>35 500 đồng</w:t>
            </w:r>
          </w:p>
          <w:p w14:paraId="18F464D0" w14:textId="77777777" w:rsidR="003F2D2C" w:rsidRPr="001F52EB" w:rsidRDefault="003F2D2C" w:rsidP="001F52EB">
            <w:pPr>
              <w:spacing w:after="0" w:line="240" w:lineRule="auto"/>
              <w:jc w:val="center"/>
              <w:rPr>
                <w:rFonts w:ascii="Times New Roman" w:hAnsi="Times New Roman" w:cs="Times New Roman"/>
                <w:color w:val="000000"/>
                <w:sz w:val="28"/>
                <w:szCs w:val="28"/>
              </w:rPr>
            </w:pPr>
          </w:p>
          <w:p w14:paraId="72CC4D09"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2B44B6E" w14:textId="77777777" w:rsidR="003F2D2C" w:rsidRPr="001F52EB" w:rsidRDefault="003F2D2C" w:rsidP="001F52EB">
            <w:pPr>
              <w:spacing w:after="0" w:line="240" w:lineRule="auto"/>
              <w:jc w:val="both"/>
              <w:rPr>
                <w:rFonts w:ascii="Times New Roman" w:hAnsi="Times New Roman" w:cs="Times New Roman"/>
                <w:sz w:val="28"/>
                <w:szCs w:val="28"/>
              </w:rPr>
            </w:pPr>
          </w:p>
          <w:p w14:paraId="79BE89DB" w14:textId="77777777" w:rsidR="003F2D2C" w:rsidRPr="001F52EB" w:rsidRDefault="003F2D2C" w:rsidP="001F52EB">
            <w:pPr>
              <w:spacing w:after="0" w:line="240" w:lineRule="auto"/>
              <w:jc w:val="both"/>
              <w:rPr>
                <w:rFonts w:ascii="Times New Roman" w:hAnsi="Times New Roman" w:cs="Times New Roman"/>
                <w:sz w:val="28"/>
                <w:szCs w:val="28"/>
              </w:rPr>
            </w:pPr>
          </w:p>
          <w:p w14:paraId="1DBBA107" w14:textId="77777777" w:rsidR="003F2D2C" w:rsidRPr="001F52EB" w:rsidRDefault="003F2D2C" w:rsidP="001F52EB">
            <w:pPr>
              <w:spacing w:after="0" w:line="240" w:lineRule="auto"/>
              <w:jc w:val="both"/>
              <w:rPr>
                <w:rFonts w:ascii="Times New Roman" w:hAnsi="Times New Roman" w:cs="Times New Roman"/>
                <w:sz w:val="28"/>
                <w:szCs w:val="28"/>
              </w:rPr>
            </w:pPr>
          </w:p>
          <w:p w14:paraId="421D56CB" w14:textId="77777777" w:rsidR="003F2D2C" w:rsidRPr="001F52EB" w:rsidRDefault="003F2D2C" w:rsidP="001F52EB">
            <w:pPr>
              <w:spacing w:after="0" w:line="240" w:lineRule="auto"/>
              <w:jc w:val="both"/>
              <w:rPr>
                <w:rFonts w:ascii="Times New Roman" w:hAnsi="Times New Roman" w:cs="Times New Roman"/>
                <w:sz w:val="28"/>
                <w:szCs w:val="28"/>
              </w:rPr>
            </w:pPr>
          </w:p>
          <w:p w14:paraId="1630310C" w14:textId="77777777" w:rsidR="00E807C8" w:rsidRPr="001F52EB" w:rsidRDefault="00E807C8" w:rsidP="001F52EB">
            <w:pPr>
              <w:spacing w:after="0" w:line="240" w:lineRule="auto"/>
              <w:jc w:val="both"/>
              <w:rPr>
                <w:rFonts w:ascii="Times New Roman" w:hAnsi="Times New Roman" w:cs="Times New Roman"/>
                <w:sz w:val="28"/>
                <w:szCs w:val="28"/>
              </w:rPr>
            </w:pPr>
          </w:p>
          <w:p w14:paraId="2448EB2F" w14:textId="77777777" w:rsidR="00E807C8" w:rsidRPr="001F52EB" w:rsidRDefault="00E807C8" w:rsidP="001F52EB">
            <w:pPr>
              <w:spacing w:after="0" w:line="240" w:lineRule="auto"/>
              <w:jc w:val="both"/>
              <w:rPr>
                <w:rFonts w:ascii="Times New Roman" w:hAnsi="Times New Roman" w:cs="Times New Roman"/>
                <w:sz w:val="28"/>
                <w:szCs w:val="28"/>
              </w:rPr>
            </w:pPr>
          </w:p>
          <w:p w14:paraId="0BA56955" w14:textId="77777777" w:rsidR="00E807C8" w:rsidRPr="001F52EB" w:rsidRDefault="00E807C8" w:rsidP="001F52EB">
            <w:pPr>
              <w:spacing w:after="0" w:line="240" w:lineRule="auto"/>
              <w:jc w:val="both"/>
              <w:rPr>
                <w:rFonts w:ascii="Times New Roman" w:hAnsi="Times New Roman" w:cs="Times New Roman"/>
                <w:sz w:val="28"/>
                <w:szCs w:val="28"/>
              </w:rPr>
            </w:pPr>
          </w:p>
          <w:p w14:paraId="544876A3" w14:textId="77777777" w:rsidR="00E807C8" w:rsidRPr="001F52EB" w:rsidRDefault="00E807C8" w:rsidP="001F52EB">
            <w:pPr>
              <w:spacing w:after="0" w:line="240" w:lineRule="auto"/>
              <w:jc w:val="both"/>
              <w:rPr>
                <w:rFonts w:ascii="Times New Roman" w:hAnsi="Times New Roman" w:cs="Times New Roman"/>
                <w:sz w:val="28"/>
                <w:szCs w:val="28"/>
              </w:rPr>
            </w:pPr>
          </w:p>
          <w:p w14:paraId="34A80CF6" w14:textId="77777777" w:rsidR="00E807C8" w:rsidRPr="001F52EB" w:rsidRDefault="00E807C8" w:rsidP="001F52EB">
            <w:pPr>
              <w:spacing w:after="0" w:line="240" w:lineRule="auto"/>
              <w:jc w:val="both"/>
              <w:rPr>
                <w:rFonts w:ascii="Times New Roman" w:hAnsi="Times New Roman" w:cs="Times New Roman"/>
                <w:sz w:val="28"/>
                <w:szCs w:val="28"/>
              </w:rPr>
            </w:pPr>
          </w:p>
          <w:p w14:paraId="7A978DFF" w14:textId="77777777" w:rsidR="003F2D2C" w:rsidRPr="001F52EB" w:rsidRDefault="003F2D2C" w:rsidP="001F52EB">
            <w:pPr>
              <w:spacing w:after="0" w:line="240" w:lineRule="auto"/>
              <w:jc w:val="both"/>
              <w:rPr>
                <w:rFonts w:ascii="Times New Roman" w:hAnsi="Times New Roman" w:cs="Times New Roman"/>
                <w:sz w:val="28"/>
                <w:szCs w:val="28"/>
              </w:rPr>
            </w:pPr>
          </w:p>
          <w:p w14:paraId="232F7131" w14:textId="77777777" w:rsidR="003F2D2C" w:rsidRPr="001F52EB" w:rsidRDefault="003F2D2C"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HS chú ý lắng nghe</w:t>
            </w:r>
          </w:p>
          <w:p w14:paraId="6E161A86" w14:textId="77777777" w:rsidR="003F2D2C" w:rsidRPr="001F52EB" w:rsidRDefault="003F2D2C" w:rsidP="001F52EB">
            <w:pPr>
              <w:spacing w:after="0" w:line="240" w:lineRule="auto"/>
              <w:jc w:val="both"/>
              <w:rPr>
                <w:rFonts w:ascii="Times New Roman" w:hAnsi="Times New Roman" w:cs="Times New Roman"/>
                <w:sz w:val="28"/>
                <w:szCs w:val="28"/>
              </w:rPr>
            </w:pPr>
          </w:p>
          <w:p w14:paraId="61046995" w14:textId="77777777" w:rsidR="003F2D2C" w:rsidRPr="001F52EB" w:rsidRDefault="003F2D2C" w:rsidP="001F52EB">
            <w:pPr>
              <w:spacing w:after="0" w:line="240" w:lineRule="auto"/>
              <w:jc w:val="both"/>
              <w:rPr>
                <w:rFonts w:ascii="Times New Roman" w:hAnsi="Times New Roman" w:cs="Times New Roman"/>
                <w:sz w:val="28"/>
                <w:szCs w:val="28"/>
              </w:rPr>
            </w:pPr>
          </w:p>
          <w:p w14:paraId="01537058" w14:textId="77777777" w:rsidR="003F2D2C" w:rsidRPr="001F52EB" w:rsidRDefault="003F2D2C" w:rsidP="001F52EB">
            <w:pPr>
              <w:spacing w:after="0" w:line="240" w:lineRule="auto"/>
              <w:jc w:val="both"/>
              <w:rPr>
                <w:rFonts w:ascii="Times New Roman" w:hAnsi="Times New Roman" w:cs="Times New Roman"/>
                <w:sz w:val="28"/>
                <w:szCs w:val="28"/>
              </w:rPr>
            </w:pPr>
          </w:p>
          <w:p w14:paraId="79099311" w14:textId="77777777" w:rsidR="003F2D2C" w:rsidRPr="001F52EB" w:rsidRDefault="003F2D2C" w:rsidP="001F52EB">
            <w:pPr>
              <w:spacing w:after="0" w:line="240" w:lineRule="auto"/>
              <w:jc w:val="both"/>
              <w:rPr>
                <w:rFonts w:ascii="Times New Roman" w:hAnsi="Times New Roman" w:cs="Times New Roman"/>
                <w:sz w:val="28"/>
                <w:szCs w:val="28"/>
              </w:rPr>
            </w:pPr>
          </w:p>
          <w:p w14:paraId="7F5BEEBB" w14:textId="77777777" w:rsidR="003F2D2C" w:rsidRPr="001F52EB" w:rsidRDefault="003F2D2C" w:rsidP="001F52EB">
            <w:pPr>
              <w:spacing w:after="0" w:line="240" w:lineRule="auto"/>
              <w:jc w:val="both"/>
              <w:rPr>
                <w:rFonts w:ascii="Times New Roman" w:hAnsi="Times New Roman" w:cs="Times New Roman"/>
                <w:sz w:val="28"/>
                <w:szCs w:val="28"/>
              </w:rPr>
            </w:pPr>
          </w:p>
          <w:p w14:paraId="04E2758C" w14:textId="77777777" w:rsidR="003F2D2C" w:rsidRPr="001F52EB" w:rsidRDefault="003F2D2C" w:rsidP="001F52EB">
            <w:pPr>
              <w:spacing w:after="0" w:line="240" w:lineRule="auto"/>
              <w:jc w:val="both"/>
              <w:rPr>
                <w:rFonts w:ascii="Times New Roman" w:hAnsi="Times New Roman" w:cs="Times New Roman"/>
                <w:sz w:val="28"/>
                <w:szCs w:val="28"/>
              </w:rPr>
            </w:pPr>
          </w:p>
          <w:p w14:paraId="7EC427D7" w14:textId="77777777" w:rsidR="003F2D2C" w:rsidRPr="001F52EB" w:rsidRDefault="003F2D2C" w:rsidP="001F52EB">
            <w:pPr>
              <w:spacing w:after="0" w:line="240" w:lineRule="auto"/>
              <w:jc w:val="both"/>
              <w:rPr>
                <w:rFonts w:ascii="Times New Roman" w:hAnsi="Times New Roman" w:cs="Times New Roman"/>
                <w:sz w:val="28"/>
                <w:szCs w:val="28"/>
              </w:rPr>
            </w:pPr>
          </w:p>
          <w:p w14:paraId="463954D9" w14:textId="77777777" w:rsidR="003F2D2C" w:rsidRPr="001F52EB" w:rsidRDefault="003F2D2C" w:rsidP="001F52EB">
            <w:pPr>
              <w:spacing w:after="0" w:line="240" w:lineRule="auto"/>
              <w:jc w:val="both"/>
              <w:rPr>
                <w:rFonts w:ascii="Times New Roman" w:hAnsi="Times New Roman" w:cs="Times New Roman"/>
                <w:sz w:val="28"/>
                <w:szCs w:val="28"/>
              </w:rPr>
            </w:pPr>
          </w:p>
          <w:p w14:paraId="2078D87C" w14:textId="77777777" w:rsidR="003F2D2C" w:rsidRPr="001F52EB" w:rsidRDefault="003F2D2C" w:rsidP="001F52EB">
            <w:pPr>
              <w:spacing w:after="0" w:line="240" w:lineRule="auto"/>
              <w:jc w:val="both"/>
              <w:rPr>
                <w:rFonts w:ascii="Times New Roman" w:hAnsi="Times New Roman" w:cs="Times New Roman"/>
                <w:sz w:val="28"/>
                <w:szCs w:val="28"/>
              </w:rPr>
            </w:pPr>
          </w:p>
          <w:p w14:paraId="5715C3BE" w14:textId="77777777" w:rsidR="003F2D2C" w:rsidRPr="001F52EB" w:rsidRDefault="003F2D2C" w:rsidP="001F52EB">
            <w:pPr>
              <w:spacing w:after="0" w:line="240" w:lineRule="auto"/>
              <w:jc w:val="both"/>
              <w:rPr>
                <w:rFonts w:ascii="Times New Roman" w:hAnsi="Times New Roman" w:cs="Times New Roman"/>
                <w:sz w:val="28"/>
                <w:szCs w:val="28"/>
              </w:rPr>
            </w:pPr>
          </w:p>
          <w:p w14:paraId="790340CA" w14:textId="77777777" w:rsidR="003F2D2C" w:rsidRPr="001F52EB" w:rsidRDefault="003F2D2C" w:rsidP="001F52EB">
            <w:pPr>
              <w:spacing w:after="0" w:line="240" w:lineRule="auto"/>
              <w:jc w:val="both"/>
              <w:rPr>
                <w:rFonts w:ascii="Times New Roman" w:hAnsi="Times New Roman" w:cs="Times New Roman"/>
                <w:sz w:val="28"/>
                <w:szCs w:val="28"/>
              </w:rPr>
            </w:pPr>
          </w:p>
          <w:p w14:paraId="0CD96D63" w14:textId="75ACCAE3" w:rsidR="003F2D2C" w:rsidRPr="001F52EB" w:rsidRDefault="00E807C8" w:rsidP="001F52EB">
            <w:pPr>
              <w:spacing w:after="0" w:line="240" w:lineRule="auto"/>
              <w:jc w:val="both"/>
              <w:rPr>
                <w:rFonts w:ascii="Times New Roman" w:hAnsi="Times New Roman" w:cs="Times New Roman"/>
                <w:color w:val="000000"/>
                <w:sz w:val="28"/>
                <w:szCs w:val="28"/>
                <w:u w:val="single"/>
              </w:rPr>
            </w:pPr>
            <w:r w:rsidRPr="001F52EB">
              <w:rPr>
                <w:rFonts w:ascii="Times New Roman" w:hAnsi="Times New Roman" w:cs="Times New Roman"/>
                <w:color w:val="000000"/>
                <w:sz w:val="28"/>
                <w:szCs w:val="28"/>
                <w:u w:val="single"/>
              </w:rPr>
              <w:t>Bài 1/20</w:t>
            </w:r>
          </w:p>
          <w:p w14:paraId="0C4626F1"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Bài giải</w:t>
            </w:r>
          </w:p>
          <w:p w14:paraId="7A5092F6"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Đàn vịt nhà bác Mận có là:</w:t>
            </w:r>
          </w:p>
          <w:p w14:paraId="0022D60A"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1 200 – 300 = 900 (con)</w:t>
            </w:r>
          </w:p>
          <w:p w14:paraId="5379FC0C"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Đàn vịt nhà bác Cúc có là:</w:t>
            </w:r>
          </w:p>
          <w:p w14:paraId="09C73DF8"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1 200 + 500 = 1 700 (con)</w:t>
            </w:r>
          </w:p>
          <w:p w14:paraId="3BA0FA48"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Số vịt nhà bác Đào, bác Mận, bác Cúc có tất cả là:</w:t>
            </w:r>
          </w:p>
          <w:p w14:paraId="29AE75EC"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1 200 + 900 + 1 700 = 3 800 (con)</w:t>
            </w:r>
          </w:p>
          <w:p w14:paraId="24EEA971"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Đáp số: 3 800 con vịt</w:t>
            </w:r>
          </w:p>
          <w:p w14:paraId="72E70B32"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4A57161" w14:textId="77777777" w:rsidR="003F2D2C" w:rsidRPr="001F52EB" w:rsidRDefault="003F2D2C" w:rsidP="001F52EB">
            <w:pPr>
              <w:spacing w:after="0" w:line="240" w:lineRule="auto"/>
              <w:jc w:val="both"/>
              <w:rPr>
                <w:rFonts w:ascii="Times New Roman" w:hAnsi="Times New Roman" w:cs="Times New Roman"/>
                <w:b/>
                <w:bCs/>
                <w:color w:val="000000"/>
                <w:sz w:val="28"/>
                <w:szCs w:val="28"/>
              </w:rPr>
            </w:pPr>
          </w:p>
          <w:p w14:paraId="79FB6596" w14:textId="77777777" w:rsidR="003F2D2C" w:rsidRPr="001F52EB" w:rsidRDefault="003F2D2C" w:rsidP="001F52EB">
            <w:pPr>
              <w:spacing w:after="0" w:line="240" w:lineRule="auto"/>
              <w:jc w:val="both"/>
              <w:rPr>
                <w:rFonts w:ascii="Times New Roman" w:hAnsi="Times New Roman" w:cs="Times New Roman"/>
                <w:b/>
                <w:bCs/>
                <w:color w:val="000000"/>
                <w:sz w:val="28"/>
                <w:szCs w:val="28"/>
              </w:rPr>
            </w:pPr>
          </w:p>
          <w:p w14:paraId="3C75130B" w14:textId="77777777" w:rsidR="003F2D2C" w:rsidRPr="001F52EB" w:rsidRDefault="003F2D2C" w:rsidP="001F52EB">
            <w:pPr>
              <w:spacing w:after="0" w:line="240" w:lineRule="auto"/>
              <w:jc w:val="both"/>
              <w:rPr>
                <w:rFonts w:ascii="Times New Roman" w:hAnsi="Times New Roman" w:cs="Times New Roman"/>
                <w:b/>
                <w:bCs/>
                <w:color w:val="000000"/>
                <w:sz w:val="28"/>
                <w:szCs w:val="28"/>
              </w:rPr>
            </w:pPr>
          </w:p>
          <w:p w14:paraId="72686808" w14:textId="443DAA76" w:rsidR="003F2D2C" w:rsidRPr="001F52EB" w:rsidRDefault="00E807C8" w:rsidP="001F52EB">
            <w:pPr>
              <w:spacing w:after="0" w:line="240" w:lineRule="auto"/>
              <w:jc w:val="both"/>
              <w:rPr>
                <w:rFonts w:ascii="Times New Roman" w:hAnsi="Times New Roman" w:cs="Times New Roman"/>
                <w:color w:val="000000"/>
                <w:sz w:val="28"/>
                <w:szCs w:val="28"/>
                <w:u w:val="single"/>
              </w:rPr>
            </w:pPr>
            <w:r w:rsidRPr="001F52EB">
              <w:rPr>
                <w:rFonts w:ascii="Times New Roman" w:hAnsi="Times New Roman" w:cs="Times New Roman"/>
                <w:color w:val="000000"/>
                <w:sz w:val="28"/>
                <w:szCs w:val="28"/>
                <w:u w:val="single"/>
              </w:rPr>
              <w:t>Bài 2/20</w:t>
            </w:r>
          </w:p>
          <w:p w14:paraId="2A6BEF59"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Bài giải</w:t>
            </w:r>
          </w:p>
          <w:p w14:paraId="09C9E74D"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Số lít nước mắm bán ở lần hai là:</w:t>
            </w:r>
          </w:p>
          <w:p w14:paraId="21BB30C5" w14:textId="7B97170F"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hAnsi="Times New Roman" w:cs="Times New Roman"/>
                <w:color w:val="000000"/>
                <w:sz w:val="28"/>
                <w:szCs w:val="28"/>
              </w:rPr>
              <w:t xml:space="preserve">25 </w:t>
            </w:r>
            <m:oMath>
              <m:r>
                <m:rPr>
                  <m:sty m:val="p"/>
                </m:rPr>
                <w:rPr>
                  <w:rFonts w:ascii="Cambria Math" w:hAnsi="Cambria Math" w:cs="Times New Roman"/>
                  <w:color w:val="000000"/>
                  <w:sz w:val="28"/>
                  <w:szCs w:val="28"/>
                </w:rPr>
                <m:t>×</m:t>
              </m:r>
            </m:oMath>
            <w:r w:rsidRPr="001F52EB">
              <w:rPr>
                <w:rFonts w:ascii="Times New Roman" w:eastAsiaTheme="minorEastAsia" w:hAnsi="Times New Roman" w:cs="Times New Roman"/>
                <w:color w:val="000000"/>
                <w:sz w:val="28"/>
                <w:szCs w:val="28"/>
              </w:rPr>
              <w:t xml:space="preserve"> 2 = 50 (l)</w:t>
            </w:r>
          </w:p>
          <w:p w14:paraId="254AA719"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Số lít nước mắm bán ở ba lần là:</w:t>
            </w:r>
          </w:p>
          <w:p w14:paraId="3BF92008"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25 + 50 + 35 = 110 (l)</w:t>
            </w:r>
          </w:p>
          <w:p w14:paraId="5F4EA45A"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Số lít nước mắm còn lại trong thùng là:</w:t>
            </w:r>
          </w:p>
          <w:p w14:paraId="6703FB8A"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120 – 110 = 10 (l)</w:t>
            </w:r>
          </w:p>
          <w:p w14:paraId="1ED5DE16" w14:textId="08C6C4D2"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eastAsiaTheme="minorEastAsia" w:hAnsi="Times New Roman" w:cs="Times New Roman"/>
                <w:color w:val="000000"/>
                <w:sz w:val="28"/>
                <w:szCs w:val="28"/>
              </w:rPr>
              <w:t>Đáp số: 10 l</w:t>
            </w:r>
            <w:r w:rsidR="00E807C8" w:rsidRPr="001F52EB">
              <w:rPr>
                <w:rFonts w:ascii="Times New Roman" w:eastAsiaTheme="minorEastAsia" w:hAnsi="Times New Roman" w:cs="Times New Roman"/>
                <w:color w:val="000000"/>
                <w:sz w:val="28"/>
                <w:szCs w:val="28"/>
              </w:rPr>
              <w:t>ít</w:t>
            </w:r>
          </w:p>
          <w:p w14:paraId="0DB5BCA0"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011F64F"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C22E04F" w14:textId="143C1656" w:rsidR="003F2D2C" w:rsidRPr="001F52EB" w:rsidRDefault="00E807C8" w:rsidP="001F52EB">
            <w:pPr>
              <w:spacing w:after="0" w:line="240" w:lineRule="auto"/>
              <w:jc w:val="both"/>
              <w:rPr>
                <w:rFonts w:ascii="Times New Roman" w:hAnsi="Times New Roman" w:cs="Times New Roman"/>
                <w:color w:val="000000"/>
                <w:sz w:val="28"/>
                <w:szCs w:val="28"/>
                <w:u w:val="single"/>
              </w:rPr>
            </w:pPr>
            <w:r w:rsidRPr="001F52EB">
              <w:rPr>
                <w:rFonts w:ascii="Times New Roman" w:hAnsi="Times New Roman" w:cs="Times New Roman"/>
                <w:color w:val="000000"/>
                <w:sz w:val="28"/>
                <w:szCs w:val="28"/>
                <w:u w:val="single"/>
              </w:rPr>
              <w:t>Bài 3/ 20</w:t>
            </w:r>
          </w:p>
          <w:p w14:paraId="0104059A" w14:textId="77777777" w:rsidR="003F2D2C" w:rsidRPr="001F52EB" w:rsidRDefault="003F2D2C" w:rsidP="001F52EB">
            <w:pPr>
              <w:spacing w:after="0" w:line="240" w:lineRule="auto"/>
              <w:jc w:val="center"/>
              <w:rPr>
                <w:rFonts w:ascii="Times New Roman" w:hAnsi="Times New Roman" w:cs="Times New Roman"/>
                <w:noProof/>
                <w:color w:val="000000"/>
                <w:sz w:val="28"/>
                <w:szCs w:val="28"/>
              </w:rPr>
            </w:pPr>
            <w:r w:rsidRPr="001F52EB">
              <w:rPr>
                <w:rFonts w:ascii="Times New Roman" w:hAnsi="Times New Roman" w:cs="Times New Roman"/>
                <w:noProof/>
                <w:color w:val="000000"/>
                <w:sz w:val="28"/>
                <w:szCs w:val="28"/>
              </w:rPr>
              <w:t>Bài giải</w:t>
            </w:r>
          </w:p>
          <w:p w14:paraId="1257A2B0" w14:textId="77777777" w:rsidR="003F2D2C" w:rsidRPr="001F52EB" w:rsidRDefault="003F2D2C" w:rsidP="001F52EB">
            <w:pPr>
              <w:spacing w:after="0" w:line="240" w:lineRule="auto"/>
              <w:jc w:val="center"/>
              <w:rPr>
                <w:rFonts w:ascii="Times New Roman" w:hAnsi="Times New Roman" w:cs="Times New Roman"/>
                <w:noProof/>
                <w:color w:val="000000"/>
                <w:sz w:val="28"/>
                <w:szCs w:val="28"/>
              </w:rPr>
            </w:pPr>
            <w:r w:rsidRPr="001F52EB">
              <w:rPr>
                <w:rFonts w:ascii="Times New Roman" w:hAnsi="Times New Roman" w:cs="Times New Roman"/>
                <w:noProof/>
                <w:color w:val="000000"/>
                <w:sz w:val="28"/>
                <w:szCs w:val="28"/>
              </w:rPr>
              <w:t>Thứ Bảy bán được là:</w:t>
            </w:r>
          </w:p>
          <w:p w14:paraId="47090731" w14:textId="77777777" w:rsidR="003F2D2C" w:rsidRPr="001F52EB" w:rsidRDefault="003F2D2C" w:rsidP="001F52EB">
            <w:pPr>
              <w:spacing w:after="0" w:line="240" w:lineRule="auto"/>
              <w:jc w:val="center"/>
              <w:rPr>
                <w:rFonts w:ascii="Times New Roman" w:hAnsi="Times New Roman" w:cs="Times New Roman"/>
                <w:noProof/>
                <w:color w:val="000000"/>
                <w:sz w:val="28"/>
                <w:szCs w:val="28"/>
              </w:rPr>
            </w:pPr>
            <w:r w:rsidRPr="001F52EB">
              <w:rPr>
                <w:rFonts w:ascii="Times New Roman" w:hAnsi="Times New Roman" w:cs="Times New Roman"/>
                <w:noProof/>
                <w:color w:val="000000"/>
                <w:sz w:val="28"/>
                <w:szCs w:val="28"/>
              </w:rPr>
              <w:t>12 + 5 = 17 (máy)</w:t>
            </w:r>
            <w:r w:rsidRPr="001F52EB">
              <w:rPr>
                <w:rFonts w:ascii="Times New Roman" w:hAnsi="Times New Roman" w:cs="Times New Roman"/>
                <w:noProof/>
                <w:color w:val="000000"/>
                <w:sz w:val="28"/>
                <w:szCs w:val="28"/>
              </w:rPr>
              <w:br/>
              <w:t>Chủ nhật bán được là:</w:t>
            </w:r>
          </w:p>
          <w:p w14:paraId="4065AC31" w14:textId="77777777" w:rsidR="003F2D2C" w:rsidRPr="001F52EB" w:rsidRDefault="003F2D2C" w:rsidP="001F52EB">
            <w:pPr>
              <w:spacing w:after="0" w:line="240" w:lineRule="auto"/>
              <w:jc w:val="center"/>
              <w:rPr>
                <w:rFonts w:ascii="Times New Roman" w:hAnsi="Times New Roman" w:cs="Times New Roman"/>
                <w:noProof/>
                <w:color w:val="000000"/>
                <w:sz w:val="28"/>
                <w:szCs w:val="28"/>
              </w:rPr>
            </w:pPr>
            <w:r w:rsidRPr="001F52EB">
              <w:rPr>
                <w:rFonts w:ascii="Times New Roman" w:hAnsi="Times New Roman" w:cs="Times New Roman"/>
                <w:noProof/>
                <w:color w:val="000000"/>
                <w:sz w:val="28"/>
                <w:szCs w:val="28"/>
              </w:rPr>
              <w:t>17 + 10 = 27 (máy)</w:t>
            </w:r>
          </w:p>
          <w:p w14:paraId="178BBD9A" w14:textId="77777777" w:rsidR="003F2D2C" w:rsidRPr="001F52EB" w:rsidRDefault="003F2D2C" w:rsidP="001F52EB">
            <w:pPr>
              <w:spacing w:after="0" w:line="240" w:lineRule="auto"/>
              <w:jc w:val="center"/>
              <w:rPr>
                <w:rFonts w:ascii="Times New Roman" w:hAnsi="Times New Roman" w:cs="Times New Roman"/>
                <w:noProof/>
                <w:color w:val="000000"/>
                <w:sz w:val="28"/>
                <w:szCs w:val="28"/>
              </w:rPr>
            </w:pPr>
            <w:r w:rsidRPr="001F52EB">
              <w:rPr>
                <w:rFonts w:ascii="Times New Roman" w:hAnsi="Times New Roman" w:cs="Times New Roman"/>
                <w:noProof/>
                <w:color w:val="000000"/>
                <w:sz w:val="28"/>
                <w:szCs w:val="28"/>
              </w:rPr>
              <w:t>Cả ba ngày bán được là:</w:t>
            </w:r>
          </w:p>
          <w:p w14:paraId="66F582B4" w14:textId="77777777" w:rsidR="003F2D2C" w:rsidRPr="001F52EB" w:rsidRDefault="003F2D2C" w:rsidP="001F52EB">
            <w:pPr>
              <w:spacing w:after="0" w:line="240" w:lineRule="auto"/>
              <w:jc w:val="center"/>
              <w:rPr>
                <w:rFonts w:ascii="Times New Roman" w:hAnsi="Times New Roman" w:cs="Times New Roman"/>
                <w:noProof/>
                <w:color w:val="000000"/>
                <w:sz w:val="28"/>
                <w:szCs w:val="28"/>
              </w:rPr>
            </w:pPr>
            <w:r w:rsidRPr="001F52EB">
              <w:rPr>
                <w:rFonts w:ascii="Times New Roman" w:hAnsi="Times New Roman" w:cs="Times New Roman"/>
                <w:noProof/>
                <w:color w:val="000000"/>
                <w:sz w:val="28"/>
                <w:szCs w:val="28"/>
              </w:rPr>
              <w:t>12 + 17 + 27 = 56 (máy)</w:t>
            </w:r>
          </w:p>
          <w:p w14:paraId="73A41159" w14:textId="77777777" w:rsidR="003F2D2C" w:rsidRPr="001F52EB" w:rsidRDefault="003F2D2C"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noProof/>
                <w:color w:val="000000"/>
                <w:sz w:val="28"/>
                <w:szCs w:val="28"/>
              </w:rPr>
              <w:t>Đáp số: 56 máy tính</w:t>
            </w:r>
          </w:p>
          <w:p w14:paraId="783A7AFD"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0A070B0"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p>
          <w:p w14:paraId="56100B1E" w14:textId="11A3A365" w:rsidR="003F2D2C" w:rsidRPr="001F52EB" w:rsidRDefault="00E807C8" w:rsidP="001F52EB">
            <w:pPr>
              <w:spacing w:after="0" w:line="240" w:lineRule="auto"/>
              <w:jc w:val="both"/>
              <w:rPr>
                <w:rFonts w:ascii="Times New Roman" w:hAnsi="Times New Roman" w:cs="Times New Roman"/>
                <w:color w:val="000000"/>
                <w:sz w:val="28"/>
                <w:szCs w:val="28"/>
                <w:u w:val="single"/>
              </w:rPr>
            </w:pPr>
            <w:r w:rsidRPr="001F52EB">
              <w:rPr>
                <w:rFonts w:ascii="Times New Roman" w:hAnsi="Times New Roman" w:cs="Times New Roman"/>
                <w:color w:val="000000"/>
                <w:sz w:val="28"/>
                <w:szCs w:val="28"/>
                <w:u w:val="single"/>
              </w:rPr>
              <w:t>Bài 4/20</w:t>
            </w:r>
          </w:p>
          <w:p w14:paraId="40876F6A" w14:textId="77777777" w:rsidR="003F2D2C" w:rsidRPr="001F52EB" w:rsidRDefault="003F2D2C" w:rsidP="001F52EB">
            <w:pPr>
              <w:spacing w:after="0" w:line="240" w:lineRule="auto"/>
              <w:jc w:val="both"/>
              <w:rPr>
                <w:rFonts w:ascii="Times New Roman" w:hAnsi="Times New Roman" w:cs="Times New Roman"/>
                <w:b/>
                <w:bCs/>
                <w:noProof/>
                <w:color w:val="000000"/>
                <w:sz w:val="28"/>
                <w:szCs w:val="28"/>
              </w:rPr>
            </w:pPr>
            <w:r w:rsidRPr="001F52EB">
              <w:rPr>
                <w:rFonts w:ascii="Times New Roman" w:hAnsi="Times New Roman" w:cs="Times New Roman"/>
                <w:noProof/>
                <w:color w:val="000000"/>
                <w:sz w:val="28"/>
                <w:szCs w:val="28"/>
              </w:rPr>
              <w:t xml:space="preserve">Bài toán: Một cửa hàng hoa quả có 12 quả sầu riêng, số quả bưởi gấp 2 lần số quả sầu riêng và số quả xoài nhiều hơn số quả bưởi là 13 quả. Hỏi cả sầu riêng, bưởi và xoài cửa hàng đó có bao nhiêu quả? </w:t>
            </w:r>
          </w:p>
          <w:p w14:paraId="26CA1678" w14:textId="77777777" w:rsidR="003F2D2C" w:rsidRPr="001F52EB" w:rsidRDefault="003F2D2C" w:rsidP="001F52EB">
            <w:pPr>
              <w:spacing w:after="0" w:line="240" w:lineRule="auto"/>
              <w:jc w:val="center"/>
              <w:rPr>
                <w:rFonts w:ascii="Times New Roman" w:hAnsi="Times New Roman" w:cs="Times New Roman"/>
                <w:noProof/>
                <w:color w:val="000000"/>
                <w:sz w:val="28"/>
                <w:szCs w:val="28"/>
              </w:rPr>
            </w:pPr>
            <w:r w:rsidRPr="001F52EB">
              <w:rPr>
                <w:rFonts w:ascii="Times New Roman" w:hAnsi="Times New Roman" w:cs="Times New Roman"/>
                <w:noProof/>
                <w:color w:val="000000"/>
                <w:sz w:val="28"/>
                <w:szCs w:val="28"/>
              </w:rPr>
              <w:t>Bài giải</w:t>
            </w:r>
          </w:p>
          <w:p w14:paraId="31CCAEB8" w14:textId="77777777" w:rsidR="003F2D2C" w:rsidRPr="001F52EB" w:rsidRDefault="003F2D2C" w:rsidP="001F52EB">
            <w:pPr>
              <w:spacing w:after="0" w:line="240" w:lineRule="auto"/>
              <w:jc w:val="center"/>
              <w:rPr>
                <w:rFonts w:ascii="Times New Roman" w:hAnsi="Times New Roman" w:cs="Times New Roman"/>
                <w:noProof/>
                <w:color w:val="000000"/>
                <w:sz w:val="28"/>
                <w:szCs w:val="28"/>
              </w:rPr>
            </w:pPr>
            <w:r w:rsidRPr="001F52EB">
              <w:rPr>
                <w:rFonts w:ascii="Times New Roman" w:hAnsi="Times New Roman" w:cs="Times New Roman"/>
                <w:noProof/>
                <w:color w:val="000000"/>
                <w:sz w:val="28"/>
                <w:szCs w:val="28"/>
              </w:rPr>
              <w:t xml:space="preserve">Số quả bưởi là: </w:t>
            </w:r>
          </w:p>
          <w:p w14:paraId="14579A5E" w14:textId="6DEE5525" w:rsidR="003F2D2C" w:rsidRPr="001F52EB" w:rsidRDefault="003F2D2C" w:rsidP="001F52EB">
            <w:pPr>
              <w:spacing w:after="0" w:line="240" w:lineRule="auto"/>
              <w:jc w:val="center"/>
              <w:rPr>
                <w:rFonts w:ascii="Times New Roman" w:eastAsiaTheme="minorEastAsia" w:hAnsi="Times New Roman" w:cs="Times New Roman"/>
                <w:noProof/>
                <w:color w:val="000000"/>
                <w:sz w:val="28"/>
                <w:szCs w:val="28"/>
              </w:rPr>
            </w:pPr>
            <w:r w:rsidRPr="001F52EB">
              <w:rPr>
                <w:rFonts w:ascii="Times New Roman" w:hAnsi="Times New Roman" w:cs="Times New Roman"/>
                <w:noProof/>
                <w:color w:val="000000"/>
                <w:sz w:val="28"/>
                <w:szCs w:val="28"/>
              </w:rPr>
              <w:t xml:space="preserve">12 </w:t>
            </w:r>
            <m:oMath>
              <m:r>
                <m:rPr>
                  <m:sty m:val="p"/>
                </m:rPr>
                <w:rPr>
                  <w:rFonts w:ascii="Cambria Math" w:hAnsi="Cambria Math" w:cs="Times New Roman"/>
                  <w:noProof/>
                  <w:color w:val="000000"/>
                  <w:sz w:val="28"/>
                  <w:szCs w:val="28"/>
                </w:rPr>
                <m:t>×</m:t>
              </m:r>
            </m:oMath>
            <w:r w:rsidRPr="001F52EB">
              <w:rPr>
                <w:rFonts w:ascii="Times New Roman" w:eastAsiaTheme="minorEastAsia" w:hAnsi="Times New Roman" w:cs="Times New Roman"/>
                <w:noProof/>
                <w:color w:val="000000"/>
                <w:sz w:val="28"/>
                <w:szCs w:val="28"/>
              </w:rPr>
              <w:t xml:space="preserve"> 2 = 24 (quả)</w:t>
            </w:r>
          </w:p>
          <w:p w14:paraId="7FC9D399" w14:textId="77777777" w:rsidR="003F2D2C" w:rsidRPr="001F52EB" w:rsidRDefault="003F2D2C" w:rsidP="001F52EB">
            <w:pPr>
              <w:spacing w:after="0" w:line="240" w:lineRule="auto"/>
              <w:jc w:val="center"/>
              <w:rPr>
                <w:rFonts w:ascii="Times New Roman" w:eastAsiaTheme="minorEastAsia" w:hAnsi="Times New Roman" w:cs="Times New Roman"/>
                <w:noProof/>
                <w:color w:val="000000"/>
                <w:sz w:val="28"/>
                <w:szCs w:val="28"/>
              </w:rPr>
            </w:pPr>
            <w:r w:rsidRPr="001F52EB">
              <w:rPr>
                <w:rFonts w:ascii="Times New Roman" w:eastAsiaTheme="minorEastAsia" w:hAnsi="Times New Roman" w:cs="Times New Roman"/>
                <w:noProof/>
                <w:color w:val="000000"/>
                <w:sz w:val="28"/>
                <w:szCs w:val="28"/>
              </w:rPr>
              <w:t xml:space="preserve">Số quả xoài là: </w:t>
            </w:r>
          </w:p>
          <w:p w14:paraId="7CC79169" w14:textId="77777777" w:rsidR="003F2D2C" w:rsidRPr="001F52EB" w:rsidRDefault="003F2D2C" w:rsidP="001F52EB">
            <w:pPr>
              <w:spacing w:after="0" w:line="240" w:lineRule="auto"/>
              <w:jc w:val="center"/>
              <w:rPr>
                <w:rFonts w:ascii="Times New Roman" w:eastAsiaTheme="minorEastAsia" w:hAnsi="Times New Roman" w:cs="Times New Roman"/>
                <w:noProof/>
                <w:color w:val="000000"/>
                <w:sz w:val="28"/>
                <w:szCs w:val="28"/>
              </w:rPr>
            </w:pPr>
            <w:r w:rsidRPr="001F52EB">
              <w:rPr>
                <w:rFonts w:ascii="Times New Roman" w:eastAsiaTheme="minorEastAsia" w:hAnsi="Times New Roman" w:cs="Times New Roman"/>
                <w:noProof/>
                <w:color w:val="000000"/>
                <w:sz w:val="28"/>
                <w:szCs w:val="28"/>
              </w:rPr>
              <w:t>24 + 13 = 37 (quả)</w:t>
            </w:r>
          </w:p>
          <w:p w14:paraId="0F225AAA" w14:textId="77777777" w:rsidR="003F2D2C" w:rsidRPr="001F52EB" w:rsidRDefault="003F2D2C" w:rsidP="001F52EB">
            <w:pPr>
              <w:spacing w:after="0" w:line="240" w:lineRule="auto"/>
              <w:jc w:val="center"/>
              <w:rPr>
                <w:rFonts w:ascii="Times New Roman" w:eastAsiaTheme="minorEastAsia" w:hAnsi="Times New Roman" w:cs="Times New Roman"/>
                <w:noProof/>
                <w:color w:val="000000"/>
                <w:sz w:val="28"/>
                <w:szCs w:val="28"/>
              </w:rPr>
            </w:pPr>
            <w:r w:rsidRPr="001F52EB">
              <w:rPr>
                <w:rFonts w:ascii="Times New Roman" w:eastAsiaTheme="minorEastAsia" w:hAnsi="Times New Roman" w:cs="Times New Roman"/>
                <w:noProof/>
                <w:color w:val="000000"/>
                <w:sz w:val="28"/>
                <w:szCs w:val="28"/>
              </w:rPr>
              <w:t>Cả sầu riêng, bưởi và xoài có số quả là:</w:t>
            </w:r>
            <w:r w:rsidRPr="001F52EB">
              <w:rPr>
                <w:rFonts w:ascii="Times New Roman" w:eastAsiaTheme="minorEastAsia" w:hAnsi="Times New Roman" w:cs="Times New Roman"/>
                <w:noProof/>
                <w:color w:val="000000"/>
                <w:sz w:val="28"/>
                <w:szCs w:val="28"/>
              </w:rPr>
              <w:br/>
              <w:t>12 + 24 + 37 = 73 (quả)</w:t>
            </w:r>
          </w:p>
          <w:p w14:paraId="33FCE66D" w14:textId="77777777" w:rsidR="003F2D2C" w:rsidRPr="001F52EB" w:rsidRDefault="003F2D2C" w:rsidP="001F52EB">
            <w:pPr>
              <w:spacing w:after="0" w:line="240" w:lineRule="auto"/>
              <w:jc w:val="center"/>
              <w:rPr>
                <w:rFonts w:ascii="Times New Roman" w:hAnsi="Times New Roman" w:cs="Times New Roman"/>
                <w:noProof/>
                <w:color w:val="000000"/>
                <w:sz w:val="28"/>
                <w:szCs w:val="28"/>
              </w:rPr>
            </w:pPr>
            <w:r w:rsidRPr="001F52EB">
              <w:rPr>
                <w:rFonts w:ascii="Times New Roman" w:eastAsiaTheme="minorEastAsia" w:hAnsi="Times New Roman" w:cs="Times New Roman"/>
                <w:noProof/>
                <w:color w:val="000000"/>
                <w:sz w:val="28"/>
                <w:szCs w:val="28"/>
              </w:rPr>
              <w:t>Đáp số: 73 quả</w:t>
            </w:r>
          </w:p>
          <w:p w14:paraId="0820C60F" w14:textId="77777777" w:rsidR="003F2D2C" w:rsidRPr="001F52EB" w:rsidRDefault="003F2D2C" w:rsidP="001F52EB">
            <w:pPr>
              <w:spacing w:after="0" w:line="240" w:lineRule="auto"/>
              <w:jc w:val="both"/>
              <w:rPr>
                <w:rFonts w:ascii="Times New Roman" w:hAnsi="Times New Roman" w:cs="Times New Roman"/>
                <w:noProof/>
                <w:color w:val="000000"/>
                <w:sz w:val="28"/>
                <w:szCs w:val="28"/>
                <w:u w:val="single"/>
              </w:rPr>
            </w:pPr>
          </w:p>
          <w:p w14:paraId="6C5AD47C"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HS chú ý lắng nghe </w:t>
            </w:r>
          </w:p>
          <w:p w14:paraId="73968B3C"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lưu ý rút kinh nghiệm cho các tiết học sau</w:t>
            </w:r>
          </w:p>
          <w:p w14:paraId="7168761A"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chú ý lắng nghe</w:t>
            </w:r>
          </w:p>
          <w:p w14:paraId="4F87C6A5" w14:textId="77777777" w:rsidR="003F2D2C" w:rsidRPr="001F52EB" w:rsidRDefault="003F2D2C" w:rsidP="001F52EB">
            <w:pPr>
              <w:spacing w:after="0" w:line="240" w:lineRule="auto"/>
              <w:jc w:val="both"/>
              <w:rPr>
                <w:rFonts w:ascii="Times New Roman" w:hAnsi="Times New Roman" w:cs="Times New Roman"/>
                <w:b/>
                <w:bCs/>
                <w:color w:val="000000"/>
                <w:sz w:val="28"/>
                <w:szCs w:val="28"/>
              </w:rPr>
            </w:pPr>
          </w:p>
        </w:tc>
      </w:tr>
    </w:tbl>
    <w:p w14:paraId="1299D4B6" w14:textId="77777777" w:rsidR="007D23B5" w:rsidRPr="001F52EB" w:rsidRDefault="007D23B5"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32820F80" w14:textId="77777777" w:rsidR="007D23B5"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429982FB" w14:textId="77777777" w:rsidR="007D23B5"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1642BD17" w14:textId="77777777" w:rsidR="007D23B5"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195CD008" w14:textId="77777777" w:rsidR="007D23B5" w:rsidRPr="001F52EB" w:rsidRDefault="007D23B5"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682816" behindDoc="0" locked="0" layoutInCell="1" allowOverlap="1" wp14:anchorId="18A590FC" wp14:editId="22B7D15D">
                <wp:simplePos x="0" y="0"/>
                <wp:positionH relativeFrom="column">
                  <wp:posOffset>824865</wp:posOffset>
                </wp:positionH>
                <wp:positionV relativeFrom="paragraph">
                  <wp:posOffset>104775</wp:posOffset>
                </wp:positionV>
                <wp:extent cx="3990975" cy="0"/>
                <wp:effectExtent l="5715" t="9525" r="13335" b="952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64.95pt;margin-top:8.25pt;width:314.2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B20EzdJQIAAEoEAAAOAAAAAAAAAAAAAAAAAC4CAABkcnMvZTJvRG9j&#10;LnhtbFBLAQItABQABgAIAAAAIQDP816c3gAAAAkBAAAPAAAAAAAAAAAAAAAAAH8EAABkcnMvZG93&#10;bnJldi54bWxQSwUGAAAAAAQABADzAAAAigUAAAAA&#10;"/>
            </w:pict>
          </mc:Fallback>
        </mc:AlternateContent>
      </w:r>
    </w:p>
    <w:p w14:paraId="1210CA43" w14:textId="7391221E" w:rsidR="003F2D2C" w:rsidRPr="001F52EB" w:rsidRDefault="003F2D2C" w:rsidP="001F52EB">
      <w:pPr>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sz w:val="28"/>
          <w:szCs w:val="28"/>
        </w:rPr>
        <w:t>Tiết 2:                                  TIẾNG VIỆT</w:t>
      </w:r>
    </w:p>
    <w:p w14:paraId="292C2942" w14:textId="71C20817" w:rsidR="003F2D2C" w:rsidRPr="001F52EB" w:rsidRDefault="002D131F" w:rsidP="001F52EB">
      <w:pPr>
        <w:tabs>
          <w:tab w:val="left" w:pos="5443"/>
        </w:tabs>
        <w:spacing w:after="0" w:line="240" w:lineRule="auto"/>
        <w:jc w:val="center"/>
        <w:rPr>
          <w:rFonts w:ascii="Times New Roman" w:hAnsi="Times New Roman" w:cs="Times New Roman"/>
          <w:b/>
          <w:color w:val="000000"/>
          <w:sz w:val="28"/>
          <w:szCs w:val="28"/>
        </w:rPr>
      </w:pPr>
      <w:r w:rsidRPr="002D131F">
        <w:rPr>
          <w:rFonts w:ascii="Times New Roman" w:hAnsi="Times New Roman" w:cs="Times New Roman"/>
          <w:b/>
          <w:bCs/>
          <w:sz w:val="28"/>
          <w:szCs w:val="28"/>
        </w:rPr>
        <w:t>Bài 3: Tiế</w:t>
      </w:r>
      <w:r>
        <w:rPr>
          <w:rFonts w:ascii="Times New Roman" w:hAnsi="Times New Roman" w:cs="Times New Roman"/>
          <w:b/>
          <w:bCs/>
          <w:sz w:val="28"/>
          <w:szCs w:val="28"/>
        </w:rPr>
        <w:t>t 2</w:t>
      </w:r>
      <w:r w:rsidRPr="002D131F">
        <w:rPr>
          <w:rFonts w:ascii="Times New Roman" w:hAnsi="Times New Roman" w:cs="Times New Roman"/>
          <w:b/>
          <w:bCs/>
          <w:sz w:val="28"/>
          <w:szCs w:val="28"/>
        </w:rPr>
        <w:t>:</w:t>
      </w:r>
      <w:r>
        <w:rPr>
          <w:rFonts w:ascii="Times New Roman" w:hAnsi="Times New Roman" w:cs="Times New Roman"/>
          <w:bCs/>
          <w:szCs w:val="28"/>
        </w:rPr>
        <w:t xml:space="preserve"> </w:t>
      </w:r>
      <w:r w:rsidR="003F2D2C" w:rsidRPr="001F52EB">
        <w:rPr>
          <w:rFonts w:ascii="Times New Roman" w:hAnsi="Times New Roman" w:cs="Times New Roman"/>
          <w:b/>
          <w:color w:val="000000"/>
          <w:sz w:val="28"/>
          <w:szCs w:val="28"/>
        </w:rPr>
        <w:t xml:space="preserve">Luyện từ và câu: Luyện tập về danh từ </w:t>
      </w:r>
    </w:p>
    <w:p w14:paraId="1E37964E" w14:textId="77777777" w:rsidR="003F2D2C" w:rsidRPr="001F52EB" w:rsidRDefault="003F2D2C" w:rsidP="001F52EB">
      <w:pPr>
        <w:tabs>
          <w:tab w:val="left" w:pos="8432"/>
        </w:tabs>
        <w:spacing w:after="0" w:line="240" w:lineRule="auto"/>
        <w:ind w:firstLine="567"/>
        <w:jc w:val="both"/>
        <w:rPr>
          <w:rFonts w:ascii="Times New Roman" w:hAnsi="Times New Roman" w:cs="Times New Roman"/>
          <w:b/>
          <w:sz w:val="28"/>
          <w:szCs w:val="28"/>
        </w:rPr>
      </w:pPr>
      <w:r w:rsidRPr="001F52EB">
        <w:rPr>
          <w:rFonts w:ascii="Times New Roman" w:hAnsi="Times New Roman" w:cs="Times New Roman"/>
          <w:b/>
          <w:sz w:val="28"/>
          <w:szCs w:val="28"/>
          <w:lang w:val="vi-VN"/>
        </w:rPr>
        <w:t>I. YÊU CẦU CẦN ĐẠT</w:t>
      </w:r>
    </w:p>
    <w:p w14:paraId="558DF332" w14:textId="77777777"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1. Kiến thức - Kĩ năng</w:t>
      </w:r>
    </w:p>
    <w:p w14:paraId="41B79C3B"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Biết nhận diện và phân loại một số nhóm danh từ theo đặc điểm về nghĩa</w:t>
      </w:r>
      <w:r w:rsidRPr="001F52EB">
        <w:rPr>
          <w:rFonts w:ascii="Times New Roman" w:hAnsi="Times New Roman" w:cs="Times New Roman"/>
          <w:bCs/>
          <w:szCs w:val="28"/>
          <w:lang w:val="vi-VN"/>
        </w:rPr>
        <w:t xml:space="preserve">. </w:t>
      </w:r>
    </w:p>
    <w:p w14:paraId="3BF15FD2"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lastRenderedPageBreak/>
        <w:t>Biết tôn trọng sự khác biệt của mỗi người, biết trân trọng môi trường sống; biết chia sẻ để hiểu hơn về bản thân mình và những người xung quanh.</w:t>
      </w:r>
    </w:p>
    <w:p w14:paraId="35F5D3B5" w14:textId="77777777" w:rsidR="003F2D2C" w:rsidRPr="001F52EB" w:rsidRDefault="003F2D2C"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b/>
          <w:sz w:val="28"/>
          <w:szCs w:val="28"/>
        </w:rPr>
        <w:t>2. Năng lực</w:t>
      </w:r>
    </w:p>
    <w:p w14:paraId="32C7871E" w14:textId="77777777" w:rsidR="003F2D2C" w:rsidRPr="001F52EB" w:rsidRDefault="003F2D2C" w:rsidP="001F52EB">
      <w:pPr>
        <w:pStyle w:val="ListParagraph"/>
        <w:numPr>
          <w:ilvl w:val="0"/>
          <w:numId w:val="10"/>
        </w:numPr>
        <w:spacing w:after="0" w:line="240" w:lineRule="auto"/>
        <w:ind w:left="0" w:firstLine="567"/>
        <w:jc w:val="both"/>
        <w:rPr>
          <w:rFonts w:ascii="Times New Roman" w:hAnsi="Times New Roman" w:cs="Times New Roman"/>
          <w:color w:val="000000" w:themeColor="text1"/>
          <w:szCs w:val="28"/>
          <w:lang w:val="fr-FR"/>
        </w:rPr>
      </w:pPr>
      <w:r w:rsidRPr="001F52EB">
        <w:rPr>
          <w:rFonts w:ascii="Times New Roman" w:hAnsi="Times New Roman" w:cs="Times New Roman"/>
          <w:color w:val="000000" w:themeColor="text1"/>
          <w:szCs w:val="28"/>
          <w:lang w:val="fr-FR"/>
        </w:rPr>
        <w:t>Năng lực giao tiếp, hợp tác: Trao đổi, thảo luận để thực hiện các nhiệm vụ học tập.</w:t>
      </w:r>
    </w:p>
    <w:p w14:paraId="2B9764DD" w14:textId="77777777" w:rsidR="003F2D2C" w:rsidRPr="001F52EB" w:rsidRDefault="003F2D2C" w:rsidP="001F52EB">
      <w:pPr>
        <w:pStyle w:val="ListParagraph"/>
        <w:numPr>
          <w:ilvl w:val="0"/>
          <w:numId w:val="10"/>
        </w:numPr>
        <w:spacing w:after="0" w:line="240" w:lineRule="auto"/>
        <w:ind w:left="0" w:firstLine="567"/>
        <w:jc w:val="both"/>
        <w:rPr>
          <w:rFonts w:ascii="Times New Roman" w:hAnsi="Times New Roman" w:cs="Times New Roman"/>
          <w:color w:val="000000" w:themeColor="text1"/>
          <w:szCs w:val="28"/>
          <w:lang w:val="fr-FR"/>
        </w:rPr>
      </w:pPr>
      <w:r w:rsidRPr="001F52EB">
        <w:rPr>
          <w:rFonts w:ascii="Times New Roman" w:hAnsi="Times New Roman" w:cs="Times New Roman"/>
          <w:color w:val="000000" w:themeColor="text1"/>
          <w:szCs w:val="28"/>
          <w:lang w:val="fr-FR"/>
        </w:rPr>
        <w:t>Năng lực giải quyết vấn đề và sáng tạo: Sử dụng các kiến thức đã học ứng dụng vào thực tế, tìm tòi, phát hiện giải quyết các nhiệm vụ trong cuộc sống.</w:t>
      </w:r>
    </w:p>
    <w:p w14:paraId="6A053964"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sz w:val="28"/>
          <w:szCs w:val="28"/>
          <w:lang w:val="fr-FR"/>
        </w:rPr>
        <w:t>Hình thành, phát triển năng lực ngôn ngữ và năng lực văn học (biết cảm nhận về câu văn hay trong bài đọc).</w:t>
      </w:r>
    </w:p>
    <w:p w14:paraId="657799A0"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3. Phẩm chất</w:t>
      </w:r>
    </w:p>
    <w:p w14:paraId="384D8955"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fr-FR"/>
        </w:rPr>
      </w:pPr>
      <w:r w:rsidRPr="001F52EB">
        <w:rPr>
          <w:rFonts w:ascii="Times New Roman" w:hAnsi="Times New Roman" w:cs="Times New Roman"/>
          <w:szCs w:val="28"/>
          <w:lang w:val="fr-FR"/>
        </w:rPr>
        <w:t>Trân trọng vẻ đẹp của cuộc sống quanh mình</w:t>
      </w:r>
      <w:r w:rsidRPr="001F52EB">
        <w:rPr>
          <w:rFonts w:ascii="Times New Roman" w:hAnsi="Times New Roman" w:cs="Times New Roman"/>
          <w:bCs/>
          <w:szCs w:val="28"/>
          <w:lang w:val="fr-FR"/>
        </w:rPr>
        <w:t xml:space="preserve">. </w:t>
      </w:r>
    </w:p>
    <w:p w14:paraId="59C04FEC" w14:textId="77777777" w:rsidR="006E1F3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II. ĐỒ DÙNG DẠY HỌC</w:t>
      </w:r>
    </w:p>
    <w:p w14:paraId="118E6D42" w14:textId="2BD1BBA6" w:rsidR="003F2D2C" w:rsidRPr="001F52EB" w:rsidRDefault="006E1F3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 xml:space="preserve">- </w:t>
      </w:r>
      <w:r w:rsidR="003F2D2C" w:rsidRPr="001F52EB">
        <w:rPr>
          <w:rFonts w:ascii="Times New Roman" w:hAnsi="Times New Roman" w:cs="Times New Roman"/>
          <w:b/>
          <w:color w:val="000000" w:themeColor="text1"/>
          <w:sz w:val="28"/>
          <w:szCs w:val="28"/>
          <w:lang w:val="fr-FR"/>
        </w:rPr>
        <w:t>GV</w:t>
      </w:r>
      <w:r w:rsidR="00B76779" w:rsidRPr="001F52EB">
        <w:rPr>
          <w:rFonts w:ascii="Times New Roman" w:hAnsi="Times New Roman" w:cs="Times New Roman"/>
          <w:b/>
          <w:color w:val="000000" w:themeColor="text1"/>
          <w:sz w:val="28"/>
          <w:szCs w:val="28"/>
          <w:lang w:val="fr-FR"/>
        </w:rPr>
        <w:t xml:space="preserve">: </w:t>
      </w:r>
      <w:r w:rsidR="003F2D2C" w:rsidRPr="001F52EB">
        <w:rPr>
          <w:rFonts w:ascii="Times New Roman" w:hAnsi="Times New Roman" w:cs="Times New Roman"/>
          <w:sz w:val="28"/>
          <w:szCs w:val="28"/>
          <w:lang w:val="fr-FR"/>
        </w:rPr>
        <w:t>Tranh ảnh minh họa</w:t>
      </w:r>
      <w:r w:rsidRPr="001F52EB">
        <w:rPr>
          <w:rFonts w:ascii="Times New Roman" w:hAnsi="Times New Roman" w:cs="Times New Roman"/>
          <w:b/>
          <w:color w:val="000000" w:themeColor="text1"/>
          <w:sz w:val="28"/>
          <w:szCs w:val="28"/>
          <w:lang w:val="fr-FR"/>
        </w:rPr>
        <w:t xml:space="preserve">, </w:t>
      </w:r>
      <w:r w:rsidRPr="001F52EB">
        <w:rPr>
          <w:rFonts w:ascii="Times New Roman" w:hAnsi="Times New Roman" w:cs="Times New Roman"/>
          <w:bCs/>
          <w:color w:val="000000" w:themeColor="text1"/>
          <w:sz w:val="28"/>
          <w:szCs w:val="28"/>
          <w:lang w:val="fr-FR"/>
        </w:rPr>
        <w:t>m</w:t>
      </w:r>
      <w:r w:rsidR="003F2D2C" w:rsidRPr="001F52EB">
        <w:rPr>
          <w:rFonts w:ascii="Times New Roman" w:hAnsi="Times New Roman" w:cs="Times New Roman"/>
          <w:bCs/>
          <w:color w:val="000000" w:themeColor="text1"/>
          <w:sz w:val="28"/>
          <w:szCs w:val="28"/>
          <w:lang w:val="fr-FR"/>
        </w:rPr>
        <w:t>á</w:t>
      </w:r>
      <w:r w:rsidR="003F2D2C" w:rsidRPr="001F52EB">
        <w:rPr>
          <w:rFonts w:ascii="Times New Roman" w:hAnsi="Times New Roman" w:cs="Times New Roman"/>
          <w:color w:val="000000" w:themeColor="text1"/>
          <w:sz w:val="28"/>
          <w:szCs w:val="28"/>
          <w:lang w:val="fr-FR"/>
        </w:rPr>
        <w:t>y tính, máy soi</w:t>
      </w:r>
      <w:r w:rsidR="00B76779" w:rsidRPr="001F52EB">
        <w:rPr>
          <w:rFonts w:ascii="Times New Roman" w:hAnsi="Times New Roman" w:cs="Times New Roman"/>
          <w:color w:val="000000" w:themeColor="text1"/>
          <w:sz w:val="28"/>
          <w:szCs w:val="28"/>
          <w:lang w:val="fr-FR"/>
        </w:rPr>
        <w:t>.</w:t>
      </w:r>
    </w:p>
    <w:p w14:paraId="7E21E39F" w14:textId="6ECB1B1F" w:rsidR="006E1F3C" w:rsidRPr="001F52EB" w:rsidRDefault="006E1F3C" w:rsidP="001F52EB">
      <w:pPr>
        <w:tabs>
          <w:tab w:val="left" w:pos="8188"/>
        </w:tabs>
        <w:spacing w:after="0" w:line="240" w:lineRule="auto"/>
        <w:ind w:firstLine="567"/>
        <w:jc w:val="both"/>
        <w:rPr>
          <w:rFonts w:ascii="Times New Roman" w:hAnsi="Times New Roman" w:cs="Times New Roman"/>
          <w:color w:val="000000" w:themeColor="text1"/>
          <w:sz w:val="28"/>
          <w:szCs w:val="28"/>
          <w:lang w:val="fr-FR"/>
        </w:rPr>
      </w:pPr>
      <w:r w:rsidRPr="001F52EB">
        <w:rPr>
          <w:rFonts w:ascii="Times New Roman" w:hAnsi="Times New Roman" w:cs="Times New Roman"/>
          <w:b/>
          <w:color w:val="000000" w:themeColor="text1"/>
          <w:sz w:val="28"/>
          <w:szCs w:val="28"/>
          <w:lang w:val="fr-FR"/>
        </w:rPr>
        <w:t>-</w:t>
      </w:r>
      <w:r w:rsidR="00B76779" w:rsidRPr="001F52EB">
        <w:rPr>
          <w:rFonts w:ascii="Times New Roman" w:hAnsi="Times New Roman" w:cs="Times New Roman"/>
          <w:b/>
          <w:color w:val="000000" w:themeColor="text1"/>
          <w:sz w:val="28"/>
          <w:szCs w:val="28"/>
          <w:lang w:val="fr-FR"/>
        </w:rPr>
        <w:t xml:space="preserve"> HS: </w:t>
      </w:r>
      <w:r w:rsidRPr="001F52EB">
        <w:rPr>
          <w:rFonts w:ascii="Times New Roman" w:hAnsi="Times New Roman" w:cs="Times New Roman"/>
          <w:color w:val="000000" w:themeColor="text1"/>
          <w:sz w:val="28"/>
          <w:szCs w:val="28"/>
          <w:lang w:val="fr-FR"/>
        </w:rPr>
        <w:t>SGK, vở ghi.</w:t>
      </w:r>
    </w:p>
    <w:p w14:paraId="60034AA8"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 xml:space="preserve">III. CÁC HOẠT ĐỘNG DẠY HỌC </w:t>
      </w:r>
    </w:p>
    <w:tbl>
      <w:tblPr>
        <w:tblStyle w:val="TableGrid"/>
        <w:tblW w:w="9678" w:type="dxa"/>
        <w:tblInd w:w="-185" w:type="dxa"/>
        <w:tblLook w:val="04A0" w:firstRow="1" w:lastRow="0" w:firstColumn="1" w:lastColumn="0" w:noHBand="0" w:noVBand="1"/>
      </w:tblPr>
      <w:tblGrid>
        <w:gridCol w:w="6559"/>
        <w:gridCol w:w="3119"/>
      </w:tblGrid>
      <w:tr w:rsidR="003F2D2C" w:rsidRPr="001F52EB" w14:paraId="2AA6D7EA" w14:textId="77777777" w:rsidTr="004B36D5">
        <w:trPr>
          <w:trHeight w:val="444"/>
        </w:trPr>
        <w:tc>
          <w:tcPr>
            <w:tcW w:w="6559" w:type="dxa"/>
            <w:shd w:val="clear" w:color="auto" w:fill="auto"/>
          </w:tcPr>
          <w:p w14:paraId="7953FFCC" w14:textId="77777777" w:rsidR="003F2D2C" w:rsidRPr="001F52EB" w:rsidRDefault="003F2D2C" w:rsidP="001F52EB">
            <w:pPr>
              <w:jc w:val="both"/>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 xml:space="preserve">                        Hoạt động của GV</w:t>
            </w:r>
          </w:p>
          <w:p w14:paraId="26891D1D" w14:textId="77777777" w:rsidR="003F2D2C" w:rsidRPr="001F52EB" w:rsidRDefault="003F2D2C" w:rsidP="001F52EB">
            <w:pPr>
              <w:jc w:val="both"/>
              <w:rPr>
                <w:rFonts w:ascii="Times New Roman" w:hAnsi="Times New Roman" w:cs="Times New Roman"/>
                <w:bCs/>
                <w:color w:val="000000"/>
                <w:sz w:val="28"/>
                <w:szCs w:val="28"/>
                <w:lang w:val="fr-FR"/>
              </w:rPr>
            </w:pPr>
            <w:r w:rsidRPr="001F52EB">
              <w:rPr>
                <w:rFonts w:ascii="Times New Roman" w:hAnsi="Times New Roman" w:cs="Times New Roman"/>
                <w:b/>
                <w:bCs/>
                <w:noProof/>
                <w:sz w:val="28"/>
                <w:szCs w:val="28"/>
                <w:lang w:val="vi-VN" w:eastAsia="vi-VN"/>
              </w:rPr>
              <mc:AlternateContent>
                <mc:Choice Requires="wps">
                  <w:drawing>
                    <wp:anchor distT="0" distB="0" distL="114300" distR="114300" simplePos="0" relativeHeight="251660288" behindDoc="0" locked="0" layoutInCell="1" allowOverlap="1" wp14:anchorId="219F513D" wp14:editId="74E65B35">
                      <wp:simplePos x="0" y="0"/>
                      <wp:positionH relativeFrom="column">
                        <wp:posOffset>-78984</wp:posOffset>
                      </wp:positionH>
                      <wp:positionV relativeFrom="paragraph">
                        <wp:posOffset>74392</wp:posOffset>
                      </wp:positionV>
                      <wp:extent cx="6125307" cy="30333"/>
                      <wp:effectExtent l="0" t="0" r="27940" b="27305"/>
                      <wp:wrapNone/>
                      <wp:docPr id="510800258" name="Đường nối Thẳng 3"/>
                      <wp:cNvGraphicFramePr/>
                      <a:graphic xmlns:a="http://schemas.openxmlformats.org/drawingml/2006/main">
                        <a:graphicData uri="http://schemas.microsoft.com/office/word/2010/wordprocessingShape">
                          <wps:wsp>
                            <wps:cNvCnPr/>
                            <wps:spPr>
                              <a:xfrm>
                                <a:off x="0" y="0"/>
                                <a:ext cx="6125307" cy="3033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86BE51A" id="Đường nối Thẳng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pt,5.85pt" to="476.1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" strokecolor="#4472c4 [3204]" strokeweight=".5pt">
                      <v:stroke joinstyle="miter"/>
                    </v:line>
                  </w:pict>
                </mc:Fallback>
              </mc:AlternateContent>
            </w:r>
          </w:p>
          <w:p w14:paraId="752E9981" w14:textId="77777777" w:rsidR="003F2D2C" w:rsidRPr="001F52EB" w:rsidRDefault="003F2D2C" w:rsidP="001F52EB">
            <w:pPr>
              <w:jc w:val="both"/>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1. Khởi động – Kết nối (3 - 5’)</w:t>
            </w:r>
          </w:p>
          <w:p w14:paraId="17C3DE01" w14:textId="0E1D59CE" w:rsidR="003F2D2C" w:rsidRPr="001F52EB" w:rsidRDefault="003F2D2C" w:rsidP="001F52EB">
            <w:pPr>
              <w:jc w:val="both"/>
              <w:rPr>
                <w:rFonts w:ascii="Times New Roman" w:hAnsi="Times New Roman" w:cs="Times New Roman"/>
                <w:color w:val="000000"/>
                <w:sz w:val="28"/>
                <w:szCs w:val="28"/>
                <w:lang w:val="fr-FR"/>
              </w:rPr>
            </w:pPr>
            <w:r w:rsidRPr="001F52EB">
              <w:rPr>
                <w:rFonts w:ascii="Times New Roman" w:hAnsi="Times New Roman" w:cs="Times New Roman"/>
                <w:b/>
                <w:color w:val="000000"/>
                <w:sz w:val="28"/>
                <w:szCs w:val="28"/>
                <w:lang w:val="fr-FR"/>
              </w:rPr>
              <w:t>a. Mục tiêu</w:t>
            </w:r>
          </w:p>
          <w:p w14:paraId="502894D1" w14:textId="77777777" w:rsidR="003F2D2C" w:rsidRPr="001F52EB" w:rsidRDefault="003F2D2C" w:rsidP="001F52EB">
            <w:pPr>
              <w:jc w:val="both"/>
              <w:rPr>
                <w:rFonts w:ascii="Times New Roman" w:hAnsi="Times New Roman" w:cs="Times New Roman"/>
                <w:color w:val="000000"/>
                <w:sz w:val="28"/>
                <w:szCs w:val="28"/>
                <w:lang w:val="fr-FR"/>
              </w:rPr>
            </w:pPr>
            <w:r w:rsidRPr="001F52EB">
              <w:rPr>
                <w:rFonts w:ascii="Times New Roman" w:hAnsi="Times New Roman" w:cs="Times New Roman"/>
                <w:b/>
                <w:color w:val="000000"/>
                <w:sz w:val="28"/>
                <w:szCs w:val="28"/>
                <w:lang w:val="vi-VN"/>
              </w:rPr>
              <w:t xml:space="preserve">- </w:t>
            </w:r>
            <w:r w:rsidRPr="001F52EB">
              <w:rPr>
                <w:rFonts w:ascii="Times New Roman" w:hAnsi="Times New Roman" w:cs="Times New Roman"/>
                <w:color w:val="000000"/>
                <w:sz w:val="28"/>
                <w:szCs w:val="28"/>
                <w:lang w:val="fr-FR"/>
              </w:rPr>
              <w:t>Tạo tâm thế hứng thú, kích thích sự tò mò của HS trước khi vào bài học.</w:t>
            </w:r>
          </w:p>
          <w:p w14:paraId="3FE20891" w14:textId="77777777" w:rsidR="003F2D2C" w:rsidRPr="001F52EB" w:rsidRDefault="003F2D2C" w:rsidP="001F52EB">
            <w:pPr>
              <w:jc w:val="both"/>
              <w:rPr>
                <w:rFonts w:ascii="Times New Roman" w:hAnsi="Times New Roman" w:cs="Times New Roman"/>
                <w:b/>
                <w:bCs/>
                <w:color w:val="000000"/>
                <w:sz w:val="28"/>
                <w:szCs w:val="28"/>
                <w:lang w:val="fr-FR"/>
              </w:rPr>
            </w:pPr>
            <w:r w:rsidRPr="001F52EB">
              <w:rPr>
                <w:rFonts w:ascii="Times New Roman" w:hAnsi="Times New Roman" w:cs="Times New Roman"/>
                <w:b/>
                <w:bCs/>
                <w:color w:val="000000"/>
                <w:sz w:val="28"/>
                <w:szCs w:val="28"/>
                <w:lang w:val="fr-FR"/>
              </w:rPr>
              <w:t>b. Cách tiến hành</w:t>
            </w:r>
          </w:p>
          <w:p w14:paraId="5D6F7911"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bCs/>
                <w:color w:val="000000"/>
                <w:sz w:val="28"/>
                <w:szCs w:val="28"/>
                <w:lang w:val="fr-FR"/>
              </w:rPr>
              <w:t xml:space="preserve">- GV giới thiệu bài học: </w:t>
            </w:r>
            <w:r w:rsidRPr="001F52EB">
              <w:rPr>
                <w:rFonts w:ascii="Times New Roman" w:hAnsi="Times New Roman" w:cs="Times New Roman"/>
                <w:sz w:val="28"/>
                <w:szCs w:val="28"/>
                <w:lang w:val="fr-FR"/>
              </w:rPr>
              <w:t>Ở bài học trước, chúng ta đã được làm quen với khái niệm danh từ. Trong bài học này, chúng ta sẽ tiếp tục tìm hiểu về danh từ và các nhóm nhỏ của danh từ xét về mặt ý nghĩa nhé!</w:t>
            </w:r>
          </w:p>
          <w:p w14:paraId="18846B94" w14:textId="77777777" w:rsidR="003F2D2C" w:rsidRPr="001F52EB" w:rsidRDefault="003F2D2C" w:rsidP="001F52EB">
            <w:pPr>
              <w:jc w:val="both"/>
              <w:rPr>
                <w:rFonts w:ascii="Times New Roman" w:hAnsi="Times New Roman" w:cs="Times New Roman"/>
                <w:b/>
                <w:bCs/>
                <w:sz w:val="28"/>
                <w:szCs w:val="28"/>
                <w:lang w:val="fr-FR"/>
              </w:rPr>
            </w:pPr>
            <w:r w:rsidRPr="001F52EB">
              <w:rPr>
                <w:rFonts w:ascii="Times New Roman" w:hAnsi="Times New Roman" w:cs="Times New Roman"/>
                <w:b/>
                <w:bCs/>
                <w:sz w:val="28"/>
                <w:szCs w:val="28"/>
                <w:lang w:val="fr-FR"/>
              </w:rPr>
              <w:t>2. Luyện tập (30 - 32’)</w:t>
            </w:r>
          </w:p>
          <w:p w14:paraId="725D0BBF" w14:textId="77777777" w:rsidR="0004333C" w:rsidRDefault="003F2D2C" w:rsidP="001F52EB">
            <w:pPr>
              <w:jc w:val="both"/>
              <w:rPr>
                <w:rFonts w:ascii="Times New Roman" w:hAnsi="Times New Roman" w:cs="Times New Roman"/>
                <w:sz w:val="28"/>
                <w:szCs w:val="28"/>
              </w:rPr>
            </w:pPr>
            <w:r w:rsidRPr="001F52EB">
              <w:rPr>
                <w:rFonts w:ascii="Times New Roman" w:hAnsi="Times New Roman" w:cs="Times New Roman"/>
                <w:b/>
                <w:bCs/>
                <w:sz w:val="28"/>
                <w:szCs w:val="28"/>
                <w:lang w:val="fr-FR"/>
              </w:rPr>
              <w:t xml:space="preserve">a. Mục tiêu: </w:t>
            </w:r>
            <w:r w:rsidRPr="001F52EB">
              <w:rPr>
                <w:rFonts w:ascii="Times New Roman" w:hAnsi="Times New Roman" w:cs="Times New Roman"/>
                <w:sz w:val="28"/>
                <w:szCs w:val="28"/>
                <w:lang w:val="fr-FR"/>
              </w:rPr>
              <w:t>HS hiểu và tìm được các danh từ chỉ thời gian, con vật và cây cối</w:t>
            </w:r>
            <w:r w:rsidR="0004333C" w:rsidRPr="001F52EB">
              <w:rPr>
                <w:rFonts w:ascii="Times New Roman" w:hAnsi="Times New Roman" w:cs="Times New Roman"/>
                <w:sz w:val="28"/>
                <w:szCs w:val="28"/>
              </w:rPr>
              <w:t xml:space="preserve"> </w:t>
            </w:r>
          </w:p>
          <w:p w14:paraId="7BB760D9" w14:textId="560EEF5D" w:rsidR="003F2D2C" w:rsidRPr="001F52EB" w:rsidRDefault="0004333C" w:rsidP="001F52EB">
            <w:pPr>
              <w:jc w:val="both"/>
              <w:rPr>
                <w:rFonts w:ascii="Times New Roman" w:hAnsi="Times New Roman" w:cs="Times New Roman"/>
                <w:sz w:val="28"/>
                <w:szCs w:val="28"/>
                <w:lang w:val="fr-FR"/>
              </w:rPr>
            </w:pPr>
            <w:r>
              <w:rPr>
                <w:rFonts w:ascii="Times New Roman" w:hAnsi="Times New Roman" w:cs="Times New Roman"/>
                <w:sz w:val="28"/>
                <w:szCs w:val="28"/>
              </w:rPr>
              <w:t xml:space="preserve">- </w:t>
            </w:r>
            <w:r w:rsidRPr="001F52EB">
              <w:rPr>
                <w:rFonts w:ascii="Times New Roman" w:hAnsi="Times New Roman" w:cs="Times New Roman"/>
                <w:sz w:val="28"/>
                <w:szCs w:val="28"/>
              </w:rPr>
              <w:t>Dựa vào tranh minh họa, tìm được các danh từ chỉ người thuộc các nhóm (gia đình, trường học, trận bóng đá) thích hợp</w:t>
            </w:r>
            <w:r w:rsidR="003F2D2C" w:rsidRPr="001F52EB">
              <w:rPr>
                <w:rFonts w:ascii="Times New Roman" w:hAnsi="Times New Roman" w:cs="Times New Roman"/>
                <w:sz w:val="28"/>
                <w:szCs w:val="28"/>
                <w:lang w:val="fr-FR"/>
              </w:rPr>
              <w:t>.</w:t>
            </w:r>
          </w:p>
          <w:p w14:paraId="16C5DF08" w14:textId="77777777" w:rsidR="0004333C" w:rsidRDefault="003F2D2C" w:rsidP="0004333C">
            <w:pPr>
              <w:jc w:val="both"/>
              <w:rPr>
                <w:rFonts w:ascii="Times New Roman" w:hAnsi="Times New Roman" w:cs="Times New Roman"/>
                <w:b/>
                <w:bCs/>
                <w:sz w:val="28"/>
                <w:szCs w:val="28"/>
                <w:lang w:val="fr-FR"/>
              </w:rPr>
            </w:pPr>
            <w:r w:rsidRPr="001F52EB">
              <w:rPr>
                <w:rFonts w:ascii="Times New Roman" w:hAnsi="Times New Roman" w:cs="Times New Roman"/>
                <w:b/>
                <w:bCs/>
                <w:sz w:val="28"/>
                <w:szCs w:val="28"/>
                <w:lang w:val="fr-FR"/>
              </w:rPr>
              <w:t>b. Cách tiến hành</w:t>
            </w:r>
          </w:p>
          <w:p w14:paraId="731564B8" w14:textId="4009F6DF" w:rsidR="0004333C" w:rsidRPr="001F52EB" w:rsidRDefault="003F2D2C" w:rsidP="0004333C">
            <w:pPr>
              <w:jc w:val="both"/>
              <w:rPr>
                <w:rFonts w:ascii="Times New Roman" w:hAnsi="Times New Roman" w:cs="Times New Roman"/>
                <w:b/>
                <w:bCs/>
                <w:sz w:val="28"/>
                <w:szCs w:val="28"/>
                <w:lang w:val="fr-FR"/>
              </w:rPr>
            </w:pPr>
            <w:r w:rsidRPr="001F52EB">
              <w:rPr>
                <w:rFonts w:ascii="Times New Roman" w:hAnsi="Times New Roman" w:cs="Times New Roman"/>
                <w:b/>
                <w:bCs/>
                <w:sz w:val="28"/>
                <w:szCs w:val="28"/>
                <w:lang w:val="fr-FR"/>
              </w:rPr>
              <w:t xml:space="preserve"> </w:t>
            </w:r>
            <w:r w:rsidR="0004333C">
              <w:rPr>
                <w:rFonts w:ascii="Times New Roman" w:hAnsi="Times New Roman" w:cs="Times New Roman"/>
                <w:b/>
                <w:bCs/>
                <w:sz w:val="28"/>
                <w:szCs w:val="28"/>
                <w:lang w:val="fr-FR"/>
              </w:rPr>
              <w:t>Bài 1:</w:t>
            </w:r>
            <w:r w:rsidR="0004333C" w:rsidRPr="001F52EB">
              <w:rPr>
                <w:rFonts w:ascii="Times New Roman" w:hAnsi="Times New Roman" w:cs="Times New Roman"/>
                <w:b/>
                <w:bCs/>
                <w:sz w:val="28"/>
                <w:szCs w:val="28"/>
                <w:lang w:val="fr-FR"/>
              </w:rPr>
              <w:t xml:space="preserve"> </w:t>
            </w:r>
            <w:r w:rsidR="0004333C" w:rsidRPr="0004333C">
              <w:rPr>
                <w:rFonts w:ascii="Times New Roman" w:hAnsi="Times New Roman" w:cs="Times New Roman"/>
                <w:bCs/>
                <w:sz w:val="28"/>
                <w:szCs w:val="28"/>
                <w:lang w:val="fr-FR"/>
              </w:rPr>
              <w:t>Tìm danh từ theo nhóm</w:t>
            </w:r>
          </w:p>
          <w:p w14:paraId="605B2596"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GV mời 1 HS đọc to yêu cầu: Tìm danh từ chỉ thời gian, con vật, cây cối trong đoạn văn dưới đây:</w:t>
            </w:r>
          </w:p>
          <w:p w14:paraId="23BDC9E7" w14:textId="77777777" w:rsidR="003F2D2C" w:rsidRPr="001F52EB" w:rsidRDefault="003F2D2C" w:rsidP="001F52EB">
            <w:pPr>
              <w:ind w:firstLine="364"/>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Tổ vành khuyên nhỏ xinh nằm lọt thỏm giữa hai chiếc lá bưởi. Mẹ vành khuyên cẩn thận khâu hai chiếc lá lại rồi tha cỏ khô về đan tổ bên trong. Đêm đêm, mùi cỏ, mùi lá bưởi thơm cả vào những giấc mơ. Mấy anh em vành khuyên nằm gối đầu lên nhau, mơ một ngày khôn lớn sải cánh bay ra trời rộng.</w:t>
            </w:r>
          </w:p>
          <w:p w14:paraId="42F777A9"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Theo Trần Đức Tiến)</w:t>
            </w:r>
          </w:p>
          <w:p w14:paraId="2AB678F2"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GV hướng dẫn HS thực hiện nhiệm vụ:</w:t>
            </w:r>
          </w:p>
          <w:p w14:paraId="354A9AA1"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lastRenderedPageBreak/>
              <w:t xml:space="preserve">+ HS làm việc cá nhân: đọc kĩ đoạn văn và tìm các danh từ trong đoạn văn. Sau đó, xếp các danh từ đã tìm được vào nhóm thích hợp. </w:t>
            </w:r>
          </w:p>
          <w:p w14:paraId="0A1AED9B"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HS làm việc nhóm: HS nêu trong nhóm kết quả làm việc của mình.</w:t>
            </w:r>
          </w:p>
          <w:p w14:paraId="461A01FD"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GV mời đại diện 2 – 3 nhóm nêu các danh từ đã xếp vào mỗi nhóm.</w:t>
            </w:r>
          </w:p>
          <w:p w14:paraId="6ECB26F7"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GV mời nhóm khác nhận xét, bổ sung và góp ý (nếu cần thiết).</w:t>
            </w:r>
          </w:p>
          <w:p w14:paraId="02A2CCB1"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xml:space="preserve">- GV ghi các danh từ HS tìm được vào từng nhóm hoặc mời 1 – 2 HS lên bảng ghi kết quả của các nhóm. Đáp án: </w:t>
            </w:r>
          </w:p>
          <w:p w14:paraId="3A9358A0"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Danh từ chỉ thời gian: đêm đêm, ngày.</w:t>
            </w:r>
          </w:p>
          <w:p w14:paraId="41BBC00E"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Danh từ chỉ con vật: vành khuyên.</w:t>
            </w:r>
          </w:p>
          <w:p w14:paraId="5AC39FF7"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Danh từ chỉ cây cối: lá, bưởi, cỏ.</w:t>
            </w:r>
          </w:p>
          <w:p w14:paraId="1DDCC07E"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xml:space="preserve">- Lưu ý: lá bưởi, cỏ khô là cụm từ. Trong quá trình tìm danh từ, HS có thể chọn các cụm từ này. GV giải thích cho HS để HS phân biệt được từ và cụm từ (ngữ). </w:t>
            </w:r>
          </w:p>
          <w:p w14:paraId="38D15B9E" w14:textId="77777777" w:rsidR="003F2D2C" w:rsidRPr="001F52EB" w:rsidRDefault="003F2D2C" w:rsidP="001F52EB">
            <w:pPr>
              <w:jc w:val="both"/>
              <w:rPr>
                <w:rFonts w:ascii="Times New Roman" w:hAnsi="Times New Roman" w:cs="Times New Roman"/>
                <w:b/>
                <w:bCs/>
                <w:sz w:val="28"/>
                <w:szCs w:val="28"/>
                <w:lang w:val="fr-FR"/>
              </w:rPr>
            </w:pPr>
            <w:r w:rsidRPr="001F52EB">
              <w:rPr>
                <w:rFonts w:ascii="Times New Roman" w:hAnsi="Times New Roman" w:cs="Times New Roman"/>
                <w:sz w:val="28"/>
                <w:szCs w:val="28"/>
                <w:lang w:val="fr-FR"/>
              </w:rPr>
              <w:t xml:space="preserve">- GV tổ chức cho HS tham gia trò chơi: Tìm tiếp các danh từ chỉ thời gian, con vật, cây cối trong bài </w:t>
            </w:r>
            <w:r w:rsidRPr="001F52EB">
              <w:rPr>
                <w:rFonts w:ascii="Times New Roman" w:hAnsi="Times New Roman" w:cs="Times New Roman"/>
                <w:b/>
                <w:bCs/>
                <w:sz w:val="28"/>
                <w:szCs w:val="28"/>
                <w:lang w:val="fr-FR"/>
              </w:rPr>
              <w:t>Thằn lằn xanh và tắc kè.</w:t>
            </w:r>
          </w:p>
          <w:p w14:paraId="52B49EEE"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GV hướng dẫn HS thực hiện nhiệm vụ:</w:t>
            </w:r>
          </w:p>
          <w:p w14:paraId="7641E4D4"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HS làm việc theo nhóm: tìm các danh từ chỉ thời gian, con vật, cây cối trong bài đọc Thằn lằn xanh và tắc kè.</w:t>
            </w:r>
          </w:p>
          <w:p w14:paraId="58F48716"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Các nhóm trao đổi kết quả, đối chiếu với đáp án của GV để tìm ra nhóm chiến thắng.</w:t>
            </w:r>
          </w:p>
          <w:p w14:paraId="37EF2A63" w14:textId="77777777" w:rsidR="003F2D2C" w:rsidRPr="001F52EB" w:rsidRDefault="003F2D2C" w:rsidP="001F52EB">
            <w:pPr>
              <w:jc w:val="both"/>
              <w:rPr>
                <w:rFonts w:ascii="Times New Roman" w:hAnsi="Times New Roman" w:cs="Times New Roman"/>
                <w:sz w:val="28"/>
                <w:szCs w:val="28"/>
                <w:lang w:val="fr-FR"/>
              </w:rPr>
            </w:pPr>
            <w:r w:rsidRPr="001F52EB">
              <w:rPr>
                <w:rFonts w:ascii="Times New Roman" w:hAnsi="Times New Roman" w:cs="Times New Roman"/>
                <w:sz w:val="28"/>
                <w:szCs w:val="28"/>
                <w:lang w:val="fr-FR"/>
              </w:rPr>
              <w:t>- GV trình chiếu đáp án lên bảng để mở rộng vốn từ cho HS:</w:t>
            </w:r>
          </w:p>
          <w:tbl>
            <w:tblPr>
              <w:tblStyle w:val="LightGrid-Accent4"/>
              <w:tblW w:w="0" w:type="auto"/>
              <w:tblLook w:val="04A0" w:firstRow="1" w:lastRow="0" w:firstColumn="1" w:lastColumn="0" w:noHBand="0" w:noVBand="1"/>
            </w:tblPr>
            <w:tblGrid>
              <w:gridCol w:w="1915"/>
              <w:gridCol w:w="2264"/>
              <w:gridCol w:w="2144"/>
            </w:tblGrid>
            <w:tr w:rsidR="003F2D2C" w:rsidRPr="001F52EB" w14:paraId="4A5B65BB"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8" w:type="dxa"/>
                </w:tcPr>
                <w:p w14:paraId="6D39F82C" w14:textId="77777777" w:rsidR="003F2D2C" w:rsidRPr="001F52EB" w:rsidRDefault="003F2D2C" w:rsidP="001F52EB">
                  <w:pPr>
                    <w:jc w:val="both"/>
                    <w:rPr>
                      <w:rFonts w:ascii="Times New Roman" w:hAnsi="Times New Roman" w:cs="Times New Roman"/>
                      <w:b w:val="0"/>
                      <w:bCs w:val="0"/>
                      <w:sz w:val="28"/>
                      <w:szCs w:val="28"/>
                    </w:rPr>
                  </w:pPr>
                  <w:r w:rsidRPr="001F52EB">
                    <w:rPr>
                      <w:rFonts w:ascii="Times New Roman" w:hAnsi="Times New Roman" w:cs="Times New Roman"/>
                      <w:b w:val="0"/>
                      <w:bCs w:val="0"/>
                      <w:sz w:val="28"/>
                      <w:szCs w:val="28"/>
                    </w:rPr>
                    <w:t>Thời gian</w:t>
                  </w:r>
                </w:p>
              </w:tc>
              <w:tc>
                <w:tcPr>
                  <w:tcW w:w="2268" w:type="dxa"/>
                </w:tcPr>
                <w:p w14:paraId="63F29283" w14:textId="77777777" w:rsidR="003F2D2C" w:rsidRPr="001F52EB" w:rsidRDefault="003F2D2C" w:rsidP="001F52EB">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8"/>
                      <w:szCs w:val="28"/>
                    </w:rPr>
                  </w:pPr>
                  <w:r w:rsidRPr="001F52EB">
                    <w:rPr>
                      <w:rFonts w:ascii="Times New Roman" w:hAnsi="Times New Roman" w:cs="Times New Roman"/>
                      <w:b w:val="0"/>
                      <w:bCs w:val="0"/>
                      <w:sz w:val="28"/>
                      <w:szCs w:val="28"/>
                    </w:rPr>
                    <w:t>Con vật</w:t>
                  </w:r>
                </w:p>
              </w:tc>
              <w:tc>
                <w:tcPr>
                  <w:tcW w:w="2147" w:type="dxa"/>
                </w:tcPr>
                <w:p w14:paraId="6BEBA665" w14:textId="77777777" w:rsidR="003F2D2C" w:rsidRPr="001F52EB" w:rsidRDefault="003F2D2C" w:rsidP="001F52EB">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8"/>
                      <w:szCs w:val="28"/>
                    </w:rPr>
                  </w:pPr>
                  <w:r w:rsidRPr="001F52EB">
                    <w:rPr>
                      <w:rFonts w:ascii="Times New Roman" w:hAnsi="Times New Roman" w:cs="Times New Roman"/>
                      <w:b w:val="0"/>
                      <w:bCs w:val="0"/>
                      <w:sz w:val="28"/>
                      <w:szCs w:val="28"/>
                    </w:rPr>
                    <w:t>Cây cối</w:t>
                  </w:r>
                </w:p>
              </w:tc>
            </w:tr>
            <w:tr w:rsidR="003F2D2C" w:rsidRPr="001F52EB" w14:paraId="5182E314"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18" w:type="dxa"/>
                </w:tcPr>
                <w:p w14:paraId="2F5A8649" w14:textId="77777777" w:rsidR="003F2D2C" w:rsidRPr="001F52EB" w:rsidRDefault="003F2D2C" w:rsidP="001F52EB">
                  <w:pPr>
                    <w:jc w:val="both"/>
                    <w:rPr>
                      <w:rFonts w:ascii="Times New Roman" w:hAnsi="Times New Roman" w:cs="Times New Roman"/>
                      <w:b w:val="0"/>
                      <w:sz w:val="28"/>
                      <w:szCs w:val="28"/>
                    </w:rPr>
                  </w:pPr>
                  <w:r w:rsidRPr="001F52EB">
                    <w:rPr>
                      <w:rFonts w:ascii="Times New Roman" w:hAnsi="Times New Roman" w:cs="Times New Roman"/>
                      <w:b w:val="0"/>
                      <w:sz w:val="28"/>
                      <w:szCs w:val="28"/>
                    </w:rPr>
                    <w:t>năm, tháng, tuần, ngày, buổi, giờ, phút, giây, sáng, chiều, tối...</w:t>
                  </w:r>
                </w:p>
              </w:tc>
              <w:tc>
                <w:tcPr>
                  <w:tcW w:w="2268" w:type="dxa"/>
                </w:tcPr>
                <w:p w14:paraId="3EDE5FB5"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thằn lằn, tắc kè, cá, chim, hổ, báo, mèo, gà, vịt, lợn, khủng long, gấu trúc, chuột túi...</w:t>
                  </w:r>
                </w:p>
              </w:tc>
              <w:tc>
                <w:tcPr>
                  <w:tcW w:w="2147" w:type="dxa"/>
                </w:tcPr>
                <w:p w14:paraId="740A7DA4"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xà cừ, long não, thông, tùng, bách, xoan, đào, hồng, mai, hoa, gốc, rễ, cành, nhụy...</w:t>
                  </w:r>
                </w:p>
              </w:tc>
            </w:tr>
          </w:tbl>
          <w:p w14:paraId="254E62B0" w14:textId="041B3221" w:rsidR="003F2D2C" w:rsidRPr="0004333C" w:rsidRDefault="0004333C" w:rsidP="001F52EB">
            <w:pPr>
              <w:jc w:val="both"/>
              <w:rPr>
                <w:rFonts w:ascii="Times New Roman" w:hAnsi="Times New Roman" w:cs="Times New Roman"/>
                <w:bCs/>
                <w:sz w:val="28"/>
                <w:szCs w:val="28"/>
              </w:rPr>
            </w:pPr>
            <w:r w:rsidRPr="0004333C">
              <w:rPr>
                <w:rFonts w:ascii="Times New Roman" w:hAnsi="Times New Roman" w:cs="Times New Roman"/>
                <w:bCs/>
                <w:sz w:val="28"/>
                <w:szCs w:val="28"/>
              </w:rPr>
              <w:t>Bài</w:t>
            </w:r>
            <w:r w:rsidR="003F2D2C" w:rsidRPr="0004333C">
              <w:rPr>
                <w:rFonts w:ascii="Times New Roman" w:hAnsi="Times New Roman" w:cs="Times New Roman"/>
                <w:bCs/>
                <w:sz w:val="28"/>
                <w:szCs w:val="28"/>
              </w:rPr>
              <w:t xml:space="preserve"> 2: Tìm danh từ chỉ người</w:t>
            </w:r>
          </w:p>
          <w:p w14:paraId="3B78966A"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1 bạn đọc to yêu cầu: Tìm tiếp các danh từ chỉ người cho mỗi nhóm:</w:t>
            </w:r>
          </w:p>
          <w:p w14:paraId="1C2F3541"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noProof/>
                <w:sz w:val="28"/>
                <w:szCs w:val="28"/>
                <w:lang w:val="vi-VN" w:eastAsia="vi-VN"/>
                <w14:ligatures w14:val="standardContextual"/>
              </w:rPr>
              <w:drawing>
                <wp:inline distT="0" distB="0" distL="0" distR="0" wp14:anchorId="27F563F1" wp14:editId="0C07EE3E">
                  <wp:extent cx="3543300" cy="1111445"/>
                  <wp:effectExtent l="0" t="0" r="0" b="6350"/>
                  <wp:docPr id="365028328" name="Picture 1" descr="A cartoon of a child walking on a stre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028328" name="Picture 1" descr="A cartoon of a child walking on a street&#10;&#10;Description automatically generated with low confidenc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621761" cy="1136056"/>
                          </a:xfrm>
                          <a:prstGeom prst="rect">
                            <a:avLst/>
                          </a:prstGeom>
                        </pic:spPr>
                      </pic:pic>
                    </a:graphicData>
                  </a:graphic>
                </wp:inline>
              </w:drawing>
            </w:r>
          </w:p>
          <w:p w14:paraId="5A1AC2CC"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lastRenderedPageBreak/>
              <w:t>- GV hướng dẫn HS thực hiện yêu cầu của bài tập:</w:t>
            </w:r>
          </w:p>
          <w:p w14:paraId="4FAFF13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Làm việc cá nhân: HS quan sát tranh, tìm các danh từ trong từng nhóm và viết vào vở/ giấy nháp...</w:t>
            </w:r>
          </w:p>
          <w:p w14:paraId="2BC4998D"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Làm việc theo nhóm: HS nêu các từ đã tìm được, cả nhóm thống nhất đáp án.</w:t>
            </w:r>
          </w:p>
          <w:p w14:paraId="32620E23" w14:textId="4008821D"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tổ chức cho HS báo cáo kết quả: Các nhóm thi tìm từ, nhóm nào tìm được nhiều từ hơn sẽ dành chiến thắng.</w:t>
            </w:r>
          </w:p>
          <w:p w14:paraId="76C530E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tuyên dương HS có tinh thần hăng hái.</w:t>
            </w:r>
          </w:p>
          <w:p w14:paraId="05F0EB41" w14:textId="5099E963" w:rsidR="003F2D2C" w:rsidRPr="0004333C" w:rsidRDefault="0004333C" w:rsidP="001F52EB">
            <w:pPr>
              <w:jc w:val="both"/>
              <w:rPr>
                <w:rFonts w:ascii="Times New Roman" w:hAnsi="Times New Roman" w:cs="Times New Roman"/>
                <w:bCs/>
                <w:sz w:val="28"/>
                <w:szCs w:val="28"/>
              </w:rPr>
            </w:pPr>
            <w:r w:rsidRPr="0004333C">
              <w:rPr>
                <w:rFonts w:ascii="Times New Roman" w:hAnsi="Times New Roman" w:cs="Times New Roman"/>
                <w:bCs/>
                <w:sz w:val="28"/>
                <w:szCs w:val="28"/>
              </w:rPr>
              <w:t>Bài</w:t>
            </w:r>
            <w:r w:rsidR="003F2D2C" w:rsidRPr="0004333C">
              <w:rPr>
                <w:rFonts w:ascii="Times New Roman" w:hAnsi="Times New Roman" w:cs="Times New Roman"/>
                <w:bCs/>
                <w:sz w:val="28"/>
                <w:szCs w:val="28"/>
              </w:rPr>
              <w:t xml:space="preserve"> 3: Tìm danh từ chỉ hiện tượng tự nhiên</w:t>
            </w:r>
          </w:p>
          <w:p w14:paraId="118AF0F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1 bạn đọc to yêu cầu: Danh từ chỉ hiện tượng tự nhiên nào có thể thay cho mỗi bông hoa dưới đây?</w:t>
            </w:r>
          </w:p>
          <w:p w14:paraId="1A4AC0C5" w14:textId="77777777" w:rsidR="003F2D2C" w:rsidRPr="001F52EB" w:rsidRDefault="003F2D2C" w:rsidP="001F52EB">
            <w:pPr>
              <w:ind w:firstLine="364"/>
              <w:jc w:val="both"/>
              <w:rPr>
                <w:rFonts w:ascii="Times New Roman" w:hAnsi="Times New Roman" w:cs="Times New Roman"/>
                <w:sz w:val="28"/>
                <w:szCs w:val="28"/>
              </w:rPr>
            </w:pPr>
            <w:r w:rsidRPr="001F52EB">
              <w:rPr>
                <w:rFonts w:ascii="Times New Roman" w:hAnsi="Times New Roman" w:cs="Times New Roman"/>
                <w:sz w:val="28"/>
                <w:szCs w:val="28"/>
              </w:rPr>
              <w:t xml:space="preserve">Buổi sáng, mặt trời tỏa </w:t>
            </w:r>
            <w:r w:rsidRPr="001F52EB">
              <w:rPr>
                <w:rFonts w:ascii="Times New Roman" w:hAnsi="Times New Roman" w:cs="Times New Roman"/>
                <w:noProof/>
                <w:sz w:val="28"/>
                <w:szCs w:val="28"/>
                <w:lang w:val="vi-VN" w:eastAsia="vi-VN"/>
                <w14:ligatures w14:val="standardContextual"/>
              </w:rPr>
              <w:drawing>
                <wp:inline distT="0" distB="0" distL="0" distR="0" wp14:anchorId="274B8443" wp14:editId="171DB99C">
                  <wp:extent cx="152400" cy="177800"/>
                  <wp:effectExtent l="0" t="0" r="0" b="0"/>
                  <wp:docPr id="17917313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7">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1F52EB">
              <w:rPr>
                <w:rFonts w:ascii="Times New Roman" w:hAnsi="Times New Roman" w:cs="Times New Roman"/>
                <w:sz w:val="28"/>
                <w:szCs w:val="28"/>
              </w:rPr>
              <w:t xml:space="preserve"> gay gắt, chói chang. Bỗng từ đâu </w:t>
            </w:r>
            <w:r w:rsidRPr="001F52EB">
              <w:rPr>
                <w:rFonts w:ascii="Times New Roman" w:hAnsi="Times New Roman" w:cs="Times New Roman"/>
                <w:noProof/>
                <w:sz w:val="28"/>
                <w:szCs w:val="28"/>
                <w:lang w:val="vi-VN" w:eastAsia="vi-VN"/>
                <w14:ligatures w14:val="standardContextual"/>
              </w:rPr>
              <w:drawing>
                <wp:inline distT="0" distB="0" distL="0" distR="0" wp14:anchorId="6A666325" wp14:editId="74F67B99">
                  <wp:extent cx="152400" cy="177800"/>
                  <wp:effectExtent l="0" t="0" r="0" b="0"/>
                  <wp:docPr id="1227152702" name="Picture 122715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7">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1F52EB">
              <w:rPr>
                <w:rFonts w:ascii="Times New Roman" w:hAnsi="Times New Roman" w:cs="Times New Roman"/>
                <w:sz w:val="28"/>
                <w:szCs w:val="28"/>
              </w:rPr>
              <w:t xml:space="preserve"> đen kéo tới, che kín bầu trời. </w:t>
            </w:r>
            <w:r w:rsidRPr="001F52EB">
              <w:rPr>
                <w:rFonts w:ascii="Times New Roman" w:hAnsi="Times New Roman" w:cs="Times New Roman"/>
                <w:noProof/>
                <w:sz w:val="28"/>
                <w:szCs w:val="28"/>
                <w:lang w:val="vi-VN" w:eastAsia="vi-VN"/>
                <w14:ligatures w14:val="standardContextual"/>
              </w:rPr>
              <w:drawing>
                <wp:inline distT="0" distB="0" distL="0" distR="0" wp14:anchorId="2EF091C5" wp14:editId="5E150FB3">
                  <wp:extent cx="152400" cy="177800"/>
                  <wp:effectExtent l="0" t="0" r="0" b="0"/>
                  <wp:docPr id="317893551" name="Picture 31789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7">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1F52EB">
              <w:rPr>
                <w:rFonts w:ascii="Times New Roman" w:hAnsi="Times New Roman" w:cs="Times New Roman"/>
                <w:sz w:val="28"/>
                <w:szCs w:val="28"/>
              </w:rPr>
              <w:t xml:space="preserve"> cuồn cuộn thổi. </w:t>
            </w:r>
            <w:r w:rsidRPr="001F52EB">
              <w:rPr>
                <w:rFonts w:ascii="Times New Roman" w:hAnsi="Times New Roman" w:cs="Times New Roman"/>
                <w:noProof/>
                <w:sz w:val="28"/>
                <w:szCs w:val="28"/>
                <w:lang w:val="vi-VN" w:eastAsia="vi-VN"/>
                <w14:ligatures w14:val="standardContextual"/>
              </w:rPr>
              <w:drawing>
                <wp:inline distT="0" distB="0" distL="0" distR="0" wp14:anchorId="69083DC3" wp14:editId="7C3645B7">
                  <wp:extent cx="152400" cy="177800"/>
                  <wp:effectExtent l="0" t="0" r="0" b="0"/>
                  <wp:docPr id="2111785160" name="Picture 211178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7">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1F52EB">
              <w:rPr>
                <w:rFonts w:ascii="Times New Roman" w:hAnsi="Times New Roman" w:cs="Times New Roman"/>
                <w:sz w:val="28"/>
                <w:szCs w:val="28"/>
              </w:rPr>
              <w:t xml:space="preserve"> lóe lên từng hồi sáng rực. </w:t>
            </w:r>
            <w:r w:rsidRPr="001F52EB">
              <w:rPr>
                <w:rFonts w:ascii="Times New Roman" w:hAnsi="Times New Roman" w:cs="Times New Roman"/>
                <w:noProof/>
                <w:sz w:val="28"/>
                <w:szCs w:val="28"/>
                <w:lang w:val="vi-VN" w:eastAsia="vi-VN"/>
                <w14:ligatures w14:val="standardContextual"/>
              </w:rPr>
              <w:drawing>
                <wp:inline distT="0" distB="0" distL="0" distR="0" wp14:anchorId="491D828E" wp14:editId="0C264BD8">
                  <wp:extent cx="152400" cy="177800"/>
                  <wp:effectExtent l="0" t="0" r="0" b="0"/>
                  <wp:docPr id="1965717586" name="Picture 1965717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7">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1F52EB">
              <w:rPr>
                <w:rFonts w:ascii="Times New Roman" w:hAnsi="Times New Roman" w:cs="Times New Roman"/>
                <w:sz w:val="28"/>
                <w:szCs w:val="28"/>
              </w:rPr>
              <w:t xml:space="preserve"> nổi đì đùng. Rồi </w:t>
            </w:r>
            <w:r w:rsidRPr="001F52EB">
              <w:rPr>
                <w:rFonts w:ascii="Times New Roman" w:hAnsi="Times New Roman" w:cs="Times New Roman"/>
                <w:noProof/>
                <w:sz w:val="28"/>
                <w:szCs w:val="28"/>
                <w:lang w:val="vi-VN" w:eastAsia="vi-VN"/>
                <w14:ligatures w14:val="standardContextual"/>
              </w:rPr>
              <w:drawing>
                <wp:inline distT="0" distB="0" distL="0" distR="0" wp14:anchorId="3438512C" wp14:editId="6F8EC532">
                  <wp:extent cx="152400" cy="177800"/>
                  <wp:effectExtent l="0" t="0" r="0" b="0"/>
                  <wp:docPr id="1008170886" name="Picture 1008170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31313" name="Picture 1791731313"/>
                          <pic:cNvPicPr/>
                        </pic:nvPicPr>
                        <pic:blipFill>
                          <a:blip r:embed="rId17">
                            <a:extLst>
                              <a:ext uri="{28A0092B-C50C-407E-A947-70E740481C1C}">
                                <a14:useLocalDpi xmlns:a14="http://schemas.microsoft.com/office/drawing/2010/main" val="0"/>
                              </a:ext>
                            </a:extLst>
                          </a:blip>
                          <a:stretch>
                            <a:fillRect/>
                          </a:stretch>
                        </pic:blipFill>
                        <pic:spPr>
                          <a:xfrm>
                            <a:off x="0" y="0"/>
                            <a:ext cx="152400" cy="177800"/>
                          </a:xfrm>
                          <a:prstGeom prst="rect">
                            <a:avLst/>
                          </a:prstGeom>
                        </pic:spPr>
                      </pic:pic>
                    </a:graphicData>
                  </a:graphic>
                </wp:inline>
              </w:drawing>
            </w:r>
            <w:r w:rsidRPr="001F52EB">
              <w:rPr>
                <w:rFonts w:ascii="Times New Roman" w:hAnsi="Times New Roman" w:cs="Times New Roman"/>
                <w:sz w:val="28"/>
                <w:szCs w:val="28"/>
              </w:rPr>
              <w:t xml:space="preserve"> ầm ầm trút xuống. Không gian đẫm nước.</w:t>
            </w:r>
          </w:p>
          <w:p w14:paraId="40D21045" w14:textId="77777777" w:rsidR="003F2D2C" w:rsidRPr="001F52EB" w:rsidRDefault="003F2D2C" w:rsidP="001F52EB">
            <w:pPr>
              <w:ind w:firstLine="364"/>
              <w:jc w:val="both"/>
              <w:rPr>
                <w:rFonts w:ascii="Times New Roman" w:hAnsi="Times New Roman" w:cs="Times New Roman"/>
                <w:sz w:val="28"/>
                <w:szCs w:val="28"/>
              </w:rPr>
            </w:pPr>
            <w:r w:rsidRPr="001F52EB">
              <w:rPr>
                <w:rFonts w:ascii="Times New Roman" w:hAnsi="Times New Roman" w:cs="Times New Roman"/>
                <w:sz w:val="28"/>
                <w:szCs w:val="28"/>
              </w:rPr>
              <w:t>(Theo Phạm Khải)</w:t>
            </w:r>
          </w:p>
          <w:p w14:paraId="55C7049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hướng dẫn HS thực hiện yêu cầu bài tập: Đọc kĩ đoạn văn, tìm từ, thử điền vào từng chỗ trống và đọc lại cả câu để kiểm tra độ phù hợp. </w:t>
            </w:r>
          </w:p>
          <w:p w14:paraId="4F076F9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1 – 2 HS nêu kết quả điền từ.</w:t>
            </w:r>
          </w:p>
          <w:p w14:paraId="6B51CFAC"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HS khác nhận xét, bổ sung và sửa chữa (nếu sai).</w:t>
            </w:r>
          </w:p>
          <w:p w14:paraId="3C98DA11"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và nêu đáp án chính xác:</w:t>
            </w:r>
          </w:p>
          <w:p w14:paraId="4EF29D42" w14:textId="77777777" w:rsidR="003F2D2C" w:rsidRPr="001F52EB" w:rsidRDefault="003F2D2C" w:rsidP="001F52EB">
            <w:pPr>
              <w:ind w:firstLine="364"/>
              <w:jc w:val="both"/>
              <w:rPr>
                <w:rFonts w:ascii="Times New Roman" w:hAnsi="Times New Roman" w:cs="Times New Roman"/>
                <w:sz w:val="28"/>
                <w:szCs w:val="28"/>
              </w:rPr>
            </w:pPr>
            <w:r w:rsidRPr="001F52EB">
              <w:rPr>
                <w:rFonts w:ascii="Times New Roman" w:hAnsi="Times New Roman" w:cs="Times New Roman"/>
                <w:sz w:val="28"/>
                <w:szCs w:val="28"/>
              </w:rPr>
              <w:t xml:space="preserve">Buổi sáng, mặt trời tỏa </w:t>
            </w:r>
            <w:r w:rsidRPr="001F52EB">
              <w:rPr>
                <w:rFonts w:ascii="Times New Roman" w:hAnsi="Times New Roman" w:cs="Times New Roman"/>
                <w:sz w:val="28"/>
                <w:szCs w:val="28"/>
                <w:u w:val="single"/>
              </w:rPr>
              <w:t>nắng</w:t>
            </w:r>
            <w:r w:rsidRPr="001F52EB">
              <w:rPr>
                <w:rFonts w:ascii="Times New Roman" w:hAnsi="Times New Roman" w:cs="Times New Roman"/>
                <w:sz w:val="28"/>
                <w:szCs w:val="28"/>
              </w:rPr>
              <w:t xml:space="preserve"> gay gắt, chói chang. Bỗng từ đâu </w:t>
            </w:r>
            <w:r w:rsidRPr="001F52EB">
              <w:rPr>
                <w:rFonts w:ascii="Times New Roman" w:hAnsi="Times New Roman" w:cs="Times New Roman"/>
                <w:sz w:val="28"/>
                <w:szCs w:val="28"/>
                <w:u w:val="single"/>
              </w:rPr>
              <w:t>mây</w:t>
            </w:r>
            <w:r w:rsidRPr="001F52EB">
              <w:rPr>
                <w:rFonts w:ascii="Times New Roman" w:hAnsi="Times New Roman" w:cs="Times New Roman"/>
                <w:sz w:val="28"/>
                <w:szCs w:val="28"/>
              </w:rPr>
              <w:t xml:space="preserve"> đen kéo tới, che kín bầu trời. </w:t>
            </w:r>
            <w:r w:rsidRPr="001F52EB">
              <w:rPr>
                <w:rFonts w:ascii="Times New Roman" w:hAnsi="Times New Roman" w:cs="Times New Roman"/>
                <w:sz w:val="28"/>
                <w:szCs w:val="28"/>
                <w:u w:val="single"/>
              </w:rPr>
              <w:t>Gió</w:t>
            </w:r>
            <w:r w:rsidRPr="001F52EB">
              <w:rPr>
                <w:rFonts w:ascii="Times New Roman" w:hAnsi="Times New Roman" w:cs="Times New Roman"/>
                <w:sz w:val="28"/>
                <w:szCs w:val="28"/>
              </w:rPr>
              <w:t xml:space="preserve"> cuồn cuộn thổi. </w:t>
            </w:r>
            <w:r w:rsidRPr="001F52EB">
              <w:rPr>
                <w:rFonts w:ascii="Times New Roman" w:hAnsi="Times New Roman" w:cs="Times New Roman"/>
                <w:sz w:val="28"/>
                <w:szCs w:val="28"/>
                <w:u w:val="single"/>
              </w:rPr>
              <w:t>Chớp</w:t>
            </w:r>
            <w:r w:rsidRPr="001F52EB">
              <w:rPr>
                <w:rFonts w:ascii="Times New Roman" w:hAnsi="Times New Roman" w:cs="Times New Roman"/>
                <w:sz w:val="28"/>
                <w:szCs w:val="28"/>
              </w:rPr>
              <w:t xml:space="preserve"> lóe lên từng hồi sáng rực. </w:t>
            </w:r>
            <w:r w:rsidRPr="001F52EB">
              <w:rPr>
                <w:rFonts w:ascii="Times New Roman" w:hAnsi="Times New Roman" w:cs="Times New Roman"/>
                <w:sz w:val="28"/>
                <w:szCs w:val="28"/>
                <w:u w:val="single"/>
              </w:rPr>
              <w:t>Sấm</w:t>
            </w:r>
            <w:r w:rsidRPr="001F52EB">
              <w:rPr>
                <w:rFonts w:ascii="Times New Roman" w:hAnsi="Times New Roman" w:cs="Times New Roman"/>
                <w:sz w:val="28"/>
                <w:szCs w:val="28"/>
              </w:rPr>
              <w:t xml:space="preserve"> nổi đì đùng. Rồi </w:t>
            </w:r>
            <w:r w:rsidRPr="001F52EB">
              <w:rPr>
                <w:rFonts w:ascii="Times New Roman" w:hAnsi="Times New Roman" w:cs="Times New Roman"/>
                <w:sz w:val="28"/>
                <w:szCs w:val="28"/>
                <w:u w:val="single"/>
              </w:rPr>
              <w:t>mưa</w:t>
            </w:r>
            <w:r w:rsidRPr="001F52EB">
              <w:rPr>
                <w:rFonts w:ascii="Times New Roman" w:hAnsi="Times New Roman" w:cs="Times New Roman"/>
                <w:sz w:val="28"/>
                <w:szCs w:val="28"/>
              </w:rPr>
              <w:t xml:space="preserve"> ầm ầm trút xuống. Không gian đẫm nước.</w:t>
            </w:r>
          </w:p>
          <w:p w14:paraId="4C87DA12" w14:textId="1D83157D" w:rsidR="003F2D2C" w:rsidRPr="001F52EB" w:rsidRDefault="00EF76BB" w:rsidP="001F52EB">
            <w:pPr>
              <w:jc w:val="both"/>
              <w:rPr>
                <w:rFonts w:ascii="Times New Roman" w:hAnsi="Times New Roman" w:cs="Times New Roman"/>
                <w:b/>
                <w:bCs/>
                <w:sz w:val="28"/>
                <w:szCs w:val="28"/>
              </w:rPr>
            </w:pPr>
            <w:r>
              <w:rPr>
                <w:rFonts w:ascii="Times New Roman" w:hAnsi="Times New Roman" w:cs="Times New Roman"/>
                <w:b/>
                <w:bCs/>
                <w:sz w:val="28"/>
                <w:szCs w:val="28"/>
              </w:rPr>
              <w:t>Bài</w:t>
            </w:r>
            <w:r w:rsidR="003F2D2C" w:rsidRPr="001F52EB">
              <w:rPr>
                <w:rFonts w:ascii="Times New Roman" w:hAnsi="Times New Roman" w:cs="Times New Roman"/>
                <w:b/>
                <w:bCs/>
                <w:sz w:val="28"/>
                <w:szCs w:val="28"/>
              </w:rPr>
              <w:t xml:space="preserve"> 4: Đặt câu</w:t>
            </w:r>
          </w:p>
          <w:p w14:paraId="3E43EC29"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1 bạn đọc to yêu cầu: Đặt 3 câu có chứa danh từ:</w:t>
            </w:r>
          </w:p>
          <w:p w14:paraId="4EC7AB7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a. Chỉ một buổi trong ngày.</w:t>
            </w:r>
          </w:p>
          <w:p w14:paraId="5D092A5A"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b. Chỉ một ngày trong tuần.</w:t>
            </w:r>
          </w:p>
          <w:p w14:paraId="43AA94CA"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c. Chỉ một mùa trong năm.</w:t>
            </w:r>
          </w:p>
          <w:p w14:paraId="021AD7E9"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softHyphen/>
              <w:t>- GV mời HS tìm nhanh một số danh từ thuộc từng nhóm và điền lên bảng:</w:t>
            </w:r>
          </w:p>
          <w:p w14:paraId="5AD9C6E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Danh từ chỉ buổi trong ngày: sáng, trưa, chiều, tối, đêm... </w:t>
            </w:r>
          </w:p>
          <w:p w14:paraId="6FB0942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Danh từ chỉ một ngày trong tuần: thứ Hai, thứ Ba...</w:t>
            </w:r>
          </w:p>
          <w:p w14:paraId="642FFC19"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Danh từ chỉ một mùa trong năm: xuân, hè, thu đông...</w:t>
            </w:r>
          </w:p>
          <w:p w14:paraId="1FE72ED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HS thực hiện nhiệm vụ:</w:t>
            </w:r>
          </w:p>
          <w:p w14:paraId="02FBB25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Làm việc cá nhân: Lựa chọn từ phù hợp và đặt câu vào vở/ giấy nháp.</w:t>
            </w:r>
          </w:p>
          <w:p w14:paraId="0CF55FB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lastRenderedPageBreak/>
              <w:t>+ Làm việc nhóm: Từng bạn đọc các câu mà mình đã đặt để cả nhóm nhận xét, góp ý.</w:t>
            </w:r>
          </w:p>
          <w:p w14:paraId="3C66AEFA"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quan sát, giúp đỡ HS gặp khó khăn và ghi chép lại các câu hay hoặc chưa đúng để sửa trước lớp.</w:t>
            </w:r>
          </w:p>
          <w:p w14:paraId="4A538B1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2 – 3 nhóm đọc câu đã đặt trước lớp.</w:t>
            </w:r>
          </w:p>
          <w:p w14:paraId="020B0F6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khen ngợi cả lớp đã tích cực tham gia các hoạt động học tập. </w:t>
            </w:r>
          </w:p>
          <w:p w14:paraId="7D5B92EC"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tổng kết tiết học. Các em vừa được ôn tập về một số loại danh từ (chỉ thời gian, con vật, cây cối, người, hiện tượng tự nhiên,...). Ngoài các loại danh từ đã được học, còn có các loại danh từ khác như danh từ chỉ đồ vật (bàn, ghế, phấn, bảng,...) mà các em đã được làm quen từ Bài 1, danh từ chỉ khái niệm (thói quen, tính nết, cuộc sống, niềm vui, nỗi buồn, tình bạn,...), danh từ chỉ các hiện tượng xã hội (chiến tranh, đói nghèo,...) mà chúng ta sẽ được học ở các tiết học sau nhé!</w:t>
            </w:r>
          </w:p>
          <w:p w14:paraId="3D206F22" w14:textId="7794B7C3" w:rsidR="003F2D2C" w:rsidRPr="001F52EB" w:rsidRDefault="00EF76BB" w:rsidP="001F52EB">
            <w:pPr>
              <w:jc w:val="both"/>
              <w:rPr>
                <w:rFonts w:ascii="Times New Roman" w:hAnsi="Times New Roman" w:cs="Times New Roman"/>
                <w:b/>
                <w:bCs/>
                <w:sz w:val="28"/>
                <w:szCs w:val="28"/>
              </w:rPr>
            </w:pPr>
            <w:r>
              <w:rPr>
                <w:rFonts w:ascii="Times New Roman" w:hAnsi="Times New Roman" w:cs="Times New Roman"/>
                <w:b/>
                <w:bCs/>
                <w:sz w:val="28"/>
                <w:szCs w:val="28"/>
              </w:rPr>
              <w:t>3</w:t>
            </w:r>
            <w:r w:rsidR="003F2D2C" w:rsidRPr="001F52EB">
              <w:rPr>
                <w:rFonts w:ascii="Times New Roman" w:hAnsi="Times New Roman" w:cs="Times New Roman"/>
                <w:b/>
                <w:bCs/>
                <w:sz w:val="28"/>
                <w:szCs w:val="28"/>
              </w:rPr>
              <w:t xml:space="preserve">: </w:t>
            </w:r>
            <w:r>
              <w:rPr>
                <w:rFonts w:ascii="Times New Roman" w:hAnsi="Times New Roman" w:cs="Times New Roman"/>
                <w:b/>
                <w:bCs/>
                <w:sz w:val="28"/>
                <w:szCs w:val="28"/>
              </w:rPr>
              <w:t>Củng cố</w:t>
            </w:r>
            <w:r w:rsidR="003F2D2C" w:rsidRPr="001F52EB">
              <w:rPr>
                <w:rFonts w:ascii="Times New Roman" w:hAnsi="Times New Roman" w:cs="Times New Roman"/>
                <w:b/>
                <w:bCs/>
                <w:sz w:val="28"/>
                <w:szCs w:val="28"/>
              </w:rPr>
              <w:t xml:space="preserve"> (2 - 3’)</w:t>
            </w:r>
          </w:p>
          <w:p w14:paraId="3EE1D33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yêu cầu HS nêu nhiệm vụ: Cùng người thân thi tìm nhanh danh từ thuộc 2 nhóm:</w:t>
            </w:r>
          </w:p>
          <w:p w14:paraId="786FAB4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Danh từ chỉ động vật hoang dã.</w:t>
            </w:r>
          </w:p>
          <w:p w14:paraId="6F0BCB7D"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Danh từ chỉ cây ăn quả.</w:t>
            </w:r>
          </w:p>
          <w:p w14:paraId="328A79DD"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HS thực hiện nhiệm vụ:</w:t>
            </w:r>
          </w:p>
          <w:p w14:paraId="0571EC14"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cùng người thân thi tìm các danh từ thuộc nhóm đã cho.</w:t>
            </w:r>
          </w:p>
          <w:p w14:paraId="7E7A781B"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ghi vào sổ tay các danh từ tìm được để mở rộng vốn từ.</w:t>
            </w:r>
          </w:p>
          <w:p w14:paraId="3B5E908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yêu cầu HS báo cáo kết quả vào tiết học sau.</w:t>
            </w:r>
          </w:p>
        </w:tc>
        <w:tc>
          <w:tcPr>
            <w:tcW w:w="3119" w:type="dxa"/>
            <w:shd w:val="clear" w:color="auto" w:fill="auto"/>
          </w:tcPr>
          <w:p w14:paraId="35DB7A76" w14:textId="77777777" w:rsidR="003F2D2C" w:rsidRPr="001F52EB" w:rsidRDefault="003F2D2C" w:rsidP="001F52EB">
            <w:pPr>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lastRenderedPageBreak/>
              <w:t xml:space="preserve">     Hoạt động của HS</w:t>
            </w:r>
          </w:p>
          <w:p w14:paraId="3FF5DE87" w14:textId="77777777" w:rsidR="003F2D2C" w:rsidRPr="001F52EB" w:rsidRDefault="003F2D2C" w:rsidP="001F52EB">
            <w:pPr>
              <w:jc w:val="both"/>
              <w:rPr>
                <w:rFonts w:ascii="Times New Roman" w:hAnsi="Times New Roman" w:cs="Times New Roman"/>
                <w:bCs/>
                <w:color w:val="000000"/>
                <w:sz w:val="28"/>
                <w:szCs w:val="28"/>
              </w:rPr>
            </w:pPr>
          </w:p>
          <w:p w14:paraId="5666BCD4" w14:textId="77777777" w:rsidR="003F2D2C" w:rsidRPr="001F52EB" w:rsidRDefault="003F2D2C" w:rsidP="001F52EB">
            <w:pPr>
              <w:jc w:val="both"/>
              <w:rPr>
                <w:rFonts w:ascii="Times New Roman" w:hAnsi="Times New Roman" w:cs="Times New Roman"/>
                <w:bCs/>
                <w:color w:val="000000"/>
                <w:sz w:val="28"/>
                <w:szCs w:val="28"/>
              </w:rPr>
            </w:pPr>
          </w:p>
          <w:p w14:paraId="3E66FE69"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w:t>
            </w:r>
          </w:p>
          <w:p w14:paraId="103AE37B" w14:textId="77777777" w:rsidR="003F2D2C" w:rsidRPr="001F52EB" w:rsidRDefault="003F2D2C" w:rsidP="001F52EB">
            <w:pPr>
              <w:jc w:val="both"/>
              <w:rPr>
                <w:rFonts w:ascii="Times New Roman" w:hAnsi="Times New Roman" w:cs="Times New Roman"/>
                <w:bCs/>
                <w:color w:val="000000"/>
                <w:sz w:val="28"/>
                <w:szCs w:val="28"/>
              </w:rPr>
            </w:pPr>
          </w:p>
          <w:p w14:paraId="3E359749" w14:textId="77777777" w:rsidR="003F2D2C" w:rsidRPr="001F52EB" w:rsidRDefault="003F2D2C" w:rsidP="001F52EB">
            <w:pPr>
              <w:jc w:val="both"/>
              <w:rPr>
                <w:rFonts w:ascii="Times New Roman" w:hAnsi="Times New Roman" w:cs="Times New Roman"/>
                <w:bCs/>
                <w:color w:val="000000"/>
                <w:sz w:val="28"/>
                <w:szCs w:val="28"/>
              </w:rPr>
            </w:pPr>
          </w:p>
          <w:p w14:paraId="28F9AECD" w14:textId="77777777" w:rsidR="003F2D2C" w:rsidRPr="001F52EB" w:rsidRDefault="003F2D2C" w:rsidP="001F52EB">
            <w:pPr>
              <w:jc w:val="both"/>
              <w:rPr>
                <w:rFonts w:ascii="Times New Roman" w:hAnsi="Times New Roman" w:cs="Times New Roman"/>
                <w:bCs/>
                <w:color w:val="000000"/>
                <w:sz w:val="28"/>
                <w:szCs w:val="28"/>
              </w:rPr>
            </w:pPr>
          </w:p>
          <w:p w14:paraId="0DB3BBCD" w14:textId="77777777" w:rsidR="003F2D2C" w:rsidRPr="001F52EB" w:rsidRDefault="003F2D2C" w:rsidP="001F52EB">
            <w:pPr>
              <w:jc w:val="both"/>
              <w:rPr>
                <w:rFonts w:ascii="Times New Roman" w:hAnsi="Times New Roman" w:cs="Times New Roman"/>
                <w:bCs/>
                <w:color w:val="000000"/>
                <w:sz w:val="28"/>
                <w:szCs w:val="28"/>
              </w:rPr>
            </w:pPr>
          </w:p>
          <w:p w14:paraId="43386C55" w14:textId="77777777" w:rsidR="003F2D2C" w:rsidRPr="001F52EB" w:rsidRDefault="003F2D2C" w:rsidP="001F52EB">
            <w:pPr>
              <w:jc w:val="both"/>
              <w:rPr>
                <w:rFonts w:ascii="Times New Roman" w:hAnsi="Times New Roman" w:cs="Times New Roman"/>
                <w:bCs/>
                <w:color w:val="000000"/>
                <w:sz w:val="28"/>
                <w:szCs w:val="28"/>
              </w:rPr>
            </w:pPr>
          </w:p>
          <w:p w14:paraId="66A0CFF2" w14:textId="77777777" w:rsidR="003F2D2C" w:rsidRPr="001F52EB" w:rsidRDefault="003F2D2C" w:rsidP="001F52EB">
            <w:pPr>
              <w:jc w:val="both"/>
              <w:rPr>
                <w:rFonts w:ascii="Times New Roman" w:hAnsi="Times New Roman" w:cs="Times New Roman"/>
                <w:bCs/>
                <w:color w:val="000000"/>
                <w:sz w:val="28"/>
                <w:szCs w:val="28"/>
              </w:rPr>
            </w:pPr>
          </w:p>
          <w:p w14:paraId="4256534D" w14:textId="77777777" w:rsidR="003F2D2C" w:rsidRPr="001F52EB" w:rsidRDefault="003F2D2C" w:rsidP="001F52EB">
            <w:pPr>
              <w:jc w:val="both"/>
              <w:rPr>
                <w:rFonts w:ascii="Times New Roman" w:hAnsi="Times New Roman" w:cs="Times New Roman"/>
                <w:bCs/>
                <w:color w:val="000000"/>
                <w:sz w:val="28"/>
                <w:szCs w:val="28"/>
              </w:rPr>
            </w:pPr>
          </w:p>
          <w:p w14:paraId="04C68964"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nêu yêu cầu đề bài.</w:t>
            </w:r>
          </w:p>
          <w:p w14:paraId="4F9181B1" w14:textId="77777777" w:rsidR="003F2D2C" w:rsidRPr="001F52EB" w:rsidRDefault="003F2D2C" w:rsidP="001F52EB">
            <w:pPr>
              <w:jc w:val="both"/>
              <w:rPr>
                <w:rFonts w:ascii="Times New Roman" w:hAnsi="Times New Roman" w:cs="Times New Roman"/>
                <w:bCs/>
                <w:color w:val="000000"/>
                <w:sz w:val="28"/>
                <w:szCs w:val="28"/>
              </w:rPr>
            </w:pPr>
          </w:p>
          <w:p w14:paraId="1C293E44" w14:textId="77777777" w:rsidR="003F2D2C" w:rsidRPr="001F52EB" w:rsidRDefault="003F2D2C" w:rsidP="001F52EB">
            <w:pPr>
              <w:jc w:val="both"/>
              <w:rPr>
                <w:rFonts w:ascii="Times New Roman" w:hAnsi="Times New Roman" w:cs="Times New Roman"/>
                <w:bCs/>
                <w:color w:val="000000"/>
                <w:sz w:val="28"/>
                <w:szCs w:val="28"/>
              </w:rPr>
            </w:pPr>
          </w:p>
          <w:p w14:paraId="75467DCF" w14:textId="77777777" w:rsidR="003F2D2C" w:rsidRPr="001F52EB" w:rsidRDefault="003F2D2C" w:rsidP="001F52EB">
            <w:pPr>
              <w:jc w:val="both"/>
              <w:rPr>
                <w:rFonts w:ascii="Times New Roman" w:hAnsi="Times New Roman" w:cs="Times New Roman"/>
                <w:bCs/>
                <w:color w:val="000000"/>
                <w:sz w:val="28"/>
                <w:szCs w:val="28"/>
              </w:rPr>
            </w:pPr>
          </w:p>
          <w:p w14:paraId="2C555680" w14:textId="77777777" w:rsidR="003F2D2C" w:rsidRPr="001F52EB" w:rsidRDefault="003F2D2C" w:rsidP="001F52EB">
            <w:pPr>
              <w:jc w:val="both"/>
              <w:rPr>
                <w:rFonts w:ascii="Times New Roman" w:hAnsi="Times New Roman" w:cs="Times New Roman"/>
                <w:bCs/>
                <w:color w:val="000000"/>
                <w:sz w:val="28"/>
                <w:szCs w:val="28"/>
              </w:rPr>
            </w:pPr>
          </w:p>
          <w:p w14:paraId="60E44058" w14:textId="77777777" w:rsidR="003F2D2C" w:rsidRPr="001F52EB" w:rsidRDefault="003F2D2C" w:rsidP="001F52EB">
            <w:pPr>
              <w:jc w:val="both"/>
              <w:rPr>
                <w:rFonts w:ascii="Times New Roman" w:hAnsi="Times New Roman" w:cs="Times New Roman"/>
                <w:bCs/>
                <w:color w:val="000000"/>
                <w:sz w:val="28"/>
                <w:szCs w:val="28"/>
              </w:rPr>
            </w:pPr>
          </w:p>
          <w:p w14:paraId="2F8553A0" w14:textId="77777777" w:rsidR="003F2D2C" w:rsidRPr="001F52EB" w:rsidRDefault="003F2D2C" w:rsidP="001F52EB">
            <w:pPr>
              <w:jc w:val="both"/>
              <w:rPr>
                <w:rFonts w:ascii="Times New Roman" w:hAnsi="Times New Roman" w:cs="Times New Roman"/>
                <w:bCs/>
                <w:color w:val="000000"/>
                <w:sz w:val="28"/>
                <w:szCs w:val="28"/>
              </w:rPr>
            </w:pPr>
          </w:p>
          <w:p w14:paraId="28E5EAEE" w14:textId="77777777" w:rsidR="003F2D2C" w:rsidRPr="001F52EB" w:rsidRDefault="003F2D2C" w:rsidP="001F52EB">
            <w:pPr>
              <w:jc w:val="both"/>
              <w:rPr>
                <w:rFonts w:ascii="Times New Roman" w:hAnsi="Times New Roman" w:cs="Times New Roman"/>
                <w:bCs/>
                <w:color w:val="000000"/>
                <w:sz w:val="28"/>
                <w:szCs w:val="28"/>
              </w:rPr>
            </w:pPr>
          </w:p>
          <w:p w14:paraId="17728315" w14:textId="77777777" w:rsidR="003F2D2C" w:rsidRPr="001F52EB" w:rsidRDefault="003F2D2C" w:rsidP="001F52EB">
            <w:pPr>
              <w:jc w:val="both"/>
              <w:rPr>
                <w:rFonts w:ascii="Times New Roman" w:hAnsi="Times New Roman" w:cs="Times New Roman"/>
                <w:bCs/>
                <w:color w:val="000000"/>
                <w:sz w:val="28"/>
                <w:szCs w:val="28"/>
              </w:rPr>
            </w:pPr>
          </w:p>
          <w:p w14:paraId="1F1B6F35" w14:textId="77777777" w:rsidR="003F2D2C" w:rsidRPr="001F52EB" w:rsidRDefault="003F2D2C" w:rsidP="001F52EB">
            <w:pPr>
              <w:contextualSpacing/>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thực hiện nhiệm vụ theo hướng dẫn của GV.</w:t>
            </w:r>
          </w:p>
          <w:p w14:paraId="7A860F07"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03FB8A64"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63F8C1C4"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592E792F"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66EBD903" w14:textId="77777777" w:rsidR="003F2D2C" w:rsidRPr="001F52EB" w:rsidRDefault="003F2D2C" w:rsidP="001F52EB">
            <w:pPr>
              <w:contextualSpacing/>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báo cáo kết quả làm việc.</w:t>
            </w:r>
          </w:p>
          <w:p w14:paraId="00F1393C"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ắng nghe.</w:t>
            </w:r>
          </w:p>
          <w:p w14:paraId="412D70EA" w14:textId="77777777" w:rsidR="003F2D2C" w:rsidRPr="001F52EB" w:rsidRDefault="003F2D2C" w:rsidP="001F52EB">
            <w:pPr>
              <w:jc w:val="both"/>
              <w:rPr>
                <w:rFonts w:ascii="Times New Roman" w:hAnsi="Times New Roman" w:cs="Times New Roman"/>
                <w:bCs/>
                <w:color w:val="000000"/>
                <w:sz w:val="28"/>
                <w:szCs w:val="28"/>
                <w:lang w:val="vi-VN"/>
              </w:rPr>
            </w:pPr>
          </w:p>
          <w:p w14:paraId="07518ABE"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sửa sai (nếu có).</w:t>
            </w:r>
          </w:p>
          <w:p w14:paraId="5E444FC5" w14:textId="77777777" w:rsidR="003F2D2C" w:rsidRPr="001F52EB" w:rsidRDefault="003F2D2C" w:rsidP="001F52EB">
            <w:pPr>
              <w:jc w:val="both"/>
              <w:rPr>
                <w:rFonts w:ascii="Times New Roman" w:hAnsi="Times New Roman" w:cs="Times New Roman"/>
                <w:bCs/>
                <w:color w:val="000000"/>
                <w:sz w:val="28"/>
                <w:szCs w:val="28"/>
                <w:lang w:val="vi-VN"/>
              </w:rPr>
            </w:pPr>
          </w:p>
          <w:p w14:paraId="7DB533F8" w14:textId="77777777" w:rsidR="003F2D2C" w:rsidRPr="001F52EB" w:rsidRDefault="003F2D2C" w:rsidP="001F52EB">
            <w:pPr>
              <w:jc w:val="both"/>
              <w:rPr>
                <w:rFonts w:ascii="Times New Roman" w:hAnsi="Times New Roman" w:cs="Times New Roman"/>
                <w:bCs/>
                <w:color w:val="000000"/>
                <w:sz w:val="28"/>
                <w:szCs w:val="28"/>
                <w:lang w:val="vi-VN"/>
              </w:rPr>
            </w:pPr>
          </w:p>
          <w:p w14:paraId="2B97B784" w14:textId="77777777" w:rsidR="003F2D2C" w:rsidRPr="001F52EB" w:rsidRDefault="003F2D2C" w:rsidP="001F52EB">
            <w:pPr>
              <w:jc w:val="both"/>
              <w:rPr>
                <w:rFonts w:ascii="Times New Roman" w:hAnsi="Times New Roman" w:cs="Times New Roman"/>
                <w:bCs/>
                <w:color w:val="000000"/>
                <w:sz w:val="28"/>
                <w:szCs w:val="28"/>
                <w:lang w:val="vi-VN"/>
              </w:rPr>
            </w:pPr>
          </w:p>
          <w:p w14:paraId="766817B2" w14:textId="77777777" w:rsidR="003F2D2C" w:rsidRPr="001F52EB" w:rsidRDefault="003F2D2C" w:rsidP="001F52EB">
            <w:pPr>
              <w:jc w:val="both"/>
              <w:rPr>
                <w:rFonts w:ascii="Times New Roman" w:hAnsi="Times New Roman" w:cs="Times New Roman"/>
                <w:bCs/>
                <w:color w:val="000000"/>
                <w:sz w:val="28"/>
                <w:szCs w:val="28"/>
                <w:lang w:val="vi-VN"/>
              </w:rPr>
            </w:pPr>
          </w:p>
          <w:p w14:paraId="1261F237"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ưu ý.</w:t>
            </w:r>
          </w:p>
          <w:p w14:paraId="5295E6D8" w14:textId="77777777" w:rsidR="003F2D2C" w:rsidRPr="001F52EB" w:rsidRDefault="003F2D2C" w:rsidP="001F52EB">
            <w:pPr>
              <w:jc w:val="both"/>
              <w:rPr>
                <w:rFonts w:ascii="Times New Roman" w:hAnsi="Times New Roman" w:cs="Times New Roman"/>
                <w:bCs/>
                <w:color w:val="000000"/>
                <w:sz w:val="28"/>
                <w:szCs w:val="28"/>
                <w:lang w:val="vi-VN"/>
              </w:rPr>
            </w:pPr>
          </w:p>
          <w:p w14:paraId="5BC5D584" w14:textId="77777777" w:rsidR="003F2D2C" w:rsidRPr="001F52EB" w:rsidRDefault="003F2D2C" w:rsidP="001F52EB">
            <w:pPr>
              <w:jc w:val="both"/>
              <w:rPr>
                <w:rFonts w:ascii="Times New Roman" w:hAnsi="Times New Roman" w:cs="Times New Roman"/>
                <w:bCs/>
                <w:color w:val="000000"/>
                <w:sz w:val="28"/>
                <w:szCs w:val="28"/>
                <w:lang w:val="vi-VN"/>
              </w:rPr>
            </w:pPr>
          </w:p>
          <w:p w14:paraId="4F9D1C1E"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ắng nghe yêu cầu.</w:t>
            </w:r>
          </w:p>
          <w:p w14:paraId="594C8BB4" w14:textId="77777777" w:rsidR="003F2D2C" w:rsidRPr="001F52EB" w:rsidRDefault="003F2D2C" w:rsidP="001F52EB">
            <w:pPr>
              <w:jc w:val="both"/>
              <w:rPr>
                <w:rFonts w:ascii="Times New Roman" w:hAnsi="Times New Roman" w:cs="Times New Roman"/>
                <w:bCs/>
                <w:color w:val="000000"/>
                <w:sz w:val="28"/>
                <w:szCs w:val="28"/>
                <w:lang w:val="vi-VN"/>
              </w:rPr>
            </w:pPr>
          </w:p>
          <w:p w14:paraId="68986C4D" w14:textId="77777777" w:rsidR="003F2D2C" w:rsidRPr="001F52EB" w:rsidRDefault="003F2D2C" w:rsidP="001F52EB">
            <w:pPr>
              <w:jc w:val="both"/>
              <w:rPr>
                <w:rFonts w:ascii="Times New Roman" w:hAnsi="Times New Roman" w:cs="Times New Roman"/>
                <w:bCs/>
                <w:color w:val="000000"/>
                <w:sz w:val="28"/>
                <w:szCs w:val="28"/>
                <w:lang w:val="vi-VN"/>
              </w:rPr>
            </w:pPr>
          </w:p>
          <w:p w14:paraId="3A7FC61A"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tham gia trò chơi theo hướng dẫn của GV.</w:t>
            </w:r>
          </w:p>
          <w:p w14:paraId="52DF9E26" w14:textId="77777777" w:rsidR="003F2D2C" w:rsidRPr="001F52EB" w:rsidRDefault="003F2D2C" w:rsidP="001F52EB">
            <w:pPr>
              <w:jc w:val="both"/>
              <w:rPr>
                <w:rFonts w:ascii="Times New Roman" w:hAnsi="Times New Roman" w:cs="Times New Roman"/>
                <w:bCs/>
                <w:color w:val="000000"/>
                <w:sz w:val="28"/>
                <w:szCs w:val="28"/>
                <w:lang w:val="vi-VN"/>
              </w:rPr>
            </w:pPr>
          </w:p>
          <w:p w14:paraId="67C2F550" w14:textId="77777777" w:rsidR="003F2D2C" w:rsidRPr="001F52EB" w:rsidRDefault="003F2D2C" w:rsidP="001F52EB">
            <w:pPr>
              <w:jc w:val="both"/>
              <w:rPr>
                <w:rFonts w:ascii="Times New Roman" w:hAnsi="Times New Roman" w:cs="Times New Roman"/>
                <w:bCs/>
                <w:color w:val="000000"/>
                <w:sz w:val="28"/>
                <w:szCs w:val="28"/>
                <w:lang w:val="vi-VN"/>
              </w:rPr>
            </w:pPr>
          </w:p>
          <w:p w14:paraId="3D49F247" w14:textId="77777777" w:rsidR="003F2D2C" w:rsidRPr="001F52EB" w:rsidRDefault="003F2D2C" w:rsidP="001F52EB">
            <w:pPr>
              <w:jc w:val="both"/>
              <w:rPr>
                <w:rFonts w:ascii="Times New Roman" w:hAnsi="Times New Roman" w:cs="Times New Roman"/>
                <w:bCs/>
                <w:color w:val="000000"/>
                <w:sz w:val="28"/>
                <w:szCs w:val="28"/>
              </w:rPr>
            </w:pPr>
          </w:p>
          <w:p w14:paraId="58E05D11"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quan sát đáp án.</w:t>
            </w:r>
          </w:p>
          <w:p w14:paraId="325F35C2" w14:textId="77777777" w:rsidR="003F2D2C" w:rsidRPr="001F52EB" w:rsidRDefault="003F2D2C" w:rsidP="001F52EB">
            <w:pPr>
              <w:jc w:val="both"/>
              <w:rPr>
                <w:rFonts w:ascii="Times New Roman" w:hAnsi="Times New Roman" w:cs="Times New Roman"/>
                <w:bCs/>
                <w:color w:val="000000"/>
                <w:sz w:val="28"/>
                <w:szCs w:val="28"/>
              </w:rPr>
            </w:pPr>
          </w:p>
          <w:p w14:paraId="099E327D" w14:textId="77777777" w:rsidR="003F2D2C" w:rsidRPr="001F52EB" w:rsidRDefault="003F2D2C" w:rsidP="001F52EB">
            <w:pPr>
              <w:jc w:val="both"/>
              <w:rPr>
                <w:rFonts w:ascii="Times New Roman" w:hAnsi="Times New Roman" w:cs="Times New Roman"/>
                <w:bCs/>
                <w:color w:val="000000"/>
                <w:sz w:val="28"/>
                <w:szCs w:val="28"/>
              </w:rPr>
            </w:pPr>
          </w:p>
          <w:p w14:paraId="1503A52D" w14:textId="77777777" w:rsidR="003F2D2C" w:rsidRPr="001F52EB" w:rsidRDefault="003F2D2C" w:rsidP="001F52EB">
            <w:pPr>
              <w:jc w:val="both"/>
              <w:rPr>
                <w:rFonts w:ascii="Times New Roman" w:hAnsi="Times New Roman" w:cs="Times New Roman"/>
                <w:bCs/>
                <w:color w:val="000000"/>
                <w:sz w:val="28"/>
                <w:szCs w:val="28"/>
              </w:rPr>
            </w:pPr>
          </w:p>
          <w:p w14:paraId="47E478ED" w14:textId="77777777" w:rsidR="003F2D2C" w:rsidRPr="001F52EB" w:rsidRDefault="003F2D2C" w:rsidP="001F52EB">
            <w:pPr>
              <w:jc w:val="both"/>
              <w:rPr>
                <w:rFonts w:ascii="Times New Roman" w:hAnsi="Times New Roman" w:cs="Times New Roman"/>
                <w:bCs/>
                <w:color w:val="000000"/>
                <w:sz w:val="28"/>
                <w:szCs w:val="28"/>
              </w:rPr>
            </w:pPr>
          </w:p>
          <w:p w14:paraId="2300042D" w14:textId="77777777" w:rsidR="003F2D2C" w:rsidRPr="001F52EB" w:rsidRDefault="003F2D2C" w:rsidP="001F52EB">
            <w:pPr>
              <w:jc w:val="both"/>
              <w:rPr>
                <w:rFonts w:ascii="Times New Roman" w:hAnsi="Times New Roman" w:cs="Times New Roman"/>
                <w:bCs/>
                <w:color w:val="000000"/>
                <w:sz w:val="28"/>
                <w:szCs w:val="28"/>
              </w:rPr>
            </w:pPr>
          </w:p>
          <w:p w14:paraId="52ACF149" w14:textId="77777777" w:rsidR="003F2D2C" w:rsidRPr="001F52EB" w:rsidRDefault="003F2D2C" w:rsidP="001F52EB">
            <w:pPr>
              <w:jc w:val="both"/>
              <w:rPr>
                <w:rFonts w:ascii="Times New Roman" w:hAnsi="Times New Roman" w:cs="Times New Roman"/>
                <w:bCs/>
                <w:color w:val="000000"/>
                <w:sz w:val="28"/>
                <w:szCs w:val="28"/>
              </w:rPr>
            </w:pPr>
          </w:p>
          <w:p w14:paraId="4FB16D89" w14:textId="77777777" w:rsidR="003F2D2C" w:rsidRPr="001F52EB" w:rsidRDefault="003F2D2C" w:rsidP="001F52EB">
            <w:pPr>
              <w:jc w:val="both"/>
              <w:rPr>
                <w:rFonts w:ascii="Times New Roman" w:hAnsi="Times New Roman" w:cs="Times New Roman"/>
                <w:bCs/>
                <w:color w:val="000000"/>
                <w:sz w:val="28"/>
                <w:szCs w:val="28"/>
              </w:rPr>
            </w:pPr>
          </w:p>
          <w:p w14:paraId="64C40FD0" w14:textId="77777777" w:rsidR="003F2D2C" w:rsidRPr="001F52EB" w:rsidRDefault="003F2D2C" w:rsidP="001F52EB">
            <w:pPr>
              <w:jc w:val="both"/>
              <w:rPr>
                <w:rFonts w:ascii="Times New Roman" w:hAnsi="Times New Roman" w:cs="Times New Roman"/>
                <w:bCs/>
                <w:color w:val="000000"/>
                <w:sz w:val="28"/>
                <w:szCs w:val="28"/>
              </w:rPr>
            </w:pPr>
          </w:p>
          <w:p w14:paraId="509F7FBE" w14:textId="77777777" w:rsidR="003F2D2C" w:rsidRPr="001F52EB" w:rsidRDefault="003F2D2C" w:rsidP="001F52EB">
            <w:pPr>
              <w:jc w:val="both"/>
              <w:rPr>
                <w:rFonts w:ascii="Times New Roman" w:hAnsi="Times New Roman" w:cs="Times New Roman"/>
                <w:bCs/>
                <w:color w:val="000000"/>
                <w:sz w:val="28"/>
                <w:szCs w:val="28"/>
              </w:rPr>
            </w:pPr>
          </w:p>
          <w:p w14:paraId="11F48C6B" w14:textId="77777777" w:rsidR="003F2D2C" w:rsidRPr="001F52EB" w:rsidRDefault="003F2D2C" w:rsidP="001F52EB">
            <w:pPr>
              <w:jc w:val="both"/>
              <w:rPr>
                <w:rFonts w:ascii="Times New Roman" w:hAnsi="Times New Roman" w:cs="Times New Roman"/>
                <w:bCs/>
                <w:color w:val="000000"/>
                <w:sz w:val="28"/>
                <w:szCs w:val="28"/>
              </w:rPr>
            </w:pPr>
          </w:p>
          <w:p w14:paraId="6DBBAA07" w14:textId="77777777" w:rsidR="003F2D2C" w:rsidRPr="001F52EB" w:rsidRDefault="003F2D2C" w:rsidP="001F52EB">
            <w:pPr>
              <w:jc w:val="both"/>
              <w:rPr>
                <w:rFonts w:ascii="Times New Roman" w:hAnsi="Times New Roman" w:cs="Times New Roman"/>
                <w:bCs/>
                <w:color w:val="000000"/>
                <w:sz w:val="28"/>
                <w:szCs w:val="28"/>
                <w:lang w:val="vi-VN"/>
              </w:rPr>
            </w:pPr>
          </w:p>
          <w:p w14:paraId="5376C17B" w14:textId="77777777" w:rsidR="003F2D2C" w:rsidRPr="001F52EB" w:rsidRDefault="003F2D2C" w:rsidP="001F52EB">
            <w:pPr>
              <w:jc w:val="both"/>
              <w:rPr>
                <w:rFonts w:ascii="Times New Roman" w:hAnsi="Times New Roman" w:cs="Times New Roman"/>
                <w:bCs/>
                <w:color w:val="000000"/>
                <w:sz w:val="28"/>
                <w:szCs w:val="28"/>
              </w:rPr>
            </w:pPr>
          </w:p>
          <w:p w14:paraId="0DE97E1A"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đọc yêu cầu đề bài.</w:t>
            </w:r>
          </w:p>
          <w:p w14:paraId="51976CEF" w14:textId="77777777" w:rsidR="003F2D2C" w:rsidRPr="001F52EB" w:rsidRDefault="003F2D2C" w:rsidP="001F52EB">
            <w:pPr>
              <w:jc w:val="both"/>
              <w:rPr>
                <w:rFonts w:ascii="Times New Roman" w:hAnsi="Times New Roman" w:cs="Times New Roman"/>
                <w:bCs/>
                <w:color w:val="000000"/>
                <w:sz w:val="28"/>
                <w:szCs w:val="28"/>
              </w:rPr>
            </w:pPr>
          </w:p>
          <w:p w14:paraId="393ADD39" w14:textId="77777777" w:rsidR="003F2D2C" w:rsidRPr="001F52EB" w:rsidRDefault="003F2D2C" w:rsidP="001F52EB">
            <w:pPr>
              <w:jc w:val="both"/>
              <w:rPr>
                <w:rFonts w:ascii="Times New Roman" w:hAnsi="Times New Roman" w:cs="Times New Roman"/>
                <w:bCs/>
                <w:color w:val="000000"/>
                <w:sz w:val="28"/>
                <w:szCs w:val="28"/>
              </w:rPr>
            </w:pPr>
          </w:p>
          <w:p w14:paraId="2245A9BA" w14:textId="77777777" w:rsidR="003F2D2C" w:rsidRPr="001F52EB" w:rsidRDefault="003F2D2C" w:rsidP="001F52EB">
            <w:pPr>
              <w:jc w:val="both"/>
              <w:rPr>
                <w:rFonts w:ascii="Times New Roman" w:hAnsi="Times New Roman" w:cs="Times New Roman"/>
                <w:bCs/>
                <w:color w:val="000000"/>
                <w:sz w:val="28"/>
                <w:szCs w:val="28"/>
              </w:rPr>
            </w:pPr>
          </w:p>
          <w:p w14:paraId="658D0C20" w14:textId="77777777" w:rsidR="003F2D2C" w:rsidRPr="001F52EB" w:rsidRDefault="003F2D2C" w:rsidP="001F52EB">
            <w:pPr>
              <w:jc w:val="both"/>
              <w:rPr>
                <w:rFonts w:ascii="Times New Roman" w:hAnsi="Times New Roman" w:cs="Times New Roman"/>
                <w:bCs/>
                <w:color w:val="000000"/>
                <w:sz w:val="28"/>
                <w:szCs w:val="28"/>
              </w:rPr>
            </w:pPr>
          </w:p>
          <w:p w14:paraId="6F17135F" w14:textId="77777777" w:rsidR="003F2D2C" w:rsidRPr="001F52EB" w:rsidRDefault="003F2D2C" w:rsidP="001F52EB">
            <w:pPr>
              <w:jc w:val="both"/>
              <w:rPr>
                <w:rFonts w:ascii="Times New Roman" w:hAnsi="Times New Roman" w:cs="Times New Roman"/>
                <w:bCs/>
                <w:color w:val="000000"/>
                <w:sz w:val="28"/>
                <w:szCs w:val="28"/>
              </w:rPr>
            </w:pPr>
          </w:p>
          <w:p w14:paraId="634F04FE"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thực hiện nhiệm vụ theo hướng dẫn của GV.</w:t>
            </w:r>
          </w:p>
          <w:p w14:paraId="697F6A40" w14:textId="77777777" w:rsidR="003F2D2C" w:rsidRPr="001F52EB" w:rsidRDefault="003F2D2C" w:rsidP="001F52EB">
            <w:pPr>
              <w:jc w:val="both"/>
              <w:rPr>
                <w:rFonts w:ascii="Times New Roman" w:hAnsi="Times New Roman" w:cs="Times New Roman"/>
                <w:bCs/>
                <w:color w:val="000000"/>
                <w:sz w:val="28"/>
                <w:szCs w:val="28"/>
              </w:rPr>
            </w:pPr>
          </w:p>
          <w:p w14:paraId="581BFB41" w14:textId="77777777" w:rsidR="003F2D2C" w:rsidRPr="001F52EB" w:rsidRDefault="003F2D2C" w:rsidP="001F52EB">
            <w:pPr>
              <w:jc w:val="both"/>
              <w:rPr>
                <w:rFonts w:ascii="Times New Roman" w:hAnsi="Times New Roman" w:cs="Times New Roman"/>
                <w:bCs/>
                <w:color w:val="000000"/>
                <w:sz w:val="28"/>
                <w:szCs w:val="28"/>
              </w:rPr>
            </w:pPr>
          </w:p>
          <w:p w14:paraId="4482DCEE" w14:textId="77777777" w:rsidR="003F2D2C" w:rsidRPr="001F52EB" w:rsidRDefault="003F2D2C" w:rsidP="001F52EB">
            <w:pPr>
              <w:jc w:val="both"/>
              <w:rPr>
                <w:rFonts w:ascii="Times New Roman" w:hAnsi="Times New Roman" w:cs="Times New Roman"/>
                <w:bCs/>
                <w:color w:val="000000"/>
                <w:sz w:val="28"/>
                <w:szCs w:val="28"/>
              </w:rPr>
            </w:pPr>
          </w:p>
          <w:p w14:paraId="6B627B03"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báo cáo kết quả:</w:t>
            </w:r>
          </w:p>
          <w:p w14:paraId="3C16192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Trong gia đình: bố, ông, bà, anh, chị, em, </w:t>
            </w:r>
            <w:r w:rsidRPr="001F52EB">
              <w:rPr>
                <w:rFonts w:ascii="Times New Roman" w:hAnsi="Times New Roman" w:cs="Times New Roman"/>
                <w:sz w:val="28"/>
                <w:szCs w:val="28"/>
              </w:rPr>
              <w:lastRenderedPageBreak/>
              <w:t>chú, bác, cô, dì, cậu, mợ...</w:t>
            </w:r>
          </w:p>
          <w:p w14:paraId="36CFB8C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Trong trường học: học sinh, cô giáo, bạn bè, hiệu trưởng...</w:t>
            </w:r>
          </w:p>
          <w:p w14:paraId="59F041F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Trong trận bóng đá: cầu thủ, thủ môn, tiền đạo, tiền vệ, trung vệ, trọng tài, huấn luyện viên...</w:t>
            </w:r>
          </w:p>
          <w:p w14:paraId="56FF4DE0" w14:textId="1BF52EBA"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và tiếp thu.</w:t>
            </w:r>
          </w:p>
          <w:p w14:paraId="1CEBE2B7" w14:textId="4806982B"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nêu yêu cầu đề bài</w:t>
            </w:r>
          </w:p>
          <w:p w14:paraId="20654892" w14:textId="77777777" w:rsidR="003F2D2C" w:rsidRPr="001F52EB" w:rsidRDefault="003F2D2C" w:rsidP="001F52EB">
            <w:pPr>
              <w:jc w:val="both"/>
              <w:rPr>
                <w:rFonts w:ascii="Times New Roman" w:hAnsi="Times New Roman" w:cs="Times New Roman"/>
                <w:bCs/>
                <w:color w:val="000000"/>
                <w:sz w:val="28"/>
                <w:szCs w:val="28"/>
              </w:rPr>
            </w:pPr>
          </w:p>
          <w:p w14:paraId="689DC474"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thực hiện nhiệm vụ theo hướng dẫn của GV.</w:t>
            </w:r>
          </w:p>
          <w:p w14:paraId="078697EC" w14:textId="77777777" w:rsidR="003F2D2C" w:rsidRPr="001F52EB" w:rsidRDefault="003F2D2C" w:rsidP="001F52EB">
            <w:pPr>
              <w:jc w:val="both"/>
              <w:rPr>
                <w:rFonts w:ascii="Times New Roman" w:hAnsi="Times New Roman" w:cs="Times New Roman"/>
                <w:bCs/>
                <w:color w:val="000000"/>
                <w:sz w:val="28"/>
                <w:szCs w:val="28"/>
              </w:rPr>
            </w:pPr>
          </w:p>
          <w:p w14:paraId="517EDCED"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xung phong điền từ.</w:t>
            </w:r>
          </w:p>
          <w:p w14:paraId="0AEE3FAD"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nhận xét, bổ sung.</w:t>
            </w:r>
          </w:p>
          <w:p w14:paraId="710D7F93" w14:textId="77777777" w:rsidR="003F2D2C" w:rsidRPr="001F52EB" w:rsidRDefault="003F2D2C" w:rsidP="001F52EB">
            <w:pPr>
              <w:jc w:val="both"/>
              <w:rPr>
                <w:rFonts w:ascii="Times New Roman" w:hAnsi="Times New Roman" w:cs="Times New Roman"/>
                <w:bCs/>
                <w:color w:val="000000"/>
                <w:sz w:val="28"/>
                <w:szCs w:val="28"/>
                <w:lang w:val="vi-VN"/>
              </w:rPr>
            </w:pPr>
          </w:p>
          <w:p w14:paraId="2DE41F4B"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ắng nghe và chỉnh sửa đáp án (nếu sai).</w:t>
            </w:r>
          </w:p>
          <w:p w14:paraId="23914183" w14:textId="77777777" w:rsidR="003F2D2C" w:rsidRPr="001F52EB" w:rsidRDefault="003F2D2C" w:rsidP="001F52EB">
            <w:pPr>
              <w:jc w:val="both"/>
              <w:rPr>
                <w:rFonts w:ascii="Times New Roman" w:hAnsi="Times New Roman" w:cs="Times New Roman"/>
                <w:bCs/>
                <w:color w:val="000000"/>
                <w:sz w:val="28"/>
                <w:szCs w:val="28"/>
                <w:lang w:val="vi-VN"/>
              </w:rPr>
            </w:pPr>
          </w:p>
          <w:p w14:paraId="168AFA16" w14:textId="77777777" w:rsidR="003F2D2C" w:rsidRPr="001F52EB" w:rsidRDefault="003F2D2C" w:rsidP="001F52EB">
            <w:pPr>
              <w:jc w:val="both"/>
              <w:rPr>
                <w:rFonts w:ascii="Times New Roman" w:hAnsi="Times New Roman" w:cs="Times New Roman"/>
                <w:bCs/>
                <w:color w:val="000000"/>
                <w:sz w:val="28"/>
                <w:szCs w:val="28"/>
                <w:lang w:val="vi-VN"/>
              </w:rPr>
            </w:pPr>
          </w:p>
          <w:p w14:paraId="6CA8DA02" w14:textId="77777777" w:rsidR="003F2D2C" w:rsidRPr="001F52EB" w:rsidRDefault="003F2D2C" w:rsidP="001F52EB">
            <w:pPr>
              <w:jc w:val="both"/>
              <w:rPr>
                <w:rFonts w:ascii="Times New Roman" w:hAnsi="Times New Roman" w:cs="Times New Roman"/>
                <w:bCs/>
                <w:color w:val="000000"/>
                <w:sz w:val="28"/>
                <w:szCs w:val="28"/>
                <w:lang w:val="vi-VN"/>
              </w:rPr>
            </w:pPr>
          </w:p>
          <w:p w14:paraId="24C06B86" w14:textId="77777777" w:rsidR="003F2D2C" w:rsidRPr="001F52EB" w:rsidRDefault="003F2D2C" w:rsidP="001F52EB">
            <w:pPr>
              <w:jc w:val="both"/>
              <w:rPr>
                <w:rFonts w:ascii="Times New Roman" w:hAnsi="Times New Roman" w:cs="Times New Roman"/>
                <w:bCs/>
                <w:color w:val="000000"/>
                <w:sz w:val="28"/>
                <w:szCs w:val="28"/>
                <w:lang w:val="vi-VN"/>
              </w:rPr>
            </w:pPr>
          </w:p>
          <w:p w14:paraId="04E9C3A2" w14:textId="77777777" w:rsidR="003F2D2C" w:rsidRPr="001F52EB" w:rsidRDefault="003F2D2C" w:rsidP="001F52EB">
            <w:pPr>
              <w:jc w:val="both"/>
              <w:rPr>
                <w:rFonts w:ascii="Times New Roman" w:hAnsi="Times New Roman" w:cs="Times New Roman"/>
                <w:bCs/>
                <w:color w:val="000000"/>
                <w:sz w:val="28"/>
                <w:szCs w:val="28"/>
                <w:lang w:val="vi-VN"/>
              </w:rPr>
            </w:pPr>
          </w:p>
          <w:p w14:paraId="1702CA10" w14:textId="77777777" w:rsidR="003F2D2C" w:rsidRPr="001F52EB" w:rsidRDefault="003F2D2C" w:rsidP="001F52EB">
            <w:pPr>
              <w:jc w:val="both"/>
              <w:rPr>
                <w:rFonts w:ascii="Times New Roman" w:hAnsi="Times New Roman" w:cs="Times New Roman"/>
                <w:bCs/>
                <w:color w:val="000000"/>
                <w:sz w:val="28"/>
                <w:szCs w:val="28"/>
                <w:lang w:val="vi-VN"/>
              </w:rPr>
            </w:pPr>
          </w:p>
          <w:p w14:paraId="610E81BB" w14:textId="77777777" w:rsidR="003F2D2C" w:rsidRDefault="003F2D2C" w:rsidP="001F52EB">
            <w:pPr>
              <w:jc w:val="both"/>
              <w:rPr>
                <w:rFonts w:ascii="Times New Roman" w:hAnsi="Times New Roman" w:cs="Times New Roman"/>
                <w:bCs/>
                <w:color w:val="000000"/>
                <w:sz w:val="28"/>
                <w:szCs w:val="28"/>
              </w:rPr>
            </w:pPr>
          </w:p>
          <w:p w14:paraId="48DC2850" w14:textId="77777777" w:rsidR="00EF76BB" w:rsidRPr="00EF76BB" w:rsidRDefault="00EF76BB" w:rsidP="001F52EB">
            <w:pPr>
              <w:jc w:val="both"/>
              <w:rPr>
                <w:rFonts w:ascii="Times New Roman" w:hAnsi="Times New Roman" w:cs="Times New Roman"/>
                <w:bCs/>
                <w:color w:val="000000"/>
                <w:sz w:val="28"/>
                <w:szCs w:val="28"/>
              </w:rPr>
            </w:pPr>
          </w:p>
          <w:p w14:paraId="0493CC70"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đọc yêu cầu đề bài.</w:t>
            </w:r>
          </w:p>
          <w:p w14:paraId="35168E93" w14:textId="77777777" w:rsidR="003F2D2C" w:rsidRPr="001F52EB" w:rsidRDefault="003F2D2C" w:rsidP="001F52EB">
            <w:pPr>
              <w:jc w:val="both"/>
              <w:rPr>
                <w:rFonts w:ascii="Times New Roman" w:hAnsi="Times New Roman" w:cs="Times New Roman"/>
                <w:bCs/>
                <w:color w:val="000000"/>
                <w:sz w:val="28"/>
                <w:szCs w:val="28"/>
                <w:lang w:val="vi-VN"/>
              </w:rPr>
            </w:pPr>
          </w:p>
          <w:p w14:paraId="3D68657C" w14:textId="77777777" w:rsidR="003F2D2C" w:rsidRPr="001F52EB" w:rsidRDefault="003F2D2C" w:rsidP="001F52EB">
            <w:pPr>
              <w:jc w:val="both"/>
              <w:rPr>
                <w:rFonts w:ascii="Times New Roman" w:hAnsi="Times New Roman" w:cs="Times New Roman"/>
                <w:bCs/>
                <w:color w:val="000000"/>
                <w:sz w:val="28"/>
                <w:szCs w:val="28"/>
                <w:lang w:val="vi-VN"/>
              </w:rPr>
            </w:pPr>
          </w:p>
          <w:p w14:paraId="690A15D8" w14:textId="77777777" w:rsidR="003F2D2C" w:rsidRPr="001F52EB" w:rsidRDefault="003F2D2C" w:rsidP="001F52EB">
            <w:pPr>
              <w:jc w:val="both"/>
              <w:rPr>
                <w:rFonts w:ascii="Times New Roman" w:hAnsi="Times New Roman" w:cs="Times New Roman"/>
                <w:bCs/>
                <w:color w:val="000000"/>
                <w:sz w:val="28"/>
                <w:szCs w:val="28"/>
                <w:lang w:val="vi-VN"/>
              </w:rPr>
            </w:pPr>
          </w:p>
          <w:p w14:paraId="42F4EA77" w14:textId="77777777" w:rsidR="003F2D2C" w:rsidRPr="001F52EB" w:rsidRDefault="003F2D2C" w:rsidP="001F52EB">
            <w:pPr>
              <w:jc w:val="both"/>
              <w:rPr>
                <w:rFonts w:ascii="Times New Roman" w:hAnsi="Times New Roman" w:cs="Times New Roman"/>
                <w:bCs/>
                <w:color w:val="000000"/>
                <w:sz w:val="28"/>
                <w:szCs w:val="28"/>
                <w:lang w:val="vi-VN"/>
              </w:rPr>
            </w:pPr>
          </w:p>
          <w:p w14:paraId="48D3BFC1"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tìm các danh từ thuộc các nhóm đã cho.</w:t>
            </w:r>
          </w:p>
          <w:p w14:paraId="7E7037DC" w14:textId="77777777" w:rsidR="003F2D2C" w:rsidRPr="001F52EB" w:rsidRDefault="003F2D2C" w:rsidP="001F52EB">
            <w:pPr>
              <w:jc w:val="both"/>
              <w:rPr>
                <w:rFonts w:ascii="Times New Roman" w:hAnsi="Times New Roman" w:cs="Times New Roman"/>
                <w:bCs/>
                <w:color w:val="000000"/>
                <w:sz w:val="28"/>
                <w:szCs w:val="28"/>
                <w:lang w:val="vi-VN"/>
              </w:rPr>
            </w:pPr>
          </w:p>
          <w:p w14:paraId="321BF094" w14:textId="77777777" w:rsidR="003F2D2C" w:rsidRPr="001F52EB" w:rsidRDefault="003F2D2C" w:rsidP="001F52EB">
            <w:pPr>
              <w:jc w:val="both"/>
              <w:rPr>
                <w:rFonts w:ascii="Times New Roman" w:hAnsi="Times New Roman" w:cs="Times New Roman"/>
                <w:bCs/>
                <w:color w:val="000000"/>
                <w:sz w:val="28"/>
                <w:szCs w:val="28"/>
                <w:lang w:val="vi-VN"/>
              </w:rPr>
            </w:pPr>
          </w:p>
          <w:p w14:paraId="74E928C4" w14:textId="77777777" w:rsidR="003F2D2C" w:rsidRPr="001F52EB" w:rsidRDefault="003F2D2C" w:rsidP="001F52EB">
            <w:pPr>
              <w:jc w:val="both"/>
              <w:rPr>
                <w:rFonts w:ascii="Times New Roman" w:hAnsi="Times New Roman" w:cs="Times New Roman"/>
                <w:bCs/>
                <w:color w:val="000000"/>
                <w:sz w:val="28"/>
                <w:szCs w:val="28"/>
                <w:lang w:val="vi-VN"/>
              </w:rPr>
            </w:pPr>
          </w:p>
          <w:p w14:paraId="2FCDE097"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thực hiện nhiệm vụ theo hướng dẫn của GV.</w:t>
            </w:r>
          </w:p>
          <w:p w14:paraId="082DBE3A" w14:textId="77777777" w:rsidR="003F2D2C" w:rsidRPr="001F52EB" w:rsidRDefault="003F2D2C" w:rsidP="001F52EB">
            <w:pPr>
              <w:jc w:val="both"/>
              <w:rPr>
                <w:rFonts w:ascii="Times New Roman" w:hAnsi="Times New Roman" w:cs="Times New Roman"/>
                <w:bCs/>
                <w:color w:val="000000"/>
                <w:sz w:val="28"/>
                <w:szCs w:val="28"/>
                <w:lang w:val="vi-VN"/>
              </w:rPr>
            </w:pPr>
          </w:p>
          <w:p w14:paraId="5DE7617A" w14:textId="77777777" w:rsidR="003F2D2C" w:rsidRPr="001F52EB" w:rsidRDefault="003F2D2C" w:rsidP="001F52EB">
            <w:pPr>
              <w:jc w:val="both"/>
              <w:rPr>
                <w:rFonts w:ascii="Times New Roman" w:hAnsi="Times New Roman" w:cs="Times New Roman"/>
                <w:bCs/>
                <w:color w:val="000000"/>
                <w:sz w:val="28"/>
                <w:szCs w:val="28"/>
                <w:lang w:val="vi-VN"/>
              </w:rPr>
            </w:pPr>
          </w:p>
          <w:p w14:paraId="10937E2F" w14:textId="77777777" w:rsidR="003F2D2C" w:rsidRPr="001F52EB" w:rsidRDefault="003F2D2C" w:rsidP="001F52EB">
            <w:pPr>
              <w:jc w:val="both"/>
              <w:rPr>
                <w:rFonts w:ascii="Times New Roman" w:hAnsi="Times New Roman" w:cs="Times New Roman"/>
                <w:bCs/>
                <w:color w:val="000000"/>
                <w:sz w:val="28"/>
                <w:szCs w:val="28"/>
                <w:lang w:val="vi-VN"/>
              </w:rPr>
            </w:pPr>
          </w:p>
          <w:p w14:paraId="055C8408"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và tiếp thu.</w:t>
            </w:r>
          </w:p>
          <w:p w14:paraId="4941C7CD" w14:textId="77777777" w:rsidR="003F2D2C" w:rsidRPr="001F52EB" w:rsidRDefault="003F2D2C" w:rsidP="001F52EB">
            <w:pPr>
              <w:jc w:val="both"/>
              <w:rPr>
                <w:rFonts w:ascii="Times New Roman" w:hAnsi="Times New Roman" w:cs="Times New Roman"/>
                <w:bCs/>
                <w:color w:val="000000"/>
                <w:sz w:val="28"/>
                <w:szCs w:val="28"/>
                <w:lang w:val="vi-VN"/>
              </w:rPr>
            </w:pPr>
          </w:p>
          <w:p w14:paraId="7B9AD358"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xung phong báo cáo.</w:t>
            </w:r>
          </w:p>
          <w:p w14:paraId="7DAAC8EE"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và tiếp thu.</w:t>
            </w:r>
          </w:p>
          <w:p w14:paraId="1BEB5D4E" w14:textId="77777777" w:rsidR="003F2D2C" w:rsidRPr="001F52EB" w:rsidRDefault="003F2D2C" w:rsidP="001F52EB">
            <w:pPr>
              <w:jc w:val="both"/>
              <w:rPr>
                <w:rFonts w:ascii="Times New Roman" w:hAnsi="Times New Roman" w:cs="Times New Roman"/>
                <w:bCs/>
                <w:color w:val="000000"/>
                <w:sz w:val="28"/>
                <w:szCs w:val="28"/>
              </w:rPr>
            </w:pPr>
          </w:p>
          <w:p w14:paraId="2F674324"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và tiếp thu.</w:t>
            </w:r>
          </w:p>
          <w:p w14:paraId="278792B2" w14:textId="77777777" w:rsidR="003F2D2C" w:rsidRPr="001F52EB" w:rsidRDefault="003F2D2C" w:rsidP="001F52EB">
            <w:pPr>
              <w:jc w:val="both"/>
              <w:rPr>
                <w:rFonts w:ascii="Times New Roman" w:hAnsi="Times New Roman" w:cs="Times New Roman"/>
                <w:bCs/>
                <w:color w:val="000000"/>
                <w:sz w:val="28"/>
                <w:szCs w:val="28"/>
              </w:rPr>
            </w:pPr>
          </w:p>
          <w:p w14:paraId="17138F9B" w14:textId="77777777" w:rsidR="003F2D2C" w:rsidRPr="001F52EB" w:rsidRDefault="003F2D2C" w:rsidP="001F52EB">
            <w:pPr>
              <w:jc w:val="both"/>
              <w:rPr>
                <w:rFonts w:ascii="Times New Roman" w:hAnsi="Times New Roman" w:cs="Times New Roman"/>
                <w:bCs/>
                <w:color w:val="000000"/>
                <w:sz w:val="28"/>
                <w:szCs w:val="28"/>
              </w:rPr>
            </w:pPr>
          </w:p>
          <w:p w14:paraId="6478F816" w14:textId="77777777" w:rsidR="003F2D2C" w:rsidRPr="001F52EB" w:rsidRDefault="003F2D2C" w:rsidP="001F52EB">
            <w:pPr>
              <w:jc w:val="both"/>
              <w:rPr>
                <w:rFonts w:ascii="Times New Roman" w:hAnsi="Times New Roman" w:cs="Times New Roman"/>
                <w:bCs/>
                <w:color w:val="000000"/>
                <w:sz w:val="28"/>
                <w:szCs w:val="28"/>
              </w:rPr>
            </w:pPr>
          </w:p>
          <w:p w14:paraId="0FD24879" w14:textId="77777777" w:rsidR="003F2D2C" w:rsidRPr="001F52EB" w:rsidRDefault="003F2D2C" w:rsidP="001F52EB">
            <w:pPr>
              <w:jc w:val="both"/>
              <w:rPr>
                <w:rFonts w:ascii="Times New Roman" w:hAnsi="Times New Roman" w:cs="Times New Roman"/>
                <w:bCs/>
                <w:color w:val="000000"/>
                <w:sz w:val="28"/>
                <w:szCs w:val="28"/>
              </w:rPr>
            </w:pPr>
          </w:p>
          <w:p w14:paraId="113313B1" w14:textId="77777777" w:rsidR="003F2D2C" w:rsidRPr="001F52EB" w:rsidRDefault="003F2D2C" w:rsidP="001F52EB">
            <w:pPr>
              <w:contextualSpacing/>
              <w:jc w:val="both"/>
              <w:rPr>
                <w:rFonts w:ascii="Times New Roman" w:hAnsi="Times New Roman" w:cs="Times New Roman"/>
                <w:bCs/>
                <w:color w:val="000000"/>
                <w:sz w:val="28"/>
                <w:szCs w:val="28"/>
              </w:rPr>
            </w:pPr>
          </w:p>
          <w:p w14:paraId="6F871695" w14:textId="77777777" w:rsidR="003F2D2C" w:rsidRPr="001F52EB" w:rsidRDefault="003F2D2C" w:rsidP="001F52EB">
            <w:pPr>
              <w:contextualSpacing/>
              <w:jc w:val="both"/>
              <w:rPr>
                <w:rFonts w:ascii="Times New Roman" w:hAnsi="Times New Roman" w:cs="Times New Roman"/>
                <w:bCs/>
                <w:color w:val="000000"/>
                <w:sz w:val="28"/>
                <w:szCs w:val="28"/>
              </w:rPr>
            </w:pPr>
          </w:p>
          <w:p w14:paraId="2CB48F68"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nêu yêu cầu đề bài.</w:t>
            </w:r>
          </w:p>
          <w:p w14:paraId="25EE641F" w14:textId="77777777" w:rsidR="003F2D2C" w:rsidRPr="001F52EB" w:rsidRDefault="003F2D2C" w:rsidP="001F52EB">
            <w:pPr>
              <w:jc w:val="both"/>
              <w:rPr>
                <w:rFonts w:ascii="Times New Roman" w:hAnsi="Times New Roman" w:cs="Times New Roman"/>
                <w:bCs/>
                <w:color w:val="000000"/>
                <w:sz w:val="28"/>
                <w:szCs w:val="28"/>
                <w:lang w:val="vi-VN"/>
              </w:rPr>
            </w:pPr>
          </w:p>
          <w:p w14:paraId="4583BCD9" w14:textId="77777777" w:rsidR="003F2D2C" w:rsidRPr="001F52EB" w:rsidRDefault="003F2D2C" w:rsidP="001F52EB">
            <w:pPr>
              <w:jc w:val="both"/>
              <w:rPr>
                <w:rFonts w:ascii="Times New Roman" w:hAnsi="Times New Roman" w:cs="Times New Roman"/>
                <w:bCs/>
                <w:color w:val="000000"/>
                <w:sz w:val="28"/>
                <w:szCs w:val="28"/>
                <w:lang w:val="vi-VN"/>
              </w:rPr>
            </w:pPr>
          </w:p>
          <w:p w14:paraId="69F0A486" w14:textId="77777777" w:rsidR="003F2D2C" w:rsidRPr="001F52EB" w:rsidRDefault="003F2D2C" w:rsidP="001F52EB">
            <w:pPr>
              <w:jc w:val="both"/>
              <w:rPr>
                <w:rFonts w:ascii="Times New Roman" w:hAnsi="Times New Roman" w:cs="Times New Roman"/>
                <w:bCs/>
                <w:color w:val="000000"/>
                <w:sz w:val="28"/>
                <w:szCs w:val="28"/>
                <w:lang w:val="vi-VN"/>
              </w:rPr>
            </w:pPr>
          </w:p>
          <w:p w14:paraId="4FE4A4C3"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ắng nghe GV hướng dẫn.</w:t>
            </w:r>
          </w:p>
          <w:p w14:paraId="11919EE4" w14:textId="77777777" w:rsidR="003F2D2C" w:rsidRPr="001F52EB" w:rsidRDefault="003F2D2C" w:rsidP="001F52EB">
            <w:pPr>
              <w:jc w:val="both"/>
              <w:rPr>
                <w:rFonts w:ascii="Times New Roman" w:hAnsi="Times New Roman" w:cs="Times New Roman"/>
                <w:bCs/>
                <w:color w:val="000000"/>
                <w:sz w:val="28"/>
                <w:szCs w:val="28"/>
                <w:lang w:val="vi-VN"/>
              </w:rPr>
            </w:pPr>
          </w:p>
          <w:p w14:paraId="1A894056" w14:textId="77777777" w:rsidR="003F2D2C" w:rsidRPr="001F52EB" w:rsidRDefault="003F2D2C" w:rsidP="001F52EB">
            <w:pPr>
              <w:jc w:val="both"/>
              <w:rPr>
                <w:rFonts w:ascii="Times New Roman" w:hAnsi="Times New Roman" w:cs="Times New Roman"/>
                <w:bCs/>
                <w:color w:val="000000"/>
                <w:sz w:val="28"/>
                <w:szCs w:val="28"/>
                <w:lang w:val="vi-VN"/>
              </w:rPr>
            </w:pPr>
          </w:p>
          <w:p w14:paraId="1E75DCDD"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báo cáo vào tiết học sau.</w:t>
            </w:r>
          </w:p>
        </w:tc>
      </w:tr>
    </w:tbl>
    <w:p w14:paraId="00E7B102" w14:textId="77777777" w:rsidR="007D23B5" w:rsidRPr="001F52EB" w:rsidRDefault="007D23B5"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537E537F" w14:textId="77777777" w:rsidR="007D23B5"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30560AB4" w14:textId="77777777" w:rsidR="007D23B5"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6FE558FB" w14:textId="77777777" w:rsidR="007D23B5"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4C937ADC" w14:textId="77777777" w:rsidR="007D23B5" w:rsidRPr="001F52EB" w:rsidRDefault="007D23B5"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684864" behindDoc="0" locked="0" layoutInCell="1" allowOverlap="1" wp14:anchorId="50DD367E" wp14:editId="5180612E">
                <wp:simplePos x="0" y="0"/>
                <wp:positionH relativeFrom="column">
                  <wp:posOffset>824865</wp:posOffset>
                </wp:positionH>
                <wp:positionV relativeFrom="paragraph">
                  <wp:posOffset>104775</wp:posOffset>
                </wp:positionV>
                <wp:extent cx="3990975" cy="0"/>
                <wp:effectExtent l="5715" t="9525" r="13335" b="952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64.95pt;margin-top:8.25pt;width:314.2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"/>
            </w:pict>
          </mc:Fallback>
        </mc:AlternateContent>
      </w:r>
    </w:p>
    <w:p w14:paraId="7A719F2C" w14:textId="2BC2FAAE" w:rsidR="003F2D2C" w:rsidRPr="001F52EB" w:rsidRDefault="003F2D2C" w:rsidP="001F52EB">
      <w:pPr>
        <w:spacing w:after="0" w:line="240" w:lineRule="auto"/>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 xml:space="preserve">Tiết 3:                              </w:t>
      </w:r>
      <w:r w:rsidR="00F37D3C"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lang w:val="vi-VN"/>
        </w:rPr>
        <w:t xml:space="preserve">       TIẾNG VIỆT</w:t>
      </w:r>
    </w:p>
    <w:p w14:paraId="73F44BAC" w14:textId="3D7FC99A" w:rsidR="003F2D2C" w:rsidRPr="001F52EB" w:rsidRDefault="00BC67C8" w:rsidP="001F52EB">
      <w:pPr>
        <w:spacing w:after="0" w:line="240" w:lineRule="auto"/>
        <w:jc w:val="center"/>
        <w:rPr>
          <w:rFonts w:ascii="Times New Roman" w:eastAsia="Calibri" w:hAnsi="Times New Roman" w:cs="Times New Roman"/>
          <w:b/>
          <w:color w:val="000000"/>
          <w:sz w:val="28"/>
          <w:szCs w:val="28"/>
          <w:lang w:val="vi-VN"/>
        </w:rPr>
      </w:pPr>
      <w:r w:rsidRPr="00BC67C8">
        <w:rPr>
          <w:rFonts w:ascii="Times New Roman" w:hAnsi="Times New Roman" w:cs="Times New Roman"/>
          <w:b/>
          <w:bCs/>
          <w:sz w:val="28"/>
          <w:szCs w:val="28"/>
        </w:rPr>
        <w:t>Bài 3: Tiết</w:t>
      </w:r>
      <w:r w:rsidRPr="00BC67C8">
        <w:rPr>
          <w:rFonts w:ascii="Times New Roman" w:hAnsi="Times New Roman" w:cs="Times New Roman"/>
          <w:b/>
          <w:bCs/>
          <w:sz w:val="28"/>
          <w:szCs w:val="28"/>
        </w:rPr>
        <w:t xml:space="preserve"> 3</w:t>
      </w:r>
      <w:r w:rsidRPr="00BC67C8">
        <w:rPr>
          <w:rFonts w:ascii="Times New Roman" w:hAnsi="Times New Roman" w:cs="Times New Roman"/>
          <w:b/>
          <w:bCs/>
          <w:sz w:val="28"/>
          <w:szCs w:val="28"/>
        </w:rPr>
        <w:t>:</w:t>
      </w:r>
      <w:r>
        <w:rPr>
          <w:rFonts w:ascii="Times New Roman" w:hAnsi="Times New Roman" w:cs="Times New Roman"/>
          <w:bCs/>
          <w:szCs w:val="28"/>
        </w:rPr>
        <w:t xml:space="preserve"> </w:t>
      </w:r>
      <w:r w:rsidR="003F2D2C" w:rsidRPr="001F52EB">
        <w:rPr>
          <w:rFonts w:ascii="Times New Roman" w:eastAsia="Calibri" w:hAnsi="Times New Roman" w:cs="Times New Roman"/>
          <w:b/>
          <w:color w:val="000000"/>
          <w:sz w:val="28"/>
          <w:szCs w:val="28"/>
          <w:lang w:val="vi-VN"/>
        </w:rPr>
        <w:t>Viết: Trả bài viết đoạn văn nêu</w:t>
      </w:r>
      <w:r w:rsidR="007A7C31" w:rsidRPr="001F52EB">
        <w:rPr>
          <w:rFonts w:ascii="Times New Roman" w:eastAsia="Calibri" w:hAnsi="Times New Roman" w:cs="Times New Roman"/>
          <w:b/>
          <w:color w:val="000000"/>
          <w:sz w:val="28"/>
          <w:szCs w:val="28"/>
        </w:rPr>
        <w:t xml:space="preserve"> ý</w:t>
      </w:r>
      <w:r w:rsidR="003F2D2C" w:rsidRPr="001F52EB">
        <w:rPr>
          <w:rFonts w:ascii="Times New Roman" w:eastAsia="Calibri" w:hAnsi="Times New Roman" w:cs="Times New Roman"/>
          <w:b/>
          <w:color w:val="000000"/>
          <w:sz w:val="28"/>
          <w:szCs w:val="28"/>
          <w:lang w:val="vi-VN"/>
        </w:rPr>
        <w:t xml:space="preserve"> ‎kiến </w:t>
      </w:r>
    </w:p>
    <w:p w14:paraId="7E080CE0" w14:textId="77777777"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I. YÊU CẦU CẦN ĐẠT</w:t>
      </w:r>
    </w:p>
    <w:p w14:paraId="15E2F646" w14:textId="77777777"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1. Kiến thức - Kĩ năng</w:t>
      </w:r>
    </w:p>
    <w:p w14:paraId="3F0E8983" w14:textId="375F6613" w:rsidR="003F2D2C" w:rsidRPr="001F52EB" w:rsidRDefault="003F2D2C" w:rsidP="001F52EB">
      <w:pPr>
        <w:spacing w:after="0" w:line="240" w:lineRule="auto"/>
        <w:ind w:firstLine="567"/>
        <w:jc w:val="both"/>
        <w:rPr>
          <w:rFonts w:ascii="Times New Roman" w:hAnsi="Times New Roman" w:cs="Times New Roman"/>
          <w:bCs/>
          <w:sz w:val="28"/>
          <w:szCs w:val="28"/>
        </w:rPr>
      </w:pPr>
      <w:r w:rsidRPr="001F52EB">
        <w:rPr>
          <w:rFonts w:ascii="Times New Roman" w:hAnsi="Times New Roman" w:cs="Times New Roman"/>
          <w:bCs/>
          <w:sz w:val="28"/>
          <w:szCs w:val="28"/>
          <w:lang w:val="vi-VN"/>
        </w:rPr>
        <w:t xml:space="preserve">Sau bài học này, HS sẽ: </w:t>
      </w:r>
      <w:r w:rsidR="007A7C31" w:rsidRPr="001F52EB">
        <w:rPr>
          <w:rFonts w:ascii="Times New Roman" w:hAnsi="Times New Roman" w:cs="Times New Roman"/>
          <w:bCs/>
          <w:sz w:val="28"/>
          <w:szCs w:val="28"/>
        </w:rPr>
        <w:t xml:space="preserve"> </w:t>
      </w:r>
    </w:p>
    <w:p w14:paraId="2BBE3544"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Biết chỉnh sửa bài viết đoạn văn nêu ý kiến dựa trên các nhận xét của thầy cô</w:t>
      </w:r>
      <w:r w:rsidRPr="001F52EB">
        <w:rPr>
          <w:rFonts w:ascii="Times New Roman" w:hAnsi="Times New Roman" w:cs="Times New Roman"/>
          <w:bCs/>
          <w:szCs w:val="28"/>
          <w:lang w:val="vi-VN"/>
        </w:rPr>
        <w:t>.</w:t>
      </w:r>
    </w:p>
    <w:p w14:paraId="3B0E40E7"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Biết tôn trọng sự khác biệt của mỗi người, biết trân trọng môi trường sống; biết chia sẻ để hiểu hơn về bản thân mình và những người xung quanh.</w:t>
      </w:r>
    </w:p>
    <w:p w14:paraId="2CDCB789" w14:textId="77777777" w:rsidR="003F2D2C" w:rsidRPr="001F52EB" w:rsidRDefault="003F2D2C"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b/>
          <w:sz w:val="28"/>
          <w:szCs w:val="28"/>
        </w:rPr>
        <w:t>2. Năng lực</w:t>
      </w:r>
    </w:p>
    <w:p w14:paraId="2A79BF8A" w14:textId="77777777" w:rsidR="003F2D2C" w:rsidRPr="001F52EB" w:rsidRDefault="003F2D2C" w:rsidP="001F52EB">
      <w:pPr>
        <w:pStyle w:val="ListParagraph"/>
        <w:numPr>
          <w:ilvl w:val="0"/>
          <w:numId w:val="10"/>
        </w:numPr>
        <w:spacing w:after="0" w:line="240" w:lineRule="auto"/>
        <w:ind w:left="0" w:firstLine="567"/>
        <w:jc w:val="both"/>
        <w:rPr>
          <w:rFonts w:ascii="Times New Roman" w:hAnsi="Times New Roman" w:cs="Times New Roman"/>
          <w:color w:val="000000" w:themeColor="text1"/>
          <w:szCs w:val="28"/>
          <w:lang w:val="fr-FR"/>
        </w:rPr>
      </w:pPr>
      <w:r w:rsidRPr="001F52EB">
        <w:rPr>
          <w:rFonts w:ascii="Times New Roman" w:hAnsi="Times New Roman" w:cs="Times New Roman"/>
          <w:color w:val="000000" w:themeColor="text1"/>
          <w:szCs w:val="28"/>
          <w:lang w:val="fr-FR"/>
        </w:rPr>
        <w:t>Năng lực giao tiếp, hợp tác: Trao đổi, thảo luận để thực hiện các nhiệm vụ học tập.</w:t>
      </w:r>
    </w:p>
    <w:p w14:paraId="1BB5D086" w14:textId="77777777" w:rsidR="003F2D2C" w:rsidRPr="001F52EB" w:rsidRDefault="003F2D2C" w:rsidP="001F52EB">
      <w:pPr>
        <w:pStyle w:val="ListParagraph"/>
        <w:numPr>
          <w:ilvl w:val="0"/>
          <w:numId w:val="10"/>
        </w:numPr>
        <w:spacing w:after="0" w:line="240" w:lineRule="auto"/>
        <w:ind w:left="0" w:firstLine="567"/>
        <w:jc w:val="both"/>
        <w:rPr>
          <w:rFonts w:ascii="Times New Roman" w:hAnsi="Times New Roman" w:cs="Times New Roman"/>
          <w:color w:val="000000" w:themeColor="text1"/>
          <w:szCs w:val="28"/>
          <w:lang w:val="fr-FR"/>
        </w:rPr>
      </w:pPr>
      <w:r w:rsidRPr="001F52EB">
        <w:rPr>
          <w:rFonts w:ascii="Times New Roman" w:hAnsi="Times New Roman" w:cs="Times New Roman"/>
          <w:color w:val="000000" w:themeColor="text1"/>
          <w:szCs w:val="28"/>
          <w:lang w:val="fr-FR"/>
        </w:rPr>
        <w:lastRenderedPageBreak/>
        <w:t>Năng lực giải quyết vấn đề và sáng tạo: Sử dụng các kiến thức đã học ứng dụng vào thực tế, tìm tòi, phát hiện giải quyết các nhiệm vụ trong cuộc sống.</w:t>
      </w:r>
    </w:p>
    <w:p w14:paraId="290D71C8"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sz w:val="28"/>
          <w:szCs w:val="28"/>
          <w:lang w:val="fr-FR"/>
        </w:rPr>
        <w:t>- Hình thành, phát triển năng lực ngôn ngữ và năng lực văn học (biết cảm nhận về câu văn hay trong bài đọc).</w:t>
      </w:r>
    </w:p>
    <w:p w14:paraId="03D2DBFA"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3. Phẩm chất</w:t>
      </w:r>
    </w:p>
    <w:p w14:paraId="4B4DC2E3"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fr-FR"/>
        </w:rPr>
      </w:pPr>
      <w:r w:rsidRPr="001F52EB">
        <w:rPr>
          <w:rFonts w:ascii="Times New Roman" w:hAnsi="Times New Roman" w:cs="Times New Roman"/>
          <w:szCs w:val="28"/>
          <w:lang w:val="fr-FR"/>
        </w:rPr>
        <w:t>Trân trọng vẻ đẹp của cuộc sống quanh mình</w:t>
      </w:r>
      <w:r w:rsidRPr="001F52EB">
        <w:rPr>
          <w:rFonts w:ascii="Times New Roman" w:hAnsi="Times New Roman" w:cs="Times New Roman"/>
          <w:bCs/>
          <w:szCs w:val="28"/>
          <w:lang w:val="fr-FR"/>
        </w:rPr>
        <w:t xml:space="preserve">. </w:t>
      </w:r>
    </w:p>
    <w:p w14:paraId="013A59BB"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II. ĐỒ DÙNG DẠY HỌC</w:t>
      </w:r>
    </w:p>
    <w:p w14:paraId="2041E471" w14:textId="234081CE" w:rsidR="003F2D2C" w:rsidRPr="001F52EB" w:rsidRDefault="006B763A" w:rsidP="001F52EB">
      <w:pPr>
        <w:spacing w:after="0" w:line="240" w:lineRule="auto"/>
        <w:ind w:firstLine="567"/>
        <w:jc w:val="both"/>
        <w:rPr>
          <w:rFonts w:ascii="Times New Roman" w:hAnsi="Times New Roman" w:cs="Times New Roman"/>
          <w:color w:val="000000" w:themeColor="text1"/>
          <w:sz w:val="28"/>
          <w:szCs w:val="28"/>
          <w:lang w:val="fr-FR"/>
        </w:rPr>
      </w:pPr>
      <w:r w:rsidRPr="001F52EB">
        <w:rPr>
          <w:rFonts w:ascii="Times New Roman" w:hAnsi="Times New Roman" w:cs="Times New Roman"/>
          <w:b/>
          <w:color w:val="000000" w:themeColor="text1"/>
          <w:sz w:val="28"/>
          <w:szCs w:val="28"/>
          <w:lang w:val="fr-FR"/>
        </w:rPr>
        <w:t>-</w:t>
      </w:r>
      <w:r w:rsidR="003F2D2C" w:rsidRPr="001F52EB">
        <w:rPr>
          <w:rFonts w:ascii="Times New Roman" w:hAnsi="Times New Roman" w:cs="Times New Roman"/>
          <w:b/>
          <w:color w:val="000000" w:themeColor="text1"/>
          <w:sz w:val="28"/>
          <w:szCs w:val="28"/>
          <w:lang w:val="fr-FR"/>
        </w:rPr>
        <w:t xml:space="preserve"> GV</w:t>
      </w:r>
      <w:r w:rsidR="006B0AFF" w:rsidRPr="001F52EB">
        <w:rPr>
          <w:rFonts w:ascii="Times New Roman" w:hAnsi="Times New Roman" w:cs="Times New Roman"/>
          <w:b/>
          <w:color w:val="000000" w:themeColor="text1"/>
          <w:sz w:val="28"/>
          <w:szCs w:val="28"/>
          <w:lang w:val="fr-FR"/>
        </w:rPr>
        <w:t xml:space="preserve">: </w:t>
      </w:r>
      <w:r w:rsidR="003F2D2C" w:rsidRPr="001F52EB">
        <w:rPr>
          <w:rFonts w:ascii="Times New Roman" w:hAnsi="Times New Roman" w:cs="Times New Roman"/>
          <w:color w:val="000000" w:themeColor="text1"/>
          <w:sz w:val="28"/>
          <w:szCs w:val="28"/>
          <w:lang w:val="fr-FR"/>
        </w:rPr>
        <w:t>Máy tính, máy soi</w:t>
      </w:r>
    </w:p>
    <w:p w14:paraId="73E93DB5" w14:textId="018E92CB" w:rsidR="003F2D2C" w:rsidRPr="001F52EB" w:rsidRDefault="006B763A"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w:t>
      </w:r>
      <w:r w:rsidR="003F2D2C" w:rsidRPr="001F52EB">
        <w:rPr>
          <w:rFonts w:ascii="Times New Roman" w:hAnsi="Times New Roman" w:cs="Times New Roman"/>
          <w:b/>
          <w:color w:val="000000" w:themeColor="text1"/>
          <w:sz w:val="28"/>
          <w:szCs w:val="28"/>
          <w:lang w:val="fr-FR"/>
        </w:rPr>
        <w:t xml:space="preserve"> HS:</w:t>
      </w:r>
      <w:r w:rsidR="006B0AFF" w:rsidRPr="001F52EB">
        <w:rPr>
          <w:rFonts w:ascii="Times New Roman" w:hAnsi="Times New Roman" w:cs="Times New Roman"/>
          <w:b/>
          <w:color w:val="000000" w:themeColor="text1"/>
          <w:sz w:val="28"/>
          <w:szCs w:val="28"/>
          <w:lang w:val="fr-FR"/>
        </w:rPr>
        <w:t xml:space="preserve"> </w:t>
      </w:r>
      <w:r w:rsidR="003F2D2C" w:rsidRPr="001F52EB">
        <w:rPr>
          <w:rFonts w:ascii="Times New Roman" w:hAnsi="Times New Roman" w:cs="Times New Roman"/>
          <w:color w:val="000000" w:themeColor="text1"/>
          <w:sz w:val="28"/>
          <w:szCs w:val="28"/>
          <w:lang w:val="fr-FR"/>
        </w:rPr>
        <w:t>SHS Tiếng Việt 4.</w:t>
      </w:r>
    </w:p>
    <w:p w14:paraId="55F139D2"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 xml:space="preserve">III. CÁC HOẠT ĐỘNG DẠY HỌC CHỦ YẾU </w:t>
      </w:r>
    </w:p>
    <w:tbl>
      <w:tblPr>
        <w:tblStyle w:val="TableGrid"/>
        <w:tblW w:w="9536" w:type="dxa"/>
        <w:tblInd w:w="-185" w:type="dxa"/>
        <w:tblLook w:val="04A0" w:firstRow="1" w:lastRow="0" w:firstColumn="1" w:lastColumn="0" w:noHBand="0" w:noVBand="1"/>
      </w:tblPr>
      <w:tblGrid>
        <w:gridCol w:w="6559"/>
        <w:gridCol w:w="2977"/>
      </w:tblGrid>
      <w:tr w:rsidR="003F2D2C" w:rsidRPr="001F52EB" w14:paraId="76E13150" w14:textId="77777777" w:rsidTr="004B36D5">
        <w:trPr>
          <w:trHeight w:val="444"/>
        </w:trPr>
        <w:tc>
          <w:tcPr>
            <w:tcW w:w="6559" w:type="dxa"/>
            <w:shd w:val="clear" w:color="auto" w:fill="auto"/>
          </w:tcPr>
          <w:p w14:paraId="22440AE0" w14:textId="77777777" w:rsidR="003F2D2C" w:rsidRPr="001F52EB" w:rsidRDefault="003F2D2C" w:rsidP="001F52EB">
            <w:pPr>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GV</w:t>
            </w:r>
          </w:p>
        </w:tc>
        <w:tc>
          <w:tcPr>
            <w:tcW w:w="2977" w:type="dxa"/>
            <w:shd w:val="clear" w:color="auto" w:fill="auto"/>
          </w:tcPr>
          <w:p w14:paraId="27620832" w14:textId="77777777" w:rsidR="003F2D2C" w:rsidRPr="001F52EB" w:rsidRDefault="003F2D2C" w:rsidP="001F52EB">
            <w:pPr>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HS</w:t>
            </w:r>
          </w:p>
        </w:tc>
      </w:tr>
    </w:tbl>
    <w:tbl>
      <w:tblPr>
        <w:tblW w:w="9536"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9"/>
        <w:gridCol w:w="2977"/>
      </w:tblGrid>
      <w:tr w:rsidR="003F2D2C" w:rsidRPr="001F52EB" w14:paraId="71F0C769" w14:textId="77777777" w:rsidTr="004B36D5">
        <w:trPr>
          <w:trHeight w:val="444"/>
        </w:trPr>
        <w:tc>
          <w:tcPr>
            <w:tcW w:w="6559" w:type="dxa"/>
            <w:shd w:val="clear" w:color="auto" w:fill="auto"/>
          </w:tcPr>
          <w:p w14:paraId="382DD162" w14:textId="77777777" w:rsidR="003F2D2C" w:rsidRPr="001F52EB" w:rsidRDefault="003F2D2C" w:rsidP="001F52EB">
            <w:pPr>
              <w:spacing w:after="0" w:line="240" w:lineRule="auto"/>
              <w:jc w:val="both"/>
              <w:rPr>
                <w:rFonts w:ascii="Times New Roman" w:eastAsia="Calibri" w:hAnsi="Times New Roman" w:cs="Times New Roman"/>
                <w:b/>
                <w:bCs/>
                <w:sz w:val="28"/>
                <w:szCs w:val="28"/>
              </w:rPr>
            </w:pPr>
            <w:r w:rsidRPr="001F52EB">
              <w:rPr>
                <w:rFonts w:ascii="Times New Roman" w:eastAsia="Calibri" w:hAnsi="Times New Roman" w:cs="Times New Roman"/>
                <w:b/>
                <w:bCs/>
                <w:sz w:val="28"/>
                <w:szCs w:val="28"/>
              </w:rPr>
              <w:t>1. Khởi động – Kết nối (3 - 5’)</w:t>
            </w:r>
          </w:p>
          <w:p w14:paraId="50C6783D"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b/>
                <w:color w:val="000000"/>
                <w:sz w:val="28"/>
                <w:szCs w:val="28"/>
              </w:rPr>
              <w:t>a. Mục tiêu:</w:t>
            </w:r>
            <w:r w:rsidRPr="001F52EB">
              <w:rPr>
                <w:rFonts w:ascii="Times New Roman" w:hAnsi="Times New Roman" w:cs="Times New Roman"/>
                <w:color w:val="000000"/>
                <w:sz w:val="28"/>
                <w:szCs w:val="28"/>
              </w:rPr>
              <w:t xml:space="preserve"> </w:t>
            </w:r>
          </w:p>
          <w:p w14:paraId="68FF9B9E"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b/>
                <w:color w:val="000000"/>
                <w:sz w:val="28"/>
                <w:szCs w:val="28"/>
                <w:lang w:val="vi-VN"/>
              </w:rPr>
              <w:t xml:space="preserve">- </w:t>
            </w:r>
            <w:r w:rsidRPr="001F52EB">
              <w:rPr>
                <w:rFonts w:ascii="Times New Roman" w:hAnsi="Times New Roman" w:cs="Times New Roman"/>
                <w:color w:val="000000"/>
                <w:sz w:val="28"/>
                <w:szCs w:val="28"/>
              </w:rPr>
              <w:t>Tạo tâm thế hứng thú, kích thích sự tò mò của HS trước khi vào bài học.</w:t>
            </w:r>
          </w:p>
          <w:p w14:paraId="3101E5F9" w14:textId="77777777" w:rsidR="003F2D2C" w:rsidRPr="001F52EB" w:rsidRDefault="003F2D2C" w:rsidP="001F52EB">
            <w:pPr>
              <w:spacing w:after="0" w:line="240" w:lineRule="auto"/>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b. Cách tiến hành</w:t>
            </w:r>
          </w:p>
          <w:p w14:paraId="30E058AD" w14:textId="77777777" w:rsidR="003F2D2C" w:rsidRPr="001F52EB" w:rsidRDefault="003F2D2C" w:rsidP="001F52EB">
            <w:pPr>
              <w:spacing w:after="0" w:line="240" w:lineRule="auto"/>
              <w:jc w:val="both"/>
              <w:rPr>
                <w:rFonts w:ascii="Times New Roman" w:eastAsia="Calibri" w:hAnsi="Times New Roman" w:cs="Times New Roman"/>
                <w:sz w:val="28"/>
                <w:szCs w:val="28"/>
              </w:rPr>
            </w:pPr>
            <w:r w:rsidRPr="001F52EB">
              <w:rPr>
                <w:rFonts w:ascii="Times New Roman" w:eastAsia="Calibri" w:hAnsi="Times New Roman" w:cs="Times New Roman"/>
                <w:sz w:val="28"/>
                <w:szCs w:val="28"/>
              </w:rPr>
              <w:t xml:space="preserve">- Cho HS hát múa </w:t>
            </w:r>
          </w:p>
          <w:p w14:paraId="29B6A8CF" w14:textId="77777777" w:rsidR="003F2D2C" w:rsidRPr="001F52EB" w:rsidRDefault="003F2D2C" w:rsidP="001F52EB">
            <w:pPr>
              <w:spacing w:after="0" w:line="240" w:lineRule="auto"/>
              <w:jc w:val="both"/>
              <w:rPr>
                <w:rFonts w:ascii="Times New Roman" w:eastAsia="Calibri" w:hAnsi="Times New Roman" w:cs="Times New Roman"/>
                <w:sz w:val="28"/>
                <w:szCs w:val="28"/>
              </w:rPr>
            </w:pPr>
            <w:r w:rsidRPr="001F52EB">
              <w:rPr>
                <w:rFonts w:ascii="Times New Roman" w:eastAsia="Calibri" w:hAnsi="Times New Roman" w:cs="Times New Roman"/>
                <w:sz w:val="28"/>
                <w:szCs w:val="28"/>
              </w:rPr>
              <w:t>- GV nhận xét, GTBM</w:t>
            </w:r>
          </w:p>
          <w:p w14:paraId="5F76DD5F" w14:textId="77777777" w:rsidR="003F2D2C" w:rsidRPr="001F52EB" w:rsidRDefault="003F2D2C" w:rsidP="001F52EB">
            <w:pPr>
              <w:spacing w:after="0" w:line="240" w:lineRule="auto"/>
              <w:jc w:val="both"/>
              <w:rPr>
                <w:rFonts w:ascii="Times New Roman" w:eastAsia="Calibri" w:hAnsi="Times New Roman" w:cs="Times New Roman"/>
                <w:b/>
                <w:bCs/>
                <w:sz w:val="28"/>
                <w:szCs w:val="28"/>
              </w:rPr>
            </w:pPr>
            <w:r w:rsidRPr="001F52EB">
              <w:rPr>
                <w:rFonts w:ascii="Times New Roman" w:eastAsia="Calibri" w:hAnsi="Times New Roman" w:cs="Times New Roman"/>
                <w:b/>
                <w:bCs/>
                <w:sz w:val="28"/>
                <w:szCs w:val="28"/>
              </w:rPr>
              <w:t>2. Trả bài</w:t>
            </w:r>
          </w:p>
          <w:p w14:paraId="6E176CFC"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xml:space="preserve">- GV trả bài cho cả lớp và nhận xét chung. </w:t>
            </w:r>
          </w:p>
          <w:p w14:paraId="13BCF9D5"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xml:space="preserve">- GV lưu ý nhận xét kĩ các lỗi nhiều HS mắc phải và khen ngợi một số bài làm tốt. </w:t>
            </w:r>
          </w:p>
          <w:p w14:paraId="53C924A3"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xml:space="preserve">- Soi bài gọi HS đọc bài làm tốt để HS học tập. </w:t>
            </w:r>
          </w:p>
          <w:p w14:paraId="668F6D42"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GV hướng dẫn HS đọc kĩ bài làm và nhận xét của GV rồi sửa lỗi:</w:t>
            </w:r>
          </w:p>
          <w:p w14:paraId="275F7A55"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Cách viết mở bài, triển khai, kết thúc.</w:t>
            </w:r>
          </w:p>
          <w:p w14:paraId="14E4E44D"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Cách trình bày lí do và dẫn chứng.</w:t>
            </w:r>
          </w:p>
          <w:p w14:paraId="2C171426"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Cách dùng từ, đặt câu.</w:t>
            </w:r>
          </w:p>
          <w:p w14:paraId="0C6CB5CC"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Chính tả.</w:t>
            </w:r>
          </w:p>
          <w:p w14:paraId="41870B3B"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xml:space="preserve">- GV hướng dẫn HS làm việc theo cặp, trao đổi bài viết để đọc và góp ý cho nhau.  </w:t>
            </w:r>
          </w:p>
          <w:p w14:paraId="74C6B225"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xml:space="preserve">- GV bao quát cả lớp để hỗ trợ những cặp HS chưa biết cách trao đổi, góp ý bài làm cho nhau. </w:t>
            </w:r>
          </w:p>
          <w:p w14:paraId="05AD1BDF"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GV khen ngợi kết quả bài viết của HS và tổng kết tiết học.</w:t>
            </w:r>
          </w:p>
          <w:p w14:paraId="5D12F92D" w14:textId="15627AE6" w:rsidR="003F2D2C" w:rsidRPr="001F52EB" w:rsidRDefault="006B763A" w:rsidP="001F52EB">
            <w:pPr>
              <w:spacing w:after="0" w:line="240" w:lineRule="auto"/>
              <w:jc w:val="both"/>
              <w:rPr>
                <w:rFonts w:ascii="Times New Roman" w:eastAsia="Calibri" w:hAnsi="Times New Roman" w:cs="Times New Roman"/>
                <w:b/>
                <w:bCs/>
                <w:sz w:val="28"/>
                <w:szCs w:val="28"/>
                <w:lang w:val="vi-VN"/>
              </w:rPr>
            </w:pPr>
            <w:r w:rsidRPr="001F52EB">
              <w:rPr>
                <w:rFonts w:ascii="Times New Roman" w:eastAsia="Calibri" w:hAnsi="Times New Roman" w:cs="Times New Roman"/>
                <w:b/>
                <w:bCs/>
                <w:sz w:val="28"/>
                <w:szCs w:val="28"/>
                <w:lang w:val="vi-VN"/>
              </w:rPr>
              <w:t xml:space="preserve">3. </w:t>
            </w:r>
            <w:r w:rsidR="003F2D2C" w:rsidRPr="001F52EB">
              <w:rPr>
                <w:rFonts w:ascii="Times New Roman" w:eastAsia="Calibri" w:hAnsi="Times New Roman" w:cs="Times New Roman"/>
                <w:b/>
                <w:bCs/>
                <w:sz w:val="28"/>
                <w:szCs w:val="28"/>
                <w:lang w:val="vi-VN"/>
              </w:rPr>
              <w:t>Củng cố</w:t>
            </w:r>
            <w:r w:rsidRPr="001F52EB">
              <w:rPr>
                <w:rFonts w:ascii="Times New Roman" w:eastAsia="Calibri" w:hAnsi="Times New Roman" w:cs="Times New Roman"/>
                <w:b/>
                <w:bCs/>
                <w:sz w:val="28"/>
                <w:szCs w:val="28"/>
                <w:lang w:val="vi-VN"/>
              </w:rPr>
              <w:t xml:space="preserve"> - Dặn dò (2 - 3’)</w:t>
            </w:r>
          </w:p>
          <w:p w14:paraId="3BEE11E8"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xml:space="preserve">- GV nhận xét, tóm tắt lại những nội dung chính của bài học. </w:t>
            </w:r>
          </w:p>
          <w:p w14:paraId="3731D3F6"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GV nhận xét, đánh giá sự tham gia của HS trong giờ học, khen ngợi những HS tích cực; nhắc nhở, động viên những HS còn chưa tích cực, nhút nhát.</w:t>
            </w:r>
          </w:p>
          <w:p w14:paraId="0D9D66AD"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GV nhắc lại các nội dung HS đã được học:</w:t>
            </w:r>
          </w:p>
          <w:p w14:paraId="6A78BA4F"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Đọc và tìm hiểu văn bản Thằn lằn xanh và tắc kè.</w:t>
            </w:r>
          </w:p>
          <w:p w14:paraId="34906322"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lastRenderedPageBreak/>
              <w:t>+ Luyện tập về danh từ.</w:t>
            </w:r>
          </w:p>
          <w:p w14:paraId="2237E18D"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Trả bài viết đoạn văn nêu ý kiến.</w:t>
            </w:r>
          </w:p>
          <w:p w14:paraId="54D49BAA" w14:textId="77777777" w:rsidR="003F2D2C" w:rsidRPr="001F52EB" w:rsidRDefault="003F2D2C" w:rsidP="001F52EB">
            <w:pPr>
              <w:spacing w:after="0" w:line="240" w:lineRule="auto"/>
              <w:jc w:val="both"/>
              <w:rPr>
                <w:rFonts w:ascii="Times New Roman" w:eastAsia="Calibri" w:hAnsi="Times New Roman" w:cs="Times New Roman"/>
                <w:b/>
                <w:bCs/>
                <w:sz w:val="28"/>
                <w:szCs w:val="28"/>
                <w:lang w:val="vi-VN"/>
              </w:rPr>
            </w:pPr>
            <w:r w:rsidRPr="001F52EB">
              <w:rPr>
                <w:rFonts w:ascii="Times New Roman" w:eastAsia="Calibri" w:hAnsi="Times New Roman" w:cs="Times New Roman"/>
                <w:b/>
                <w:bCs/>
                <w:sz w:val="28"/>
                <w:szCs w:val="28"/>
                <w:lang w:val="vi-VN"/>
              </w:rPr>
              <w:t>* Dặn dò</w:t>
            </w:r>
          </w:p>
          <w:p w14:paraId="7B64A07F"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GV nhắc nhở HS:</w:t>
            </w:r>
          </w:p>
          <w:p w14:paraId="5E6E1CE0" w14:textId="77777777" w:rsidR="003F2D2C" w:rsidRPr="001F52EB" w:rsidRDefault="003F2D2C" w:rsidP="001F52EB">
            <w:pPr>
              <w:spacing w:after="0" w:line="240" w:lineRule="auto"/>
              <w:jc w:val="both"/>
              <w:rPr>
                <w:rFonts w:ascii="Times New Roman" w:eastAsia="Calibri" w:hAnsi="Times New Roman" w:cs="Times New Roman"/>
                <w:sz w:val="28"/>
                <w:szCs w:val="28"/>
                <w:lang w:val="vi-VN"/>
              </w:rPr>
            </w:pPr>
            <w:r w:rsidRPr="001F52EB">
              <w:rPr>
                <w:rFonts w:ascii="Times New Roman" w:eastAsia="Calibri" w:hAnsi="Times New Roman" w:cs="Times New Roman"/>
                <w:sz w:val="28"/>
                <w:szCs w:val="28"/>
                <w:lang w:val="vi-VN"/>
              </w:rPr>
              <w:t>+ Học thuộc ghi nhớ và hoàn thành VBT Tiếng Việt.</w:t>
            </w:r>
          </w:p>
          <w:p w14:paraId="41569737" w14:textId="77777777" w:rsidR="003F2D2C" w:rsidRPr="001F52EB" w:rsidRDefault="003F2D2C" w:rsidP="001F52EB">
            <w:pPr>
              <w:spacing w:after="0" w:line="240" w:lineRule="auto"/>
              <w:jc w:val="both"/>
              <w:rPr>
                <w:rFonts w:ascii="Times New Roman" w:eastAsia="Calibri" w:hAnsi="Times New Roman" w:cs="Times New Roman"/>
                <w:b/>
                <w:color w:val="000000"/>
                <w:sz w:val="28"/>
                <w:szCs w:val="28"/>
                <w:lang w:val="vi-VN"/>
              </w:rPr>
            </w:pPr>
            <w:r w:rsidRPr="001F52EB">
              <w:rPr>
                <w:rFonts w:ascii="Times New Roman" w:eastAsia="Calibri" w:hAnsi="Times New Roman" w:cs="Times New Roman"/>
                <w:sz w:val="28"/>
                <w:szCs w:val="28"/>
                <w:lang w:val="vi-VN"/>
              </w:rPr>
              <w:t>+ Đọc trước Bài 6 – Nghệ sĩ trống SGK tr.26.</w:t>
            </w:r>
          </w:p>
        </w:tc>
        <w:tc>
          <w:tcPr>
            <w:tcW w:w="2977" w:type="dxa"/>
            <w:shd w:val="clear" w:color="auto" w:fill="auto"/>
          </w:tcPr>
          <w:p w14:paraId="31F3EAA7"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lastRenderedPageBreak/>
              <w:t>- HS múa hát 1 bài</w:t>
            </w:r>
          </w:p>
          <w:p w14:paraId="757DE20E"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lang w:val="vi-VN"/>
              </w:rPr>
            </w:pPr>
            <w:r w:rsidRPr="001F52EB">
              <w:rPr>
                <w:rFonts w:ascii="Times New Roman" w:eastAsia="Calibri" w:hAnsi="Times New Roman" w:cs="Times New Roman"/>
                <w:bCs/>
                <w:color w:val="000000"/>
                <w:sz w:val="28"/>
                <w:szCs w:val="28"/>
                <w:lang w:val="vi-VN"/>
              </w:rPr>
              <w:t>- HS lắng nghe GV nhận xét.</w:t>
            </w:r>
          </w:p>
          <w:p w14:paraId="795627AC"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r w:rsidRPr="001F52EB">
              <w:rPr>
                <w:rFonts w:ascii="Times New Roman" w:eastAsia="Calibri" w:hAnsi="Times New Roman" w:cs="Times New Roman"/>
                <w:bCs/>
                <w:color w:val="000000"/>
                <w:sz w:val="28"/>
                <w:szCs w:val="28"/>
              </w:rPr>
              <w:t>- HS lắng nghe và tiếp thu.</w:t>
            </w:r>
          </w:p>
          <w:p w14:paraId="793CE399"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2FF45700"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r w:rsidRPr="001F52EB">
              <w:rPr>
                <w:rFonts w:ascii="Times New Roman" w:eastAsia="Calibri" w:hAnsi="Times New Roman" w:cs="Times New Roman"/>
                <w:bCs/>
                <w:color w:val="000000"/>
                <w:sz w:val="28"/>
                <w:szCs w:val="28"/>
              </w:rPr>
              <w:t>- HS lắng nghe.</w:t>
            </w:r>
          </w:p>
          <w:p w14:paraId="4BBA5C90"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r w:rsidRPr="001F52EB">
              <w:rPr>
                <w:rFonts w:ascii="Times New Roman" w:eastAsia="Calibri" w:hAnsi="Times New Roman" w:cs="Times New Roman"/>
                <w:bCs/>
                <w:color w:val="000000"/>
                <w:sz w:val="28"/>
                <w:szCs w:val="28"/>
              </w:rPr>
              <w:t>- HS sửa lỗi theo hướng dẫn của GV.</w:t>
            </w:r>
          </w:p>
          <w:p w14:paraId="477DD7AE"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41C8001C"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30B8FA1B"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435F9FAC"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467D565C"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r w:rsidRPr="001F52EB">
              <w:rPr>
                <w:rFonts w:ascii="Times New Roman" w:eastAsia="Calibri" w:hAnsi="Times New Roman" w:cs="Times New Roman"/>
                <w:bCs/>
                <w:color w:val="000000"/>
                <w:sz w:val="28"/>
                <w:szCs w:val="28"/>
              </w:rPr>
              <w:t>- HS trao đổi và góp ý cho nhau.</w:t>
            </w:r>
          </w:p>
          <w:p w14:paraId="5166EF32"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74F340F4"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330FD125"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lang w:val="vi-VN"/>
              </w:rPr>
            </w:pPr>
          </w:p>
          <w:p w14:paraId="00D73FB4"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lang w:val="vi-VN"/>
              </w:rPr>
            </w:pPr>
          </w:p>
          <w:p w14:paraId="5CB385E6"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6E24BA85" w14:textId="77777777" w:rsidR="003F2D2C" w:rsidRPr="001F52EB" w:rsidRDefault="003F2D2C" w:rsidP="001F52EB">
            <w:pPr>
              <w:spacing w:after="0" w:line="240" w:lineRule="auto"/>
              <w:jc w:val="both"/>
              <w:rPr>
                <w:rFonts w:ascii="Times New Roman" w:eastAsia="Calibri" w:hAnsi="Times New Roman" w:cs="Times New Roman"/>
                <w:color w:val="000000"/>
                <w:sz w:val="28"/>
                <w:szCs w:val="28"/>
                <w:lang w:val="nl-NL"/>
              </w:rPr>
            </w:pPr>
            <w:r w:rsidRPr="001F52EB">
              <w:rPr>
                <w:rFonts w:ascii="Times New Roman" w:eastAsia="Calibri" w:hAnsi="Times New Roman" w:cs="Times New Roman"/>
                <w:color w:val="000000"/>
                <w:sz w:val="28"/>
                <w:szCs w:val="28"/>
                <w:lang w:val="nl-NL"/>
              </w:rPr>
              <w:t>- HS lắng nghe, tiếp thu.</w:t>
            </w:r>
          </w:p>
          <w:p w14:paraId="12147030"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35209C42"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3F175A02"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7DE4C3E2"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4C3BA80B"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27AA7A0D"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52190636"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25101604"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75296D78"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p>
          <w:p w14:paraId="51598283" w14:textId="77777777" w:rsidR="003F2D2C" w:rsidRPr="001F52EB" w:rsidRDefault="003F2D2C" w:rsidP="001F52EB">
            <w:pPr>
              <w:spacing w:after="0" w:line="240" w:lineRule="auto"/>
              <w:jc w:val="both"/>
              <w:rPr>
                <w:rFonts w:ascii="Times New Roman" w:eastAsia="Calibri" w:hAnsi="Times New Roman" w:cs="Times New Roman"/>
                <w:bCs/>
                <w:color w:val="000000"/>
                <w:sz w:val="28"/>
                <w:szCs w:val="28"/>
              </w:rPr>
            </w:pPr>
            <w:r w:rsidRPr="001F52EB">
              <w:rPr>
                <w:rFonts w:ascii="Times New Roman" w:eastAsia="Calibri" w:hAnsi="Times New Roman" w:cs="Times New Roman"/>
                <w:bCs/>
                <w:color w:val="000000"/>
                <w:sz w:val="28"/>
                <w:szCs w:val="28"/>
              </w:rPr>
              <w:t>- HS lắng nghe, thực hiện.</w:t>
            </w:r>
          </w:p>
        </w:tc>
      </w:tr>
    </w:tbl>
    <w:p w14:paraId="04AE991B" w14:textId="77777777" w:rsidR="007D23B5" w:rsidRPr="001F52EB" w:rsidRDefault="007D23B5"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39344826" w14:textId="77777777" w:rsidR="007D23B5"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25C09B25" w14:textId="77777777" w:rsidR="007D23B5"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25FE1180" w14:textId="77777777" w:rsidR="00BF76A1"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p>
    <w:p w14:paraId="6AF4D4C8" w14:textId="1EF2289B" w:rsidR="007D23B5" w:rsidRPr="001F52EB" w:rsidRDefault="007D23B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686912" behindDoc="0" locked="0" layoutInCell="1" allowOverlap="1" wp14:anchorId="35CE3385" wp14:editId="429B41BE">
                <wp:simplePos x="0" y="0"/>
                <wp:positionH relativeFrom="column">
                  <wp:posOffset>824865</wp:posOffset>
                </wp:positionH>
                <wp:positionV relativeFrom="paragraph">
                  <wp:posOffset>104775</wp:posOffset>
                </wp:positionV>
                <wp:extent cx="3990975" cy="0"/>
                <wp:effectExtent l="5715" t="9525" r="13335" b="952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64.95pt;margin-top:8.25pt;width:314.25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uyEJQIAAEo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AA3uyEJQIAAEoEAAAOAAAAAAAAAAAAAAAAAC4CAABkcnMvZTJvRG9j&#10;LnhtbFBLAQItABQABgAIAAAAIQDP816c3gAAAAkBAAAPAAAAAAAAAAAAAAAAAH8EAABkcnMvZG93&#10;bnJldi54bWxQSwUGAAAAAAQABADzAAAAigUAAAAA&#10;"/>
            </w:pict>
          </mc:Fallback>
        </mc:AlternateContent>
      </w:r>
    </w:p>
    <w:p w14:paraId="4324F7BB" w14:textId="4295EF01" w:rsidR="00FB3092" w:rsidRPr="001F52EB" w:rsidRDefault="003F2D2C" w:rsidP="001F52EB">
      <w:pPr>
        <w:tabs>
          <w:tab w:val="center" w:pos="4536"/>
        </w:tabs>
        <w:spacing w:after="0" w:line="240" w:lineRule="auto"/>
        <w:rPr>
          <w:rFonts w:ascii="Times New Roman" w:hAnsi="Times New Roman" w:cs="Times New Roman"/>
          <w:b/>
          <w:bCs/>
          <w:sz w:val="28"/>
          <w:szCs w:val="28"/>
        </w:rPr>
      </w:pPr>
      <w:r w:rsidRPr="001F52EB">
        <w:rPr>
          <w:rFonts w:ascii="Times New Roman" w:hAnsi="Times New Roman" w:cs="Times New Roman"/>
          <w:bCs/>
          <w:sz w:val="28"/>
          <w:szCs w:val="28"/>
        </w:rPr>
        <w:t xml:space="preserve">       </w:t>
      </w:r>
      <w:r w:rsidR="00FB3092" w:rsidRPr="001F52EB">
        <w:rPr>
          <w:rFonts w:ascii="Times New Roman" w:hAnsi="Times New Roman" w:cs="Times New Roman"/>
          <w:b/>
          <w:bCs/>
          <w:sz w:val="28"/>
          <w:szCs w:val="28"/>
        </w:rPr>
        <w:t>Tiế</w:t>
      </w:r>
      <w:r w:rsidR="004F26BE" w:rsidRPr="001F52EB">
        <w:rPr>
          <w:rFonts w:ascii="Times New Roman" w:hAnsi="Times New Roman" w:cs="Times New Roman"/>
          <w:b/>
          <w:bCs/>
          <w:sz w:val="28"/>
          <w:szCs w:val="28"/>
        </w:rPr>
        <w:t>t 6</w:t>
      </w:r>
      <w:r w:rsidR="00FB3092" w:rsidRPr="001F52EB">
        <w:rPr>
          <w:rFonts w:ascii="Times New Roman" w:hAnsi="Times New Roman" w:cs="Times New Roman"/>
          <w:b/>
          <w:bCs/>
          <w:sz w:val="28"/>
          <w:szCs w:val="28"/>
        </w:rPr>
        <w:t>:</w:t>
      </w:r>
      <w:r w:rsidR="00FB3092" w:rsidRPr="001F52EB">
        <w:rPr>
          <w:rFonts w:ascii="Times New Roman" w:hAnsi="Times New Roman" w:cs="Times New Roman"/>
          <w:b/>
          <w:bCs/>
          <w:sz w:val="28"/>
          <w:szCs w:val="28"/>
        </w:rPr>
        <w:tab/>
        <w:t>LỊCH SỬ VÀ ĐỊ</w:t>
      </w:r>
      <w:r w:rsidR="004F26BE" w:rsidRPr="001F52EB">
        <w:rPr>
          <w:rFonts w:ascii="Times New Roman" w:hAnsi="Times New Roman" w:cs="Times New Roman"/>
          <w:b/>
          <w:bCs/>
          <w:sz w:val="28"/>
          <w:szCs w:val="28"/>
        </w:rPr>
        <w:t xml:space="preserve">A LÍ </w:t>
      </w:r>
    </w:p>
    <w:p w14:paraId="7C40A5EF" w14:textId="40000ADE" w:rsidR="00FB3092" w:rsidRPr="001F52EB" w:rsidRDefault="00FB3092"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 xml:space="preserve">Bài 3: </w:t>
      </w:r>
      <w:r w:rsidR="007F137D" w:rsidRPr="001F52EB">
        <w:rPr>
          <w:rFonts w:ascii="Times New Roman" w:hAnsi="Times New Roman" w:cs="Times New Roman"/>
          <w:b/>
          <w:bCs/>
          <w:sz w:val="28"/>
          <w:szCs w:val="28"/>
        </w:rPr>
        <w:t>T</w:t>
      </w:r>
      <w:r w:rsidR="007F137D">
        <w:rPr>
          <w:rFonts w:ascii="Times New Roman" w:hAnsi="Times New Roman" w:cs="Times New Roman"/>
          <w:b/>
          <w:bCs/>
          <w:sz w:val="28"/>
          <w:szCs w:val="28"/>
        </w:rPr>
        <w:t xml:space="preserve">iết </w:t>
      </w:r>
      <w:r w:rsidR="007F137D" w:rsidRPr="001F52EB">
        <w:rPr>
          <w:rFonts w:ascii="Times New Roman" w:hAnsi="Times New Roman" w:cs="Times New Roman"/>
          <w:b/>
          <w:bCs/>
          <w:sz w:val="28"/>
          <w:szCs w:val="28"/>
        </w:rPr>
        <w:t>1</w:t>
      </w:r>
      <w:r w:rsidR="007F137D">
        <w:rPr>
          <w:rFonts w:ascii="Times New Roman" w:hAnsi="Times New Roman" w:cs="Times New Roman"/>
          <w:b/>
          <w:bCs/>
          <w:sz w:val="28"/>
          <w:szCs w:val="28"/>
        </w:rPr>
        <w:t xml:space="preserve">: </w:t>
      </w:r>
      <w:r w:rsidRPr="001F52EB">
        <w:rPr>
          <w:rFonts w:ascii="Times New Roman" w:hAnsi="Times New Roman" w:cs="Times New Roman"/>
          <w:b/>
          <w:bCs/>
          <w:sz w:val="28"/>
          <w:szCs w:val="28"/>
        </w:rPr>
        <w:t>Lịch sử và văn hóa truyền thống đị</w:t>
      </w:r>
      <w:r w:rsidR="007F137D">
        <w:rPr>
          <w:rFonts w:ascii="Times New Roman" w:hAnsi="Times New Roman" w:cs="Times New Roman"/>
          <w:b/>
          <w:bCs/>
          <w:sz w:val="28"/>
          <w:szCs w:val="28"/>
        </w:rPr>
        <w:t xml:space="preserve">a phương em </w:t>
      </w:r>
    </w:p>
    <w:p w14:paraId="572ABC55" w14:textId="77777777" w:rsidR="00FB3092" w:rsidRPr="001F52EB" w:rsidRDefault="00FB3092" w:rsidP="001F52EB">
      <w:pPr>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sz w:val="28"/>
          <w:szCs w:val="28"/>
        </w:rPr>
        <w:t>I. YÊU CẦU CẦN ĐẠT</w:t>
      </w:r>
    </w:p>
    <w:p w14:paraId="1D87E21F" w14:textId="77777777" w:rsidR="00FB3092" w:rsidRPr="001F52EB" w:rsidRDefault="00FB3092" w:rsidP="001F52EB">
      <w:pPr>
        <w:spacing w:after="0" w:line="240" w:lineRule="auto"/>
        <w:ind w:firstLine="567"/>
        <w:rPr>
          <w:rFonts w:ascii="Times New Roman" w:hAnsi="Times New Roman" w:cs="Times New Roman"/>
          <w:b/>
          <w:sz w:val="28"/>
          <w:szCs w:val="28"/>
        </w:rPr>
      </w:pPr>
      <w:r w:rsidRPr="001F52EB">
        <w:rPr>
          <w:rFonts w:ascii="Times New Roman" w:hAnsi="Times New Roman" w:cs="Times New Roman"/>
          <w:b/>
          <w:sz w:val="28"/>
          <w:szCs w:val="28"/>
        </w:rPr>
        <w:t>1. Kiến thức, kỹ năng:</w:t>
      </w:r>
    </w:p>
    <w:p w14:paraId="00FA7F8E" w14:textId="77777777" w:rsidR="00FB3092" w:rsidRPr="001F52EB" w:rsidRDefault="00FB3092" w:rsidP="001F52EB">
      <w:pPr>
        <w:spacing w:after="0" w:line="240" w:lineRule="auto"/>
        <w:ind w:firstLine="567"/>
        <w:rPr>
          <w:rFonts w:ascii="Times New Roman" w:hAnsi="Times New Roman" w:cs="Times New Roman"/>
          <w:iCs/>
          <w:sz w:val="28"/>
          <w:szCs w:val="28"/>
        </w:rPr>
      </w:pPr>
      <w:r w:rsidRPr="001F52EB">
        <w:rPr>
          <w:rFonts w:ascii="Times New Roman" w:hAnsi="Times New Roman" w:cs="Times New Roman"/>
          <w:sz w:val="28"/>
          <w:szCs w:val="28"/>
        </w:rPr>
        <w:t>- Mô tả được một số nét văn hóa của Hải Phòng.</w:t>
      </w:r>
    </w:p>
    <w:p w14:paraId="24FC1838" w14:textId="77777777" w:rsidR="00FB3092" w:rsidRPr="001F52EB" w:rsidRDefault="00FB3092" w:rsidP="001F52EB">
      <w:pPr>
        <w:spacing w:after="0" w:line="240" w:lineRule="auto"/>
        <w:ind w:firstLine="567"/>
        <w:rPr>
          <w:rFonts w:ascii="Times New Roman" w:hAnsi="Times New Roman" w:cs="Times New Roman"/>
          <w:sz w:val="28"/>
          <w:szCs w:val="28"/>
        </w:rPr>
      </w:pPr>
      <w:r w:rsidRPr="001F52EB">
        <w:rPr>
          <w:rFonts w:ascii="Times New Roman" w:hAnsi="Times New Roman" w:cs="Times New Roman"/>
          <w:iCs/>
          <w:sz w:val="28"/>
          <w:szCs w:val="28"/>
        </w:rPr>
        <w:t xml:space="preserve">- </w:t>
      </w:r>
      <w:r w:rsidRPr="001F52EB">
        <w:rPr>
          <w:rFonts w:ascii="Times New Roman" w:hAnsi="Times New Roman" w:cs="Times New Roman"/>
          <w:sz w:val="28"/>
          <w:szCs w:val="28"/>
        </w:rPr>
        <w:t>Lựa chọn và giới thiệu được ở mức độ đơn giản một món ăn, một kiểu trang phục, mộ lễ hội tiêu biểu,….ở Hải Phòng.</w:t>
      </w:r>
    </w:p>
    <w:p w14:paraId="7639E792" w14:textId="77777777" w:rsidR="00FB3092" w:rsidRPr="001F52EB" w:rsidRDefault="00FB3092" w:rsidP="001F52EB">
      <w:pPr>
        <w:spacing w:after="0" w:line="240" w:lineRule="auto"/>
        <w:jc w:val="both"/>
        <w:rPr>
          <w:rFonts w:ascii="Times New Roman" w:hAnsi="Times New Roman" w:cs="Times New Roman"/>
          <w:b/>
          <w:sz w:val="28"/>
          <w:szCs w:val="28"/>
        </w:rPr>
      </w:pPr>
      <w:r w:rsidRPr="001F52EB">
        <w:rPr>
          <w:rFonts w:ascii="Times New Roman" w:hAnsi="Times New Roman" w:cs="Times New Roman"/>
          <w:b/>
          <w:sz w:val="28"/>
          <w:szCs w:val="28"/>
        </w:rPr>
        <w:t xml:space="preserve">2. Năng lực </w:t>
      </w:r>
    </w:p>
    <w:p w14:paraId="2675BF78" w14:textId="77777777" w:rsidR="00FB3092" w:rsidRPr="001F52EB" w:rsidRDefault="00FB3092"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Năng lực tự chủ, tự học: lắng nghe, trả lời câu hỏi, làm bài tập.</w:t>
      </w:r>
    </w:p>
    <w:p w14:paraId="0E3F1E5C" w14:textId="77777777" w:rsidR="00FB3092" w:rsidRPr="001F52EB" w:rsidRDefault="00FB3092"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Năng lực giải quyết vấn đề và sáng tạo: tham gia trò chơi, vận dụng.</w:t>
      </w:r>
    </w:p>
    <w:p w14:paraId="267C7901" w14:textId="77777777" w:rsidR="00FB3092" w:rsidRPr="001F52EB" w:rsidRDefault="00FB3092"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Năng lực giao tiếp và hợp tác: hoạt động nhóm.</w:t>
      </w:r>
    </w:p>
    <w:p w14:paraId="103ADD14" w14:textId="77777777" w:rsidR="00FB3092" w:rsidRPr="001F52EB" w:rsidRDefault="00FB3092"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Thực hành thí nghiệm đơn giản làm sạch nước.</w:t>
      </w:r>
    </w:p>
    <w:p w14:paraId="3D400735" w14:textId="77777777" w:rsidR="00FB3092" w:rsidRPr="001F52EB" w:rsidRDefault="00FB3092"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b/>
          <w:sz w:val="28"/>
          <w:szCs w:val="28"/>
        </w:rPr>
        <w:t>3. Phẩm chất</w:t>
      </w:r>
    </w:p>
    <w:p w14:paraId="5C6145E8" w14:textId="77777777" w:rsidR="00FB3092" w:rsidRPr="001F52EB" w:rsidRDefault="00FB3092" w:rsidP="001F52EB">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sz w:val="28"/>
          <w:szCs w:val="28"/>
        </w:rPr>
        <w:t>- Phẩm chất nhân ái: Có ý thức giúp đỡ lẫn nhau trong hoạt động nhóm để hoàn thành nhiệm vụ.</w:t>
      </w:r>
    </w:p>
    <w:p w14:paraId="1AC3C454" w14:textId="77777777" w:rsidR="00FB3092" w:rsidRPr="001F52EB" w:rsidRDefault="00FB3092"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Phẩm chất chăm chỉ: Chăm chỉ suy nghĩ, trả lời câu hỏi; làm tốt các bài tập.</w:t>
      </w:r>
    </w:p>
    <w:p w14:paraId="634F8555" w14:textId="77777777" w:rsidR="00FB3092" w:rsidRPr="001F52EB" w:rsidRDefault="00FB3092"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Phẩm chất trách nhiệm: Giữ trật tự, biết lắng nghe, học tập nghiêm túc.</w:t>
      </w:r>
    </w:p>
    <w:p w14:paraId="7CBAFE45" w14:textId="77777777" w:rsidR="00FB3092" w:rsidRPr="001F52EB" w:rsidRDefault="00FB3092" w:rsidP="001F52EB">
      <w:pPr>
        <w:spacing w:after="0" w:line="240" w:lineRule="auto"/>
        <w:ind w:firstLine="567"/>
        <w:rPr>
          <w:rFonts w:ascii="Times New Roman" w:hAnsi="Times New Roman" w:cs="Times New Roman"/>
          <w:b/>
          <w:bCs/>
          <w:sz w:val="28"/>
          <w:szCs w:val="28"/>
        </w:rPr>
      </w:pPr>
      <w:r w:rsidRPr="001F52EB">
        <w:rPr>
          <w:rFonts w:ascii="Times New Roman" w:hAnsi="Times New Roman" w:cs="Times New Roman"/>
          <w:sz w:val="28"/>
          <w:szCs w:val="28"/>
        </w:rPr>
        <w:t xml:space="preserve"> </w:t>
      </w:r>
      <w:r w:rsidRPr="001F52EB">
        <w:rPr>
          <w:rFonts w:ascii="Times New Roman" w:hAnsi="Times New Roman" w:cs="Times New Roman"/>
          <w:b/>
          <w:sz w:val="28"/>
          <w:szCs w:val="28"/>
        </w:rPr>
        <w:t>II. ĐỒ DÙNG DẠY HỌC</w:t>
      </w:r>
    </w:p>
    <w:p w14:paraId="2CB98897" w14:textId="77777777" w:rsidR="00FB3092" w:rsidRPr="001F52EB" w:rsidRDefault="00FB3092" w:rsidP="001F52EB">
      <w:pPr>
        <w:spacing w:after="0" w:line="240" w:lineRule="auto"/>
        <w:ind w:firstLine="567"/>
        <w:rPr>
          <w:rFonts w:ascii="Times New Roman" w:hAnsi="Times New Roman" w:cs="Times New Roman"/>
          <w:sz w:val="28"/>
          <w:szCs w:val="28"/>
        </w:rPr>
      </w:pPr>
      <w:r w:rsidRPr="001F52EB">
        <w:rPr>
          <w:rFonts w:ascii="Times New Roman" w:hAnsi="Times New Roman" w:cs="Times New Roman"/>
          <w:sz w:val="28"/>
          <w:szCs w:val="28"/>
        </w:rPr>
        <w:t>- Máy tính, ti vi, tư liệu hình về truyền thống địa phương, phiếu bài tập hoạt động 1.</w:t>
      </w:r>
    </w:p>
    <w:p w14:paraId="64B9D581" w14:textId="77777777" w:rsidR="00FB3092" w:rsidRPr="001F52EB" w:rsidRDefault="00FB3092" w:rsidP="001F52EB">
      <w:pPr>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sz w:val="28"/>
          <w:szCs w:val="28"/>
        </w:rPr>
        <w:t xml:space="preserve">III. CÁC HOẠT ĐỘNG DẠY HỌC </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5232"/>
        <w:gridCol w:w="3830"/>
      </w:tblGrid>
      <w:tr w:rsidR="00FB3092" w:rsidRPr="001F52EB" w14:paraId="73289563" w14:textId="77777777" w:rsidTr="00C10763">
        <w:tc>
          <w:tcPr>
            <w:tcW w:w="5232" w:type="dxa"/>
            <w:tcBorders>
              <w:top w:val="single" w:sz="4" w:space="0" w:color="auto"/>
              <w:bottom w:val="single" w:sz="4" w:space="0" w:color="auto"/>
            </w:tcBorders>
            <w:shd w:val="clear" w:color="auto" w:fill="auto"/>
          </w:tcPr>
          <w:p w14:paraId="4840AF19" w14:textId="77777777" w:rsidR="00FB3092" w:rsidRPr="001F52EB" w:rsidRDefault="00FB3092"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Hoạt động của GV</w:t>
            </w:r>
          </w:p>
        </w:tc>
        <w:tc>
          <w:tcPr>
            <w:tcW w:w="3830" w:type="dxa"/>
            <w:tcBorders>
              <w:top w:val="single" w:sz="4" w:space="0" w:color="auto"/>
              <w:bottom w:val="single" w:sz="4" w:space="0" w:color="auto"/>
            </w:tcBorders>
            <w:shd w:val="clear" w:color="auto" w:fill="auto"/>
          </w:tcPr>
          <w:p w14:paraId="748A27DF" w14:textId="77777777" w:rsidR="00FB3092" w:rsidRPr="001F52EB" w:rsidRDefault="00FB3092"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Hoạt động của HS</w:t>
            </w:r>
          </w:p>
        </w:tc>
      </w:tr>
      <w:tr w:rsidR="00FB3092" w:rsidRPr="001F52EB" w14:paraId="7A84DFF8" w14:textId="77777777" w:rsidTr="00C10763">
        <w:tc>
          <w:tcPr>
            <w:tcW w:w="5232" w:type="dxa"/>
            <w:tcBorders>
              <w:top w:val="single" w:sz="4" w:space="0" w:color="auto"/>
            </w:tcBorders>
            <w:shd w:val="clear" w:color="auto" w:fill="auto"/>
          </w:tcPr>
          <w:p w14:paraId="76F7EF12" w14:textId="77777777" w:rsidR="00FB3092" w:rsidRPr="001F52EB" w:rsidRDefault="00FB3092" w:rsidP="001F52EB">
            <w:pPr>
              <w:spacing w:after="0" w:line="240" w:lineRule="auto"/>
              <w:jc w:val="both"/>
              <w:rPr>
                <w:rFonts w:ascii="Times New Roman" w:hAnsi="Times New Roman" w:cs="Times New Roman"/>
                <w:bCs/>
                <w:color w:val="000000" w:themeColor="text1"/>
                <w:sz w:val="28"/>
                <w:szCs w:val="28"/>
                <w:lang w:val="nl-NL"/>
              </w:rPr>
            </w:pPr>
            <w:r w:rsidRPr="001F52EB">
              <w:rPr>
                <w:rFonts w:ascii="Times New Roman" w:hAnsi="Times New Roman" w:cs="Times New Roman"/>
                <w:b/>
                <w:color w:val="000000" w:themeColor="text1"/>
                <w:sz w:val="28"/>
                <w:szCs w:val="28"/>
                <w:lang w:val="nl-NL"/>
              </w:rPr>
              <w:t>1. Khởi động- Kết nối (3-5’)</w:t>
            </w:r>
          </w:p>
          <w:p w14:paraId="209B8C56" w14:textId="77777777" w:rsidR="00FB3092" w:rsidRPr="001F52EB" w:rsidRDefault="00FB3092" w:rsidP="001F52EB">
            <w:pPr>
              <w:spacing w:after="0" w:line="240" w:lineRule="auto"/>
              <w:jc w:val="both"/>
              <w:rPr>
                <w:rFonts w:ascii="Times New Roman" w:hAnsi="Times New Roman" w:cs="Times New Roman"/>
                <w:bCs/>
                <w:color w:val="000000"/>
                <w:sz w:val="28"/>
                <w:szCs w:val="28"/>
                <w:lang w:val="nl-NL"/>
              </w:rPr>
            </w:pPr>
            <w:r w:rsidRPr="001F52EB">
              <w:rPr>
                <w:rFonts w:ascii="Times New Roman" w:hAnsi="Times New Roman" w:cs="Times New Roman"/>
                <w:b/>
                <w:color w:val="000000"/>
                <w:sz w:val="28"/>
                <w:szCs w:val="28"/>
                <w:lang w:val="nl-NL"/>
              </w:rPr>
              <w:t>a. Mục tiêu:</w:t>
            </w:r>
            <w:r w:rsidRPr="001F52EB">
              <w:rPr>
                <w:rFonts w:ascii="Times New Roman" w:hAnsi="Times New Roman" w:cs="Times New Roman"/>
                <w:bCs/>
                <w:color w:val="000000"/>
                <w:sz w:val="28"/>
                <w:szCs w:val="28"/>
                <w:lang w:val="nl-NL"/>
              </w:rPr>
              <w:t xml:space="preserve"> Tạo tâm thế tích cực, hứng thú học tập cho HS và kết nối với bài học mới. </w:t>
            </w:r>
          </w:p>
          <w:p w14:paraId="0A639065" w14:textId="77777777" w:rsidR="00FB3092" w:rsidRPr="001F52EB" w:rsidRDefault="00FB3092" w:rsidP="001F52EB">
            <w:pPr>
              <w:spacing w:after="0" w:line="240" w:lineRule="auto"/>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b. Cách tiến hành:</w:t>
            </w:r>
          </w:p>
          <w:p w14:paraId="28A71B4E"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Cho HS quan sát H1, hỏi: Em biết gì về hình ảnh đó? Hãy giới thiệu những phong tục tương tự ở địa phương em.</w:t>
            </w:r>
          </w:p>
          <w:p w14:paraId="2DCF440C" w14:textId="77777777" w:rsidR="00FB3092" w:rsidRPr="001F52EB" w:rsidRDefault="00FB3092" w:rsidP="001F52EB">
            <w:pPr>
              <w:spacing w:after="0" w:line="240" w:lineRule="auto"/>
              <w:rPr>
                <w:rFonts w:ascii="Times New Roman" w:hAnsi="Times New Roman" w:cs="Times New Roman"/>
                <w:iCs/>
                <w:sz w:val="28"/>
                <w:szCs w:val="28"/>
              </w:rPr>
            </w:pPr>
            <w:r w:rsidRPr="001F52EB">
              <w:rPr>
                <w:rFonts w:ascii="Times New Roman" w:hAnsi="Times New Roman" w:cs="Times New Roman"/>
                <w:iCs/>
                <w:sz w:val="28"/>
                <w:szCs w:val="28"/>
              </w:rPr>
              <w:t>(Phong tục gói bánh chưng trong dịp Tết nguyên đán; Ở địa phương em còn có các phong tục: đi lễ chùa, đi chúc Tết, tổ chức các lễ hội,…)</w:t>
            </w:r>
          </w:p>
        </w:tc>
        <w:tc>
          <w:tcPr>
            <w:tcW w:w="3830" w:type="dxa"/>
            <w:tcBorders>
              <w:top w:val="single" w:sz="4" w:space="0" w:color="auto"/>
            </w:tcBorders>
            <w:shd w:val="clear" w:color="auto" w:fill="auto"/>
          </w:tcPr>
          <w:p w14:paraId="0372497E" w14:textId="77777777" w:rsidR="00FB3092" w:rsidRPr="001F52EB" w:rsidRDefault="00FB3092" w:rsidP="001F52EB">
            <w:pPr>
              <w:spacing w:after="0" w:line="240" w:lineRule="auto"/>
              <w:rPr>
                <w:rFonts w:ascii="Times New Roman" w:hAnsi="Times New Roman" w:cs="Times New Roman"/>
                <w:sz w:val="28"/>
                <w:szCs w:val="28"/>
              </w:rPr>
            </w:pPr>
          </w:p>
          <w:p w14:paraId="527A250A" w14:textId="77777777" w:rsidR="00FB3092" w:rsidRPr="001F52EB" w:rsidRDefault="00FB3092" w:rsidP="001F52EB">
            <w:pPr>
              <w:spacing w:after="0" w:line="240" w:lineRule="auto"/>
              <w:rPr>
                <w:rFonts w:ascii="Times New Roman" w:hAnsi="Times New Roman" w:cs="Times New Roman"/>
                <w:sz w:val="28"/>
                <w:szCs w:val="28"/>
              </w:rPr>
            </w:pPr>
          </w:p>
          <w:p w14:paraId="32EBC84D" w14:textId="77777777" w:rsidR="00FB3092" w:rsidRPr="001F52EB" w:rsidRDefault="00FB3092" w:rsidP="001F52EB">
            <w:pPr>
              <w:spacing w:after="0" w:line="240" w:lineRule="auto"/>
              <w:rPr>
                <w:rFonts w:ascii="Times New Roman" w:hAnsi="Times New Roman" w:cs="Times New Roman"/>
                <w:sz w:val="28"/>
                <w:szCs w:val="28"/>
              </w:rPr>
            </w:pPr>
          </w:p>
          <w:p w14:paraId="1A6FF962" w14:textId="77777777" w:rsidR="00FB3092" w:rsidRPr="001F52EB" w:rsidRDefault="00FB3092" w:rsidP="001F52EB">
            <w:pPr>
              <w:spacing w:after="0" w:line="240" w:lineRule="auto"/>
              <w:rPr>
                <w:rFonts w:ascii="Times New Roman" w:hAnsi="Times New Roman" w:cs="Times New Roman"/>
                <w:sz w:val="28"/>
                <w:szCs w:val="28"/>
              </w:rPr>
            </w:pPr>
          </w:p>
          <w:p w14:paraId="54BEDC0C"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trả lời</w:t>
            </w:r>
          </w:p>
          <w:p w14:paraId="390CA215" w14:textId="77777777" w:rsidR="00FB3092" w:rsidRPr="001F52EB" w:rsidRDefault="00FB3092" w:rsidP="001F52EB">
            <w:pPr>
              <w:spacing w:after="0" w:line="240" w:lineRule="auto"/>
              <w:rPr>
                <w:rFonts w:ascii="Times New Roman" w:hAnsi="Times New Roman" w:cs="Times New Roman"/>
                <w:sz w:val="28"/>
                <w:szCs w:val="28"/>
              </w:rPr>
            </w:pPr>
          </w:p>
          <w:p w14:paraId="34B2E4C8" w14:textId="77777777" w:rsidR="00FB3092" w:rsidRPr="001F52EB" w:rsidRDefault="00FB3092" w:rsidP="001F52EB">
            <w:pPr>
              <w:spacing w:after="0" w:line="240" w:lineRule="auto"/>
              <w:rPr>
                <w:rFonts w:ascii="Times New Roman" w:hAnsi="Times New Roman" w:cs="Times New Roman"/>
                <w:sz w:val="28"/>
                <w:szCs w:val="28"/>
              </w:rPr>
            </w:pPr>
          </w:p>
          <w:p w14:paraId="4DFFAEBD" w14:textId="77777777" w:rsidR="00FB3092" w:rsidRPr="001F52EB" w:rsidRDefault="00FB3092" w:rsidP="001F52EB">
            <w:pPr>
              <w:spacing w:after="0" w:line="240" w:lineRule="auto"/>
              <w:rPr>
                <w:rFonts w:ascii="Times New Roman" w:hAnsi="Times New Roman" w:cs="Times New Roman"/>
                <w:sz w:val="28"/>
                <w:szCs w:val="28"/>
              </w:rPr>
            </w:pPr>
          </w:p>
          <w:p w14:paraId="64DF5995" w14:textId="77777777" w:rsidR="00FB3092" w:rsidRPr="001F52EB" w:rsidRDefault="00FB3092" w:rsidP="001F52EB">
            <w:pPr>
              <w:spacing w:after="0" w:line="240" w:lineRule="auto"/>
              <w:rPr>
                <w:rFonts w:ascii="Times New Roman" w:hAnsi="Times New Roman" w:cs="Times New Roman"/>
                <w:sz w:val="28"/>
                <w:szCs w:val="28"/>
              </w:rPr>
            </w:pPr>
          </w:p>
          <w:p w14:paraId="677C898F" w14:textId="77777777" w:rsidR="00FB3092" w:rsidRPr="001F52EB" w:rsidRDefault="00FB3092" w:rsidP="001F52EB">
            <w:pPr>
              <w:spacing w:after="0" w:line="240" w:lineRule="auto"/>
              <w:rPr>
                <w:rFonts w:ascii="Times New Roman" w:hAnsi="Times New Roman" w:cs="Times New Roman"/>
                <w:sz w:val="28"/>
                <w:szCs w:val="28"/>
              </w:rPr>
            </w:pPr>
          </w:p>
          <w:p w14:paraId="2FB62A63" w14:textId="77777777" w:rsidR="00FB3092" w:rsidRPr="001F52EB" w:rsidRDefault="00FB3092" w:rsidP="001F52EB">
            <w:pPr>
              <w:spacing w:after="0" w:line="240" w:lineRule="auto"/>
              <w:rPr>
                <w:rFonts w:ascii="Times New Roman" w:hAnsi="Times New Roman" w:cs="Times New Roman"/>
                <w:sz w:val="28"/>
                <w:szCs w:val="28"/>
              </w:rPr>
            </w:pPr>
          </w:p>
        </w:tc>
      </w:tr>
      <w:tr w:rsidR="00FB3092" w:rsidRPr="001F52EB" w14:paraId="7B86545D" w14:textId="77777777" w:rsidTr="00C10763">
        <w:tc>
          <w:tcPr>
            <w:tcW w:w="5232" w:type="dxa"/>
            <w:shd w:val="clear" w:color="auto" w:fill="auto"/>
          </w:tcPr>
          <w:p w14:paraId="56911C49" w14:textId="77777777" w:rsidR="00FB3092" w:rsidRPr="001F52EB" w:rsidRDefault="00FB3092" w:rsidP="001F52EB">
            <w:pPr>
              <w:spacing w:after="0" w:line="240" w:lineRule="auto"/>
              <w:rPr>
                <w:rFonts w:ascii="Times New Roman" w:hAnsi="Times New Roman" w:cs="Times New Roman"/>
                <w:iCs/>
                <w:sz w:val="28"/>
                <w:szCs w:val="28"/>
              </w:rPr>
            </w:pPr>
            <w:r w:rsidRPr="001F52EB">
              <w:rPr>
                <w:rFonts w:ascii="Times New Roman" w:hAnsi="Times New Roman" w:cs="Times New Roman"/>
                <w:iCs/>
                <w:sz w:val="28"/>
                <w:szCs w:val="28"/>
              </w:rPr>
              <w:lastRenderedPageBreak/>
              <w:t>- GV nhận xét, giới thiệu- ghi bài</w:t>
            </w:r>
          </w:p>
        </w:tc>
        <w:tc>
          <w:tcPr>
            <w:tcW w:w="3830" w:type="dxa"/>
            <w:shd w:val="clear" w:color="auto" w:fill="auto"/>
          </w:tcPr>
          <w:p w14:paraId="17F70BA4"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lắng nghe, ghi tên bài.</w:t>
            </w:r>
          </w:p>
        </w:tc>
      </w:tr>
      <w:tr w:rsidR="00FB3092" w:rsidRPr="001F52EB" w14:paraId="24B4F5FB" w14:textId="77777777" w:rsidTr="00C10763">
        <w:tc>
          <w:tcPr>
            <w:tcW w:w="5232" w:type="dxa"/>
            <w:shd w:val="clear" w:color="auto" w:fill="auto"/>
          </w:tcPr>
          <w:p w14:paraId="6B5F600E" w14:textId="77777777" w:rsidR="00FB3092" w:rsidRPr="001F52EB" w:rsidRDefault="00FB3092" w:rsidP="001F52EB">
            <w:pPr>
              <w:spacing w:after="0" w:line="240" w:lineRule="auto"/>
              <w:jc w:val="both"/>
              <w:rPr>
                <w:rFonts w:ascii="Times New Roman" w:hAnsi="Times New Roman" w:cs="Times New Roman"/>
                <w:b/>
                <w:bCs/>
                <w:iCs/>
                <w:color w:val="000000" w:themeColor="text1"/>
                <w:sz w:val="28"/>
                <w:szCs w:val="28"/>
                <w:lang w:val="nl-NL"/>
              </w:rPr>
            </w:pPr>
            <w:r w:rsidRPr="001F52EB">
              <w:rPr>
                <w:rFonts w:ascii="Times New Roman" w:hAnsi="Times New Roman" w:cs="Times New Roman"/>
                <w:b/>
                <w:color w:val="000000" w:themeColor="text1"/>
                <w:sz w:val="28"/>
                <w:szCs w:val="28"/>
                <w:lang w:val="nl-NL"/>
              </w:rPr>
              <w:t>2. Khám phá (25-27’)</w:t>
            </w:r>
          </w:p>
          <w:p w14:paraId="44F4E50F" w14:textId="77777777" w:rsidR="00FB3092" w:rsidRPr="001F52EB" w:rsidRDefault="00FB3092" w:rsidP="001F52EB">
            <w:pPr>
              <w:spacing w:after="0" w:line="240" w:lineRule="auto"/>
              <w:jc w:val="both"/>
              <w:rPr>
                <w:rFonts w:ascii="Times New Roman" w:hAnsi="Times New Roman" w:cs="Times New Roman"/>
                <w:b/>
                <w:sz w:val="28"/>
                <w:szCs w:val="28"/>
              </w:rPr>
            </w:pPr>
            <w:r w:rsidRPr="001F52EB">
              <w:rPr>
                <w:rFonts w:ascii="Times New Roman" w:hAnsi="Times New Roman" w:cs="Times New Roman"/>
                <w:b/>
                <w:sz w:val="28"/>
                <w:szCs w:val="28"/>
                <w:u w:val="single"/>
              </w:rPr>
              <w:t>Hoạt động 1:</w:t>
            </w:r>
            <w:r w:rsidRPr="001F52EB">
              <w:rPr>
                <w:rFonts w:ascii="Times New Roman" w:hAnsi="Times New Roman" w:cs="Times New Roman"/>
                <w:b/>
                <w:bCs/>
                <w:i/>
                <w:iCs/>
                <w:sz w:val="28"/>
                <w:szCs w:val="28"/>
                <w:lang w:val="pt-BR"/>
              </w:rPr>
              <w:t xml:space="preserve"> Tìm hiểu văn hóa truyền thống của người Hải Phòng</w:t>
            </w:r>
            <w:r w:rsidRPr="001F52EB">
              <w:rPr>
                <w:rFonts w:ascii="Times New Roman" w:hAnsi="Times New Roman" w:cs="Times New Roman"/>
                <w:b/>
                <w:sz w:val="28"/>
                <w:szCs w:val="28"/>
              </w:rPr>
              <w:t xml:space="preserve"> </w:t>
            </w:r>
          </w:p>
          <w:p w14:paraId="0204408D" w14:textId="77777777" w:rsidR="00FB3092" w:rsidRPr="001F52EB" w:rsidRDefault="00FB3092"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b/>
                <w:sz w:val="28"/>
                <w:szCs w:val="28"/>
              </w:rPr>
              <w:t>a. Mục tiêu:</w:t>
            </w:r>
            <w:r w:rsidRPr="001F52EB">
              <w:rPr>
                <w:rFonts w:ascii="Times New Roman" w:hAnsi="Times New Roman" w:cs="Times New Roman"/>
                <w:sz w:val="28"/>
                <w:szCs w:val="28"/>
              </w:rPr>
              <w:t xml:space="preserve"> </w:t>
            </w:r>
          </w:p>
          <w:p w14:paraId="782D1B5D" w14:textId="77777777" w:rsidR="00FB3092" w:rsidRPr="001F52EB" w:rsidRDefault="00FB3092"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Mô tả được một số nét văn hóa ở địa phương.</w:t>
            </w:r>
          </w:p>
          <w:p w14:paraId="757FBD30" w14:textId="77777777" w:rsidR="00FB3092" w:rsidRPr="001F52EB" w:rsidRDefault="00FB3092"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Lựa chọn và giới thiệu được ở mức độ đơn giản về một món ăn, một kiểu trang phục hoặc một lễ hội tiêu biểu,... ở địa phương.</w:t>
            </w:r>
          </w:p>
          <w:p w14:paraId="4089DBB0" w14:textId="77777777" w:rsidR="00FB3092" w:rsidRPr="001F52EB" w:rsidRDefault="00FB3092" w:rsidP="001F52EB">
            <w:pPr>
              <w:spacing w:after="0" w:line="240" w:lineRule="auto"/>
              <w:jc w:val="both"/>
              <w:rPr>
                <w:rFonts w:ascii="Times New Roman" w:hAnsi="Times New Roman" w:cs="Times New Roman"/>
                <w:b/>
                <w:bCs/>
                <w:sz w:val="28"/>
                <w:szCs w:val="28"/>
              </w:rPr>
            </w:pPr>
            <w:r w:rsidRPr="001F52EB">
              <w:rPr>
                <w:rFonts w:ascii="Times New Roman" w:hAnsi="Times New Roman" w:cs="Times New Roman"/>
                <w:b/>
                <w:bCs/>
                <w:sz w:val="28"/>
                <w:szCs w:val="28"/>
              </w:rPr>
              <w:t>b. Cách tiến hành:</w:t>
            </w:r>
          </w:p>
        </w:tc>
        <w:tc>
          <w:tcPr>
            <w:tcW w:w="3830" w:type="dxa"/>
            <w:shd w:val="clear" w:color="auto" w:fill="auto"/>
          </w:tcPr>
          <w:p w14:paraId="03BDD585" w14:textId="77777777" w:rsidR="00FB3092" w:rsidRPr="001F52EB" w:rsidRDefault="00FB3092" w:rsidP="001F52EB">
            <w:pPr>
              <w:spacing w:after="0" w:line="240" w:lineRule="auto"/>
              <w:rPr>
                <w:rFonts w:ascii="Times New Roman" w:hAnsi="Times New Roman" w:cs="Times New Roman"/>
                <w:sz w:val="28"/>
                <w:szCs w:val="28"/>
              </w:rPr>
            </w:pPr>
          </w:p>
        </w:tc>
      </w:tr>
      <w:tr w:rsidR="00FB3092" w:rsidRPr="001F52EB" w14:paraId="153C4EE5" w14:textId="77777777" w:rsidTr="00C10763">
        <w:tc>
          <w:tcPr>
            <w:tcW w:w="5232" w:type="dxa"/>
            <w:shd w:val="clear" w:color="auto" w:fill="auto"/>
          </w:tcPr>
          <w:p w14:paraId="4D4D6D88" w14:textId="77777777" w:rsidR="00FB3092" w:rsidRPr="001F52EB" w:rsidRDefault="00FB3092"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tổ chức cho HS thảo luận nhóm 6, hoàn thành phiếu Tìm hiểu văn hóa truyền thống của người Hải Phòng.</w:t>
            </w:r>
          </w:p>
        </w:tc>
        <w:tc>
          <w:tcPr>
            <w:tcW w:w="3830" w:type="dxa"/>
            <w:shd w:val="clear" w:color="auto" w:fill="auto"/>
          </w:tcPr>
          <w:p w14:paraId="2E6FE1F5"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thảo luận nhóm 6.</w:t>
            </w:r>
          </w:p>
        </w:tc>
      </w:tr>
      <w:tr w:rsidR="00FB3092" w:rsidRPr="001F52EB" w14:paraId="047A198E" w14:textId="77777777" w:rsidTr="00C10763">
        <w:tc>
          <w:tcPr>
            <w:tcW w:w="9062" w:type="dxa"/>
            <w:gridSpan w:val="2"/>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8"/>
              <w:gridCol w:w="2587"/>
              <w:gridCol w:w="3301"/>
            </w:tblGrid>
            <w:tr w:rsidR="00FB3092" w:rsidRPr="001F52EB" w14:paraId="5BA7EDEF" w14:textId="77777777" w:rsidTr="00C10763">
              <w:tc>
                <w:tcPr>
                  <w:tcW w:w="9057" w:type="dxa"/>
                  <w:gridSpan w:val="3"/>
                  <w:shd w:val="clear" w:color="auto" w:fill="auto"/>
                </w:tcPr>
                <w:p w14:paraId="45AB6754" w14:textId="77777777" w:rsidR="00FB3092" w:rsidRPr="001F52EB" w:rsidRDefault="00FB3092" w:rsidP="001F52EB">
                  <w:pPr>
                    <w:spacing w:after="0" w:line="240" w:lineRule="auto"/>
                    <w:jc w:val="center"/>
                    <w:rPr>
                      <w:rFonts w:ascii="Times New Roman" w:hAnsi="Times New Roman" w:cs="Times New Roman"/>
                      <w:b/>
                      <w:bCs/>
                      <w:i/>
                      <w:iCs/>
                      <w:sz w:val="28"/>
                      <w:szCs w:val="28"/>
                    </w:rPr>
                  </w:pPr>
                  <w:r w:rsidRPr="001F52EB">
                    <w:rPr>
                      <w:rFonts w:ascii="Times New Roman" w:hAnsi="Times New Roman" w:cs="Times New Roman"/>
                      <w:b/>
                      <w:bCs/>
                      <w:i/>
                      <w:iCs/>
                      <w:sz w:val="28"/>
                      <w:szCs w:val="28"/>
                    </w:rPr>
                    <w:t>Nhóm ……: Văn hóa truyền thống của người Hải Phòng</w:t>
                  </w:r>
                </w:p>
              </w:tc>
            </w:tr>
            <w:tr w:rsidR="00FB3092" w:rsidRPr="001F52EB" w14:paraId="2315C5CD" w14:textId="77777777" w:rsidTr="00C10763">
              <w:trPr>
                <w:trHeight w:val="1487"/>
              </w:trPr>
              <w:tc>
                <w:tcPr>
                  <w:tcW w:w="3019" w:type="dxa"/>
                  <w:shd w:val="clear" w:color="auto" w:fill="auto"/>
                  <w:vAlign w:val="center"/>
                </w:tcPr>
                <w:p w14:paraId="545FE3A8" w14:textId="77777777" w:rsidR="00FB3092" w:rsidRPr="001F52EB" w:rsidRDefault="00FB3092"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Địa danh</w:t>
                  </w:r>
                </w:p>
                <w:p w14:paraId="7DAD8B34" w14:textId="77777777" w:rsidR="00FB3092" w:rsidRPr="001F52EB" w:rsidRDefault="00FB3092"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Tên địa danh, đặc điểm nổi bật, cảm nghĩ của em,…)</w:t>
                  </w:r>
                </w:p>
              </w:tc>
              <w:tc>
                <w:tcPr>
                  <w:tcW w:w="2646" w:type="dxa"/>
                  <w:shd w:val="clear" w:color="auto" w:fill="auto"/>
                  <w:vAlign w:val="center"/>
                </w:tcPr>
                <w:p w14:paraId="05C24EAB" w14:textId="77777777" w:rsidR="00FB3092" w:rsidRPr="001F52EB" w:rsidRDefault="00FB3092"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Món ăn</w:t>
                  </w:r>
                </w:p>
                <w:p w14:paraId="0A50A481" w14:textId="77777777" w:rsidR="00FB3092" w:rsidRPr="001F52EB" w:rsidRDefault="00FB3092"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Tên món ăn; Nguyên liệu; Cách làm,…)</w:t>
                  </w:r>
                </w:p>
              </w:tc>
              <w:tc>
                <w:tcPr>
                  <w:tcW w:w="3392" w:type="dxa"/>
                  <w:shd w:val="clear" w:color="auto" w:fill="auto"/>
                  <w:vAlign w:val="center"/>
                </w:tcPr>
                <w:p w14:paraId="52C3AD0C" w14:textId="77777777" w:rsidR="00FB3092" w:rsidRPr="001F52EB" w:rsidRDefault="00FB3092"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Lễ hội</w:t>
                  </w:r>
                </w:p>
                <w:p w14:paraId="37D28A70" w14:textId="77777777" w:rsidR="00FB3092" w:rsidRPr="001F52EB" w:rsidRDefault="00FB3092"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Tên lễ hội; Thời gian, địa điểm; Mục đích chính của lễ hội; Các hoạt động của lễ hội,…)</w:t>
                  </w:r>
                </w:p>
              </w:tc>
            </w:tr>
            <w:tr w:rsidR="00FB3092" w:rsidRPr="001F52EB" w14:paraId="20F21FAF" w14:textId="77777777" w:rsidTr="00C10763">
              <w:tc>
                <w:tcPr>
                  <w:tcW w:w="3019" w:type="dxa"/>
                  <w:shd w:val="clear" w:color="auto" w:fill="auto"/>
                </w:tcPr>
                <w:p w14:paraId="15521E85"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Đồ Sơn</w:t>
                  </w:r>
                </w:p>
                <w:p w14:paraId="0A698E04"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Cát Bà</w:t>
                  </w:r>
                </w:p>
                <w:p w14:paraId="0E79DDB0"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Bạch Đằng Giang (Thủy Nguyên)</w:t>
                  </w:r>
                </w:p>
                <w:p w14:paraId="743A5F2F"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 Đền Trạng Trình Nguyễn Bỉnh Khiêm (Lý Học, Vĩnh Bảo) </w:t>
                  </w:r>
                </w:p>
              </w:tc>
              <w:tc>
                <w:tcPr>
                  <w:tcW w:w="2646" w:type="dxa"/>
                  <w:shd w:val="clear" w:color="auto" w:fill="auto"/>
                </w:tcPr>
                <w:p w14:paraId="7E627B64"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Bánh đa cua</w:t>
                  </w:r>
                </w:p>
                <w:p w14:paraId="2324AC22"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Bánh mì cay</w:t>
                  </w:r>
                </w:p>
                <w:p w14:paraId="50EC511E"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Lẩu cua đồng</w:t>
                  </w:r>
                </w:p>
                <w:p w14:paraId="14F0D1A7"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Bánh bèo</w:t>
                  </w:r>
                </w:p>
                <w:p w14:paraId="75A7C0C4"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Nem cua bể</w:t>
                  </w:r>
                </w:p>
                <w:p w14:paraId="3F9B1BE2"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Chả chìa Hạ Lũng</w:t>
                  </w:r>
                </w:p>
              </w:tc>
              <w:tc>
                <w:tcPr>
                  <w:tcW w:w="3392" w:type="dxa"/>
                  <w:shd w:val="clear" w:color="auto" w:fill="auto"/>
                </w:tcPr>
                <w:p w14:paraId="3C899088"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Lễ hội chọi trâu Đồ Sơn</w:t>
                  </w:r>
                </w:p>
                <w:p w14:paraId="047A8CAC"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Lễ hội hoa phượng đỏ Hải Phòng</w:t>
                  </w:r>
                </w:p>
                <w:p w14:paraId="6C735F19"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Lễ hội đua thuyền Cát Bà, Hải Phòng</w:t>
                  </w:r>
                </w:p>
                <w:p w14:paraId="21144043" w14:textId="77777777" w:rsidR="00FB3092" w:rsidRPr="001F52EB" w:rsidRDefault="00FB3092" w:rsidP="001F52EB">
                  <w:pPr>
                    <w:pStyle w:val="Heading3"/>
                    <w:shd w:val="clear" w:color="auto" w:fill="FFFFFF"/>
                    <w:spacing w:before="0" w:line="240" w:lineRule="auto"/>
                    <w:rPr>
                      <w:rFonts w:ascii="Times New Roman" w:eastAsiaTheme="minorHAnsi" w:hAnsi="Times New Roman" w:cs="Times New Roman"/>
                      <w:color w:val="auto"/>
                      <w:sz w:val="28"/>
                      <w:szCs w:val="28"/>
                    </w:rPr>
                  </w:pPr>
                  <w:r w:rsidRPr="001F52EB">
                    <w:rPr>
                      <w:rFonts w:ascii="Times New Roman" w:eastAsiaTheme="minorHAnsi" w:hAnsi="Times New Roman" w:cs="Times New Roman"/>
                      <w:color w:val="auto"/>
                      <w:sz w:val="28"/>
                      <w:szCs w:val="28"/>
                    </w:rPr>
                    <w:t>- Lễ hội đánh pháo đất Tân Liên, Vĩnh Bảo, Hải Phòng</w:t>
                  </w:r>
                </w:p>
              </w:tc>
            </w:tr>
          </w:tbl>
          <w:p w14:paraId="03B65225" w14:textId="77777777" w:rsidR="00FB3092" w:rsidRPr="001F52EB" w:rsidRDefault="00FB3092" w:rsidP="001F52EB">
            <w:pPr>
              <w:spacing w:after="0" w:line="240" w:lineRule="auto"/>
              <w:rPr>
                <w:rFonts w:ascii="Times New Roman" w:hAnsi="Times New Roman" w:cs="Times New Roman"/>
                <w:sz w:val="28"/>
                <w:szCs w:val="28"/>
              </w:rPr>
            </w:pPr>
          </w:p>
        </w:tc>
      </w:tr>
      <w:tr w:rsidR="00FB3092" w:rsidRPr="001F52EB" w14:paraId="3BE6E779" w14:textId="77777777" w:rsidTr="00C10763">
        <w:tc>
          <w:tcPr>
            <w:tcW w:w="5232" w:type="dxa"/>
            <w:shd w:val="clear" w:color="auto" w:fill="auto"/>
          </w:tcPr>
          <w:p w14:paraId="5B331455" w14:textId="77777777" w:rsidR="00FB3092" w:rsidRPr="001F52EB" w:rsidRDefault="00FB3092"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gọi đại diện nhóm chia sẻ lần lượt về trang phục, món ăn và lễ hội.</w:t>
            </w:r>
          </w:p>
        </w:tc>
        <w:tc>
          <w:tcPr>
            <w:tcW w:w="3830" w:type="dxa"/>
            <w:shd w:val="clear" w:color="auto" w:fill="auto"/>
          </w:tcPr>
          <w:p w14:paraId="519FE01D"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chia sẻ</w:t>
            </w:r>
          </w:p>
          <w:p w14:paraId="7D658D33"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chia sẻ và góp ý</w:t>
            </w:r>
          </w:p>
        </w:tc>
      </w:tr>
      <w:tr w:rsidR="00FB3092" w:rsidRPr="001F52EB" w14:paraId="7F11CC80" w14:textId="77777777" w:rsidTr="00C10763">
        <w:tc>
          <w:tcPr>
            <w:tcW w:w="5232" w:type="dxa"/>
            <w:shd w:val="clear" w:color="auto" w:fill="auto"/>
          </w:tcPr>
          <w:p w14:paraId="244ACFDF" w14:textId="77777777" w:rsidR="00FB3092" w:rsidRPr="001F52EB" w:rsidRDefault="00FB3092"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đánh giá, tuyên dương HS</w:t>
            </w:r>
          </w:p>
        </w:tc>
        <w:tc>
          <w:tcPr>
            <w:tcW w:w="3830" w:type="dxa"/>
            <w:shd w:val="clear" w:color="auto" w:fill="auto"/>
          </w:tcPr>
          <w:p w14:paraId="6515595A" w14:textId="77777777" w:rsidR="00FB3092" w:rsidRPr="001F52EB" w:rsidRDefault="00FB3092" w:rsidP="001F52EB">
            <w:pPr>
              <w:spacing w:after="0" w:line="240" w:lineRule="auto"/>
              <w:rPr>
                <w:rFonts w:ascii="Times New Roman" w:hAnsi="Times New Roman" w:cs="Times New Roman"/>
                <w:sz w:val="28"/>
                <w:szCs w:val="28"/>
              </w:rPr>
            </w:pPr>
          </w:p>
        </w:tc>
      </w:tr>
      <w:tr w:rsidR="00FB3092" w:rsidRPr="001F52EB" w14:paraId="18A3363D" w14:textId="77777777" w:rsidTr="00C10763">
        <w:tc>
          <w:tcPr>
            <w:tcW w:w="5232" w:type="dxa"/>
            <w:shd w:val="clear" w:color="auto" w:fill="auto"/>
          </w:tcPr>
          <w:p w14:paraId="68DF3F89" w14:textId="183EE182" w:rsidR="00FB3092" w:rsidRPr="001F52EB" w:rsidRDefault="00FB3092" w:rsidP="007F137D">
            <w:pPr>
              <w:tabs>
                <w:tab w:val="left" w:pos="402"/>
              </w:tabs>
              <w:spacing w:after="0" w:line="240" w:lineRule="auto"/>
              <w:rPr>
                <w:rFonts w:ascii="Times New Roman" w:hAnsi="Times New Roman" w:cs="Times New Roman"/>
                <w:b/>
                <w:bCs/>
                <w:sz w:val="28"/>
                <w:szCs w:val="28"/>
                <w:lang w:val="pt-BR"/>
              </w:rPr>
            </w:pPr>
            <w:r w:rsidRPr="001F52EB">
              <w:rPr>
                <w:rFonts w:ascii="Times New Roman" w:hAnsi="Times New Roman" w:cs="Times New Roman"/>
                <w:b/>
                <w:bCs/>
                <w:sz w:val="28"/>
                <w:szCs w:val="28"/>
                <w:lang w:val="pt-BR"/>
              </w:rPr>
              <w:t xml:space="preserve">4. </w:t>
            </w:r>
            <w:r w:rsidR="007F137D">
              <w:rPr>
                <w:rFonts w:ascii="Times New Roman" w:hAnsi="Times New Roman" w:cs="Times New Roman"/>
                <w:b/>
                <w:bCs/>
                <w:sz w:val="28"/>
                <w:szCs w:val="28"/>
                <w:lang w:val="pt-BR"/>
              </w:rPr>
              <w:t>Củng cố</w:t>
            </w:r>
            <w:r w:rsidRPr="001F52EB">
              <w:rPr>
                <w:rFonts w:ascii="Times New Roman" w:hAnsi="Times New Roman" w:cs="Times New Roman"/>
                <w:b/>
                <w:bCs/>
                <w:sz w:val="28"/>
                <w:szCs w:val="28"/>
                <w:lang w:val="pt-BR"/>
              </w:rPr>
              <w:t>:</w:t>
            </w:r>
            <w:r w:rsidR="007F137D">
              <w:rPr>
                <w:rFonts w:ascii="Times New Roman" w:hAnsi="Times New Roman" w:cs="Times New Roman"/>
                <w:b/>
                <w:bCs/>
                <w:sz w:val="28"/>
                <w:szCs w:val="28"/>
                <w:lang w:val="pt-BR"/>
              </w:rPr>
              <w:t>( 3-5’)</w:t>
            </w:r>
          </w:p>
        </w:tc>
        <w:tc>
          <w:tcPr>
            <w:tcW w:w="3830" w:type="dxa"/>
            <w:shd w:val="clear" w:color="auto" w:fill="auto"/>
          </w:tcPr>
          <w:p w14:paraId="5795607B" w14:textId="77777777" w:rsidR="00FB3092" w:rsidRPr="001F52EB" w:rsidRDefault="00FB3092" w:rsidP="001F52EB">
            <w:pPr>
              <w:spacing w:after="0" w:line="240" w:lineRule="auto"/>
              <w:rPr>
                <w:rFonts w:ascii="Times New Roman" w:hAnsi="Times New Roman" w:cs="Times New Roman"/>
                <w:sz w:val="28"/>
                <w:szCs w:val="28"/>
              </w:rPr>
            </w:pPr>
          </w:p>
        </w:tc>
      </w:tr>
      <w:tr w:rsidR="00FB3092" w:rsidRPr="001F52EB" w14:paraId="53050B53" w14:textId="77777777" w:rsidTr="00C10763">
        <w:tc>
          <w:tcPr>
            <w:tcW w:w="5232" w:type="dxa"/>
            <w:shd w:val="clear" w:color="auto" w:fill="auto"/>
          </w:tcPr>
          <w:p w14:paraId="486476AF" w14:textId="77777777" w:rsidR="00FB3092" w:rsidRPr="001F52EB" w:rsidRDefault="00FB3092"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Em ấn tượng với nét văn hóa truyền thống nào ở Hải Phòng? Em hãy giới thiệu lại nét văn hóa nổi bật ấy cho người thân nghe.</w:t>
            </w:r>
          </w:p>
        </w:tc>
        <w:tc>
          <w:tcPr>
            <w:tcW w:w="3830" w:type="dxa"/>
            <w:shd w:val="clear" w:color="auto" w:fill="auto"/>
          </w:tcPr>
          <w:p w14:paraId="5129FE13" w14:textId="77777777" w:rsidR="00FB3092" w:rsidRPr="001F52EB" w:rsidRDefault="00FB3092"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chia sẻ</w:t>
            </w:r>
          </w:p>
        </w:tc>
      </w:tr>
      <w:tr w:rsidR="00FB3092" w:rsidRPr="001F52EB" w14:paraId="76223998" w14:textId="77777777" w:rsidTr="00C10763">
        <w:tc>
          <w:tcPr>
            <w:tcW w:w="5232" w:type="dxa"/>
            <w:shd w:val="clear" w:color="auto" w:fill="auto"/>
          </w:tcPr>
          <w:p w14:paraId="039042A0" w14:textId="77777777" w:rsidR="00FB3092" w:rsidRPr="001F52EB" w:rsidRDefault="00FB3092"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Nhận xét giờ học.</w:t>
            </w:r>
          </w:p>
        </w:tc>
        <w:tc>
          <w:tcPr>
            <w:tcW w:w="3830" w:type="dxa"/>
            <w:shd w:val="clear" w:color="auto" w:fill="auto"/>
          </w:tcPr>
          <w:p w14:paraId="5058B4F0" w14:textId="77777777" w:rsidR="00FB3092" w:rsidRPr="001F52EB" w:rsidRDefault="00FB3092" w:rsidP="001F52EB">
            <w:pPr>
              <w:spacing w:after="0" w:line="240" w:lineRule="auto"/>
              <w:rPr>
                <w:rFonts w:ascii="Times New Roman" w:hAnsi="Times New Roman" w:cs="Times New Roman"/>
                <w:sz w:val="28"/>
                <w:szCs w:val="28"/>
              </w:rPr>
            </w:pPr>
          </w:p>
        </w:tc>
      </w:tr>
    </w:tbl>
    <w:p w14:paraId="1A087754" w14:textId="77777777" w:rsidR="00FB3092" w:rsidRPr="001F52EB" w:rsidRDefault="00FB3092"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Điều chỉnh sau bài dạy (nếu có):</w:t>
      </w:r>
    </w:p>
    <w:p w14:paraId="51D695C6" w14:textId="77777777" w:rsidR="00FB3092" w:rsidRPr="001F52EB" w:rsidRDefault="00FB3092"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303CB8FA" w14:textId="77777777" w:rsidR="00FB3092" w:rsidRPr="001F52EB" w:rsidRDefault="00FB3092" w:rsidP="001F52EB">
      <w:pPr>
        <w:tabs>
          <w:tab w:val="center" w:pos="4536"/>
        </w:tabs>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noProof/>
          <w:sz w:val="28"/>
          <w:szCs w:val="28"/>
          <w:lang w:val="vi-VN" w:eastAsia="vi-VN"/>
        </w:rPr>
        <mc:AlternateContent>
          <mc:Choice Requires="wps">
            <w:drawing>
              <wp:anchor distT="0" distB="0" distL="114300" distR="114300" simplePos="0" relativeHeight="251756544" behindDoc="0" locked="0" layoutInCell="1" allowOverlap="1" wp14:anchorId="249125D0" wp14:editId="6F6471FA">
                <wp:simplePos x="0" y="0"/>
                <wp:positionH relativeFrom="column">
                  <wp:posOffset>850900</wp:posOffset>
                </wp:positionH>
                <wp:positionV relativeFrom="paragraph">
                  <wp:posOffset>160655</wp:posOffset>
                </wp:positionV>
                <wp:extent cx="4413250" cy="0"/>
                <wp:effectExtent l="0" t="0" r="0" b="0"/>
                <wp:wrapNone/>
                <wp:docPr id="149494597" name="Straight Connector 1"/>
                <wp:cNvGraphicFramePr/>
                <a:graphic xmlns:a="http://schemas.openxmlformats.org/drawingml/2006/main">
                  <a:graphicData uri="http://schemas.microsoft.com/office/word/2010/wordprocessingShape">
                    <wps:wsp>
                      <wps:cNvCnPr/>
                      <wps:spPr>
                        <a:xfrm>
                          <a:off x="0" y="0"/>
                          <a:ext cx="4413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56544;visibility:visible;mso-wrap-style:square;mso-wrap-distance-left:9pt;mso-wrap-distance-top:0;mso-wrap-distance-right:9pt;mso-wrap-distance-bottom:0;mso-position-horizontal:absolute;mso-position-horizontal-relative:text;mso-position-vertical:absolute;mso-position-vertical-relative:text" from="67pt,12.65pt" to="414.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" strokecolor="black [3200]" strokeweight=".5pt">
                <v:stroke joinstyle="miter"/>
              </v:line>
            </w:pict>
          </mc:Fallback>
        </mc:AlternateContent>
      </w:r>
    </w:p>
    <w:p w14:paraId="293B37C0" w14:textId="09B4E34B" w:rsidR="00BF4C65" w:rsidRPr="001F52EB" w:rsidRDefault="00BF4C65" w:rsidP="001F52EB">
      <w:pPr>
        <w:spacing w:after="0" w:line="240" w:lineRule="auto"/>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 xml:space="preserve">Tiết </w:t>
      </w:r>
      <w:r w:rsidR="004F26BE" w:rsidRPr="001F52EB">
        <w:rPr>
          <w:rFonts w:ascii="Times New Roman" w:hAnsi="Times New Roman" w:cs="Times New Roman"/>
          <w:b/>
          <w:bCs/>
          <w:sz w:val="28"/>
          <w:szCs w:val="28"/>
        </w:rPr>
        <w:t>7</w:t>
      </w:r>
      <w:r w:rsidRPr="001F52EB">
        <w:rPr>
          <w:rFonts w:ascii="Times New Roman" w:hAnsi="Times New Roman" w:cs="Times New Roman"/>
          <w:b/>
          <w:bCs/>
          <w:sz w:val="28"/>
          <w:szCs w:val="28"/>
          <w:lang w:val="vi-VN"/>
        </w:rPr>
        <w:t xml:space="preserve">:                         </w:t>
      </w:r>
      <w:r w:rsidR="004F26BE"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lang w:val="vi-VN"/>
        </w:rPr>
        <w:t xml:space="preserve">  GIÁO DỤC THỂ CHẤT</w:t>
      </w:r>
    </w:p>
    <w:p w14:paraId="5FD69AF6" w14:textId="498C33C8" w:rsidR="00BF4C65" w:rsidRPr="002072AC" w:rsidRDefault="002072AC" w:rsidP="001F52EB">
      <w:pPr>
        <w:spacing w:after="0" w:line="24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t>Bài 2: T</w:t>
      </w:r>
      <w:r w:rsidRPr="001F52EB">
        <w:rPr>
          <w:rFonts w:ascii="Times New Roman" w:hAnsi="Times New Roman" w:cs="Times New Roman"/>
          <w:b/>
          <w:color w:val="000000"/>
          <w:sz w:val="28"/>
          <w:szCs w:val="28"/>
          <w:lang w:val="vi-VN"/>
        </w:rPr>
        <w:t>iết 2</w:t>
      </w:r>
      <w:r>
        <w:rPr>
          <w:rFonts w:ascii="Times New Roman" w:hAnsi="Times New Roman" w:cs="Times New Roman"/>
          <w:b/>
          <w:color w:val="000000"/>
          <w:sz w:val="28"/>
          <w:szCs w:val="28"/>
        </w:rPr>
        <w:t xml:space="preserve">: </w:t>
      </w:r>
      <w:r w:rsidR="00BF4C65" w:rsidRPr="001F52EB">
        <w:rPr>
          <w:rFonts w:ascii="Times New Roman" w:hAnsi="Times New Roman" w:cs="Times New Roman"/>
          <w:b/>
          <w:color w:val="000000"/>
          <w:sz w:val="28"/>
          <w:szCs w:val="28"/>
          <w:lang w:val="vi-VN"/>
        </w:rPr>
        <w:t>Đi đề</w:t>
      </w:r>
      <w:r>
        <w:rPr>
          <w:rFonts w:ascii="Times New Roman" w:hAnsi="Times New Roman" w:cs="Times New Roman"/>
          <w:b/>
          <w:color w:val="000000"/>
          <w:sz w:val="28"/>
          <w:szCs w:val="28"/>
          <w:lang w:val="vi-VN"/>
        </w:rPr>
        <w:t xml:space="preserve">u vòng bên trái </w:t>
      </w:r>
    </w:p>
    <w:p w14:paraId="4703C3E1" w14:textId="77777777" w:rsidR="00BF4C65" w:rsidRPr="001F52EB" w:rsidRDefault="00BF4C65" w:rsidP="001F52EB">
      <w:pPr>
        <w:spacing w:after="0" w:line="240" w:lineRule="auto"/>
        <w:ind w:firstLine="567"/>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I. YÊU CẦU CẦN ĐẠT</w:t>
      </w:r>
    </w:p>
    <w:p w14:paraId="767E79E2" w14:textId="77777777" w:rsidR="00BF4C65" w:rsidRPr="001F52EB" w:rsidRDefault="00BF4C65" w:rsidP="001F52EB">
      <w:pPr>
        <w:spacing w:after="0" w:line="240" w:lineRule="auto"/>
        <w:ind w:firstLine="567"/>
        <w:rPr>
          <w:rFonts w:ascii="Times New Roman" w:hAnsi="Times New Roman" w:cs="Times New Roman"/>
          <w:b/>
          <w:sz w:val="28"/>
          <w:szCs w:val="28"/>
          <w:lang w:val="vi-VN"/>
        </w:rPr>
      </w:pPr>
      <w:r w:rsidRPr="001F52EB">
        <w:rPr>
          <w:rFonts w:ascii="Times New Roman" w:hAnsi="Times New Roman" w:cs="Times New Roman"/>
          <w:b/>
          <w:sz w:val="28"/>
          <w:szCs w:val="28"/>
          <w:lang w:val="vi-VN"/>
        </w:rPr>
        <w:t>1. Kiến thức, kỹ năng</w:t>
      </w:r>
    </w:p>
    <w:p w14:paraId="6D16C990" w14:textId="77777777" w:rsidR="00BF4C65" w:rsidRPr="001F52EB" w:rsidRDefault="00BF4C65"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Biết và thực hiện được động tác đi đều nhiều hàng dọc vòng bên trái.</w:t>
      </w:r>
    </w:p>
    <w:p w14:paraId="1E3F79E6" w14:textId="77777777" w:rsidR="00BF4C65" w:rsidRPr="001F52EB" w:rsidRDefault="00BF4C65"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lastRenderedPageBreak/>
        <w:t>- Tích cực tham gia hoạt động luyện tập và trò chơi rèn luyện đội hình đội ngũ.</w:t>
      </w:r>
    </w:p>
    <w:p w14:paraId="04342548" w14:textId="77777777" w:rsidR="00BF4C65" w:rsidRPr="001F52EB" w:rsidRDefault="00BF4C65"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Tự chủ và tự học: Tự</w:t>
      </w:r>
      <w:r w:rsidRPr="001F52EB">
        <w:rPr>
          <w:rFonts w:ascii="Times New Roman" w:hAnsi="Times New Roman" w:cs="Times New Roman"/>
          <w:color w:val="000000"/>
          <w:spacing w:val="-4"/>
          <w:sz w:val="28"/>
          <w:szCs w:val="28"/>
          <w:lang w:val="vi-VN"/>
        </w:rPr>
        <w:t xml:space="preserve"> </w:t>
      </w:r>
      <w:r w:rsidRPr="001F52EB">
        <w:rPr>
          <w:rFonts w:ascii="Times New Roman" w:hAnsi="Times New Roman" w:cs="Times New Roman"/>
          <w:color w:val="000000"/>
          <w:sz w:val="28"/>
          <w:szCs w:val="28"/>
          <w:lang w:val="vi-VN"/>
        </w:rPr>
        <w:t>xem</w:t>
      </w:r>
      <w:r w:rsidRPr="001F52EB">
        <w:rPr>
          <w:rFonts w:ascii="Times New Roman" w:hAnsi="Times New Roman" w:cs="Times New Roman"/>
          <w:color w:val="000000"/>
          <w:spacing w:val="-8"/>
          <w:sz w:val="28"/>
          <w:szCs w:val="28"/>
          <w:lang w:val="vi-VN"/>
        </w:rPr>
        <w:t xml:space="preserve"> </w:t>
      </w:r>
      <w:r w:rsidRPr="001F52EB">
        <w:rPr>
          <w:rFonts w:ascii="Times New Roman" w:hAnsi="Times New Roman" w:cs="Times New Roman"/>
          <w:color w:val="000000"/>
          <w:sz w:val="28"/>
          <w:szCs w:val="28"/>
          <w:lang w:val="vi-VN"/>
        </w:rPr>
        <w:t>trước</w:t>
      </w:r>
      <w:r w:rsidRPr="001F52EB">
        <w:rPr>
          <w:rFonts w:ascii="Times New Roman" w:hAnsi="Times New Roman" w:cs="Times New Roman"/>
          <w:color w:val="000000"/>
          <w:spacing w:val="-3"/>
          <w:sz w:val="28"/>
          <w:szCs w:val="28"/>
          <w:lang w:val="vi-VN"/>
        </w:rPr>
        <w:t xml:space="preserve"> </w:t>
      </w:r>
      <w:r w:rsidRPr="001F52EB">
        <w:rPr>
          <w:rFonts w:ascii="Times New Roman" w:hAnsi="Times New Roman" w:cs="Times New Roman"/>
          <w:color w:val="000000"/>
          <w:sz w:val="28"/>
          <w:szCs w:val="28"/>
          <w:lang w:val="vi-VN"/>
        </w:rPr>
        <w:t>cách</w:t>
      </w:r>
      <w:r w:rsidRPr="001F52EB">
        <w:rPr>
          <w:rFonts w:ascii="Times New Roman" w:hAnsi="Times New Roman" w:cs="Times New Roman"/>
          <w:color w:val="000000"/>
          <w:spacing w:val="-2"/>
          <w:sz w:val="28"/>
          <w:szCs w:val="28"/>
          <w:lang w:val="vi-VN"/>
        </w:rPr>
        <w:t xml:space="preserve"> </w:t>
      </w:r>
      <w:r w:rsidRPr="001F52EB">
        <w:rPr>
          <w:rFonts w:ascii="Times New Roman" w:hAnsi="Times New Roman" w:cs="Times New Roman"/>
          <w:color w:val="000000"/>
          <w:sz w:val="28"/>
          <w:szCs w:val="28"/>
          <w:lang w:val="vi-VN"/>
        </w:rPr>
        <w:t>thực</w:t>
      </w:r>
      <w:r w:rsidRPr="001F52EB">
        <w:rPr>
          <w:rFonts w:ascii="Times New Roman" w:hAnsi="Times New Roman" w:cs="Times New Roman"/>
          <w:color w:val="000000"/>
          <w:spacing w:val="-3"/>
          <w:sz w:val="28"/>
          <w:szCs w:val="28"/>
          <w:lang w:val="vi-VN"/>
        </w:rPr>
        <w:t xml:space="preserve"> </w:t>
      </w:r>
      <w:r w:rsidRPr="001F52EB">
        <w:rPr>
          <w:rFonts w:ascii="Times New Roman" w:hAnsi="Times New Roman" w:cs="Times New Roman"/>
          <w:color w:val="000000"/>
          <w:sz w:val="28"/>
          <w:szCs w:val="28"/>
          <w:lang w:val="vi-VN"/>
        </w:rPr>
        <w:t>hiện</w:t>
      </w:r>
      <w:r w:rsidRPr="001F52EB">
        <w:rPr>
          <w:rFonts w:ascii="Times New Roman" w:hAnsi="Times New Roman" w:cs="Times New Roman"/>
          <w:color w:val="000000"/>
          <w:spacing w:val="-2"/>
          <w:sz w:val="28"/>
          <w:szCs w:val="28"/>
          <w:lang w:val="vi-VN"/>
        </w:rPr>
        <w:t xml:space="preserve"> động tác </w:t>
      </w:r>
      <w:r w:rsidRPr="001F52EB">
        <w:rPr>
          <w:rFonts w:ascii="Times New Roman" w:hAnsi="Times New Roman" w:cs="Times New Roman"/>
          <w:color w:val="000000"/>
          <w:sz w:val="28"/>
          <w:szCs w:val="28"/>
          <w:lang w:val="vi-VN"/>
        </w:rPr>
        <w:t xml:space="preserve">đi đều nhiều hàng dọc vòng bên phải trong sách giáo khoa. </w:t>
      </w:r>
    </w:p>
    <w:p w14:paraId="5F86DB86" w14:textId="77777777" w:rsidR="00BF4C65" w:rsidRPr="001F52EB" w:rsidRDefault="00BF4C65"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Giao tiếp và hợp tác: Biết phân công, hợp tác trong nhóm để thực hiện các động tác và trò chơi.</w:t>
      </w:r>
    </w:p>
    <w:p w14:paraId="53A08F80" w14:textId="77777777" w:rsidR="00BF4C65" w:rsidRPr="001F52EB" w:rsidRDefault="00BF4C65" w:rsidP="001F52EB">
      <w:pPr>
        <w:spacing w:after="0" w:line="240" w:lineRule="auto"/>
        <w:ind w:firstLine="567"/>
        <w:jc w:val="both"/>
        <w:rPr>
          <w:rFonts w:ascii="Times New Roman" w:hAnsi="Times New Roman" w:cs="Times New Roman"/>
          <w:sz w:val="28"/>
          <w:szCs w:val="28"/>
          <w:lang w:val="vi-VN"/>
        </w:rPr>
      </w:pPr>
      <w:r w:rsidRPr="001F52EB">
        <w:rPr>
          <w:rFonts w:ascii="Times New Roman" w:hAnsi="Times New Roman" w:cs="Times New Roman"/>
          <w:b/>
          <w:sz w:val="28"/>
          <w:szCs w:val="28"/>
          <w:lang w:val="vi-VN"/>
        </w:rPr>
        <w:t>2. Năng lực</w:t>
      </w:r>
    </w:p>
    <w:p w14:paraId="51AE09F3" w14:textId="77777777" w:rsidR="00BF4C65" w:rsidRPr="001F52EB" w:rsidRDefault="00BF4C65"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NL chăm sóc SK:  Biết thực hiện vệ sinh sân tập, thực hiện vệ sinh cá nhân để đảm bảo an toàn trong tập luyện.</w:t>
      </w:r>
    </w:p>
    <w:p w14:paraId="1CC09110" w14:textId="77777777" w:rsidR="00BF4C65" w:rsidRPr="001F52EB" w:rsidRDefault="00BF4C65"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NL vận động cơ bản: Thực hiện được động tác đi đều nhiều hàng dọc vòng bên phải. </w:t>
      </w:r>
    </w:p>
    <w:p w14:paraId="2289C7DD" w14:textId="77777777" w:rsidR="00BF4C65" w:rsidRPr="001F52EB" w:rsidRDefault="00BF4C65"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Biết quan sát tranh, tự khám phá bài và quan sát động tác làm mẫu của giáo viên để tập luyện.</w:t>
      </w:r>
    </w:p>
    <w:p w14:paraId="1AC533D7" w14:textId="77777777" w:rsidR="00BF4C65" w:rsidRPr="001F52EB" w:rsidRDefault="00BF4C65" w:rsidP="001F52EB">
      <w:pPr>
        <w:spacing w:after="0" w:line="240" w:lineRule="auto"/>
        <w:ind w:firstLine="567"/>
        <w:jc w:val="both"/>
        <w:rPr>
          <w:rFonts w:ascii="Times New Roman" w:hAnsi="Times New Roman" w:cs="Times New Roman"/>
          <w:sz w:val="28"/>
          <w:szCs w:val="28"/>
          <w:lang w:val="vi-VN"/>
        </w:rPr>
      </w:pPr>
      <w:r w:rsidRPr="001F52EB">
        <w:rPr>
          <w:rFonts w:ascii="Times New Roman" w:hAnsi="Times New Roman" w:cs="Times New Roman"/>
          <w:b/>
          <w:sz w:val="28"/>
          <w:szCs w:val="28"/>
          <w:lang w:val="vi-VN"/>
        </w:rPr>
        <w:t>3. Phẩm chất</w:t>
      </w:r>
    </w:p>
    <w:p w14:paraId="1A628EAF" w14:textId="77777777" w:rsidR="00BF4C65" w:rsidRPr="001F52EB" w:rsidRDefault="00BF4C65" w:rsidP="001F52EB">
      <w:pPr>
        <w:spacing w:after="0" w:line="240" w:lineRule="auto"/>
        <w:ind w:firstLine="567"/>
        <w:jc w:val="both"/>
        <w:rPr>
          <w:rFonts w:ascii="Times New Roman" w:hAnsi="Times New Roman" w:cs="Times New Roman"/>
          <w:b/>
          <w:color w:val="000000"/>
          <w:sz w:val="28"/>
          <w:szCs w:val="28"/>
          <w:lang w:val="vi-VN"/>
        </w:rPr>
      </w:pPr>
      <w:r w:rsidRPr="001F52EB">
        <w:rPr>
          <w:rFonts w:ascii="Times New Roman" w:hAnsi="Times New Roman" w:cs="Times New Roman"/>
          <w:color w:val="000000"/>
          <w:sz w:val="28"/>
          <w:szCs w:val="28"/>
          <w:lang w:val="vi-VN"/>
        </w:rPr>
        <w:t>- Bài học góp phần bồi dưỡng cho học sinh các phẩm chất cụ thể:</w:t>
      </w:r>
    </w:p>
    <w:p w14:paraId="52087F4E" w14:textId="77777777" w:rsidR="00BF4C65" w:rsidRPr="001F52EB" w:rsidRDefault="00BF4C65"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Đoàn kết, nghiêm túc, tích cực trong tập luyện và hoạt động tập thể.</w:t>
      </w:r>
    </w:p>
    <w:p w14:paraId="2B08A1DD" w14:textId="77777777" w:rsidR="00BF4C65" w:rsidRPr="001F52EB" w:rsidRDefault="00BF4C65" w:rsidP="001F52EB">
      <w:pPr>
        <w:spacing w:after="0" w:line="240" w:lineRule="auto"/>
        <w:ind w:firstLine="567"/>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Tích cực tham gia các trò chơi vận động, có trách nhiệm trong khi chơi trò chơi và hình thành thói quen tập luyện TDTT.</w:t>
      </w:r>
    </w:p>
    <w:p w14:paraId="05365C8D" w14:textId="77777777" w:rsidR="00BF4C65" w:rsidRPr="001F52EB" w:rsidRDefault="00BF4C65" w:rsidP="001F52EB">
      <w:pPr>
        <w:spacing w:after="0" w:line="240" w:lineRule="auto"/>
        <w:ind w:firstLine="567"/>
        <w:rPr>
          <w:rFonts w:ascii="Times New Roman" w:hAnsi="Times New Roman" w:cs="Times New Roman"/>
          <w:color w:val="000000"/>
          <w:sz w:val="28"/>
          <w:szCs w:val="28"/>
          <w:lang w:val="vi-VN"/>
        </w:rPr>
      </w:pPr>
      <w:r w:rsidRPr="001F52EB">
        <w:rPr>
          <w:rFonts w:ascii="Times New Roman" w:hAnsi="Times New Roman" w:cs="Times New Roman"/>
          <w:b/>
          <w:color w:val="000000"/>
          <w:sz w:val="28"/>
          <w:szCs w:val="28"/>
          <w:lang w:val="vi-VN"/>
        </w:rPr>
        <w:t xml:space="preserve">II. ĐỊA ĐIỂM, PHƯƠNG TIỆN </w:t>
      </w:r>
    </w:p>
    <w:p w14:paraId="118948B8" w14:textId="77777777" w:rsidR="00BF4C65" w:rsidRPr="001F52EB" w:rsidRDefault="00BF4C65" w:rsidP="001F52EB">
      <w:pPr>
        <w:spacing w:after="0" w:line="240" w:lineRule="auto"/>
        <w:ind w:firstLine="567"/>
        <w:rPr>
          <w:rFonts w:ascii="Times New Roman" w:hAnsi="Times New Roman" w:cs="Times New Roman"/>
          <w:color w:val="000000"/>
          <w:sz w:val="28"/>
          <w:szCs w:val="28"/>
          <w:lang w:val="vi-VN"/>
        </w:rPr>
      </w:pPr>
      <w:r w:rsidRPr="001F52EB">
        <w:rPr>
          <w:rFonts w:ascii="Times New Roman" w:hAnsi="Times New Roman" w:cs="Times New Roman"/>
          <w:b/>
          <w:color w:val="000000"/>
          <w:sz w:val="28"/>
          <w:szCs w:val="28"/>
          <w:lang w:val="vi-VN"/>
        </w:rPr>
        <w:t xml:space="preserve"> Địa điểm</w:t>
      </w:r>
      <w:r w:rsidRPr="001F52EB">
        <w:rPr>
          <w:rFonts w:ascii="Times New Roman" w:hAnsi="Times New Roman" w:cs="Times New Roman"/>
          <w:color w:val="000000"/>
          <w:sz w:val="28"/>
          <w:szCs w:val="28"/>
          <w:lang w:val="vi-VN"/>
        </w:rPr>
        <w:t xml:space="preserve">: Sân trường  </w:t>
      </w:r>
    </w:p>
    <w:p w14:paraId="5AB776DC" w14:textId="77777777" w:rsidR="00BF4C65" w:rsidRPr="001F52EB" w:rsidRDefault="00BF4C65" w:rsidP="001F52EB">
      <w:pPr>
        <w:spacing w:after="0" w:line="240" w:lineRule="auto"/>
        <w:ind w:firstLine="567"/>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 xml:space="preserve"> Phương tiện: </w:t>
      </w:r>
    </w:p>
    <w:p w14:paraId="4B57C2B8" w14:textId="77777777" w:rsidR="00BF4C65" w:rsidRPr="001F52EB" w:rsidRDefault="00BF4C65" w:rsidP="001F52EB">
      <w:pPr>
        <w:spacing w:after="0" w:line="240" w:lineRule="auto"/>
        <w:ind w:firstLine="567"/>
        <w:rPr>
          <w:rFonts w:ascii="Times New Roman" w:hAnsi="Times New Roman" w:cs="Times New Roman"/>
          <w:color w:val="000000"/>
          <w:sz w:val="28"/>
          <w:szCs w:val="28"/>
          <w:lang w:val="vi-VN"/>
        </w:rPr>
      </w:pPr>
      <w:r w:rsidRPr="001F52EB">
        <w:rPr>
          <w:rFonts w:ascii="Times New Roman" w:hAnsi="Times New Roman" w:cs="Times New Roman"/>
          <w:b/>
          <w:bCs/>
          <w:color w:val="000000"/>
          <w:sz w:val="28"/>
          <w:szCs w:val="28"/>
          <w:lang w:val="vi-VN"/>
        </w:rPr>
        <w:t>- GV</w:t>
      </w:r>
      <w:r w:rsidRPr="001F52EB">
        <w:rPr>
          <w:rFonts w:ascii="Times New Roman" w:hAnsi="Times New Roman" w:cs="Times New Roman"/>
          <w:color w:val="000000"/>
          <w:sz w:val="28"/>
          <w:szCs w:val="28"/>
          <w:lang w:val="vi-VN"/>
        </w:rPr>
        <w:t>: Tranh ảnh, còi.</w:t>
      </w:r>
    </w:p>
    <w:p w14:paraId="00D5DCCC" w14:textId="77777777" w:rsidR="00BF4C65" w:rsidRPr="001F52EB" w:rsidRDefault="00BF4C65" w:rsidP="001F52EB">
      <w:pPr>
        <w:spacing w:after="0" w:line="240" w:lineRule="auto"/>
        <w:ind w:firstLine="567"/>
        <w:rPr>
          <w:rFonts w:ascii="Times New Roman" w:hAnsi="Times New Roman" w:cs="Times New Roman"/>
          <w:color w:val="000000"/>
          <w:sz w:val="28"/>
          <w:szCs w:val="28"/>
          <w:lang w:val="vi-VN"/>
        </w:rPr>
      </w:pPr>
      <w:r w:rsidRPr="001F52EB">
        <w:rPr>
          <w:rFonts w:ascii="Times New Roman" w:hAnsi="Times New Roman" w:cs="Times New Roman"/>
          <w:b/>
          <w:bCs/>
          <w:color w:val="000000"/>
          <w:sz w:val="28"/>
          <w:szCs w:val="28"/>
          <w:lang w:val="vi-VN"/>
        </w:rPr>
        <w:t>- HS</w:t>
      </w:r>
      <w:r w:rsidRPr="001F52EB">
        <w:rPr>
          <w:rFonts w:ascii="Times New Roman" w:hAnsi="Times New Roman" w:cs="Times New Roman"/>
          <w:color w:val="000000"/>
          <w:sz w:val="28"/>
          <w:szCs w:val="28"/>
          <w:lang w:val="vi-VN"/>
        </w:rPr>
        <w:t>: giầy TT</w:t>
      </w:r>
    </w:p>
    <w:p w14:paraId="27842A52" w14:textId="77777777" w:rsidR="00BF4C65" w:rsidRPr="001F52EB" w:rsidRDefault="00BF4C65" w:rsidP="001F52EB">
      <w:pPr>
        <w:spacing w:after="0" w:line="240" w:lineRule="auto"/>
        <w:ind w:firstLine="567"/>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III. CÁC HOẠT ĐỘNG DẠY HỌC CHỦ YẾU</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2096"/>
      </w:tblGrid>
      <w:tr w:rsidR="00BF4C65" w:rsidRPr="001F52EB" w14:paraId="3D3B0795" w14:textId="77777777" w:rsidTr="00C10763">
        <w:tc>
          <w:tcPr>
            <w:tcW w:w="2634" w:type="dxa"/>
            <w:vMerge w:val="restart"/>
            <w:tcBorders>
              <w:top w:val="single" w:sz="4" w:space="0" w:color="auto"/>
              <w:left w:val="single" w:sz="4" w:space="0" w:color="auto"/>
              <w:bottom w:val="single" w:sz="4" w:space="0" w:color="auto"/>
              <w:right w:val="single" w:sz="4" w:space="0" w:color="auto"/>
            </w:tcBorders>
            <w:vAlign w:val="center"/>
            <w:hideMark/>
          </w:tcPr>
          <w:p w14:paraId="145845B6" w14:textId="77777777" w:rsidR="00BF4C65" w:rsidRPr="001F52EB" w:rsidRDefault="00BF4C65"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14:paraId="197725C2" w14:textId="77777777" w:rsidR="00BF4C65" w:rsidRPr="001F52EB" w:rsidRDefault="00BF4C65"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Lượng VĐ</w:t>
            </w:r>
          </w:p>
        </w:tc>
        <w:tc>
          <w:tcPr>
            <w:tcW w:w="4758" w:type="dxa"/>
            <w:gridSpan w:val="2"/>
            <w:tcBorders>
              <w:top w:val="single" w:sz="4" w:space="0" w:color="auto"/>
              <w:left w:val="single" w:sz="4" w:space="0" w:color="auto"/>
              <w:bottom w:val="single" w:sz="4" w:space="0" w:color="auto"/>
              <w:right w:val="single" w:sz="4" w:space="0" w:color="auto"/>
            </w:tcBorders>
            <w:vAlign w:val="center"/>
            <w:hideMark/>
          </w:tcPr>
          <w:p w14:paraId="0AF03C03" w14:textId="77777777" w:rsidR="00BF4C65" w:rsidRPr="001F52EB" w:rsidRDefault="00BF4C65"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Phương pháp, tổ chức và yêu cầu</w:t>
            </w:r>
          </w:p>
        </w:tc>
      </w:tr>
      <w:tr w:rsidR="00BF4C65" w:rsidRPr="001F52EB" w14:paraId="7C8C7F6A" w14:textId="77777777" w:rsidTr="00C10763">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14:paraId="1C9EC213" w14:textId="77777777" w:rsidR="00BF4C65" w:rsidRPr="001F52EB" w:rsidRDefault="00BF4C65" w:rsidP="001F52EB">
            <w:pPr>
              <w:spacing w:after="0" w:line="240" w:lineRule="auto"/>
              <w:rPr>
                <w:rFonts w:ascii="Times New Roman" w:hAnsi="Times New Roman" w:cs="Times New Roman"/>
                <w:b/>
                <w:color w:val="000000"/>
                <w:sz w:val="28"/>
                <w:szCs w:val="28"/>
              </w:rPr>
            </w:pPr>
          </w:p>
        </w:tc>
        <w:tc>
          <w:tcPr>
            <w:tcW w:w="981" w:type="dxa"/>
            <w:tcBorders>
              <w:top w:val="single" w:sz="4" w:space="0" w:color="auto"/>
              <w:left w:val="single" w:sz="4" w:space="0" w:color="auto"/>
              <w:bottom w:val="single" w:sz="4" w:space="0" w:color="auto"/>
              <w:right w:val="single" w:sz="4" w:space="0" w:color="auto"/>
            </w:tcBorders>
            <w:vAlign w:val="center"/>
            <w:hideMark/>
          </w:tcPr>
          <w:p w14:paraId="11881418" w14:textId="77777777" w:rsidR="00BF4C65" w:rsidRPr="001F52EB" w:rsidRDefault="00BF4C65"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14:paraId="2C77913F" w14:textId="77777777" w:rsidR="00BF4C65" w:rsidRPr="001F52EB" w:rsidRDefault="00BF4C65"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14:paraId="020BDE08" w14:textId="77777777" w:rsidR="00BF4C65" w:rsidRPr="001F52EB" w:rsidRDefault="00BF4C65"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GV</w:t>
            </w:r>
          </w:p>
        </w:tc>
        <w:tc>
          <w:tcPr>
            <w:tcW w:w="2096" w:type="dxa"/>
            <w:tcBorders>
              <w:top w:val="single" w:sz="4" w:space="0" w:color="auto"/>
              <w:left w:val="single" w:sz="4" w:space="0" w:color="auto"/>
              <w:bottom w:val="single" w:sz="4" w:space="0" w:color="auto"/>
              <w:right w:val="single" w:sz="4" w:space="0" w:color="auto"/>
            </w:tcBorders>
            <w:vAlign w:val="center"/>
            <w:hideMark/>
          </w:tcPr>
          <w:p w14:paraId="1C51789A" w14:textId="77777777" w:rsidR="00BF4C65" w:rsidRPr="001F52EB" w:rsidRDefault="00BF4C65"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HS</w:t>
            </w:r>
          </w:p>
        </w:tc>
      </w:tr>
      <w:tr w:rsidR="00BF4C65" w:rsidRPr="001F52EB" w14:paraId="6DFAC46A" w14:textId="77777777" w:rsidTr="00C10763">
        <w:trPr>
          <w:trHeight w:val="70"/>
        </w:trPr>
        <w:tc>
          <w:tcPr>
            <w:tcW w:w="2634" w:type="dxa"/>
            <w:tcBorders>
              <w:top w:val="single" w:sz="4" w:space="0" w:color="auto"/>
              <w:left w:val="single" w:sz="4" w:space="0" w:color="auto"/>
              <w:bottom w:val="single" w:sz="4" w:space="0" w:color="auto"/>
              <w:right w:val="single" w:sz="4" w:space="0" w:color="auto"/>
            </w:tcBorders>
          </w:tcPr>
          <w:p w14:paraId="350103B0" w14:textId="77777777" w:rsidR="00BF4C65" w:rsidRPr="001F52EB" w:rsidRDefault="00BF4C65"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I. Hoạt động khởi động:</w:t>
            </w:r>
          </w:p>
          <w:p w14:paraId="02F74C49"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Nhận lớp</w:t>
            </w:r>
          </w:p>
          <w:p w14:paraId="64363BB9" w14:textId="77777777" w:rsidR="00BF4C65" w:rsidRPr="001F52EB" w:rsidRDefault="00BF4C65" w:rsidP="001F52EB">
            <w:pPr>
              <w:spacing w:after="0" w:line="240" w:lineRule="auto"/>
              <w:rPr>
                <w:rFonts w:ascii="Times New Roman" w:hAnsi="Times New Roman" w:cs="Times New Roman"/>
                <w:b/>
                <w:color w:val="000000"/>
                <w:sz w:val="28"/>
                <w:szCs w:val="28"/>
              </w:rPr>
            </w:pPr>
          </w:p>
          <w:p w14:paraId="0F9E12B0"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Khởi động</w:t>
            </w:r>
          </w:p>
          <w:p w14:paraId="3E3F9253"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Xoay các khớp cổ tay, cổ chân, vai, hông, gối,...   </w:t>
            </w:r>
          </w:p>
          <w:p w14:paraId="27DD5052"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Trò chơi “Gió thổi”</w:t>
            </w:r>
          </w:p>
          <w:p w14:paraId="705F2F48"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drawing>
                <wp:inline distT="0" distB="0" distL="0" distR="0" wp14:anchorId="670F947A" wp14:editId="5BBFEDA7">
                  <wp:extent cx="1534160" cy="924560"/>
                  <wp:effectExtent l="0" t="0" r="0" b="8890"/>
                  <wp:docPr id="263983148" name="Hình ảnh 28" descr="Ảnh có chứa giày dép, trang phục, ng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3148" name="Hình ảnh 28" descr="Ảnh có chứa giày dép, trang phục, người&#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34160" cy="924560"/>
                          </a:xfrm>
                          <a:prstGeom prst="rect">
                            <a:avLst/>
                          </a:prstGeom>
                          <a:noFill/>
                          <a:ln>
                            <a:noFill/>
                          </a:ln>
                        </pic:spPr>
                      </pic:pic>
                    </a:graphicData>
                  </a:graphic>
                </wp:inline>
              </w:drawing>
            </w:r>
          </w:p>
          <w:p w14:paraId="0EA5C0AA" w14:textId="77777777" w:rsidR="00BF4C65" w:rsidRPr="001F52EB" w:rsidRDefault="00BF4C65"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II. Khám phá và luyện tập</w:t>
            </w:r>
          </w:p>
          <w:p w14:paraId="07DCF5A1" w14:textId="77777777" w:rsidR="00BF4C65" w:rsidRPr="001F52EB" w:rsidRDefault="00BF4C65"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Kiến thức.</w:t>
            </w:r>
          </w:p>
          <w:p w14:paraId="42C7D9FC"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lastRenderedPageBreak/>
              <w:t>- Bài tập: Đi đều  nhiều hàng dọc vòng bên phải</w:t>
            </w:r>
          </w:p>
          <w:p w14:paraId="080270BE"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drawing>
                <wp:inline distT="0" distB="0" distL="0" distR="0" wp14:anchorId="6D0CF7A2" wp14:editId="2584E522">
                  <wp:extent cx="1534160" cy="1214120"/>
                  <wp:effectExtent l="0" t="0" r="0" b="5080"/>
                  <wp:docPr id="372610851" name="Hình ảnh 27" descr="Ảnh có chứa người, trang phục,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610851" name="Hình ảnh 27" descr="Ảnh có chứa người, trang phục, tác phẩm nghệ thuật&#10;&#10;Mô tả được tạo tự độ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34160" cy="1214120"/>
                          </a:xfrm>
                          <a:prstGeom prst="rect">
                            <a:avLst/>
                          </a:prstGeom>
                          <a:noFill/>
                          <a:ln>
                            <a:noFill/>
                          </a:ln>
                        </pic:spPr>
                      </pic:pic>
                    </a:graphicData>
                  </a:graphic>
                </wp:inline>
              </w:drawing>
            </w:r>
          </w:p>
          <w:p w14:paraId="60ABD47B" w14:textId="77777777" w:rsidR="00BF4C65" w:rsidRPr="001F52EB" w:rsidRDefault="00BF4C65" w:rsidP="001F52EB">
            <w:pPr>
              <w:spacing w:after="0" w:line="240" w:lineRule="auto"/>
              <w:rPr>
                <w:rFonts w:ascii="Times New Roman" w:hAnsi="Times New Roman" w:cs="Times New Roman"/>
                <w:color w:val="000000"/>
                <w:sz w:val="28"/>
                <w:szCs w:val="28"/>
              </w:rPr>
            </w:pPr>
          </w:p>
          <w:p w14:paraId="3B035A03" w14:textId="77777777" w:rsidR="00BF4C65" w:rsidRPr="001F52EB" w:rsidRDefault="00BF4C65" w:rsidP="001F52EB">
            <w:pPr>
              <w:spacing w:after="0" w:line="240" w:lineRule="auto"/>
              <w:rPr>
                <w:rFonts w:ascii="Times New Roman" w:hAnsi="Times New Roman" w:cs="Times New Roman"/>
                <w:color w:val="000000"/>
                <w:sz w:val="28"/>
                <w:szCs w:val="28"/>
              </w:rPr>
            </w:pPr>
          </w:p>
          <w:p w14:paraId="0AA0EB14" w14:textId="77777777" w:rsidR="00BF4C65" w:rsidRPr="001F52EB" w:rsidRDefault="00BF4C65" w:rsidP="001F52EB">
            <w:pPr>
              <w:spacing w:after="0" w:line="240" w:lineRule="auto"/>
              <w:rPr>
                <w:rFonts w:ascii="Times New Roman" w:hAnsi="Times New Roman" w:cs="Times New Roman"/>
                <w:color w:val="000000"/>
                <w:sz w:val="28"/>
                <w:szCs w:val="28"/>
              </w:rPr>
            </w:pPr>
          </w:p>
          <w:p w14:paraId="5A670467" w14:textId="77777777" w:rsidR="00BF4C65" w:rsidRPr="001F52EB" w:rsidRDefault="00BF4C65" w:rsidP="001F52EB">
            <w:pPr>
              <w:spacing w:after="0" w:line="240" w:lineRule="auto"/>
              <w:rPr>
                <w:rFonts w:ascii="Times New Roman" w:hAnsi="Times New Roman" w:cs="Times New Roman"/>
                <w:color w:val="000000"/>
                <w:sz w:val="28"/>
                <w:szCs w:val="28"/>
              </w:rPr>
            </w:pPr>
          </w:p>
          <w:p w14:paraId="3D20CEB7" w14:textId="77777777" w:rsidR="00BF4C65" w:rsidRPr="001F52EB" w:rsidRDefault="00BF4C65" w:rsidP="001F52EB">
            <w:pPr>
              <w:spacing w:after="0" w:line="240" w:lineRule="auto"/>
              <w:rPr>
                <w:rFonts w:ascii="Times New Roman" w:hAnsi="Times New Roman" w:cs="Times New Roman"/>
                <w:color w:val="000000"/>
                <w:sz w:val="28"/>
                <w:szCs w:val="28"/>
              </w:rPr>
            </w:pPr>
          </w:p>
          <w:p w14:paraId="2EA72084"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w:t>
            </w:r>
            <w:r w:rsidRPr="001F52EB">
              <w:rPr>
                <w:rFonts w:ascii="Times New Roman" w:hAnsi="Times New Roman" w:cs="Times New Roman"/>
                <w:b/>
                <w:color w:val="000000"/>
                <w:sz w:val="28"/>
                <w:szCs w:val="28"/>
              </w:rPr>
              <w:t>Luyện tập</w:t>
            </w:r>
          </w:p>
          <w:p w14:paraId="5C974038"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Tập đồng loạt</w:t>
            </w:r>
          </w:p>
          <w:p w14:paraId="31877D23" w14:textId="77777777" w:rsidR="00BF4C65" w:rsidRPr="001F52EB" w:rsidRDefault="00BF4C65" w:rsidP="001F52EB">
            <w:pPr>
              <w:spacing w:after="0" w:line="240" w:lineRule="auto"/>
              <w:rPr>
                <w:rFonts w:ascii="Times New Roman" w:hAnsi="Times New Roman" w:cs="Times New Roman"/>
                <w:color w:val="000000"/>
                <w:sz w:val="28"/>
                <w:szCs w:val="28"/>
              </w:rPr>
            </w:pPr>
          </w:p>
          <w:p w14:paraId="35D8648F" w14:textId="77777777" w:rsidR="00BF4C65" w:rsidRPr="001F52EB" w:rsidRDefault="00BF4C65" w:rsidP="001F52EB">
            <w:pPr>
              <w:spacing w:after="0" w:line="240" w:lineRule="auto"/>
              <w:rPr>
                <w:rFonts w:ascii="Times New Roman" w:hAnsi="Times New Roman" w:cs="Times New Roman"/>
                <w:color w:val="000000"/>
                <w:sz w:val="28"/>
                <w:szCs w:val="28"/>
              </w:rPr>
            </w:pPr>
          </w:p>
          <w:p w14:paraId="4996884E"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Tập theo nhóm</w:t>
            </w:r>
          </w:p>
          <w:p w14:paraId="2EF807AE" w14:textId="77777777" w:rsidR="00BF4C65" w:rsidRPr="001F52EB" w:rsidRDefault="00BF4C65" w:rsidP="001F52EB">
            <w:pPr>
              <w:spacing w:after="0" w:line="240" w:lineRule="auto"/>
              <w:rPr>
                <w:rFonts w:ascii="Times New Roman" w:hAnsi="Times New Roman" w:cs="Times New Roman"/>
                <w:color w:val="000000"/>
                <w:sz w:val="28"/>
                <w:szCs w:val="28"/>
              </w:rPr>
            </w:pPr>
          </w:p>
          <w:p w14:paraId="7C4B74E6" w14:textId="77777777" w:rsidR="00BF4C65" w:rsidRPr="001F52EB" w:rsidRDefault="00BF4C65" w:rsidP="001F52EB">
            <w:pPr>
              <w:spacing w:after="0" w:line="240" w:lineRule="auto"/>
              <w:rPr>
                <w:rFonts w:ascii="Times New Roman" w:hAnsi="Times New Roman" w:cs="Times New Roman"/>
                <w:color w:val="000000"/>
                <w:sz w:val="28"/>
                <w:szCs w:val="28"/>
              </w:rPr>
            </w:pPr>
          </w:p>
          <w:p w14:paraId="75D0A1D3" w14:textId="77777777" w:rsidR="00BF4C65" w:rsidRPr="001F52EB" w:rsidRDefault="00BF4C65" w:rsidP="001F52EB">
            <w:pPr>
              <w:spacing w:after="0" w:line="240" w:lineRule="auto"/>
              <w:rPr>
                <w:rFonts w:ascii="Times New Roman" w:hAnsi="Times New Roman" w:cs="Times New Roman"/>
                <w:color w:val="000000"/>
                <w:sz w:val="28"/>
                <w:szCs w:val="28"/>
              </w:rPr>
            </w:pPr>
          </w:p>
          <w:p w14:paraId="5FDD08AC" w14:textId="77777777" w:rsidR="00BF4C65" w:rsidRPr="001F52EB" w:rsidRDefault="00BF4C65" w:rsidP="001F52EB">
            <w:pPr>
              <w:spacing w:after="0" w:line="240" w:lineRule="auto"/>
              <w:rPr>
                <w:rFonts w:ascii="Times New Roman" w:hAnsi="Times New Roman" w:cs="Times New Roman"/>
                <w:color w:val="000000"/>
                <w:sz w:val="28"/>
                <w:szCs w:val="28"/>
              </w:rPr>
            </w:pPr>
          </w:p>
          <w:p w14:paraId="3DA2936A" w14:textId="77777777" w:rsidR="00BF4C65" w:rsidRPr="001F52EB" w:rsidRDefault="00BF4C65" w:rsidP="001F52EB">
            <w:pPr>
              <w:spacing w:after="0" w:line="240" w:lineRule="auto"/>
              <w:rPr>
                <w:rFonts w:ascii="Times New Roman" w:hAnsi="Times New Roman" w:cs="Times New Roman"/>
                <w:color w:val="000000"/>
                <w:sz w:val="28"/>
                <w:szCs w:val="28"/>
              </w:rPr>
            </w:pPr>
          </w:p>
          <w:p w14:paraId="20FE16B0"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Thi đua giữa các tổ</w:t>
            </w:r>
          </w:p>
          <w:p w14:paraId="4EB914DC" w14:textId="77777777" w:rsidR="00BF4C65" w:rsidRPr="001F52EB" w:rsidRDefault="00BF4C65" w:rsidP="001F52EB">
            <w:pPr>
              <w:spacing w:after="0" w:line="240" w:lineRule="auto"/>
              <w:rPr>
                <w:rFonts w:ascii="Times New Roman" w:hAnsi="Times New Roman" w:cs="Times New Roman"/>
                <w:color w:val="000000"/>
                <w:sz w:val="28"/>
                <w:szCs w:val="28"/>
              </w:rPr>
            </w:pPr>
          </w:p>
          <w:p w14:paraId="2D621B3B"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w:t>
            </w:r>
          </w:p>
          <w:p w14:paraId="27BB8213"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Trò chơi “Chạy tiếp sức theo vòng tròn”.</w:t>
            </w:r>
          </w:p>
          <w:p w14:paraId="5F79CBFF"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drawing>
                <wp:inline distT="0" distB="0" distL="0" distR="0" wp14:anchorId="765716C0" wp14:editId="0610B5F2">
                  <wp:extent cx="1766570" cy="1084580"/>
                  <wp:effectExtent l="0" t="0" r="0" b="1270"/>
                  <wp:docPr id="774695929" name="Hình ảnh 26" descr="Ảnh có chứa ảnh chụp màn hình, phim hoạt hình, tác phẩm nghệ thuật&#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695929" name="Hình ảnh 26" descr="Ảnh có chứa ảnh chụp màn hình, phim hoạt hình, tác phẩm nghệ thuật&#10;&#10;Mô tả được tạo tự độ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66570" cy="1084580"/>
                          </a:xfrm>
                          <a:prstGeom prst="rect">
                            <a:avLst/>
                          </a:prstGeom>
                          <a:noFill/>
                          <a:ln>
                            <a:noFill/>
                          </a:ln>
                        </pic:spPr>
                      </pic:pic>
                    </a:graphicData>
                  </a:graphic>
                </wp:inline>
              </w:drawing>
            </w:r>
          </w:p>
          <w:p w14:paraId="5E93DF36"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Bài tập PT thể lực:</w:t>
            </w:r>
          </w:p>
          <w:p w14:paraId="69E6F1D5" w14:textId="77777777" w:rsidR="00BF4C65" w:rsidRPr="001F52EB" w:rsidRDefault="00BF4C65" w:rsidP="001F52EB">
            <w:pPr>
              <w:spacing w:after="0" w:line="240" w:lineRule="auto"/>
              <w:outlineLvl w:val="0"/>
              <w:rPr>
                <w:rFonts w:ascii="Times New Roman" w:hAnsi="Times New Roman" w:cs="Times New Roman"/>
                <w:b/>
                <w:color w:val="000000"/>
                <w:sz w:val="28"/>
                <w:szCs w:val="28"/>
              </w:rPr>
            </w:pPr>
          </w:p>
          <w:p w14:paraId="5BD862B3" w14:textId="77777777" w:rsidR="00BF4C65" w:rsidRPr="001F52EB" w:rsidRDefault="00BF4C65" w:rsidP="001F52EB">
            <w:pPr>
              <w:spacing w:after="0" w:line="240" w:lineRule="auto"/>
              <w:outlineLvl w:val="0"/>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 Luyện tập mở rộng: </w:t>
            </w:r>
          </w:p>
          <w:p w14:paraId="174F6391" w14:textId="77777777" w:rsidR="00BF4C65" w:rsidRPr="001F52EB" w:rsidRDefault="00BF4C65" w:rsidP="001F52EB">
            <w:pPr>
              <w:spacing w:after="0" w:line="240" w:lineRule="auto"/>
              <w:outlineLvl w:val="0"/>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III.Hoạt động tiếp nối:</w:t>
            </w:r>
          </w:p>
          <w:p w14:paraId="5BAB72C9" w14:textId="77777777" w:rsidR="00BF4C65" w:rsidRPr="001F52EB" w:rsidRDefault="00BF4C65" w:rsidP="001F52EB">
            <w:pPr>
              <w:spacing w:after="0" w:line="240" w:lineRule="auto"/>
              <w:outlineLvl w:val="0"/>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Thả lỏng cơ toàn thân.</w:t>
            </w:r>
            <w:r w:rsidRPr="001F52EB">
              <w:rPr>
                <w:rFonts w:ascii="Times New Roman" w:hAnsi="Times New Roman" w:cs="Times New Roman"/>
                <w:color w:val="000000"/>
                <w:sz w:val="28"/>
                <w:szCs w:val="28"/>
              </w:rPr>
              <w:t xml:space="preserve"> </w:t>
            </w:r>
          </w:p>
          <w:p w14:paraId="5B5F834D" w14:textId="77777777" w:rsidR="00BF4C65" w:rsidRPr="001F52EB" w:rsidRDefault="00BF4C65" w:rsidP="001F52EB">
            <w:pPr>
              <w:spacing w:after="0" w:line="240" w:lineRule="auto"/>
              <w:outlineLvl w:val="0"/>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Nhận xét, đánh giá chung của buổi học.</w:t>
            </w:r>
            <w:r w:rsidRPr="001F52EB">
              <w:rPr>
                <w:rFonts w:ascii="Times New Roman" w:hAnsi="Times New Roman" w:cs="Times New Roman"/>
                <w:color w:val="000000"/>
                <w:sz w:val="28"/>
                <w:szCs w:val="28"/>
              </w:rPr>
              <w:t xml:space="preserve"> </w:t>
            </w:r>
          </w:p>
          <w:p w14:paraId="7A3D0B98" w14:textId="77777777" w:rsidR="00BF4C65" w:rsidRPr="001F52EB" w:rsidRDefault="00BF4C65" w:rsidP="001F52EB">
            <w:pPr>
              <w:spacing w:after="0" w:line="240" w:lineRule="auto"/>
              <w:outlineLvl w:val="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lastRenderedPageBreak/>
              <w:t xml:space="preserve"> Hướng dẫn HS Tự ôn ở nhà</w:t>
            </w:r>
          </w:p>
          <w:p w14:paraId="12F2B245" w14:textId="77777777" w:rsidR="00BF4C65" w:rsidRPr="001F52EB" w:rsidRDefault="00BF4C65" w:rsidP="001F52EB">
            <w:pPr>
              <w:spacing w:after="0" w:line="240" w:lineRule="auto"/>
              <w:outlineLvl w:val="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uống lớp</w:t>
            </w:r>
          </w:p>
        </w:tc>
        <w:tc>
          <w:tcPr>
            <w:tcW w:w="981" w:type="dxa"/>
            <w:tcBorders>
              <w:top w:val="single" w:sz="4" w:space="0" w:color="auto"/>
              <w:left w:val="single" w:sz="4" w:space="0" w:color="auto"/>
              <w:bottom w:val="single" w:sz="4" w:space="0" w:color="auto"/>
              <w:right w:val="single" w:sz="4" w:space="0" w:color="auto"/>
            </w:tcBorders>
          </w:tcPr>
          <w:p w14:paraId="03ADB1D9"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lastRenderedPageBreak/>
              <w:t xml:space="preserve"> </w:t>
            </w:r>
            <w:r w:rsidRPr="001F52EB">
              <w:rPr>
                <w:rFonts w:ascii="Times New Roman" w:hAnsi="Times New Roman" w:cs="Times New Roman"/>
                <w:color w:val="000000"/>
                <w:sz w:val="28"/>
                <w:szCs w:val="28"/>
              </w:rPr>
              <w:t>5 – 7’</w:t>
            </w:r>
          </w:p>
          <w:p w14:paraId="398C8ED3" w14:textId="77777777" w:rsidR="00BF4C65" w:rsidRPr="001F52EB" w:rsidRDefault="00BF4C65" w:rsidP="001F52EB">
            <w:pPr>
              <w:spacing w:after="0" w:line="240" w:lineRule="auto"/>
              <w:rPr>
                <w:rFonts w:ascii="Times New Roman" w:hAnsi="Times New Roman" w:cs="Times New Roman"/>
                <w:color w:val="000000"/>
                <w:sz w:val="28"/>
                <w:szCs w:val="28"/>
              </w:rPr>
            </w:pPr>
          </w:p>
          <w:p w14:paraId="605008F2" w14:textId="77777777" w:rsidR="00BF4C65" w:rsidRPr="001F52EB" w:rsidRDefault="00BF4C65" w:rsidP="001F52EB">
            <w:pPr>
              <w:spacing w:after="0" w:line="240" w:lineRule="auto"/>
              <w:rPr>
                <w:rFonts w:ascii="Times New Roman" w:hAnsi="Times New Roman" w:cs="Times New Roman"/>
                <w:color w:val="000000"/>
                <w:sz w:val="28"/>
                <w:szCs w:val="28"/>
              </w:rPr>
            </w:pPr>
          </w:p>
          <w:p w14:paraId="79741303" w14:textId="77777777" w:rsidR="00BF4C65" w:rsidRPr="001F52EB" w:rsidRDefault="00BF4C65" w:rsidP="001F52EB">
            <w:pPr>
              <w:spacing w:after="0" w:line="240" w:lineRule="auto"/>
              <w:rPr>
                <w:rFonts w:ascii="Times New Roman" w:hAnsi="Times New Roman" w:cs="Times New Roman"/>
                <w:color w:val="000000"/>
                <w:sz w:val="28"/>
                <w:szCs w:val="28"/>
              </w:rPr>
            </w:pPr>
          </w:p>
          <w:p w14:paraId="750A57E4" w14:textId="77777777" w:rsidR="00BF4C65" w:rsidRPr="001F52EB" w:rsidRDefault="00BF4C65" w:rsidP="001F52EB">
            <w:pPr>
              <w:spacing w:after="0" w:line="240" w:lineRule="auto"/>
              <w:rPr>
                <w:rFonts w:ascii="Times New Roman" w:hAnsi="Times New Roman" w:cs="Times New Roman"/>
                <w:color w:val="000000"/>
                <w:sz w:val="28"/>
                <w:szCs w:val="28"/>
              </w:rPr>
            </w:pPr>
          </w:p>
          <w:p w14:paraId="28DAC522" w14:textId="77777777" w:rsidR="00BF4C65" w:rsidRPr="001F52EB" w:rsidRDefault="00BF4C65" w:rsidP="001F52EB">
            <w:pPr>
              <w:spacing w:after="0" w:line="240" w:lineRule="auto"/>
              <w:rPr>
                <w:rFonts w:ascii="Times New Roman" w:hAnsi="Times New Roman" w:cs="Times New Roman"/>
                <w:color w:val="000000"/>
                <w:sz w:val="28"/>
                <w:szCs w:val="28"/>
              </w:rPr>
            </w:pPr>
          </w:p>
          <w:p w14:paraId="6BC97434" w14:textId="77777777" w:rsidR="00BF4C65" w:rsidRPr="001F52EB" w:rsidRDefault="00BF4C65" w:rsidP="001F52EB">
            <w:pPr>
              <w:spacing w:after="0" w:line="240" w:lineRule="auto"/>
              <w:rPr>
                <w:rFonts w:ascii="Times New Roman" w:hAnsi="Times New Roman" w:cs="Times New Roman"/>
                <w:color w:val="000000"/>
                <w:sz w:val="28"/>
                <w:szCs w:val="28"/>
              </w:rPr>
            </w:pPr>
          </w:p>
          <w:p w14:paraId="2A7BDA57"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w:t>
            </w:r>
          </w:p>
          <w:p w14:paraId="6C74015C"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2 - 3’</w:t>
            </w:r>
          </w:p>
          <w:p w14:paraId="39652ABF" w14:textId="77777777" w:rsidR="00BF4C65" w:rsidRPr="001F52EB" w:rsidRDefault="00BF4C65" w:rsidP="001F52EB">
            <w:pPr>
              <w:spacing w:after="0" w:line="240" w:lineRule="auto"/>
              <w:rPr>
                <w:rFonts w:ascii="Times New Roman" w:hAnsi="Times New Roman" w:cs="Times New Roman"/>
                <w:color w:val="000000"/>
                <w:sz w:val="28"/>
                <w:szCs w:val="28"/>
              </w:rPr>
            </w:pPr>
          </w:p>
          <w:p w14:paraId="7925B2D5" w14:textId="77777777" w:rsidR="00BF4C65" w:rsidRPr="001F52EB" w:rsidRDefault="00BF4C65" w:rsidP="001F52EB">
            <w:pPr>
              <w:spacing w:after="0" w:line="240" w:lineRule="auto"/>
              <w:rPr>
                <w:rFonts w:ascii="Times New Roman" w:hAnsi="Times New Roman" w:cs="Times New Roman"/>
                <w:color w:val="000000"/>
                <w:sz w:val="28"/>
                <w:szCs w:val="28"/>
              </w:rPr>
            </w:pPr>
          </w:p>
          <w:p w14:paraId="364A803A" w14:textId="77777777" w:rsidR="00BF4C65" w:rsidRPr="001F52EB" w:rsidRDefault="00BF4C65" w:rsidP="001F52EB">
            <w:pPr>
              <w:spacing w:after="0" w:line="240" w:lineRule="auto"/>
              <w:rPr>
                <w:rFonts w:ascii="Times New Roman" w:hAnsi="Times New Roman" w:cs="Times New Roman"/>
                <w:color w:val="000000"/>
                <w:sz w:val="28"/>
                <w:szCs w:val="28"/>
              </w:rPr>
            </w:pPr>
          </w:p>
          <w:p w14:paraId="63260BCF" w14:textId="77777777" w:rsidR="00BF4C65" w:rsidRPr="001F52EB" w:rsidRDefault="00BF4C65" w:rsidP="001F52EB">
            <w:pPr>
              <w:spacing w:after="0" w:line="240" w:lineRule="auto"/>
              <w:rPr>
                <w:rFonts w:ascii="Times New Roman" w:hAnsi="Times New Roman" w:cs="Times New Roman"/>
                <w:color w:val="000000"/>
                <w:sz w:val="28"/>
                <w:szCs w:val="28"/>
              </w:rPr>
            </w:pPr>
          </w:p>
          <w:p w14:paraId="459FDCC4"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16-18’</w:t>
            </w:r>
          </w:p>
          <w:p w14:paraId="20E51981" w14:textId="77777777" w:rsidR="00BF4C65" w:rsidRPr="001F52EB" w:rsidRDefault="00BF4C65" w:rsidP="001F52EB">
            <w:pPr>
              <w:spacing w:after="0" w:line="240" w:lineRule="auto"/>
              <w:rPr>
                <w:rFonts w:ascii="Times New Roman" w:hAnsi="Times New Roman" w:cs="Times New Roman"/>
                <w:color w:val="000000"/>
                <w:sz w:val="28"/>
                <w:szCs w:val="28"/>
              </w:rPr>
            </w:pPr>
          </w:p>
          <w:p w14:paraId="10103C96" w14:textId="77777777" w:rsidR="00BF4C65" w:rsidRPr="001F52EB" w:rsidRDefault="00BF4C65" w:rsidP="001F52EB">
            <w:pPr>
              <w:spacing w:after="0" w:line="240" w:lineRule="auto"/>
              <w:rPr>
                <w:rFonts w:ascii="Times New Roman" w:hAnsi="Times New Roman" w:cs="Times New Roman"/>
                <w:color w:val="000000"/>
                <w:sz w:val="28"/>
                <w:szCs w:val="28"/>
              </w:rPr>
            </w:pPr>
          </w:p>
          <w:p w14:paraId="59F10E59" w14:textId="77777777" w:rsidR="00BF4C65" w:rsidRPr="001F52EB" w:rsidRDefault="00BF4C65" w:rsidP="001F52EB">
            <w:pPr>
              <w:spacing w:after="0" w:line="240" w:lineRule="auto"/>
              <w:rPr>
                <w:rFonts w:ascii="Times New Roman" w:hAnsi="Times New Roman" w:cs="Times New Roman"/>
                <w:color w:val="000000"/>
                <w:sz w:val="28"/>
                <w:szCs w:val="28"/>
              </w:rPr>
            </w:pPr>
          </w:p>
          <w:p w14:paraId="0FC04D98" w14:textId="77777777" w:rsidR="00BF4C65" w:rsidRPr="001F52EB" w:rsidRDefault="00BF4C65" w:rsidP="001F52EB">
            <w:pPr>
              <w:spacing w:after="0" w:line="240" w:lineRule="auto"/>
              <w:rPr>
                <w:rFonts w:ascii="Times New Roman" w:hAnsi="Times New Roman" w:cs="Times New Roman"/>
                <w:color w:val="000000"/>
                <w:sz w:val="28"/>
                <w:szCs w:val="28"/>
              </w:rPr>
            </w:pPr>
          </w:p>
          <w:p w14:paraId="5F6D6ADA" w14:textId="77777777" w:rsidR="00BF4C65" w:rsidRPr="001F52EB" w:rsidRDefault="00BF4C65" w:rsidP="001F52EB">
            <w:pPr>
              <w:spacing w:after="0" w:line="240" w:lineRule="auto"/>
              <w:rPr>
                <w:rFonts w:ascii="Times New Roman" w:hAnsi="Times New Roman" w:cs="Times New Roman"/>
                <w:color w:val="000000"/>
                <w:sz w:val="28"/>
                <w:szCs w:val="28"/>
              </w:rPr>
            </w:pPr>
          </w:p>
          <w:p w14:paraId="03A9149A" w14:textId="77777777" w:rsidR="00BF4C65" w:rsidRPr="001F52EB" w:rsidRDefault="00BF4C65" w:rsidP="001F52EB">
            <w:pPr>
              <w:spacing w:after="0" w:line="240" w:lineRule="auto"/>
              <w:rPr>
                <w:rFonts w:ascii="Times New Roman" w:hAnsi="Times New Roman" w:cs="Times New Roman"/>
                <w:color w:val="000000"/>
                <w:sz w:val="28"/>
                <w:szCs w:val="28"/>
              </w:rPr>
            </w:pPr>
          </w:p>
          <w:p w14:paraId="0887FE89" w14:textId="77777777" w:rsidR="00BF4C65" w:rsidRPr="001F52EB" w:rsidRDefault="00BF4C65" w:rsidP="001F52EB">
            <w:pPr>
              <w:spacing w:after="0" w:line="240" w:lineRule="auto"/>
              <w:rPr>
                <w:rFonts w:ascii="Times New Roman" w:hAnsi="Times New Roman" w:cs="Times New Roman"/>
                <w:color w:val="000000"/>
                <w:sz w:val="28"/>
                <w:szCs w:val="28"/>
              </w:rPr>
            </w:pPr>
          </w:p>
          <w:p w14:paraId="643C9626" w14:textId="77777777" w:rsidR="00BF4C65" w:rsidRPr="001F52EB" w:rsidRDefault="00BF4C65" w:rsidP="001F52EB">
            <w:pPr>
              <w:spacing w:after="0" w:line="240" w:lineRule="auto"/>
              <w:rPr>
                <w:rFonts w:ascii="Times New Roman" w:hAnsi="Times New Roman" w:cs="Times New Roman"/>
                <w:color w:val="000000"/>
                <w:sz w:val="28"/>
                <w:szCs w:val="28"/>
              </w:rPr>
            </w:pPr>
          </w:p>
          <w:p w14:paraId="03591B7B" w14:textId="77777777" w:rsidR="00BF4C65" w:rsidRPr="001F52EB" w:rsidRDefault="00BF4C65" w:rsidP="001F52EB">
            <w:pPr>
              <w:spacing w:after="0" w:line="240" w:lineRule="auto"/>
              <w:rPr>
                <w:rFonts w:ascii="Times New Roman" w:hAnsi="Times New Roman" w:cs="Times New Roman"/>
                <w:color w:val="000000"/>
                <w:sz w:val="28"/>
                <w:szCs w:val="28"/>
              </w:rPr>
            </w:pPr>
          </w:p>
          <w:p w14:paraId="0C7FF1D6" w14:textId="77777777" w:rsidR="00BF4C65" w:rsidRPr="001F52EB" w:rsidRDefault="00BF4C65" w:rsidP="001F52EB">
            <w:pPr>
              <w:spacing w:after="0" w:line="240" w:lineRule="auto"/>
              <w:rPr>
                <w:rFonts w:ascii="Times New Roman" w:hAnsi="Times New Roman" w:cs="Times New Roman"/>
                <w:color w:val="000000"/>
                <w:sz w:val="28"/>
                <w:szCs w:val="28"/>
              </w:rPr>
            </w:pPr>
          </w:p>
          <w:p w14:paraId="236D6268" w14:textId="77777777" w:rsidR="00BF4C65" w:rsidRPr="001F52EB" w:rsidRDefault="00BF4C65" w:rsidP="001F52EB">
            <w:pPr>
              <w:spacing w:after="0" w:line="240" w:lineRule="auto"/>
              <w:rPr>
                <w:rFonts w:ascii="Times New Roman" w:hAnsi="Times New Roman" w:cs="Times New Roman"/>
                <w:color w:val="000000"/>
                <w:sz w:val="28"/>
                <w:szCs w:val="28"/>
              </w:rPr>
            </w:pPr>
          </w:p>
          <w:p w14:paraId="3664E415" w14:textId="77777777" w:rsidR="00BF4C65" w:rsidRPr="001F52EB" w:rsidRDefault="00BF4C65" w:rsidP="001F52EB">
            <w:pPr>
              <w:spacing w:after="0" w:line="240" w:lineRule="auto"/>
              <w:rPr>
                <w:rFonts w:ascii="Times New Roman" w:hAnsi="Times New Roman" w:cs="Times New Roman"/>
                <w:color w:val="000000"/>
                <w:sz w:val="28"/>
                <w:szCs w:val="28"/>
              </w:rPr>
            </w:pPr>
          </w:p>
          <w:p w14:paraId="578ECB3A" w14:textId="77777777" w:rsidR="00BF4C65" w:rsidRPr="001F52EB" w:rsidRDefault="00BF4C65" w:rsidP="001F52EB">
            <w:pPr>
              <w:spacing w:after="0" w:line="240" w:lineRule="auto"/>
              <w:rPr>
                <w:rFonts w:ascii="Times New Roman" w:hAnsi="Times New Roman" w:cs="Times New Roman"/>
                <w:color w:val="000000"/>
                <w:sz w:val="28"/>
                <w:szCs w:val="28"/>
              </w:rPr>
            </w:pPr>
          </w:p>
          <w:p w14:paraId="1C17427E" w14:textId="77777777" w:rsidR="00BF4C65" w:rsidRPr="001F52EB" w:rsidRDefault="00BF4C65" w:rsidP="001F52EB">
            <w:pPr>
              <w:spacing w:after="0" w:line="240" w:lineRule="auto"/>
              <w:rPr>
                <w:rFonts w:ascii="Times New Roman" w:hAnsi="Times New Roman" w:cs="Times New Roman"/>
                <w:color w:val="000000"/>
                <w:sz w:val="28"/>
                <w:szCs w:val="28"/>
              </w:rPr>
            </w:pPr>
          </w:p>
          <w:p w14:paraId="435EAE1F" w14:textId="77777777" w:rsidR="00BF4C65" w:rsidRPr="001F52EB" w:rsidRDefault="00BF4C65" w:rsidP="001F52EB">
            <w:pPr>
              <w:spacing w:after="0" w:line="240" w:lineRule="auto"/>
              <w:rPr>
                <w:rFonts w:ascii="Times New Roman" w:hAnsi="Times New Roman" w:cs="Times New Roman"/>
                <w:color w:val="000000"/>
                <w:sz w:val="28"/>
                <w:szCs w:val="28"/>
              </w:rPr>
            </w:pPr>
          </w:p>
          <w:p w14:paraId="224AA6A4" w14:textId="77777777" w:rsidR="00BF4C65" w:rsidRPr="001F52EB" w:rsidRDefault="00BF4C65" w:rsidP="001F52EB">
            <w:pPr>
              <w:spacing w:after="0" w:line="240" w:lineRule="auto"/>
              <w:rPr>
                <w:rFonts w:ascii="Times New Roman" w:hAnsi="Times New Roman" w:cs="Times New Roman"/>
                <w:color w:val="000000"/>
                <w:sz w:val="28"/>
                <w:szCs w:val="28"/>
              </w:rPr>
            </w:pPr>
          </w:p>
          <w:p w14:paraId="24E7B114" w14:textId="77777777" w:rsidR="00BF4C65" w:rsidRPr="001F52EB" w:rsidRDefault="00BF4C65" w:rsidP="001F52EB">
            <w:pPr>
              <w:spacing w:after="0" w:line="240" w:lineRule="auto"/>
              <w:rPr>
                <w:rFonts w:ascii="Times New Roman" w:hAnsi="Times New Roman" w:cs="Times New Roman"/>
                <w:color w:val="000000"/>
                <w:sz w:val="28"/>
                <w:szCs w:val="28"/>
              </w:rPr>
            </w:pPr>
          </w:p>
          <w:p w14:paraId="67811B63" w14:textId="77777777" w:rsidR="00BF4C65" w:rsidRPr="001F52EB" w:rsidRDefault="00BF4C65" w:rsidP="001F52EB">
            <w:pPr>
              <w:spacing w:after="0" w:line="240" w:lineRule="auto"/>
              <w:rPr>
                <w:rFonts w:ascii="Times New Roman" w:hAnsi="Times New Roman" w:cs="Times New Roman"/>
                <w:color w:val="000000"/>
                <w:sz w:val="28"/>
                <w:szCs w:val="28"/>
              </w:rPr>
            </w:pPr>
          </w:p>
          <w:p w14:paraId="5F049DF9" w14:textId="77777777" w:rsidR="00BF4C65" w:rsidRPr="001F52EB" w:rsidRDefault="00BF4C65" w:rsidP="001F52EB">
            <w:pPr>
              <w:spacing w:after="0" w:line="240" w:lineRule="auto"/>
              <w:rPr>
                <w:rFonts w:ascii="Times New Roman" w:hAnsi="Times New Roman" w:cs="Times New Roman"/>
                <w:color w:val="000000"/>
                <w:sz w:val="28"/>
                <w:szCs w:val="28"/>
              </w:rPr>
            </w:pPr>
          </w:p>
          <w:p w14:paraId="4F2D40B5" w14:textId="77777777" w:rsidR="00BF4C65" w:rsidRPr="001F52EB" w:rsidRDefault="00BF4C65" w:rsidP="001F52EB">
            <w:pPr>
              <w:spacing w:after="0" w:line="240" w:lineRule="auto"/>
              <w:rPr>
                <w:rFonts w:ascii="Times New Roman" w:hAnsi="Times New Roman" w:cs="Times New Roman"/>
                <w:color w:val="000000"/>
                <w:sz w:val="28"/>
                <w:szCs w:val="28"/>
              </w:rPr>
            </w:pPr>
          </w:p>
          <w:p w14:paraId="16184523" w14:textId="77777777" w:rsidR="00BF4C65" w:rsidRPr="001F52EB" w:rsidRDefault="00BF4C65" w:rsidP="001F52EB">
            <w:pPr>
              <w:spacing w:after="0" w:line="240" w:lineRule="auto"/>
              <w:rPr>
                <w:rFonts w:ascii="Times New Roman" w:hAnsi="Times New Roman" w:cs="Times New Roman"/>
                <w:color w:val="000000"/>
                <w:sz w:val="28"/>
                <w:szCs w:val="28"/>
              </w:rPr>
            </w:pPr>
          </w:p>
          <w:p w14:paraId="3C20F9FA" w14:textId="77777777" w:rsidR="00BF4C65" w:rsidRPr="001F52EB" w:rsidRDefault="00BF4C65" w:rsidP="001F52EB">
            <w:pPr>
              <w:spacing w:after="0" w:line="240" w:lineRule="auto"/>
              <w:rPr>
                <w:rFonts w:ascii="Times New Roman" w:hAnsi="Times New Roman" w:cs="Times New Roman"/>
                <w:color w:val="000000"/>
                <w:sz w:val="28"/>
                <w:szCs w:val="28"/>
              </w:rPr>
            </w:pPr>
          </w:p>
          <w:p w14:paraId="5822B061" w14:textId="77777777" w:rsidR="00BF4C65" w:rsidRPr="001F52EB" w:rsidRDefault="00BF4C65" w:rsidP="001F52EB">
            <w:pPr>
              <w:spacing w:after="0" w:line="240" w:lineRule="auto"/>
              <w:rPr>
                <w:rFonts w:ascii="Times New Roman" w:hAnsi="Times New Roman" w:cs="Times New Roman"/>
                <w:color w:val="000000"/>
                <w:sz w:val="28"/>
                <w:szCs w:val="28"/>
              </w:rPr>
            </w:pPr>
          </w:p>
          <w:p w14:paraId="45D55ACB" w14:textId="77777777" w:rsidR="00BF4C65" w:rsidRPr="001F52EB" w:rsidRDefault="00BF4C65" w:rsidP="001F52EB">
            <w:pPr>
              <w:spacing w:after="0" w:line="240" w:lineRule="auto"/>
              <w:rPr>
                <w:rFonts w:ascii="Times New Roman" w:hAnsi="Times New Roman" w:cs="Times New Roman"/>
                <w:color w:val="000000"/>
                <w:sz w:val="28"/>
                <w:szCs w:val="28"/>
              </w:rPr>
            </w:pPr>
          </w:p>
          <w:p w14:paraId="25090A9E" w14:textId="77777777" w:rsidR="00BF4C65" w:rsidRPr="001F52EB" w:rsidRDefault="00BF4C65" w:rsidP="001F52EB">
            <w:pPr>
              <w:spacing w:after="0" w:line="240" w:lineRule="auto"/>
              <w:rPr>
                <w:rFonts w:ascii="Times New Roman" w:hAnsi="Times New Roman" w:cs="Times New Roman"/>
                <w:color w:val="000000"/>
                <w:sz w:val="28"/>
                <w:szCs w:val="28"/>
              </w:rPr>
            </w:pPr>
          </w:p>
          <w:p w14:paraId="66E92650" w14:textId="77777777" w:rsidR="00BF4C65" w:rsidRPr="001F52EB" w:rsidRDefault="00BF4C65" w:rsidP="001F52EB">
            <w:pPr>
              <w:spacing w:after="0" w:line="240" w:lineRule="auto"/>
              <w:rPr>
                <w:rFonts w:ascii="Times New Roman" w:hAnsi="Times New Roman" w:cs="Times New Roman"/>
                <w:color w:val="000000"/>
                <w:sz w:val="28"/>
                <w:szCs w:val="28"/>
              </w:rPr>
            </w:pPr>
          </w:p>
          <w:p w14:paraId="196FBFE1" w14:textId="77777777" w:rsidR="00BF4C65" w:rsidRPr="001F52EB" w:rsidRDefault="00BF4C65" w:rsidP="001F52EB">
            <w:pPr>
              <w:spacing w:after="0" w:line="240" w:lineRule="auto"/>
              <w:rPr>
                <w:rFonts w:ascii="Times New Roman" w:hAnsi="Times New Roman" w:cs="Times New Roman"/>
                <w:color w:val="000000"/>
                <w:sz w:val="28"/>
                <w:szCs w:val="28"/>
              </w:rPr>
            </w:pPr>
          </w:p>
          <w:p w14:paraId="6F20D508" w14:textId="77777777" w:rsidR="00BF4C65" w:rsidRPr="001F52EB" w:rsidRDefault="00BF4C65" w:rsidP="001F52EB">
            <w:pPr>
              <w:spacing w:after="0" w:line="240" w:lineRule="auto"/>
              <w:rPr>
                <w:rFonts w:ascii="Times New Roman" w:hAnsi="Times New Roman" w:cs="Times New Roman"/>
                <w:color w:val="000000"/>
                <w:sz w:val="28"/>
                <w:szCs w:val="28"/>
              </w:rPr>
            </w:pPr>
          </w:p>
          <w:p w14:paraId="599979E2" w14:textId="77777777" w:rsidR="00BF4C65" w:rsidRPr="001F52EB" w:rsidRDefault="00BF4C65" w:rsidP="001F52EB">
            <w:pPr>
              <w:spacing w:after="0" w:line="240" w:lineRule="auto"/>
              <w:rPr>
                <w:rFonts w:ascii="Times New Roman" w:hAnsi="Times New Roman" w:cs="Times New Roman"/>
                <w:color w:val="000000"/>
                <w:sz w:val="28"/>
                <w:szCs w:val="28"/>
              </w:rPr>
            </w:pPr>
          </w:p>
          <w:p w14:paraId="6FE5B52E"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3-5’</w:t>
            </w:r>
          </w:p>
          <w:p w14:paraId="5A649CFF" w14:textId="77777777" w:rsidR="00BF4C65" w:rsidRPr="001F52EB" w:rsidRDefault="00BF4C65" w:rsidP="001F52EB">
            <w:pPr>
              <w:spacing w:after="0" w:line="240" w:lineRule="auto"/>
              <w:rPr>
                <w:rFonts w:ascii="Times New Roman" w:hAnsi="Times New Roman" w:cs="Times New Roman"/>
                <w:color w:val="000000"/>
                <w:sz w:val="28"/>
                <w:szCs w:val="28"/>
              </w:rPr>
            </w:pPr>
          </w:p>
          <w:p w14:paraId="60E7C311" w14:textId="77777777" w:rsidR="00BF4C65" w:rsidRPr="001F52EB" w:rsidRDefault="00BF4C65" w:rsidP="001F52EB">
            <w:pPr>
              <w:spacing w:after="0" w:line="240" w:lineRule="auto"/>
              <w:rPr>
                <w:rFonts w:ascii="Times New Roman" w:hAnsi="Times New Roman" w:cs="Times New Roman"/>
                <w:color w:val="000000"/>
                <w:sz w:val="28"/>
                <w:szCs w:val="28"/>
              </w:rPr>
            </w:pPr>
          </w:p>
          <w:p w14:paraId="36335A9D" w14:textId="77777777" w:rsidR="00BF4C65" w:rsidRPr="001F52EB" w:rsidRDefault="00BF4C65" w:rsidP="001F52EB">
            <w:pPr>
              <w:spacing w:after="0" w:line="240" w:lineRule="auto"/>
              <w:rPr>
                <w:rFonts w:ascii="Times New Roman" w:hAnsi="Times New Roman" w:cs="Times New Roman"/>
                <w:color w:val="000000"/>
                <w:sz w:val="28"/>
                <w:szCs w:val="28"/>
              </w:rPr>
            </w:pPr>
          </w:p>
          <w:p w14:paraId="6B28010A" w14:textId="77777777" w:rsidR="00BF4C65" w:rsidRPr="001F52EB" w:rsidRDefault="00BF4C65" w:rsidP="001F52EB">
            <w:pPr>
              <w:spacing w:after="0" w:line="240" w:lineRule="auto"/>
              <w:rPr>
                <w:rFonts w:ascii="Times New Roman" w:hAnsi="Times New Roman" w:cs="Times New Roman"/>
                <w:color w:val="000000"/>
                <w:sz w:val="28"/>
                <w:szCs w:val="28"/>
              </w:rPr>
            </w:pPr>
          </w:p>
          <w:p w14:paraId="78BCCBD3" w14:textId="77777777" w:rsidR="00BF4C65" w:rsidRPr="001F52EB" w:rsidRDefault="00BF4C65" w:rsidP="001F52EB">
            <w:pPr>
              <w:spacing w:after="0" w:line="240" w:lineRule="auto"/>
              <w:rPr>
                <w:rFonts w:ascii="Times New Roman" w:hAnsi="Times New Roman" w:cs="Times New Roman"/>
                <w:color w:val="000000"/>
                <w:sz w:val="28"/>
                <w:szCs w:val="28"/>
              </w:rPr>
            </w:pPr>
          </w:p>
          <w:p w14:paraId="7DE44CC4" w14:textId="77777777" w:rsidR="00BF4C65" w:rsidRPr="001F52EB" w:rsidRDefault="00BF4C65" w:rsidP="001F52EB">
            <w:pPr>
              <w:spacing w:after="0" w:line="240" w:lineRule="auto"/>
              <w:rPr>
                <w:rFonts w:ascii="Times New Roman" w:hAnsi="Times New Roman" w:cs="Times New Roman"/>
                <w:color w:val="000000"/>
                <w:sz w:val="28"/>
                <w:szCs w:val="28"/>
              </w:rPr>
            </w:pPr>
          </w:p>
          <w:p w14:paraId="3A6209CB" w14:textId="77777777" w:rsidR="00BF4C65" w:rsidRPr="001F52EB" w:rsidRDefault="00BF4C65" w:rsidP="001F52EB">
            <w:pPr>
              <w:spacing w:after="0" w:line="240" w:lineRule="auto"/>
              <w:rPr>
                <w:rFonts w:ascii="Times New Roman" w:hAnsi="Times New Roman" w:cs="Times New Roman"/>
                <w:color w:val="000000"/>
                <w:sz w:val="28"/>
                <w:szCs w:val="28"/>
              </w:rPr>
            </w:pPr>
          </w:p>
          <w:p w14:paraId="5E1E7DB2" w14:textId="77777777" w:rsidR="00BF4C65" w:rsidRPr="001F52EB" w:rsidRDefault="00BF4C65" w:rsidP="001F52EB">
            <w:pPr>
              <w:spacing w:after="0" w:line="240" w:lineRule="auto"/>
              <w:rPr>
                <w:rFonts w:ascii="Times New Roman" w:hAnsi="Times New Roman" w:cs="Times New Roman"/>
                <w:color w:val="000000"/>
                <w:sz w:val="28"/>
                <w:szCs w:val="28"/>
              </w:rPr>
            </w:pPr>
          </w:p>
          <w:p w14:paraId="52C90468" w14:textId="77777777" w:rsidR="00BF4C65" w:rsidRPr="001F52EB" w:rsidRDefault="00BF4C65" w:rsidP="001F52EB">
            <w:pPr>
              <w:spacing w:after="0" w:line="240" w:lineRule="auto"/>
              <w:rPr>
                <w:rFonts w:ascii="Times New Roman" w:hAnsi="Times New Roman" w:cs="Times New Roman"/>
                <w:color w:val="000000"/>
                <w:sz w:val="28"/>
                <w:szCs w:val="28"/>
              </w:rPr>
            </w:pPr>
          </w:p>
          <w:p w14:paraId="04BAF575"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4- 5’</w:t>
            </w:r>
          </w:p>
          <w:p w14:paraId="13673DA8" w14:textId="77777777" w:rsidR="00BF4C65" w:rsidRPr="001F52EB" w:rsidRDefault="00BF4C65" w:rsidP="001F52EB">
            <w:pPr>
              <w:spacing w:after="0" w:line="240" w:lineRule="auto"/>
              <w:rPr>
                <w:rFonts w:ascii="Times New Roman" w:hAnsi="Times New Roman" w:cs="Times New Roman"/>
                <w:color w:val="000000"/>
                <w:sz w:val="28"/>
                <w:szCs w:val="28"/>
              </w:rPr>
            </w:pPr>
          </w:p>
          <w:p w14:paraId="7AB519B0" w14:textId="77777777" w:rsidR="00BF4C65" w:rsidRPr="001F52EB" w:rsidRDefault="00BF4C65" w:rsidP="001F52EB">
            <w:pPr>
              <w:spacing w:after="0" w:line="240" w:lineRule="auto"/>
              <w:rPr>
                <w:rFonts w:ascii="Times New Roman" w:hAnsi="Times New Roman" w:cs="Times New Roman"/>
                <w:color w:val="000000"/>
                <w:sz w:val="28"/>
                <w:szCs w:val="28"/>
              </w:rPr>
            </w:pPr>
          </w:p>
        </w:tc>
        <w:tc>
          <w:tcPr>
            <w:tcW w:w="841" w:type="dxa"/>
            <w:tcBorders>
              <w:top w:val="single" w:sz="4" w:space="0" w:color="auto"/>
              <w:left w:val="single" w:sz="4" w:space="0" w:color="auto"/>
              <w:bottom w:val="single" w:sz="4" w:space="0" w:color="auto"/>
              <w:right w:val="single" w:sz="4" w:space="0" w:color="auto"/>
            </w:tcBorders>
          </w:tcPr>
          <w:p w14:paraId="10A775F8" w14:textId="77777777" w:rsidR="00BF4C65" w:rsidRPr="001F52EB" w:rsidRDefault="00BF4C65" w:rsidP="001F52EB">
            <w:pPr>
              <w:spacing w:after="0" w:line="240" w:lineRule="auto"/>
              <w:rPr>
                <w:rFonts w:ascii="Times New Roman" w:hAnsi="Times New Roman" w:cs="Times New Roman"/>
                <w:color w:val="000000"/>
                <w:sz w:val="28"/>
                <w:szCs w:val="28"/>
              </w:rPr>
            </w:pPr>
          </w:p>
          <w:p w14:paraId="0365567B" w14:textId="77777777" w:rsidR="00BF4C65" w:rsidRPr="001F52EB" w:rsidRDefault="00BF4C65" w:rsidP="001F52EB">
            <w:pPr>
              <w:spacing w:after="0" w:line="240" w:lineRule="auto"/>
              <w:rPr>
                <w:rFonts w:ascii="Times New Roman" w:hAnsi="Times New Roman" w:cs="Times New Roman"/>
                <w:color w:val="000000"/>
                <w:sz w:val="28"/>
                <w:szCs w:val="28"/>
              </w:rPr>
            </w:pPr>
          </w:p>
          <w:p w14:paraId="61B366AD" w14:textId="77777777" w:rsidR="00BF4C65" w:rsidRPr="001F52EB" w:rsidRDefault="00BF4C65"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 </w:t>
            </w:r>
          </w:p>
          <w:p w14:paraId="3A76EB51" w14:textId="77777777" w:rsidR="00BF4C65" w:rsidRPr="001F52EB" w:rsidRDefault="00BF4C65" w:rsidP="001F52EB">
            <w:pPr>
              <w:spacing w:after="0" w:line="240" w:lineRule="auto"/>
              <w:rPr>
                <w:rFonts w:ascii="Times New Roman" w:hAnsi="Times New Roman" w:cs="Times New Roman"/>
                <w:color w:val="000000"/>
                <w:sz w:val="28"/>
                <w:szCs w:val="28"/>
              </w:rPr>
            </w:pPr>
          </w:p>
          <w:p w14:paraId="7F2E4E8D" w14:textId="77777777" w:rsidR="00BF4C65" w:rsidRPr="001F52EB" w:rsidRDefault="00BF4C65" w:rsidP="001F52EB">
            <w:pPr>
              <w:spacing w:after="0" w:line="240" w:lineRule="auto"/>
              <w:rPr>
                <w:rFonts w:ascii="Times New Roman" w:hAnsi="Times New Roman" w:cs="Times New Roman"/>
                <w:color w:val="000000"/>
                <w:sz w:val="28"/>
                <w:szCs w:val="28"/>
              </w:rPr>
            </w:pPr>
          </w:p>
          <w:p w14:paraId="2E88660B" w14:textId="77777777" w:rsidR="00BF4C65" w:rsidRPr="001F52EB" w:rsidRDefault="00BF4C65" w:rsidP="001F52EB">
            <w:pPr>
              <w:spacing w:after="0" w:line="240" w:lineRule="auto"/>
              <w:rPr>
                <w:rFonts w:ascii="Times New Roman" w:hAnsi="Times New Roman" w:cs="Times New Roman"/>
                <w:color w:val="000000"/>
                <w:sz w:val="28"/>
                <w:szCs w:val="28"/>
              </w:rPr>
            </w:pPr>
          </w:p>
          <w:p w14:paraId="41BF8059"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2x8N</w:t>
            </w:r>
          </w:p>
          <w:p w14:paraId="6AABB3B1" w14:textId="77777777" w:rsidR="00BF4C65" w:rsidRPr="001F52EB" w:rsidRDefault="00BF4C65" w:rsidP="001F52EB">
            <w:pPr>
              <w:spacing w:after="0" w:line="240" w:lineRule="auto"/>
              <w:rPr>
                <w:rFonts w:ascii="Times New Roman" w:hAnsi="Times New Roman" w:cs="Times New Roman"/>
                <w:b/>
                <w:color w:val="000000"/>
                <w:sz w:val="28"/>
                <w:szCs w:val="28"/>
              </w:rPr>
            </w:pPr>
          </w:p>
          <w:p w14:paraId="58197394" w14:textId="77777777" w:rsidR="00BF4C65" w:rsidRPr="001F52EB" w:rsidRDefault="00BF4C65" w:rsidP="001F52EB">
            <w:pPr>
              <w:spacing w:after="0" w:line="240" w:lineRule="auto"/>
              <w:rPr>
                <w:rFonts w:ascii="Times New Roman" w:hAnsi="Times New Roman" w:cs="Times New Roman"/>
                <w:b/>
                <w:color w:val="000000"/>
                <w:sz w:val="28"/>
                <w:szCs w:val="28"/>
              </w:rPr>
            </w:pPr>
          </w:p>
          <w:p w14:paraId="6373CC48" w14:textId="77777777" w:rsidR="00BF4C65" w:rsidRPr="001F52EB" w:rsidRDefault="00BF4C65" w:rsidP="001F52EB">
            <w:pPr>
              <w:spacing w:after="0" w:line="240" w:lineRule="auto"/>
              <w:rPr>
                <w:rFonts w:ascii="Times New Roman" w:hAnsi="Times New Roman" w:cs="Times New Roman"/>
                <w:color w:val="000000"/>
                <w:sz w:val="28"/>
                <w:szCs w:val="28"/>
              </w:rPr>
            </w:pPr>
          </w:p>
          <w:p w14:paraId="6C70C5FD" w14:textId="77777777" w:rsidR="00BF4C65" w:rsidRPr="001F52EB" w:rsidRDefault="00BF4C65" w:rsidP="001F52EB">
            <w:pPr>
              <w:spacing w:after="0" w:line="240" w:lineRule="auto"/>
              <w:rPr>
                <w:rFonts w:ascii="Times New Roman" w:hAnsi="Times New Roman" w:cs="Times New Roman"/>
                <w:color w:val="000000"/>
                <w:sz w:val="28"/>
                <w:szCs w:val="28"/>
              </w:rPr>
            </w:pPr>
          </w:p>
          <w:p w14:paraId="3D6860F7" w14:textId="77777777" w:rsidR="00BF4C65" w:rsidRPr="001F52EB" w:rsidRDefault="00BF4C65" w:rsidP="001F52EB">
            <w:pPr>
              <w:spacing w:after="0" w:line="240" w:lineRule="auto"/>
              <w:rPr>
                <w:rFonts w:ascii="Times New Roman" w:hAnsi="Times New Roman" w:cs="Times New Roman"/>
                <w:color w:val="000000"/>
                <w:sz w:val="28"/>
                <w:szCs w:val="28"/>
              </w:rPr>
            </w:pPr>
          </w:p>
          <w:p w14:paraId="685CA67D" w14:textId="77777777" w:rsidR="00BF4C65" w:rsidRPr="001F52EB" w:rsidRDefault="00BF4C65" w:rsidP="001F52EB">
            <w:pPr>
              <w:spacing w:after="0" w:line="240" w:lineRule="auto"/>
              <w:rPr>
                <w:rFonts w:ascii="Times New Roman" w:hAnsi="Times New Roman" w:cs="Times New Roman"/>
                <w:color w:val="000000"/>
                <w:sz w:val="28"/>
                <w:szCs w:val="28"/>
              </w:rPr>
            </w:pPr>
          </w:p>
          <w:p w14:paraId="456C038B" w14:textId="77777777" w:rsidR="00BF4C65" w:rsidRPr="001F52EB" w:rsidRDefault="00BF4C65" w:rsidP="001F52EB">
            <w:pPr>
              <w:spacing w:after="0" w:line="240" w:lineRule="auto"/>
              <w:rPr>
                <w:rFonts w:ascii="Times New Roman" w:hAnsi="Times New Roman" w:cs="Times New Roman"/>
                <w:color w:val="000000"/>
                <w:sz w:val="28"/>
                <w:szCs w:val="28"/>
              </w:rPr>
            </w:pPr>
          </w:p>
          <w:p w14:paraId="5BD0C82E" w14:textId="77777777" w:rsidR="00BF4C65" w:rsidRPr="001F52EB" w:rsidRDefault="00BF4C65" w:rsidP="001F52EB">
            <w:pPr>
              <w:spacing w:after="0" w:line="240" w:lineRule="auto"/>
              <w:rPr>
                <w:rFonts w:ascii="Times New Roman" w:hAnsi="Times New Roman" w:cs="Times New Roman"/>
                <w:color w:val="000000"/>
                <w:sz w:val="28"/>
                <w:szCs w:val="28"/>
              </w:rPr>
            </w:pPr>
          </w:p>
          <w:p w14:paraId="739C80FF" w14:textId="77777777" w:rsidR="00BF4C65" w:rsidRPr="001F52EB" w:rsidRDefault="00BF4C65" w:rsidP="001F52EB">
            <w:pPr>
              <w:spacing w:after="0" w:line="240" w:lineRule="auto"/>
              <w:rPr>
                <w:rFonts w:ascii="Times New Roman" w:hAnsi="Times New Roman" w:cs="Times New Roman"/>
                <w:color w:val="000000"/>
                <w:sz w:val="28"/>
                <w:szCs w:val="28"/>
              </w:rPr>
            </w:pPr>
          </w:p>
          <w:p w14:paraId="560DB33E" w14:textId="77777777" w:rsidR="00BF4C65" w:rsidRPr="001F52EB" w:rsidRDefault="00BF4C65" w:rsidP="001F52EB">
            <w:pPr>
              <w:spacing w:after="0" w:line="240" w:lineRule="auto"/>
              <w:rPr>
                <w:rFonts w:ascii="Times New Roman" w:hAnsi="Times New Roman" w:cs="Times New Roman"/>
                <w:color w:val="000000"/>
                <w:sz w:val="28"/>
                <w:szCs w:val="28"/>
              </w:rPr>
            </w:pPr>
          </w:p>
          <w:p w14:paraId="66A22E0F" w14:textId="77777777" w:rsidR="00BF4C65" w:rsidRPr="001F52EB" w:rsidRDefault="00BF4C65" w:rsidP="001F52EB">
            <w:pPr>
              <w:spacing w:after="0" w:line="240" w:lineRule="auto"/>
              <w:rPr>
                <w:rFonts w:ascii="Times New Roman" w:hAnsi="Times New Roman" w:cs="Times New Roman"/>
                <w:color w:val="000000"/>
                <w:sz w:val="28"/>
                <w:szCs w:val="28"/>
              </w:rPr>
            </w:pPr>
          </w:p>
          <w:p w14:paraId="76CDDBCC" w14:textId="77777777" w:rsidR="00BF4C65" w:rsidRPr="001F52EB" w:rsidRDefault="00BF4C65" w:rsidP="001F52EB">
            <w:pPr>
              <w:spacing w:after="0" w:line="240" w:lineRule="auto"/>
              <w:rPr>
                <w:rFonts w:ascii="Times New Roman" w:hAnsi="Times New Roman" w:cs="Times New Roman"/>
                <w:color w:val="000000"/>
                <w:sz w:val="28"/>
                <w:szCs w:val="28"/>
              </w:rPr>
            </w:pPr>
          </w:p>
          <w:p w14:paraId="527625F5" w14:textId="77777777" w:rsidR="00BF4C65" w:rsidRPr="001F52EB" w:rsidRDefault="00BF4C65" w:rsidP="001F52EB">
            <w:pPr>
              <w:spacing w:after="0" w:line="240" w:lineRule="auto"/>
              <w:rPr>
                <w:rFonts w:ascii="Times New Roman" w:hAnsi="Times New Roman" w:cs="Times New Roman"/>
                <w:color w:val="000000"/>
                <w:sz w:val="28"/>
                <w:szCs w:val="28"/>
              </w:rPr>
            </w:pPr>
          </w:p>
          <w:p w14:paraId="199B03CB" w14:textId="77777777" w:rsidR="00BF4C65" w:rsidRPr="001F52EB" w:rsidRDefault="00BF4C65" w:rsidP="001F52EB">
            <w:pPr>
              <w:spacing w:after="0" w:line="240" w:lineRule="auto"/>
              <w:rPr>
                <w:rFonts w:ascii="Times New Roman" w:hAnsi="Times New Roman" w:cs="Times New Roman"/>
                <w:color w:val="000000"/>
                <w:sz w:val="28"/>
                <w:szCs w:val="28"/>
              </w:rPr>
            </w:pPr>
          </w:p>
          <w:p w14:paraId="6AED49C7" w14:textId="77777777" w:rsidR="00BF4C65" w:rsidRPr="001F52EB" w:rsidRDefault="00BF4C65" w:rsidP="001F52EB">
            <w:pPr>
              <w:spacing w:after="0" w:line="240" w:lineRule="auto"/>
              <w:rPr>
                <w:rFonts w:ascii="Times New Roman" w:hAnsi="Times New Roman" w:cs="Times New Roman"/>
                <w:color w:val="000000"/>
                <w:sz w:val="28"/>
                <w:szCs w:val="28"/>
              </w:rPr>
            </w:pPr>
          </w:p>
          <w:p w14:paraId="2C3438A0" w14:textId="77777777" w:rsidR="00BF4C65" w:rsidRPr="001F52EB" w:rsidRDefault="00BF4C65" w:rsidP="001F52EB">
            <w:pPr>
              <w:spacing w:after="0" w:line="240" w:lineRule="auto"/>
              <w:rPr>
                <w:rFonts w:ascii="Times New Roman" w:hAnsi="Times New Roman" w:cs="Times New Roman"/>
                <w:color w:val="000000"/>
                <w:sz w:val="28"/>
                <w:szCs w:val="28"/>
              </w:rPr>
            </w:pPr>
          </w:p>
          <w:p w14:paraId="6A6D2A2A" w14:textId="77777777" w:rsidR="00BF4C65" w:rsidRPr="001F52EB" w:rsidRDefault="00BF4C65" w:rsidP="001F52EB">
            <w:pPr>
              <w:spacing w:after="0" w:line="240" w:lineRule="auto"/>
              <w:rPr>
                <w:rFonts w:ascii="Times New Roman" w:hAnsi="Times New Roman" w:cs="Times New Roman"/>
                <w:color w:val="000000"/>
                <w:sz w:val="28"/>
                <w:szCs w:val="28"/>
              </w:rPr>
            </w:pPr>
          </w:p>
          <w:p w14:paraId="78F77781" w14:textId="77777777" w:rsidR="00BF4C65" w:rsidRPr="001F52EB" w:rsidRDefault="00BF4C65" w:rsidP="001F52EB">
            <w:pPr>
              <w:spacing w:after="0" w:line="240" w:lineRule="auto"/>
              <w:rPr>
                <w:rFonts w:ascii="Times New Roman" w:hAnsi="Times New Roman" w:cs="Times New Roman"/>
                <w:color w:val="000000"/>
                <w:sz w:val="28"/>
                <w:szCs w:val="28"/>
              </w:rPr>
            </w:pPr>
          </w:p>
          <w:p w14:paraId="48B07F6E" w14:textId="77777777" w:rsidR="00BF4C65" w:rsidRPr="001F52EB" w:rsidRDefault="00BF4C65" w:rsidP="001F52EB">
            <w:pPr>
              <w:spacing w:after="0" w:line="240" w:lineRule="auto"/>
              <w:rPr>
                <w:rFonts w:ascii="Times New Roman" w:hAnsi="Times New Roman" w:cs="Times New Roman"/>
                <w:color w:val="000000"/>
                <w:sz w:val="28"/>
                <w:szCs w:val="28"/>
              </w:rPr>
            </w:pPr>
          </w:p>
          <w:p w14:paraId="36158AA2"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2 lần </w:t>
            </w:r>
          </w:p>
          <w:p w14:paraId="7374435D" w14:textId="77777777" w:rsidR="00BF4C65" w:rsidRPr="001F52EB" w:rsidRDefault="00BF4C65" w:rsidP="001F52EB">
            <w:pPr>
              <w:spacing w:after="0" w:line="240" w:lineRule="auto"/>
              <w:rPr>
                <w:rFonts w:ascii="Times New Roman" w:hAnsi="Times New Roman" w:cs="Times New Roman"/>
                <w:b/>
                <w:color w:val="000000"/>
                <w:sz w:val="28"/>
                <w:szCs w:val="28"/>
              </w:rPr>
            </w:pPr>
          </w:p>
          <w:p w14:paraId="4E4930CF" w14:textId="77777777" w:rsidR="00BF4C65" w:rsidRPr="001F52EB" w:rsidRDefault="00BF4C65" w:rsidP="001F52EB">
            <w:pPr>
              <w:spacing w:after="0" w:line="240" w:lineRule="auto"/>
              <w:rPr>
                <w:rFonts w:ascii="Times New Roman" w:hAnsi="Times New Roman" w:cs="Times New Roman"/>
                <w:color w:val="000000"/>
                <w:sz w:val="28"/>
                <w:szCs w:val="28"/>
              </w:rPr>
            </w:pPr>
          </w:p>
          <w:p w14:paraId="68E24FEF"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5 lần </w:t>
            </w:r>
          </w:p>
          <w:p w14:paraId="4D2182C1" w14:textId="77777777" w:rsidR="00BF4C65" w:rsidRPr="001F52EB" w:rsidRDefault="00BF4C65" w:rsidP="001F52EB">
            <w:pPr>
              <w:spacing w:after="0" w:line="240" w:lineRule="auto"/>
              <w:rPr>
                <w:rFonts w:ascii="Times New Roman" w:hAnsi="Times New Roman" w:cs="Times New Roman"/>
                <w:color w:val="000000"/>
                <w:sz w:val="28"/>
                <w:szCs w:val="28"/>
              </w:rPr>
            </w:pPr>
          </w:p>
          <w:p w14:paraId="19A1F46A" w14:textId="77777777" w:rsidR="00BF4C65" w:rsidRPr="001F52EB" w:rsidRDefault="00BF4C65" w:rsidP="001F52EB">
            <w:pPr>
              <w:spacing w:after="0" w:line="240" w:lineRule="auto"/>
              <w:rPr>
                <w:rFonts w:ascii="Times New Roman" w:hAnsi="Times New Roman" w:cs="Times New Roman"/>
                <w:color w:val="000000"/>
                <w:sz w:val="28"/>
                <w:szCs w:val="28"/>
              </w:rPr>
            </w:pPr>
          </w:p>
          <w:p w14:paraId="752A593A" w14:textId="77777777" w:rsidR="00BF4C65" w:rsidRPr="001F52EB" w:rsidRDefault="00BF4C65" w:rsidP="001F52EB">
            <w:pPr>
              <w:spacing w:after="0" w:line="240" w:lineRule="auto"/>
              <w:rPr>
                <w:rFonts w:ascii="Times New Roman" w:hAnsi="Times New Roman" w:cs="Times New Roman"/>
                <w:color w:val="000000"/>
                <w:sz w:val="28"/>
                <w:szCs w:val="28"/>
              </w:rPr>
            </w:pPr>
          </w:p>
          <w:p w14:paraId="74ADF449" w14:textId="77777777" w:rsidR="00BF4C65" w:rsidRPr="001F52EB" w:rsidRDefault="00BF4C65" w:rsidP="001F52EB">
            <w:pPr>
              <w:spacing w:after="0" w:line="240" w:lineRule="auto"/>
              <w:rPr>
                <w:rFonts w:ascii="Times New Roman" w:hAnsi="Times New Roman" w:cs="Times New Roman"/>
                <w:color w:val="000000"/>
                <w:sz w:val="28"/>
                <w:szCs w:val="28"/>
              </w:rPr>
            </w:pPr>
          </w:p>
          <w:p w14:paraId="50819C37"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1 lần </w:t>
            </w:r>
          </w:p>
          <w:p w14:paraId="1752C206" w14:textId="77777777" w:rsidR="00BF4C65" w:rsidRPr="001F52EB" w:rsidRDefault="00BF4C65" w:rsidP="001F52EB">
            <w:pPr>
              <w:spacing w:after="0" w:line="240" w:lineRule="auto"/>
              <w:rPr>
                <w:rFonts w:ascii="Times New Roman" w:hAnsi="Times New Roman" w:cs="Times New Roman"/>
                <w:color w:val="000000"/>
                <w:sz w:val="28"/>
                <w:szCs w:val="28"/>
              </w:rPr>
            </w:pPr>
          </w:p>
          <w:p w14:paraId="5CEA2410" w14:textId="77777777" w:rsidR="00BF4C65" w:rsidRPr="001F52EB" w:rsidRDefault="00BF4C65" w:rsidP="001F52EB">
            <w:pPr>
              <w:spacing w:after="0" w:line="240" w:lineRule="auto"/>
              <w:rPr>
                <w:rFonts w:ascii="Times New Roman" w:hAnsi="Times New Roman" w:cs="Times New Roman"/>
                <w:b/>
                <w:color w:val="000000"/>
                <w:sz w:val="28"/>
                <w:szCs w:val="28"/>
              </w:rPr>
            </w:pPr>
          </w:p>
          <w:p w14:paraId="1D766962" w14:textId="77777777" w:rsidR="00BF4C65" w:rsidRPr="001F52EB" w:rsidRDefault="00BF4C65" w:rsidP="001F52EB">
            <w:pPr>
              <w:spacing w:after="0" w:line="240" w:lineRule="auto"/>
              <w:rPr>
                <w:rFonts w:ascii="Times New Roman" w:hAnsi="Times New Roman" w:cs="Times New Roman"/>
                <w:b/>
                <w:color w:val="000000"/>
                <w:sz w:val="28"/>
                <w:szCs w:val="28"/>
              </w:rPr>
            </w:pPr>
          </w:p>
          <w:p w14:paraId="62B599D5" w14:textId="77777777" w:rsidR="00BF4C65" w:rsidRPr="001F52EB" w:rsidRDefault="00BF4C65" w:rsidP="001F52EB">
            <w:pPr>
              <w:spacing w:after="0" w:line="240" w:lineRule="auto"/>
              <w:rPr>
                <w:rFonts w:ascii="Times New Roman" w:hAnsi="Times New Roman" w:cs="Times New Roman"/>
                <w:b/>
                <w:color w:val="000000"/>
                <w:sz w:val="28"/>
                <w:szCs w:val="28"/>
              </w:rPr>
            </w:pPr>
          </w:p>
          <w:p w14:paraId="6BDB7A49" w14:textId="77777777" w:rsidR="00BF4C65" w:rsidRPr="001F52EB" w:rsidRDefault="00BF4C65" w:rsidP="001F52EB">
            <w:pPr>
              <w:spacing w:after="0" w:line="240" w:lineRule="auto"/>
              <w:rPr>
                <w:rFonts w:ascii="Times New Roman" w:hAnsi="Times New Roman" w:cs="Times New Roman"/>
                <w:b/>
                <w:color w:val="000000"/>
                <w:sz w:val="28"/>
                <w:szCs w:val="28"/>
              </w:rPr>
            </w:pPr>
          </w:p>
          <w:p w14:paraId="5DEF30AA" w14:textId="77777777" w:rsidR="00BF4C65" w:rsidRPr="001F52EB" w:rsidRDefault="00BF4C65" w:rsidP="001F52EB">
            <w:pPr>
              <w:spacing w:after="0" w:line="240" w:lineRule="auto"/>
              <w:rPr>
                <w:rFonts w:ascii="Times New Roman" w:hAnsi="Times New Roman" w:cs="Times New Roman"/>
                <w:b/>
                <w:color w:val="000000"/>
                <w:sz w:val="28"/>
                <w:szCs w:val="28"/>
              </w:rPr>
            </w:pPr>
          </w:p>
          <w:p w14:paraId="3C2AC432" w14:textId="77777777" w:rsidR="00BF4C65" w:rsidRPr="001F52EB" w:rsidRDefault="00BF4C65" w:rsidP="001F52EB">
            <w:pPr>
              <w:spacing w:after="0" w:line="240" w:lineRule="auto"/>
              <w:rPr>
                <w:rFonts w:ascii="Times New Roman" w:hAnsi="Times New Roman" w:cs="Times New Roman"/>
                <w:b/>
                <w:color w:val="000000"/>
                <w:sz w:val="28"/>
                <w:szCs w:val="28"/>
              </w:rPr>
            </w:pPr>
          </w:p>
          <w:p w14:paraId="4FB59538" w14:textId="77777777" w:rsidR="00BF4C65" w:rsidRPr="001F52EB" w:rsidRDefault="00BF4C65" w:rsidP="001F52EB">
            <w:pPr>
              <w:spacing w:after="0" w:line="240" w:lineRule="auto"/>
              <w:rPr>
                <w:rFonts w:ascii="Times New Roman" w:hAnsi="Times New Roman" w:cs="Times New Roman"/>
                <w:b/>
                <w:color w:val="000000"/>
                <w:sz w:val="28"/>
                <w:szCs w:val="28"/>
              </w:rPr>
            </w:pPr>
          </w:p>
          <w:p w14:paraId="042A6422"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1 lần</w:t>
            </w:r>
          </w:p>
          <w:p w14:paraId="69501735" w14:textId="77777777" w:rsidR="00BF4C65" w:rsidRPr="001F52EB" w:rsidRDefault="00BF4C65" w:rsidP="001F52EB">
            <w:pPr>
              <w:spacing w:after="0" w:line="240" w:lineRule="auto"/>
              <w:rPr>
                <w:rFonts w:ascii="Times New Roman" w:hAnsi="Times New Roman" w:cs="Times New Roman"/>
                <w:b/>
                <w:color w:val="000000"/>
                <w:sz w:val="28"/>
                <w:szCs w:val="28"/>
              </w:rPr>
            </w:pPr>
          </w:p>
          <w:p w14:paraId="4097488F" w14:textId="77777777" w:rsidR="00BF4C65" w:rsidRPr="001F52EB" w:rsidRDefault="00BF4C65" w:rsidP="001F52EB">
            <w:pPr>
              <w:spacing w:after="0" w:line="240" w:lineRule="auto"/>
              <w:rPr>
                <w:rFonts w:ascii="Times New Roman" w:hAnsi="Times New Roman" w:cs="Times New Roman"/>
                <w:b/>
                <w:color w:val="000000"/>
                <w:sz w:val="28"/>
                <w:szCs w:val="28"/>
              </w:rPr>
            </w:pPr>
          </w:p>
          <w:p w14:paraId="06C77CE8" w14:textId="77777777" w:rsidR="00BF4C65" w:rsidRPr="001F52EB" w:rsidRDefault="00BF4C65" w:rsidP="001F52EB">
            <w:pPr>
              <w:spacing w:after="0" w:line="240" w:lineRule="auto"/>
              <w:rPr>
                <w:rFonts w:ascii="Times New Roman" w:hAnsi="Times New Roman" w:cs="Times New Roman"/>
                <w:b/>
                <w:color w:val="000000"/>
                <w:sz w:val="28"/>
                <w:szCs w:val="28"/>
              </w:rPr>
            </w:pPr>
          </w:p>
          <w:p w14:paraId="2E0F736D" w14:textId="77777777" w:rsidR="00BF4C65" w:rsidRPr="001F52EB" w:rsidRDefault="00BF4C65" w:rsidP="001F52EB">
            <w:pPr>
              <w:spacing w:after="0" w:line="240" w:lineRule="auto"/>
              <w:rPr>
                <w:rFonts w:ascii="Times New Roman" w:hAnsi="Times New Roman" w:cs="Times New Roman"/>
                <w:b/>
                <w:color w:val="000000"/>
                <w:sz w:val="28"/>
                <w:szCs w:val="28"/>
              </w:rPr>
            </w:pPr>
          </w:p>
          <w:p w14:paraId="21CBD758" w14:textId="77777777" w:rsidR="00BF4C65" w:rsidRPr="001F52EB" w:rsidRDefault="00BF4C65" w:rsidP="001F52EB">
            <w:pPr>
              <w:spacing w:after="0" w:line="240" w:lineRule="auto"/>
              <w:rPr>
                <w:rFonts w:ascii="Times New Roman" w:hAnsi="Times New Roman" w:cs="Times New Roman"/>
                <w:b/>
                <w:color w:val="000000"/>
                <w:sz w:val="28"/>
                <w:szCs w:val="28"/>
              </w:rPr>
            </w:pPr>
          </w:p>
        </w:tc>
        <w:tc>
          <w:tcPr>
            <w:tcW w:w="2662" w:type="dxa"/>
            <w:tcBorders>
              <w:top w:val="single" w:sz="4" w:space="0" w:color="auto"/>
              <w:left w:val="single" w:sz="4" w:space="0" w:color="auto"/>
              <w:bottom w:val="single" w:sz="4" w:space="0" w:color="auto"/>
              <w:right w:val="single" w:sz="4" w:space="0" w:color="auto"/>
            </w:tcBorders>
          </w:tcPr>
          <w:p w14:paraId="24110E08" w14:textId="77777777" w:rsidR="00BF4C65" w:rsidRPr="001F52EB" w:rsidRDefault="00BF4C65" w:rsidP="001F52EB">
            <w:pPr>
              <w:spacing w:after="0" w:line="240" w:lineRule="auto"/>
              <w:rPr>
                <w:rFonts w:ascii="Times New Roman" w:hAnsi="Times New Roman" w:cs="Times New Roman"/>
                <w:b/>
                <w:color w:val="000000"/>
                <w:sz w:val="28"/>
                <w:szCs w:val="28"/>
              </w:rPr>
            </w:pPr>
          </w:p>
          <w:p w14:paraId="3D541230"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Gv nhận lớp, thăm hỏi sức khỏe học sinh phổ biến nội dung, yêu cầu giờ học</w:t>
            </w:r>
          </w:p>
          <w:p w14:paraId="5D4A87A3" w14:textId="77777777" w:rsidR="00BF4C65" w:rsidRPr="001F52EB" w:rsidRDefault="00BF4C65" w:rsidP="001F52EB">
            <w:pPr>
              <w:spacing w:after="0" w:line="240" w:lineRule="auto"/>
              <w:outlineLvl w:val="0"/>
              <w:rPr>
                <w:rFonts w:ascii="Times New Roman" w:hAnsi="Times New Roman" w:cs="Times New Roman"/>
                <w:color w:val="000000"/>
                <w:sz w:val="28"/>
                <w:szCs w:val="28"/>
              </w:rPr>
            </w:pPr>
            <w:r w:rsidRPr="001F52EB">
              <w:rPr>
                <w:rFonts w:ascii="Times New Roman" w:hAnsi="Times New Roman" w:cs="Times New Roman"/>
                <w:color w:val="000000"/>
                <w:sz w:val="28"/>
                <w:szCs w:val="28"/>
              </w:rPr>
              <w:t>- GV HD học sinh khởi động.</w:t>
            </w:r>
          </w:p>
          <w:p w14:paraId="0F426E01" w14:textId="77777777" w:rsidR="00BF4C65" w:rsidRPr="001F52EB" w:rsidRDefault="00BF4C65" w:rsidP="001F52EB">
            <w:pPr>
              <w:spacing w:after="0" w:line="240" w:lineRule="auto"/>
              <w:rPr>
                <w:rFonts w:ascii="Times New Roman" w:hAnsi="Times New Roman" w:cs="Times New Roman"/>
                <w:color w:val="000000"/>
                <w:sz w:val="28"/>
                <w:szCs w:val="28"/>
              </w:rPr>
            </w:pPr>
          </w:p>
          <w:p w14:paraId="0282E486" w14:textId="77777777" w:rsidR="00BF4C65" w:rsidRPr="001F52EB" w:rsidRDefault="00BF4C65" w:rsidP="001F52EB">
            <w:pPr>
              <w:spacing w:after="0" w:line="240" w:lineRule="auto"/>
              <w:rPr>
                <w:rFonts w:ascii="Times New Roman" w:hAnsi="Times New Roman" w:cs="Times New Roman"/>
                <w:color w:val="000000"/>
                <w:sz w:val="28"/>
                <w:szCs w:val="28"/>
              </w:rPr>
            </w:pPr>
          </w:p>
          <w:p w14:paraId="72859915"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hướng dẫn chơi</w:t>
            </w:r>
          </w:p>
          <w:p w14:paraId="0A4EA183" w14:textId="77777777" w:rsidR="00BF4C65" w:rsidRPr="001F52EB" w:rsidRDefault="00BF4C65" w:rsidP="001F52EB">
            <w:pPr>
              <w:spacing w:after="0" w:line="240" w:lineRule="auto"/>
              <w:rPr>
                <w:rFonts w:ascii="Times New Roman" w:hAnsi="Times New Roman" w:cs="Times New Roman"/>
                <w:color w:val="000000"/>
                <w:sz w:val="28"/>
                <w:szCs w:val="28"/>
              </w:rPr>
            </w:pPr>
          </w:p>
          <w:p w14:paraId="0596D1C5" w14:textId="77777777" w:rsidR="00BF4C65" w:rsidRPr="001F52EB" w:rsidRDefault="00BF4C65" w:rsidP="001F52EB">
            <w:pPr>
              <w:spacing w:after="0" w:line="240" w:lineRule="auto"/>
              <w:rPr>
                <w:rFonts w:ascii="Times New Roman" w:hAnsi="Times New Roman" w:cs="Times New Roman"/>
                <w:color w:val="000000"/>
                <w:sz w:val="28"/>
                <w:szCs w:val="28"/>
              </w:rPr>
            </w:pPr>
          </w:p>
          <w:p w14:paraId="05FA285E" w14:textId="77777777" w:rsidR="00BF4C65" w:rsidRPr="001F52EB" w:rsidRDefault="00BF4C65" w:rsidP="001F52EB">
            <w:pPr>
              <w:spacing w:after="0" w:line="240" w:lineRule="auto"/>
              <w:rPr>
                <w:rFonts w:ascii="Times New Roman" w:hAnsi="Times New Roman" w:cs="Times New Roman"/>
                <w:color w:val="000000"/>
                <w:sz w:val="28"/>
                <w:szCs w:val="28"/>
              </w:rPr>
            </w:pPr>
          </w:p>
          <w:p w14:paraId="68EB61A8" w14:textId="77777777" w:rsidR="00BF4C65" w:rsidRPr="001F52EB" w:rsidRDefault="00BF4C65" w:rsidP="001F52EB">
            <w:pPr>
              <w:spacing w:after="0" w:line="240" w:lineRule="auto"/>
              <w:rPr>
                <w:rFonts w:ascii="Times New Roman" w:hAnsi="Times New Roman" w:cs="Times New Roman"/>
                <w:color w:val="000000"/>
                <w:sz w:val="28"/>
                <w:szCs w:val="28"/>
              </w:rPr>
            </w:pPr>
          </w:p>
          <w:p w14:paraId="290E5D1F" w14:textId="77777777" w:rsidR="00BF4C65" w:rsidRPr="001F52EB" w:rsidRDefault="00BF4C65" w:rsidP="001F52EB">
            <w:pPr>
              <w:spacing w:after="0" w:line="240" w:lineRule="auto"/>
              <w:rPr>
                <w:rFonts w:ascii="Times New Roman" w:hAnsi="Times New Roman" w:cs="Times New Roman"/>
                <w:color w:val="000000"/>
                <w:sz w:val="28"/>
                <w:szCs w:val="28"/>
              </w:rPr>
            </w:pPr>
          </w:p>
          <w:p w14:paraId="2717481A"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Cho HS quan sát tranh</w:t>
            </w:r>
          </w:p>
          <w:p w14:paraId="4335DF1E"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lastRenderedPageBreak/>
              <w:t>- GV làm mẫu động tác kết hợp phân tích kĩ thuật động tác.</w:t>
            </w:r>
          </w:p>
          <w:p w14:paraId="04BD5B4B"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Hô khẩu lệnh và thực hiện động tác mẫu</w:t>
            </w:r>
          </w:p>
          <w:p w14:paraId="6F63F41B"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Cho 5 học sinh lên thực hiện đi đều nhiều hàng dọc vòng bên trái</w:t>
            </w:r>
          </w:p>
          <w:p w14:paraId="6898A1EC"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cùng HS nhận xét, đánh giá tuyên dương</w:t>
            </w:r>
          </w:p>
          <w:p w14:paraId="4288CD26"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hô - HS tập theo GV.</w:t>
            </w:r>
          </w:p>
          <w:p w14:paraId="153312A9"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quan sát, sửa sai cho HS.</w:t>
            </w:r>
          </w:p>
          <w:p w14:paraId="635F876D"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Y,c Tổ trưởng cho các bạn luyện tập theo khu vực.</w:t>
            </w:r>
          </w:p>
          <w:p w14:paraId="62DB5CFA"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Tiếp tục quan sát, nhắc nhở và sửa sai cho HS</w:t>
            </w:r>
          </w:p>
          <w:p w14:paraId="148AD0BE"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tổ chức cho HS thi đua giữa các tổ.</w:t>
            </w:r>
          </w:p>
          <w:p w14:paraId="2C76CE69"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GV và HS nhận xét đánh giá tuyên dương.</w:t>
            </w:r>
          </w:p>
          <w:p w14:paraId="64D94D43"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shd w:val="clear" w:color="auto" w:fill="FFFFFF"/>
              </w:rPr>
              <w:t xml:space="preserve">- GVnhắc lại cách chơi, tổ chức chơi trò chơi cho HS. </w:t>
            </w:r>
          </w:p>
          <w:p w14:paraId="7F75E93D"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Nhận xét tuyên dương và sử phạt người phạm luật</w:t>
            </w:r>
          </w:p>
          <w:p w14:paraId="6981CA8F"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Cho HS chạy XP cao 20m</w:t>
            </w:r>
          </w:p>
          <w:p w14:paraId="3344C477" w14:textId="77777777" w:rsidR="00BF4C65" w:rsidRPr="001F52EB" w:rsidRDefault="00BF4C65" w:rsidP="001F52EB">
            <w:pPr>
              <w:spacing w:after="0" w:line="240" w:lineRule="auto"/>
              <w:rPr>
                <w:rFonts w:ascii="Times New Roman" w:hAnsi="Times New Roman" w:cs="Times New Roman"/>
                <w:color w:val="000000"/>
                <w:sz w:val="28"/>
                <w:szCs w:val="28"/>
              </w:rPr>
            </w:pPr>
          </w:p>
          <w:p w14:paraId="7031CE03"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Yêu cầu HS quan sát tranh trong sách trả lời câu hỏi?</w:t>
            </w:r>
          </w:p>
          <w:p w14:paraId="41B93F8D" w14:textId="77777777" w:rsidR="00BF4C65" w:rsidRPr="001F52EB" w:rsidRDefault="00BF4C65" w:rsidP="001F52EB">
            <w:pPr>
              <w:spacing w:after="0" w:line="240" w:lineRule="auto"/>
              <w:outlineLvl w:val="0"/>
              <w:rPr>
                <w:rFonts w:ascii="Times New Roman" w:hAnsi="Times New Roman" w:cs="Times New Roman"/>
                <w:color w:val="000000"/>
                <w:sz w:val="28"/>
                <w:szCs w:val="28"/>
                <w:lang w:val="nl-NL"/>
              </w:rPr>
            </w:pPr>
          </w:p>
          <w:p w14:paraId="7AC7E4CD" w14:textId="77777777" w:rsidR="00BF4C65" w:rsidRPr="001F52EB" w:rsidRDefault="00BF4C65" w:rsidP="001F52EB">
            <w:pPr>
              <w:spacing w:after="0" w:line="240" w:lineRule="auto"/>
              <w:outlineLvl w:val="0"/>
              <w:rPr>
                <w:rFonts w:ascii="Times New Roman" w:hAnsi="Times New Roman" w:cs="Times New Roman"/>
                <w:color w:val="000000"/>
                <w:sz w:val="28"/>
                <w:szCs w:val="28"/>
                <w:lang w:val="nl-NL"/>
              </w:rPr>
            </w:pPr>
          </w:p>
          <w:p w14:paraId="61A191D8" w14:textId="77777777" w:rsidR="00BF4C65" w:rsidRPr="001F52EB" w:rsidRDefault="00BF4C65" w:rsidP="001F52EB">
            <w:pPr>
              <w:spacing w:after="0" w:line="240" w:lineRule="auto"/>
              <w:outlineLvl w:val="0"/>
              <w:rPr>
                <w:rFonts w:ascii="Times New Roman" w:hAnsi="Times New Roman" w:cs="Times New Roman"/>
                <w:color w:val="000000"/>
                <w:sz w:val="28"/>
                <w:szCs w:val="28"/>
                <w:lang w:val="nl-NL"/>
              </w:rPr>
            </w:pPr>
          </w:p>
          <w:p w14:paraId="0E64F199" w14:textId="77777777" w:rsidR="00BF4C65" w:rsidRPr="001F52EB" w:rsidRDefault="00BF4C65" w:rsidP="001F52EB">
            <w:pPr>
              <w:spacing w:after="0" w:line="240" w:lineRule="auto"/>
              <w:outlineLvl w:val="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GV hướng dẫn</w:t>
            </w:r>
          </w:p>
          <w:p w14:paraId="51954429" w14:textId="77777777" w:rsidR="00BF4C65" w:rsidRPr="001F52EB" w:rsidRDefault="00BF4C65" w:rsidP="001F52EB">
            <w:pPr>
              <w:spacing w:after="0" w:line="240" w:lineRule="auto"/>
              <w:outlineLvl w:val="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lastRenderedPageBreak/>
              <w:t>- Nhận xét kết quả, ý thức, thái độ học của hs.</w:t>
            </w:r>
          </w:p>
          <w:p w14:paraId="6664C0F8" w14:textId="77777777" w:rsidR="00BF4C65" w:rsidRPr="001F52EB" w:rsidRDefault="00BF4C65" w:rsidP="001F52EB">
            <w:pPr>
              <w:spacing w:after="0" w:line="240" w:lineRule="auto"/>
              <w:outlineLvl w:val="0"/>
              <w:rPr>
                <w:rFonts w:ascii="Times New Roman" w:hAnsi="Times New Roman" w:cs="Times New Roman"/>
                <w:b/>
                <w:color w:val="000000"/>
                <w:sz w:val="28"/>
                <w:szCs w:val="28"/>
                <w:lang w:val="nl-NL"/>
              </w:rPr>
            </w:pPr>
            <w:r w:rsidRPr="001F52EB">
              <w:rPr>
                <w:rFonts w:ascii="Times New Roman" w:hAnsi="Times New Roman" w:cs="Times New Roman"/>
                <w:color w:val="000000"/>
                <w:sz w:val="28"/>
                <w:szCs w:val="28"/>
                <w:lang w:val="nl-NL"/>
              </w:rPr>
              <w:t xml:space="preserve">- VN ôn lại bài và chuẩn bị bài sau. </w:t>
            </w:r>
          </w:p>
        </w:tc>
        <w:tc>
          <w:tcPr>
            <w:tcW w:w="2096" w:type="dxa"/>
            <w:tcBorders>
              <w:top w:val="single" w:sz="4" w:space="0" w:color="auto"/>
              <w:left w:val="single" w:sz="4" w:space="0" w:color="auto"/>
              <w:bottom w:val="single" w:sz="4" w:space="0" w:color="auto"/>
              <w:right w:val="single" w:sz="4" w:space="0" w:color="auto"/>
            </w:tcBorders>
          </w:tcPr>
          <w:p w14:paraId="424BCF66"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noProof/>
                <w:sz w:val="28"/>
                <w:szCs w:val="28"/>
                <w:lang w:val="vi-VN" w:eastAsia="vi-VN"/>
              </w:rPr>
              <w:lastRenderedPageBreak/>
              <mc:AlternateContent>
                <mc:Choice Requires="wpg">
                  <w:drawing>
                    <wp:anchor distT="0" distB="0" distL="114300" distR="114300" simplePos="0" relativeHeight="251758592" behindDoc="0" locked="0" layoutInCell="1" allowOverlap="1" wp14:anchorId="4A20B17F" wp14:editId="634631E5">
                      <wp:simplePos x="0" y="0"/>
                      <wp:positionH relativeFrom="column">
                        <wp:posOffset>5638165</wp:posOffset>
                      </wp:positionH>
                      <wp:positionV relativeFrom="paragraph">
                        <wp:posOffset>5968365</wp:posOffset>
                      </wp:positionV>
                      <wp:extent cx="1245870" cy="1143000"/>
                      <wp:effectExtent l="0" t="0" r="0" b="0"/>
                      <wp:wrapNone/>
                      <wp:docPr id="645249052" name="Nhóm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0789027" name="Oval 880789027"/>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B66B3FC" w14:textId="77777777" w:rsidR="002D131F" w:rsidRDefault="002D131F" w:rsidP="00BF4C65">
                                    <w:pPr>
                                      <w:jc w:val="both"/>
                                      <w:rPr>
                                        <w:b/>
                                        <w:sz w:val="32"/>
                                        <w:szCs w:val="32"/>
                                        <w:u w:val="single"/>
                                        <w:lang w:val="nl-NL"/>
                                      </w:rPr>
                                    </w:pPr>
                                    <w:r>
                                      <w:rPr>
                                        <w:color w:val="000000"/>
                                        <w:sz w:val="32"/>
                                        <w:szCs w:val="32"/>
                                        <w:lang w:val="nl-NL"/>
                                      </w:rPr>
                                      <w:sym w:font="Webdings" w:char="F080"/>
                                    </w:r>
                                  </w:p>
                                  <w:p w14:paraId="0E13A045"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F822C0"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59F59E" w14:textId="77777777" w:rsidR="002D131F" w:rsidRDefault="002D131F" w:rsidP="00BF4C65">
                                    <w:pPr>
                                      <w:rPr>
                                        <w:b/>
                                        <w:u w:val="single"/>
                                        <w:lang w:val="nl-NL"/>
                                      </w:rPr>
                                    </w:pPr>
                                  </w:p>
                                  <w:p w14:paraId="61308E61"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ED3133B" w14:textId="77777777" w:rsidR="002D131F" w:rsidRDefault="002D131F" w:rsidP="00BF4C65">
                                    <w:pPr>
                                      <w:rPr>
                                        <w:color w:val="000000"/>
                                        <w:sz w:val="32"/>
                                        <w:szCs w:val="32"/>
                                        <w:lang w:val="nl-NL"/>
                                      </w:rPr>
                                    </w:pPr>
                                    <w:r>
                                      <w:rPr>
                                        <w:color w:val="000000"/>
                                        <w:sz w:val="32"/>
                                        <w:szCs w:val="32"/>
                                        <w:lang w:val="nl-NL"/>
                                      </w:rPr>
                                      <w:t xml:space="preserve">                                                        </w:t>
                                    </w:r>
                                  </w:p>
                                  <w:p w14:paraId="229578CE"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B483D6B"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690FC1" w14:textId="77777777" w:rsidR="002D131F" w:rsidRDefault="002D131F" w:rsidP="00BF4C65"/>
                                </w:txbxContent>
                              </wps:txbx>
                              <wps:bodyPr rot="0" vert="horz" wrap="square" lIns="91440" tIns="45720" rIns="91440" bIns="45720" anchor="t" anchorCtr="0" upright="1">
                                <a:noAutofit/>
                              </wps:bodyPr>
                            </wps:wsp>
                            <wps:wsp>
                              <wps:cNvPr id="717443951" name="Oval 717443951"/>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28E4FCE" w14:textId="77777777" w:rsidR="002D131F" w:rsidRDefault="002D131F" w:rsidP="00BF4C65">
                                    <w:pPr>
                                      <w:jc w:val="center"/>
                                      <w:rPr>
                                        <w:b/>
                                        <w:sz w:val="44"/>
                                        <w:szCs w:val="44"/>
                                        <w:u w:val="single"/>
                                        <w:lang w:val="nl-NL"/>
                                      </w:rPr>
                                    </w:pPr>
                                    <w:r>
                                      <w:rPr>
                                        <w:color w:val="000000"/>
                                        <w:sz w:val="44"/>
                                        <w:szCs w:val="44"/>
                                        <w:lang w:val="nl-NL"/>
                                      </w:rPr>
                                      <w:sym w:font="Webdings" w:char="F080"/>
                                    </w:r>
                                  </w:p>
                                  <w:p w14:paraId="689872DE"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7B911B"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7A8636" w14:textId="77777777" w:rsidR="002D131F" w:rsidRDefault="002D131F" w:rsidP="00BF4C65">
                                    <w:pPr>
                                      <w:rPr>
                                        <w:b/>
                                        <w:u w:val="single"/>
                                        <w:lang w:val="nl-NL"/>
                                      </w:rPr>
                                    </w:pPr>
                                  </w:p>
                                  <w:p w14:paraId="0D7B9173"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87955C" w14:textId="77777777" w:rsidR="002D131F" w:rsidRDefault="002D131F" w:rsidP="00BF4C65">
                                    <w:pPr>
                                      <w:rPr>
                                        <w:color w:val="000000"/>
                                        <w:sz w:val="32"/>
                                        <w:szCs w:val="32"/>
                                        <w:lang w:val="nl-NL"/>
                                      </w:rPr>
                                    </w:pPr>
                                    <w:r>
                                      <w:rPr>
                                        <w:color w:val="000000"/>
                                        <w:sz w:val="32"/>
                                        <w:szCs w:val="32"/>
                                        <w:lang w:val="nl-NL"/>
                                      </w:rPr>
                                      <w:t xml:space="preserve">                                                        </w:t>
                                    </w:r>
                                  </w:p>
                                  <w:p w14:paraId="6479C72E"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DB2AF8"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0C3E38" w14:textId="77777777" w:rsidR="002D131F" w:rsidRDefault="002D131F" w:rsidP="00BF4C65"/>
                                </w:txbxContent>
                              </wps:txbx>
                              <wps:bodyPr rot="0" vert="horz" wrap="square" lIns="91440" tIns="45720" rIns="91440" bIns="45720" anchor="t" anchorCtr="0" upright="1">
                                <a:noAutofit/>
                              </wps:bodyPr>
                            </wps:wsp>
                            <wps:wsp>
                              <wps:cNvPr id="909983293" name="Oval 90998329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BBA0D1" w14:textId="77777777" w:rsidR="002D131F" w:rsidRDefault="002D131F" w:rsidP="00BF4C65">
                                    <w:pPr>
                                      <w:jc w:val="center"/>
                                      <w:rPr>
                                        <w:b/>
                                        <w:sz w:val="32"/>
                                        <w:szCs w:val="32"/>
                                        <w:u w:val="single"/>
                                        <w:lang w:val="nl-NL"/>
                                      </w:rPr>
                                    </w:pPr>
                                    <w:r>
                                      <w:rPr>
                                        <w:color w:val="000000"/>
                                        <w:sz w:val="32"/>
                                        <w:szCs w:val="32"/>
                                        <w:lang w:val="nl-NL"/>
                                      </w:rPr>
                                      <w:sym w:font="Webdings" w:char="F080"/>
                                    </w:r>
                                  </w:p>
                                  <w:p w14:paraId="1A154DCA"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560C62"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25E8D1" w14:textId="77777777" w:rsidR="002D131F" w:rsidRDefault="002D131F" w:rsidP="00BF4C65">
                                    <w:pPr>
                                      <w:rPr>
                                        <w:b/>
                                        <w:u w:val="single"/>
                                        <w:lang w:val="nl-NL"/>
                                      </w:rPr>
                                    </w:pPr>
                                  </w:p>
                                  <w:p w14:paraId="77614BE6"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A9BCAD" w14:textId="77777777" w:rsidR="002D131F" w:rsidRDefault="002D131F" w:rsidP="00BF4C65">
                                    <w:pPr>
                                      <w:rPr>
                                        <w:color w:val="000000"/>
                                        <w:sz w:val="32"/>
                                        <w:szCs w:val="32"/>
                                        <w:lang w:val="nl-NL"/>
                                      </w:rPr>
                                    </w:pPr>
                                    <w:r>
                                      <w:rPr>
                                        <w:color w:val="000000"/>
                                        <w:sz w:val="32"/>
                                        <w:szCs w:val="32"/>
                                        <w:lang w:val="nl-NL"/>
                                      </w:rPr>
                                      <w:t xml:space="preserve">                                                        </w:t>
                                    </w:r>
                                  </w:p>
                                  <w:p w14:paraId="0CB81816"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80B24D"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44F131" w14:textId="77777777" w:rsidR="002D131F" w:rsidRDefault="002D131F" w:rsidP="00BF4C65"/>
                                </w:txbxContent>
                              </wps:txbx>
                              <wps:bodyPr rot="0" vert="horz" wrap="square" lIns="91440" tIns="45720" rIns="91440" bIns="45720" anchor="t" anchorCtr="0" upright="1">
                                <a:noAutofit/>
                              </wps:bodyPr>
                            </wps:wsp>
                            <wps:wsp>
                              <wps:cNvPr id="1801171206" name="Oval 180117120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E5A7A2" w14:textId="77777777" w:rsidR="002D131F" w:rsidRDefault="002D131F" w:rsidP="00BF4C65">
                                    <w:pPr>
                                      <w:jc w:val="both"/>
                                      <w:rPr>
                                        <w:b/>
                                        <w:sz w:val="32"/>
                                        <w:szCs w:val="32"/>
                                        <w:u w:val="single"/>
                                        <w:lang w:val="nl-NL"/>
                                      </w:rPr>
                                    </w:pPr>
                                    <w:r>
                                      <w:rPr>
                                        <w:color w:val="000000"/>
                                        <w:sz w:val="32"/>
                                        <w:szCs w:val="32"/>
                                        <w:lang w:val="nl-NL"/>
                                      </w:rPr>
                                      <w:sym w:font="Webdings" w:char="F080"/>
                                    </w:r>
                                  </w:p>
                                  <w:p w14:paraId="1D5CF2F5"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E15349"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C44C66E" w14:textId="77777777" w:rsidR="002D131F" w:rsidRDefault="002D131F" w:rsidP="00BF4C65">
                                    <w:pPr>
                                      <w:rPr>
                                        <w:b/>
                                        <w:u w:val="single"/>
                                        <w:lang w:val="nl-NL"/>
                                      </w:rPr>
                                    </w:pPr>
                                  </w:p>
                                  <w:p w14:paraId="457D1233"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2FF6C2" w14:textId="77777777" w:rsidR="002D131F" w:rsidRDefault="002D131F" w:rsidP="00BF4C65">
                                    <w:pPr>
                                      <w:rPr>
                                        <w:color w:val="000000"/>
                                        <w:sz w:val="32"/>
                                        <w:szCs w:val="32"/>
                                        <w:lang w:val="nl-NL"/>
                                      </w:rPr>
                                    </w:pPr>
                                    <w:r>
                                      <w:rPr>
                                        <w:color w:val="000000"/>
                                        <w:sz w:val="32"/>
                                        <w:szCs w:val="32"/>
                                        <w:lang w:val="nl-NL"/>
                                      </w:rPr>
                                      <w:t xml:space="preserve">                                                        </w:t>
                                    </w:r>
                                  </w:p>
                                  <w:p w14:paraId="4D1A4E36"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375060"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1335C9" w14:textId="77777777" w:rsidR="002D131F" w:rsidRDefault="002D131F" w:rsidP="00BF4C65"/>
                                </w:txbxContent>
                              </wps:txbx>
                              <wps:bodyPr rot="0" vert="horz" wrap="square" lIns="91440" tIns="45720" rIns="91440" bIns="45720" anchor="t" anchorCtr="0" upright="1">
                                <a:noAutofit/>
                              </wps:bodyPr>
                            </wps:wsp>
                            <wps:wsp>
                              <wps:cNvPr id="1287392403" name="Oval 1287392403"/>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0341BB" w14:textId="77777777" w:rsidR="002D131F" w:rsidRDefault="002D131F" w:rsidP="00BF4C65">
                                    <w:pPr>
                                      <w:jc w:val="both"/>
                                      <w:rPr>
                                        <w:b/>
                                        <w:sz w:val="32"/>
                                        <w:szCs w:val="32"/>
                                        <w:u w:val="single"/>
                                        <w:lang w:val="nl-NL"/>
                                      </w:rPr>
                                    </w:pPr>
                                    <w:r>
                                      <w:rPr>
                                        <w:color w:val="000000"/>
                                        <w:sz w:val="32"/>
                                        <w:szCs w:val="32"/>
                                        <w:lang w:val="nl-NL"/>
                                      </w:rPr>
                                      <w:sym w:font="Webdings" w:char="F080"/>
                                    </w:r>
                                  </w:p>
                                  <w:p w14:paraId="09FD5105"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19D520"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122230" w14:textId="77777777" w:rsidR="002D131F" w:rsidRDefault="002D131F" w:rsidP="00BF4C65">
                                    <w:pPr>
                                      <w:rPr>
                                        <w:b/>
                                        <w:u w:val="single"/>
                                        <w:lang w:val="nl-NL"/>
                                      </w:rPr>
                                    </w:pPr>
                                  </w:p>
                                  <w:p w14:paraId="2AB6650E"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4F86DB" w14:textId="77777777" w:rsidR="002D131F" w:rsidRDefault="002D131F" w:rsidP="00BF4C65">
                                    <w:pPr>
                                      <w:rPr>
                                        <w:color w:val="000000"/>
                                        <w:sz w:val="32"/>
                                        <w:szCs w:val="32"/>
                                        <w:lang w:val="nl-NL"/>
                                      </w:rPr>
                                    </w:pPr>
                                    <w:r>
                                      <w:rPr>
                                        <w:color w:val="000000"/>
                                        <w:sz w:val="32"/>
                                        <w:szCs w:val="32"/>
                                        <w:lang w:val="nl-NL"/>
                                      </w:rPr>
                                      <w:t xml:space="preserve">                                                        </w:t>
                                    </w:r>
                                  </w:p>
                                  <w:p w14:paraId="2FF53EF3"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7CBD60"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7A088E" w14:textId="77777777" w:rsidR="002D131F" w:rsidRDefault="002D131F" w:rsidP="00BF4C65"/>
                                </w:txbxContent>
                              </wps:txbx>
                              <wps:bodyPr rot="0" vert="horz" wrap="square" lIns="91440" tIns="45720" rIns="91440" bIns="45720" anchor="t" anchorCtr="0" upright="1">
                                <a:noAutofit/>
                              </wps:bodyPr>
                            </wps:wsp>
                            <wps:wsp>
                              <wps:cNvPr id="1268073703" name="Oval 126807370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A71304" w14:textId="77777777" w:rsidR="002D131F" w:rsidRDefault="002D131F" w:rsidP="00BF4C65">
                                    <w:pPr>
                                      <w:jc w:val="both"/>
                                      <w:rPr>
                                        <w:b/>
                                        <w:sz w:val="32"/>
                                        <w:szCs w:val="32"/>
                                        <w:u w:val="single"/>
                                        <w:lang w:val="nl-NL"/>
                                      </w:rPr>
                                    </w:pPr>
                                    <w:r>
                                      <w:rPr>
                                        <w:color w:val="000000"/>
                                        <w:sz w:val="32"/>
                                        <w:szCs w:val="32"/>
                                        <w:lang w:val="nl-NL"/>
                                      </w:rPr>
                                      <w:sym w:font="Webdings" w:char="F080"/>
                                    </w:r>
                                  </w:p>
                                  <w:p w14:paraId="4A915BB7"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785E76"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5CCACAF" w14:textId="77777777" w:rsidR="002D131F" w:rsidRDefault="002D131F" w:rsidP="00BF4C65">
                                    <w:pPr>
                                      <w:rPr>
                                        <w:b/>
                                        <w:u w:val="single"/>
                                        <w:lang w:val="nl-NL"/>
                                      </w:rPr>
                                    </w:pPr>
                                  </w:p>
                                  <w:p w14:paraId="08098AEC"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232EF0" w14:textId="77777777" w:rsidR="002D131F" w:rsidRDefault="002D131F" w:rsidP="00BF4C65">
                                    <w:pPr>
                                      <w:rPr>
                                        <w:color w:val="000000"/>
                                        <w:sz w:val="32"/>
                                        <w:szCs w:val="32"/>
                                        <w:lang w:val="nl-NL"/>
                                      </w:rPr>
                                    </w:pPr>
                                    <w:r>
                                      <w:rPr>
                                        <w:color w:val="000000"/>
                                        <w:sz w:val="32"/>
                                        <w:szCs w:val="32"/>
                                        <w:lang w:val="nl-NL"/>
                                      </w:rPr>
                                      <w:t xml:space="preserve">                                                        </w:t>
                                    </w:r>
                                  </w:p>
                                  <w:p w14:paraId="6DCC97A8"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E30C94"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66700C" w14:textId="77777777" w:rsidR="002D131F" w:rsidRDefault="002D131F" w:rsidP="00BF4C65"/>
                                </w:txbxContent>
                              </wps:txbx>
                              <wps:bodyPr rot="0" vert="horz" wrap="square" lIns="91440" tIns="45720" rIns="91440" bIns="45720" anchor="t" anchorCtr="0" upright="1">
                                <a:noAutofit/>
                              </wps:bodyPr>
                            </wps:wsp>
                            <wps:wsp>
                              <wps:cNvPr id="1034191300" name="Oval 1034191300"/>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E52D84" w14:textId="77777777" w:rsidR="002D131F" w:rsidRDefault="002D131F" w:rsidP="00BF4C65">
                                    <w:pPr>
                                      <w:jc w:val="both"/>
                                      <w:rPr>
                                        <w:b/>
                                        <w:sz w:val="32"/>
                                        <w:szCs w:val="32"/>
                                        <w:u w:val="single"/>
                                        <w:lang w:val="nl-NL"/>
                                      </w:rPr>
                                    </w:pPr>
                                    <w:r>
                                      <w:rPr>
                                        <w:color w:val="000000"/>
                                        <w:sz w:val="32"/>
                                        <w:szCs w:val="32"/>
                                        <w:lang w:val="nl-NL"/>
                                      </w:rPr>
                                      <w:sym w:font="Webdings" w:char="F080"/>
                                    </w:r>
                                  </w:p>
                                  <w:p w14:paraId="4C0FDA6C"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3B474A"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82AA47E" w14:textId="77777777" w:rsidR="002D131F" w:rsidRDefault="002D131F" w:rsidP="00BF4C65">
                                    <w:pPr>
                                      <w:rPr>
                                        <w:b/>
                                        <w:u w:val="single"/>
                                        <w:lang w:val="nl-NL"/>
                                      </w:rPr>
                                    </w:pPr>
                                  </w:p>
                                  <w:p w14:paraId="76F561F8"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BC4C06" w14:textId="77777777" w:rsidR="002D131F" w:rsidRDefault="002D131F" w:rsidP="00BF4C65">
                                    <w:pPr>
                                      <w:rPr>
                                        <w:color w:val="000000"/>
                                        <w:sz w:val="32"/>
                                        <w:szCs w:val="32"/>
                                        <w:lang w:val="nl-NL"/>
                                      </w:rPr>
                                    </w:pPr>
                                    <w:r>
                                      <w:rPr>
                                        <w:color w:val="000000"/>
                                        <w:sz w:val="32"/>
                                        <w:szCs w:val="32"/>
                                        <w:lang w:val="nl-NL"/>
                                      </w:rPr>
                                      <w:t xml:space="preserve">                                                        </w:t>
                                    </w:r>
                                  </w:p>
                                  <w:p w14:paraId="58BD4F6E"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9D1336"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F7002B" w14:textId="77777777" w:rsidR="002D131F" w:rsidRDefault="002D131F" w:rsidP="00BF4C65"/>
                                </w:txbxContent>
                              </wps:txbx>
                              <wps:bodyPr rot="0" vert="horz" wrap="square" lIns="91440" tIns="45720" rIns="91440" bIns="45720" anchor="t" anchorCtr="0" upright="1">
                                <a:noAutofit/>
                              </wps:bodyPr>
                            </wps:wsp>
                            <wps:wsp>
                              <wps:cNvPr id="165056079" name="Oval 16505607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CE4DB5" w14:textId="77777777" w:rsidR="002D131F" w:rsidRDefault="002D131F" w:rsidP="00BF4C65">
                                    <w:pPr>
                                      <w:jc w:val="both"/>
                                      <w:rPr>
                                        <w:b/>
                                        <w:sz w:val="32"/>
                                        <w:szCs w:val="32"/>
                                        <w:u w:val="single"/>
                                        <w:lang w:val="nl-NL"/>
                                      </w:rPr>
                                    </w:pPr>
                                    <w:r>
                                      <w:rPr>
                                        <w:color w:val="000000"/>
                                        <w:sz w:val="32"/>
                                        <w:szCs w:val="32"/>
                                        <w:lang w:val="nl-NL"/>
                                      </w:rPr>
                                      <w:sym w:font="Webdings" w:char="F080"/>
                                    </w:r>
                                  </w:p>
                                  <w:p w14:paraId="6487FBA8"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CE533E"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5C4AFD" w14:textId="77777777" w:rsidR="002D131F" w:rsidRDefault="002D131F" w:rsidP="00BF4C65">
                                    <w:pPr>
                                      <w:rPr>
                                        <w:b/>
                                        <w:u w:val="single"/>
                                        <w:lang w:val="nl-NL"/>
                                      </w:rPr>
                                    </w:pPr>
                                  </w:p>
                                  <w:p w14:paraId="24B5A11B"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6F25070" w14:textId="77777777" w:rsidR="002D131F" w:rsidRDefault="002D131F" w:rsidP="00BF4C65">
                                    <w:pPr>
                                      <w:rPr>
                                        <w:color w:val="000000"/>
                                        <w:sz w:val="32"/>
                                        <w:szCs w:val="32"/>
                                        <w:lang w:val="nl-NL"/>
                                      </w:rPr>
                                    </w:pPr>
                                    <w:r>
                                      <w:rPr>
                                        <w:color w:val="000000"/>
                                        <w:sz w:val="32"/>
                                        <w:szCs w:val="32"/>
                                        <w:lang w:val="nl-NL"/>
                                      </w:rPr>
                                      <w:t xml:space="preserve">                                                        </w:t>
                                    </w:r>
                                  </w:p>
                                  <w:p w14:paraId="7904CB66"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FC0BC7"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5CB7B9" w14:textId="77777777" w:rsidR="002D131F" w:rsidRDefault="002D131F" w:rsidP="00BF4C65"/>
                                </w:txbxContent>
                              </wps:txbx>
                              <wps:bodyPr rot="0" vert="horz" wrap="square" lIns="91440" tIns="45720" rIns="91440" bIns="45720" anchor="t" anchorCtr="0" upright="1">
                                <a:noAutofit/>
                              </wps:bodyPr>
                            </wps:wsp>
                            <wps:wsp>
                              <wps:cNvPr id="1298866153" name="Oval 1298866153"/>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F00F34D" w14:textId="77777777" w:rsidR="002D131F" w:rsidRDefault="002D131F" w:rsidP="00BF4C65">
                                    <w:pPr>
                                      <w:jc w:val="both"/>
                                      <w:rPr>
                                        <w:b/>
                                        <w:sz w:val="32"/>
                                        <w:szCs w:val="32"/>
                                        <w:u w:val="single"/>
                                        <w:lang w:val="nl-NL"/>
                                      </w:rPr>
                                    </w:pPr>
                                    <w:r>
                                      <w:rPr>
                                        <w:color w:val="000000"/>
                                        <w:sz w:val="32"/>
                                        <w:szCs w:val="32"/>
                                        <w:lang w:val="nl-NL"/>
                                      </w:rPr>
                                      <w:sym w:font="Webdings" w:char="F080"/>
                                    </w:r>
                                  </w:p>
                                  <w:p w14:paraId="02828234"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C9C554"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EA40973" w14:textId="77777777" w:rsidR="002D131F" w:rsidRDefault="002D131F" w:rsidP="00BF4C65">
                                    <w:pPr>
                                      <w:rPr>
                                        <w:b/>
                                        <w:u w:val="single"/>
                                        <w:lang w:val="nl-NL"/>
                                      </w:rPr>
                                    </w:pPr>
                                  </w:p>
                                  <w:p w14:paraId="060B5AC5"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CA5F0CF" w14:textId="77777777" w:rsidR="002D131F" w:rsidRDefault="002D131F" w:rsidP="00BF4C65">
                                    <w:pPr>
                                      <w:rPr>
                                        <w:color w:val="000000"/>
                                        <w:sz w:val="32"/>
                                        <w:szCs w:val="32"/>
                                        <w:lang w:val="nl-NL"/>
                                      </w:rPr>
                                    </w:pPr>
                                    <w:r>
                                      <w:rPr>
                                        <w:color w:val="000000"/>
                                        <w:sz w:val="32"/>
                                        <w:szCs w:val="32"/>
                                        <w:lang w:val="nl-NL"/>
                                      </w:rPr>
                                      <w:t xml:space="preserve">                                                        </w:t>
                                    </w:r>
                                  </w:p>
                                  <w:p w14:paraId="05142CB7"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04112A"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136A4D" w14:textId="77777777" w:rsidR="002D131F" w:rsidRDefault="002D131F" w:rsidP="00BF4C6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07" style="position:absolute;margin-left:443.95pt;margin-top:469.95pt;width:98.1pt;height:90pt;z-index:25175859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">
                      <v:oval id="Oval 880789027" o:spid="_x0000_s110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f2MoA&#10;AADiAAAADwAAAGRycy9kb3ducmV2LnhtbESPQWsCMRSE7wX/Q3hCL6UmCtZ1NYq0CO2hBbe9eHts&#10;XndDNy9LEnX9902h4HGYmW+Y9XZwnThTiNazhulEgSCuvbHcaPj63D8WIGJCNth5Jg1XirDdjO7W&#10;WBp/4QOdq9SIDOFYooY2pb6UMtYtOYwT3xNn79sHhynL0EgT8JLhrpMzpZ6kQ8t5ocWenluqf6qT&#10;05D4Rc7lIVTzZWWPb/bjdH3fP2h9Px52KxCJhnQL/7dfjYaiUItiqWYL+LuU74Dc/A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42n9jKAAAA4gAAAA8AAAAAAAAAAAAAAAAAmAIA&#10;AGRycy9kb3ducmV2LnhtbFBLBQYAAAAABAAEAPUAAACPAwAAAAA=&#10;" filled="f" stroked="f">
                        <v:textbox>
                          <w:txbxContent>
                            <w:p w14:paraId="5B66B3FC" w14:textId="77777777" w:rsidR="00C10763" w:rsidRDefault="00C10763" w:rsidP="00BF4C65">
                              <w:pPr>
                                <w:jc w:val="both"/>
                                <w:rPr>
                                  <w:b/>
                                  <w:sz w:val="32"/>
                                  <w:szCs w:val="32"/>
                                  <w:u w:val="single"/>
                                  <w:lang w:val="nl-NL"/>
                                </w:rPr>
                              </w:pPr>
                              <w:r>
                                <w:rPr>
                                  <w:color w:val="000000"/>
                                  <w:sz w:val="32"/>
                                  <w:szCs w:val="32"/>
                                  <w:lang w:val="nl-NL"/>
                                </w:rPr>
                                <w:sym w:font="Webdings" w:char="F080"/>
                              </w:r>
                            </w:p>
                            <w:p w14:paraId="0E13A045"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F822C0"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759F59E" w14:textId="77777777" w:rsidR="00C10763" w:rsidRDefault="00C10763" w:rsidP="00BF4C65">
                              <w:pPr>
                                <w:rPr>
                                  <w:b/>
                                  <w:u w:val="single"/>
                                  <w:lang w:val="nl-NL"/>
                                </w:rPr>
                              </w:pPr>
                            </w:p>
                            <w:p w14:paraId="61308E61"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ED3133B" w14:textId="77777777" w:rsidR="00C10763" w:rsidRDefault="00C10763" w:rsidP="00BF4C65">
                              <w:pPr>
                                <w:rPr>
                                  <w:color w:val="000000"/>
                                  <w:sz w:val="32"/>
                                  <w:szCs w:val="32"/>
                                  <w:lang w:val="nl-NL"/>
                                </w:rPr>
                              </w:pPr>
                              <w:r>
                                <w:rPr>
                                  <w:color w:val="000000"/>
                                  <w:sz w:val="32"/>
                                  <w:szCs w:val="32"/>
                                  <w:lang w:val="nl-NL"/>
                                </w:rPr>
                                <w:t xml:space="preserve">                                                        </w:t>
                              </w:r>
                            </w:p>
                            <w:p w14:paraId="229578CE"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B483D6B"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690FC1" w14:textId="77777777" w:rsidR="00C10763" w:rsidRDefault="00C10763" w:rsidP="00BF4C65"/>
                          </w:txbxContent>
                        </v:textbox>
                      </v:oval>
                      <v:oval id="Oval 717443951" o:spid="_x0000_s110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CNMwA&#10;AADiAAAADwAAAGRycy9kb3ducmV2LnhtbESPQUsDMRSE74L/IbyCF2mzq13bbpsWUQr2oNCtF2+P&#10;zetucPOyJGm7/fdGEDwOM/MNs9oMthNn8sE4VpBPMhDEtdOGGwWfh+14DiJEZI2dY1JwpQCb9e3N&#10;CkvtLryncxUbkSAcSlTQxtiXUoa6JYth4nri5B2dtxiT9I3UHi8Jbjv5kGVP0qLhtNBiTy8t1d/V&#10;ySqI/CoLufdVsajM1858nK7v23ul7kbD8xJEpCH+h//ab1rBLJ9Np4+LIoffS+kOyPU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BHjCNMwAAADiAAAADwAAAAAAAAAAAAAAAACY&#10;AgAAZHJzL2Rvd25yZXYueG1sUEsFBgAAAAAEAAQA9QAAAJEDAAAAAA==&#10;" filled="f" stroked="f">
                        <v:textbox>
                          <w:txbxContent>
                            <w:p w14:paraId="428E4FCE" w14:textId="77777777" w:rsidR="00C10763" w:rsidRDefault="00C10763" w:rsidP="00BF4C65">
                              <w:pPr>
                                <w:jc w:val="center"/>
                                <w:rPr>
                                  <w:b/>
                                  <w:sz w:val="44"/>
                                  <w:szCs w:val="44"/>
                                  <w:u w:val="single"/>
                                  <w:lang w:val="nl-NL"/>
                                </w:rPr>
                              </w:pPr>
                              <w:r>
                                <w:rPr>
                                  <w:color w:val="000000"/>
                                  <w:sz w:val="44"/>
                                  <w:szCs w:val="44"/>
                                  <w:lang w:val="nl-NL"/>
                                </w:rPr>
                                <w:sym w:font="Webdings" w:char="F080"/>
                              </w:r>
                            </w:p>
                            <w:p w14:paraId="689872DE"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7B911B"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7A8636" w14:textId="77777777" w:rsidR="00C10763" w:rsidRDefault="00C10763" w:rsidP="00BF4C65">
                              <w:pPr>
                                <w:rPr>
                                  <w:b/>
                                  <w:u w:val="single"/>
                                  <w:lang w:val="nl-NL"/>
                                </w:rPr>
                              </w:pPr>
                            </w:p>
                            <w:p w14:paraId="0D7B9173"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887955C" w14:textId="77777777" w:rsidR="00C10763" w:rsidRDefault="00C10763" w:rsidP="00BF4C65">
                              <w:pPr>
                                <w:rPr>
                                  <w:color w:val="000000"/>
                                  <w:sz w:val="32"/>
                                  <w:szCs w:val="32"/>
                                  <w:lang w:val="nl-NL"/>
                                </w:rPr>
                              </w:pPr>
                              <w:r>
                                <w:rPr>
                                  <w:color w:val="000000"/>
                                  <w:sz w:val="32"/>
                                  <w:szCs w:val="32"/>
                                  <w:lang w:val="nl-NL"/>
                                </w:rPr>
                                <w:t xml:space="preserve">                                                        </w:t>
                              </w:r>
                            </w:p>
                            <w:p w14:paraId="6479C72E"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DB2AF8"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0C3E38" w14:textId="77777777" w:rsidR="00C10763" w:rsidRDefault="00C10763" w:rsidP="00BF4C65"/>
                          </w:txbxContent>
                        </v:textbox>
                      </v:oval>
                      <v:oval id="Oval 909983293" o:spid="_x0000_s111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3Qb8oA&#10;AADiAAAADwAAAGRycy9kb3ducmV2LnhtbESPQWsCMRSE7wX/Q3hCL6VmVSxmNYq0CO2hgttevD02&#10;r7uhm5clibr++6ZQ6HGYmW+Y9XZwnbhQiNazhumkAEFce2O50fD5sX9cgogJ2WDnmTTcKMJ2M7pb&#10;Y2n8lY90qVIjMoRjiRralPpSyli35DBOfE+cvS8fHKYsQyNNwGuGu07OiuJJOrScF1rs6bml+rs6&#10;Ow2JX+RCHkO1UJU9vdnD+fa+f9D6fjzsViASDek//Nd+NRpUodRyPlNz+L2U74Dc/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HN0G/KAAAA4gAAAA8AAAAAAAAAAAAAAAAAmAIA&#10;AGRycy9kb3ducmV2LnhtbFBLBQYAAAAABAAEAPUAAACPAwAAAAA=&#10;" filled="f" stroked="f">
                        <v:textbox>
                          <w:txbxContent>
                            <w:p w14:paraId="55BBA0D1" w14:textId="77777777" w:rsidR="00C10763" w:rsidRDefault="00C10763" w:rsidP="00BF4C65">
                              <w:pPr>
                                <w:jc w:val="center"/>
                                <w:rPr>
                                  <w:b/>
                                  <w:sz w:val="32"/>
                                  <w:szCs w:val="32"/>
                                  <w:u w:val="single"/>
                                  <w:lang w:val="nl-NL"/>
                                </w:rPr>
                              </w:pPr>
                              <w:r>
                                <w:rPr>
                                  <w:color w:val="000000"/>
                                  <w:sz w:val="32"/>
                                  <w:szCs w:val="32"/>
                                  <w:lang w:val="nl-NL"/>
                                </w:rPr>
                                <w:sym w:font="Webdings" w:char="F080"/>
                              </w:r>
                            </w:p>
                            <w:p w14:paraId="1A154DCA"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560C62"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625E8D1" w14:textId="77777777" w:rsidR="00C10763" w:rsidRDefault="00C10763" w:rsidP="00BF4C65">
                              <w:pPr>
                                <w:rPr>
                                  <w:b/>
                                  <w:u w:val="single"/>
                                  <w:lang w:val="nl-NL"/>
                                </w:rPr>
                              </w:pPr>
                            </w:p>
                            <w:p w14:paraId="77614BE6"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A9BCAD" w14:textId="77777777" w:rsidR="00C10763" w:rsidRDefault="00C10763" w:rsidP="00BF4C65">
                              <w:pPr>
                                <w:rPr>
                                  <w:color w:val="000000"/>
                                  <w:sz w:val="32"/>
                                  <w:szCs w:val="32"/>
                                  <w:lang w:val="nl-NL"/>
                                </w:rPr>
                              </w:pPr>
                              <w:r>
                                <w:rPr>
                                  <w:color w:val="000000"/>
                                  <w:sz w:val="32"/>
                                  <w:szCs w:val="32"/>
                                  <w:lang w:val="nl-NL"/>
                                </w:rPr>
                                <w:t xml:space="preserve">                                                        </w:t>
                              </w:r>
                            </w:p>
                            <w:p w14:paraId="0CB81816"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80B24D"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44F131" w14:textId="77777777" w:rsidR="00C10763" w:rsidRDefault="00C10763" w:rsidP="00BF4C65"/>
                          </w:txbxContent>
                        </v:textbox>
                      </v:oval>
                      <v:oval id="Oval 1801171206" o:spid="_x0000_s111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ZXncgA&#10;AADjAAAADwAAAGRycy9kb3ducmV2LnhtbERPS0sDMRC+C/0PYQQvYpMt9LU2LUUp6MFCt156Gzbj&#10;bnAzWZK03f57Iwge53vPajO4TlwoROtZQzFWIIhrbyw3Gj6Pu6cFiJiQDXaeScONImzWo7sVlsZf&#10;+UCXKjUih3AsUUObUl9KGeuWHMax74kz9+WDw5TP0EgT8JrDXScnSs2kQ8u5ocWeXlqqv6uz05D4&#10;VU7lIVTTZWVP73Z/vn3sHrV+uB+2zyASDelf/Od+M3n+QhXFvJioGfz+lAG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JledyAAAAOMAAAAPAAAAAAAAAAAAAAAAAJgCAABk&#10;cnMvZG93bnJldi54bWxQSwUGAAAAAAQABAD1AAAAjQMAAAAA&#10;" filled="f" stroked="f">
                        <v:textbox>
                          <w:txbxContent>
                            <w:p w14:paraId="78E5A7A2" w14:textId="77777777" w:rsidR="00C10763" w:rsidRDefault="00C10763" w:rsidP="00BF4C65">
                              <w:pPr>
                                <w:jc w:val="both"/>
                                <w:rPr>
                                  <w:b/>
                                  <w:sz w:val="32"/>
                                  <w:szCs w:val="32"/>
                                  <w:u w:val="single"/>
                                  <w:lang w:val="nl-NL"/>
                                </w:rPr>
                              </w:pPr>
                              <w:r>
                                <w:rPr>
                                  <w:color w:val="000000"/>
                                  <w:sz w:val="32"/>
                                  <w:szCs w:val="32"/>
                                  <w:lang w:val="nl-NL"/>
                                </w:rPr>
                                <w:sym w:font="Webdings" w:char="F080"/>
                              </w:r>
                            </w:p>
                            <w:p w14:paraId="1D5CF2F5"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E15349"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C44C66E" w14:textId="77777777" w:rsidR="00C10763" w:rsidRDefault="00C10763" w:rsidP="00BF4C65">
                              <w:pPr>
                                <w:rPr>
                                  <w:b/>
                                  <w:u w:val="single"/>
                                  <w:lang w:val="nl-NL"/>
                                </w:rPr>
                              </w:pPr>
                            </w:p>
                            <w:p w14:paraId="457D1233"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2FF6C2" w14:textId="77777777" w:rsidR="00C10763" w:rsidRDefault="00C10763" w:rsidP="00BF4C65">
                              <w:pPr>
                                <w:rPr>
                                  <w:color w:val="000000"/>
                                  <w:sz w:val="32"/>
                                  <w:szCs w:val="32"/>
                                  <w:lang w:val="nl-NL"/>
                                </w:rPr>
                              </w:pPr>
                              <w:r>
                                <w:rPr>
                                  <w:color w:val="000000"/>
                                  <w:sz w:val="32"/>
                                  <w:szCs w:val="32"/>
                                  <w:lang w:val="nl-NL"/>
                                </w:rPr>
                                <w:t xml:space="preserve">                                                        </w:t>
                              </w:r>
                            </w:p>
                            <w:p w14:paraId="4D1A4E36"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375060"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1335C9" w14:textId="77777777" w:rsidR="00C10763" w:rsidRDefault="00C10763" w:rsidP="00BF4C65"/>
                          </w:txbxContent>
                        </v:textbox>
                      </v:oval>
                      <v:oval id="Oval 1287392403" o:spid="_x0000_s111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c9SMkA&#10;AADjAAAADwAAAGRycy9kb3ducmV2LnhtbERPT0/CMBS/k/gdmmfihUDnAIVJIUZDIgdNNrx4e1mf&#10;W+P6urQFxre3JiQe3+//W28H24kT+WAcK7ifZiCIa6cNNwo+D7vJEkSIyBo7x6TgQgG2m5vRGgvt&#10;zlzSqYqNSCEcClTQxtgXUoa6JYth6nrixH07bzGm0zdSezyncNvJPMsepEXDqaHFnl5aqn+qo1UQ&#10;+VUuZOmrxaoyX3vzcby878ZK3d0Oz08gIg3xX3x1v+k0P18+zlb5PJvB308JALn5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Bc9SMkAAADjAAAADwAAAAAAAAAAAAAAAACYAgAA&#10;ZHJzL2Rvd25yZXYueG1sUEsFBgAAAAAEAAQA9QAAAI4DAAAAAA==&#10;" filled="f" stroked="f">
                        <v:textbox>
                          <w:txbxContent>
                            <w:p w14:paraId="1A0341BB" w14:textId="77777777" w:rsidR="00C10763" w:rsidRDefault="00C10763" w:rsidP="00BF4C65">
                              <w:pPr>
                                <w:jc w:val="both"/>
                                <w:rPr>
                                  <w:b/>
                                  <w:sz w:val="32"/>
                                  <w:szCs w:val="32"/>
                                  <w:u w:val="single"/>
                                  <w:lang w:val="nl-NL"/>
                                </w:rPr>
                              </w:pPr>
                              <w:r>
                                <w:rPr>
                                  <w:color w:val="000000"/>
                                  <w:sz w:val="32"/>
                                  <w:szCs w:val="32"/>
                                  <w:lang w:val="nl-NL"/>
                                </w:rPr>
                                <w:sym w:font="Webdings" w:char="F080"/>
                              </w:r>
                            </w:p>
                            <w:p w14:paraId="09FD5105"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19D520"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122230" w14:textId="77777777" w:rsidR="00C10763" w:rsidRDefault="00C10763" w:rsidP="00BF4C65">
                              <w:pPr>
                                <w:rPr>
                                  <w:b/>
                                  <w:u w:val="single"/>
                                  <w:lang w:val="nl-NL"/>
                                </w:rPr>
                              </w:pPr>
                            </w:p>
                            <w:p w14:paraId="2AB6650E"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4F86DB" w14:textId="77777777" w:rsidR="00C10763" w:rsidRDefault="00C10763" w:rsidP="00BF4C65">
                              <w:pPr>
                                <w:rPr>
                                  <w:color w:val="000000"/>
                                  <w:sz w:val="32"/>
                                  <w:szCs w:val="32"/>
                                  <w:lang w:val="nl-NL"/>
                                </w:rPr>
                              </w:pPr>
                              <w:r>
                                <w:rPr>
                                  <w:color w:val="000000"/>
                                  <w:sz w:val="32"/>
                                  <w:szCs w:val="32"/>
                                  <w:lang w:val="nl-NL"/>
                                </w:rPr>
                                <w:t xml:space="preserve">                                                        </w:t>
                              </w:r>
                            </w:p>
                            <w:p w14:paraId="2FF53EF3"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7CBD60"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7A088E" w14:textId="77777777" w:rsidR="00C10763" w:rsidRDefault="00C10763" w:rsidP="00BF4C65"/>
                          </w:txbxContent>
                        </v:textbox>
                      </v:oval>
                      <v:oval id="Oval 1268073703" o:spid="_x0000_s111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a9nMgA&#10;AADjAAAADwAAAGRycy9kb3ducmV2LnhtbERPS2sCMRC+F/wPYQq9lJqo+NoapbQI9WDBbS/ehs10&#10;N3QzWZKo679vhEKP871nteldK84UovWsYTRUIIgrbyzXGr4+t08LEDEhG2w9k4YrRdisB3crLIy/&#10;8IHOZapFDuFYoIYmpa6QMlYNOYxD3xFn7tsHhymfoZYm4CWHu1aOlZpJh5ZzQ4MdvTZU/ZQnpyHx&#10;m5zKQyiny9Ied/bjdN1vH7V+uO9fnkEk6tO/+M/9bvL88Wyh5pO5msDtpwy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9r2cyAAAAOMAAAAPAAAAAAAAAAAAAAAAAJgCAABk&#10;cnMvZG93bnJldi54bWxQSwUGAAAAAAQABAD1AAAAjQMAAAAA&#10;" filled="f" stroked="f">
                        <v:textbox>
                          <w:txbxContent>
                            <w:p w14:paraId="5EA71304" w14:textId="77777777" w:rsidR="00C10763" w:rsidRDefault="00C10763" w:rsidP="00BF4C65">
                              <w:pPr>
                                <w:jc w:val="both"/>
                                <w:rPr>
                                  <w:b/>
                                  <w:sz w:val="32"/>
                                  <w:szCs w:val="32"/>
                                  <w:u w:val="single"/>
                                  <w:lang w:val="nl-NL"/>
                                </w:rPr>
                              </w:pPr>
                              <w:r>
                                <w:rPr>
                                  <w:color w:val="000000"/>
                                  <w:sz w:val="32"/>
                                  <w:szCs w:val="32"/>
                                  <w:lang w:val="nl-NL"/>
                                </w:rPr>
                                <w:sym w:font="Webdings" w:char="F080"/>
                              </w:r>
                            </w:p>
                            <w:p w14:paraId="4A915BB7"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785E76"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5CCACAF" w14:textId="77777777" w:rsidR="00C10763" w:rsidRDefault="00C10763" w:rsidP="00BF4C65">
                              <w:pPr>
                                <w:rPr>
                                  <w:b/>
                                  <w:u w:val="single"/>
                                  <w:lang w:val="nl-NL"/>
                                </w:rPr>
                              </w:pPr>
                            </w:p>
                            <w:p w14:paraId="08098AEC"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232EF0" w14:textId="77777777" w:rsidR="00C10763" w:rsidRDefault="00C10763" w:rsidP="00BF4C65">
                              <w:pPr>
                                <w:rPr>
                                  <w:color w:val="000000"/>
                                  <w:sz w:val="32"/>
                                  <w:szCs w:val="32"/>
                                  <w:lang w:val="nl-NL"/>
                                </w:rPr>
                              </w:pPr>
                              <w:r>
                                <w:rPr>
                                  <w:color w:val="000000"/>
                                  <w:sz w:val="32"/>
                                  <w:szCs w:val="32"/>
                                  <w:lang w:val="nl-NL"/>
                                </w:rPr>
                                <w:t xml:space="preserve">                                                        </w:t>
                              </w:r>
                            </w:p>
                            <w:p w14:paraId="6DCC97A8"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E30C94"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66700C" w14:textId="77777777" w:rsidR="00C10763" w:rsidRDefault="00C10763" w:rsidP="00BF4C65"/>
                          </w:txbxContent>
                        </v:textbox>
                      </v:oval>
                      <v:oval id="Oval 1034191300" o:spid="_x0000_s111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QFcsA&#10;AADjAAAADwAAAGRycy9kb3ducmV2LnhtbESPQUsDMRCF74L/IYzgRWyy1opdmxZRCnpQ6OrF27AZ&#10;d4ObyZKk7fbfOwfB48y8ee99q80UBnWglH1kC9XMgCJuo/PcWfj82F7fg8oF2eEQmSycKMNmfX62&#10;wtrFI+/o0JROiQnnGi30pYy11rntKWCexZFYbt8xBSwypk67hEcxD4O+MeZOB/QsCT2O9NRT+9Ps&#10;g4XCz3qhd6lZLBv/9erf96e37ZW1lxfT4wOoQlP5F/99vzipb+a31bKaG6EQJlmAXv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kpZAVywAAAOMAAAAPAAAAAAAAAAAAAAAAAJgC&#10;AABkcnMvZG93bnJldi54bWxQSwUGAAAAAAQABAD1AAAAkAMAAAAA&#10;" filled="f" stroked="f">
                        <v:textbox>
                          <w:txbxContent>
                            <w:p w14:paraId="2DE52D84" w14:textId="77777777" w:rsidR="00C10763" w:rsidRDefault="00C10763" w:rsidP="00BF4C65">
                              <w:pPr>
                                <w:jc w:val="both"/>
                                <w:rPr>
                                  <w:b/>
                                  <w:sz w:val="32"/>
                                  <w:szCs w:val="32"/>
                                  <w:u w:val="single"/>
                                  <w:lang w:val="nl-NL"/>
                                </w:rPr>
                              </w:pPr>
                              <w:r>
                                <w:rPr>
                                  <w:color w:val="000000"/>
                                  <w:sz w:val="32"/>
                                  <w:szCs w:val="32"/>
                                  <w:lang w:val="nl-NL"/>
                                </w:rPr>
                                <w:sym w:font="Webdings" w:char="F080"/>
                              </w:r>
                            </w:p>
                            <w:p w14:paraId="4C0FDA6C"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3B474A"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82AA47E" w14:textId="77777777" w:rsidR="00C10763" w:rsidRDefault="00C10763" w:rsidP="00BF4C65">
                              <w:pPr>
                                <w:rPr>
                                  <w:b/>
                                  <w:u w:val="single"/>
                                  <w:lang w:val="nl-NL"/>
                                </w:rPr>
                              </w:pPr>
                            </w:p>
                            <w:p w14:paraId="76F561F8"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BC4C06" w14:textId="77777777" w:rsidR="00C10763" w:rsidRDefault="00C10763" w:rsidP="00BF4C65">
                              <w:pPr>
                                <w:rPr>
                                  <w:color w:val="000000"/>
                                  <w:sz w:val="32"/>
                                  <w:szCs w:val="32"/>
                                  <w:lang w:val="nl-NL"/>
                                </w:rPr>
                              </w:pPr>
                              <w:r>
                                <w:rPr>
                                  <w:color w:val="000000"/>
                                  <w:sz w:val="32"/>
                                  <w:szCs w:val="32"/>
                                  <w:lang w:val="nl-NL"/>
                                </w:rPr>
                                <w:t xml:space="preserve">                                                        </w:t>
                              </w:r>
                            </w:p>
                            <w:p w14:paraId="58BD4F6E"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9D1336"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1F7002B" w14:textId="77777777" w:rsidR="00C10763" w:rsidRDefault="00C10763" w:rsidP="00BF4C65"/>
                          </w:txbxContent>
                        </v:textbox>
                      </v:oval>
                      <v:oval id="Oval 165056079" o:spid="_x0000_s111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Hq2ccA&#10;AADiAAAADwAAAGRycy9kb3ducmV2LnhtbERPz0vDMBS+C/sfwhO8iEsmtLq6bIzJQA8OVnfZ7dE8&#10;22DzUpJs6/57IwgeP77fi9XoenGmEK1nDbOpAkHceGO51XD43D48g4gJ2WDvmTRcKcJqOblZYGX8&#10;hfd0rlMrcgjHCjV0KQ2VlLHpyGGc+oE4c18+OEwZhlaagJcc7nr5qFQpHVrODR0OtOmo+a5PTkPi&#10;V1nIfaiLeW2P73Z3un5s77W+ux3XLyASjelf/Od+M3l+WaiiVE9z+L2UM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x6tnHAAAA4gAAAA8AAAAAAAAAAAAAAAAAmAIAAGRy&#10;cy9kb3ducmV2LnhtbFBLBQYAAAAABAAEAPUAAACMAwAAAAA=&#10;" filled="f" stroked="f">
                        <v:textbox>
                          <w:txbxContent>
                            <w:p w14:paraId="6BCE4DB5" w14:textId="77777777" w:rsidR="00C10763" w:rsidRDefault="00C10763" w:rsidP="00BF4C65">
                              <w:pPr>
                                <w:jc w:val="both"/>
                                <w:rPr>
                                  <w:b/>
                                  <w:sz w:val="32"/>
                                  <w:szCs w:val="32"/>
                                  <w:u w:val="single"/>
                                  <w:lang w:val="nl-NL"/>
                                </w:rPr>
                              </w:pPr>
                              <w:r>
                                <w:rPr>
                                  <w:color w:val="000000"/>
                                  <w:sz w:val="32"/>
                                  <w:szCs w:val="32"/>
                                  <w:lang w:val="nl-NL"/>
                                </w:rPr>
                                <w:sym w:font="Webdings" w:char="F080"/>
                              </w:r>
                            </w:p>
                            <w:p w14:paraId="6487FBA8"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CE533E"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95C4AFD" w14:textId="77777777" w:rsidR="00C10763" w:rsidRDefault="00C10763" w:rsidP="00BF4C65">
                              <w:pPr>
                                <w:rPr>
                                  <w:b/>
                                  <w:u w:val="single"/>
                                  <w:lang w:val="nl-NL"/>
                                </w:rPr>
                              </w:pPr>
                            </w:p>
                            <w:p w14:paraId="24B5A11B"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6F25070" w14:textId="77777777" w:rsidR="00C10763" w:rsidRDefault="00C10763" w:rsidP="00BF4C65">
                              <w:pPr>
                                <w:rPr>
                                  <w:color w:val="000000"/>
                                  <w:sz w:val="32"/>
                                  <w:szCs w:val="32"/>
                                  <w:lang w:val="nl-NL"/>
                                </w:rPr>
                              </w:pPr>
                              <w:r>
                                <w:rPr>
                                  <w:color w:val="000000"/>
                                  <w:sz w:val="32"/>
                                  <w:szCs w:val="32"/>
                                  <w:lang w:val="nl-NL"/>
                                </w:rPr>
                                <w:t xml:space="preserve">                                                        </w:t>
                              </w:r>
                            </w:p>
                            <w:p w14:paraId="7904CB66"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FC0BC7"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5CB7B9" w14:textId="77777777" w:rsidR="00C10763" w:rsidRDefault="00C10763" w:rsidP="00BF4C65"/>
                          </w:txbxContent>
                        </v:textbox>
                      </v:oval>
                      <v:oval id="Oval 1298866153" o:spid="_x0000_s111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wQcgA&#10;AADjAAAADwAAAGRycy9kb3ducmV2LnhtbERPT2vCMBS/D/wO4Q12GZrqaKmdUWRD2A4bWL14ezRv&#10;bVjzUpKo9dsvg8GO7/f/rTaj7cWFfDCOFcxnGQjixmnDrYLjYTctQYSIrLF3TApuFGCzntytsNLu&#10;ynu61LEVKYRDhQq6GIdKytB0ZDHM3ECcuC/nLcZ0+lZqj9cUbnu5yLJCWjScGjoc6KWj5rs+WwWR&#10;X2Uu977Ol7U5vZvP8+1j96jUw/24fQYRaYz/4j/3m07zF8uyLIp5/gS/PyUA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DBByAAAAOMAAAAPAAAAAAAAAAAAAAAAAJgCAABk&#10;cnMvZG93bnJldi54bWxQSwUGAAAAAAQABAD1AAAAjQMAAAAA&#10;" filled="f" stroked="f">
                        <v:textbox>
                          <w:txbxContent>
                            <w:p w14:paraId="1F00F34D" w14:textId="77777777" w:rsidR="00C10763" w:rsidRDefault="00C10763" w:rsidP="00BF4C65">
                              <w:pPr>
                                <w:jc w:val="both"/>
                                <w:rPr>
                                  <w:b/>
                                  <w:sz w:val="32"/>
                                  <w:szCs w:val="32"/>
                                  <w:u w:val="single"/>
                                  <w:lang w:val="nl-NL"/>
                                </w:rPr>
                              </w:pPr>
                              <w:r>
                                <w:rPr>
                                  <w:color w:val="000000"/>
                                  <w:sz w:val="32"/>
                                  <w:szCs w:val="32"/>
                                  <w:lang w:val="nl-NL"/>
                                </w:rPr>
                                <w:sym w:font="Webdings" w:char="F080"/>
                              </w:r>
                            </w:p>
                            <w:p w14:paraId="02828234"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C9C554"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EA40973" w14:textId="77777777" w:rsidR="00C10763" w:rsidRDefault="00C10763" w:rsidP="00BF4C65">
                              <w:pPr>
                                <w:rPr>
                                  <w:b/>
                                  <w:u w:val="single"/>
                                  <w:lang w:val="nl-NL"/>
                                </w:rPr>
                              </w:pPr>
                            </w:p>
                            <w:p w14:paraId="060B5AC5"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CA5F0CF" w14:textId="77777777" w:rsidR="00C10763" w:rsidRDefault="00C10763" w:rsidP="00BF4C65">
                              <w:pPr>
                                <w:rPr>
                                  <w:color w:val="000000"/>
                                  <w:sz w:val="32"/>
                                  <w:szCs w:val="32"/>
                                  <w:lang w:val="nl-NL"/>
                                </w:rPr>
                              </w:pPr>
                              <w:r>
                                <w:rPr>
                                  <w:color w:val="000000"/>
                                  <w:sz w:val="32"/>
                                  <w:szCs w:val="32"/>
                                  <w:lang w:val="nl-NL"/>
                                </w:rPr>
                                <w:t xml:space="preserve">                                                        </w:t>
                              </w:r>
                            </w:p>
                            <w:p w14:paraId="05142CB7"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04112A"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136A4D" w14:textId="77777777" w:rsidR="00C10763" w:rsidRDefault="00C10763" w:rsidP="00BF4C65"/>
                          </w:txbxContent>
                        </v:textbox>
                      </v:oval>
                    </v:group>
                  </w:pict>
                </mc:Fallback>
              </mc:AlternateContent>
            </w: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59616" behindDoc="0" locked="0" layoutInCell="1" allowOverlap="1" wp14:anchorId="16F51974" wp14:editId="53DE22E6">
                      <wp:simplePos x="0" y="0"/>
                      <wp:positionH relativeFrom="column">
                        <wp:posOffset>5638165</wp:posOffset>
                      </wp:positionH>
                      <wp:positionV relativeFrom="paragraph">
                        <wp:posOffset>5968365</wp:posOffset>
                      </wp:positionV>
                      <wp:extent cx="1245870" cy="1143000"/>
                      <wp:effectExtent l="0" t="0" r="0" b="0"/>
                      <wp:wrapNone/>
                      <wp:docPr id="1415000010" name="Nhóm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835021271" name="Oval 183502127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0E1D123" w14:textId="77777777" w:rsidR="002D131F" w:rsidRDefault="002D131F" w:rsidP="00BF4C65">
                                    <w:pPr>
                                      <w:jc w:val="both"/>
                                      <w:rPr>
                                        <w:b/>
                                        <w:sz w:val="32"/>
                                        <w:szCs w:val="32"/>
                                        <w:u w:val="single"/>
                                        <w:lang w:val="nl-NL"/>
                                      </w:rPr>
                                    </w:pPr>
                                    <w:r>
                                      <w:rPr>
                                        <w:color w:val="000000"/>
                                        <w:sz w:val="32"/>
                                        <w:szCs w:val="32"/>
                                        <w:lang w:val="nl-NL"/>
                                      </w:rPr>
                                      <w:sym w:font="Webdings" w:char="F080"/>
                                    </w:r>
                                  </w:p>
                                  <w:p w14:paraId="7220D1ED"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22635D"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4ACC4F" w14:textId="77777777" w:rsidR="002D131F" w:rsidRDefault="002D131F" w:rsidP="00BF4C65">
                                    <w:pPr>
                                      <w:rPr>
                                        <w:b/>
                                        <w:u w:val="single"/>
                                        <w:lang w:val="nl-NL"/>
                                      </w:rPr>
                                    </w:pPr>
                                  </w:p>
                                  <w:p w14:paraId="3A8CF7B3"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D075163" w14:textId="77777777" w:rsidR="002D131F" w:rsidRDefault="002D131F" w:rsidP="00BF4C65">
                                    <w:pPr>
                                      <w:rPr>
                                        <w:color w:val="000000"/>
                                        <w:sz w:val="32"/>
                                        <w:szCs w:val="32"/>
                                        <w:lang w:val="nl-NL"/>
                                      </w:rPr>
                                    </w:pPr>
                                    <w:r>
                                      <w:rPr>
                                        <w:color w:val="000000"/>
                                        <w:sz w:val="32"/>
                                        <w:szCs w:val="32"/>
                                        <w:lang w:val="nl-NL"/>
                                      </w:rPr>
                                      <w:t xml:space="preserve">                                                        </w:t>
                                    </w:r>
                                  </w:p>
                                  <w:p w14:paraId="2CCA281F"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271E8FA"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3B61B" w14:textId="77777777" w:rsidR="002D131F" w:rsidRDefault="002D131F" w:rsidP="00BF4C65"/>
                                </w:txbxContent>
                              </wps:txbx>
                              <wps:bodyPr rot="0" vert="horz" wrap="square" lIns="91440" tIns="45720" rIns="91440" bIns="45720" anchor="t" anchorCtr="0" upright="1">
                                <a:noAutofit/>
                              </wps:bodyPr>
                            </wps:wsp>
                            <wps:wsp>
                              <wps:cNvPr id="624704680" name="Oval 62470468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46E0A3D" w14:textId="77777777" w:rsidR="002D131F" w:rsidRDefault="002D131F" w:rsidP="00BF4C65">
                                    <w:pPr>
                                      <w:jc w:val="center"/>
                                      <w:rPr>
                                        <w:b/>
                                        <w:sz w:val="44"/>
                                        <w:szCs w:val="44"/>
                                        <w:u w:val="single"/>
                                        <w:lang w:val="nl-NL"/>
                                      </w:rPr>
                                    </w:pPr>
                                    <w:r>
                                      <w:rPr>
                                        <w:color w:val="000000"/>
                                        <w:sz w:val="44"/>
                                        <w:szCs w:val="44"/>
                                        <w:lang w:val="nl-NL"/>
                                      </w:rPr>
                                      <w:sym w:font="Webdings" w:char="F080"/>
                                    </w:r>
                                  </w:p>
                                  <w:p w14:paraId="3C8BBD99"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F55EBD"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404F6C" w14:textId="77777777" w:rsidR="002D131F" w:rsidRDefault="002D131F" w:rsidP="00BF4C65">
                                    <w:pPr>
                                      <w:rPr>
                                        <w:b/>
                                        <w:u w:val="single"/>
                                        <w:lang w:val="nl-NL"/>
                                      </w:rPr>
                                    </w:pPr>
                                  </w:p>
                                  <w:p w14:paraId="6D33EF79"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C76DDEE" w14:textId="77777777" w:rsidR="002D131F" w:rsidRDefault="002D131F" w:rsidP="00BF4C65">
                                    <w:pPr>
                                      <w:rPr>
                                        <w:color w:val="000000"/>
                                        <w:sz w:val="32"/>
                                        <w:szCs w:val="32"/>
                                        <w:lang w:val="nl-NL"/>
                                      </w:rPr>
                                    </w:pPr>
                                    <w:r>
                                      <w:rPr>
                                        <w:color w:val="000000"/>
                                        <w:sz w:val="32"/>
                                        <w:szCs w:val="32"/>
                                        <w:lang w:val="nl-NL"/>
                                      </w:rPr>
                                      <w:t xml:space="preserve">                                                        </w:t>
                                    </w:r>
                                  </w:p>
                                  <w:p w14:paraId="772CDFBB"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8FF4E9"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B33862" w14:textId="77777777" w:rsidR="002D131F" w:rsidRDefault="002D131F" w:rsidP="00BF4C65"/>
                                </w:txbxContent>
                              </wps:txbx>
                              <wps:bodyPr rot="0" vert="horz" wrap="square" lIns="91440" tIns="45720" rIns="91440" bIns="45720" anchor="t" anchorCtr="0" upright="1">
                                <a:noAutofit/>
                              </wps:bodyPr>
                            </wps:wsp>
                            <wps:wsp>
                              <wps:cNvPr id="1559204343" name="Oval 155920434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86C1C0" w14:textId="77777777" w:rsidR="002D131F" w:rsidRDefault="002D131F" w:rsidP="00BF4C65">
                                    <w:pPr>
                                      <w:jc w:val="center"/>
                                      <w:rPr>
                                        <w:b/>
                                        <w:sz w:val="32"/>
                                        <w:szCs w:val="32"/>
                                        <w:u w:val="single"/>
                                        <w:lang w:val="nl-NL"/>
                                      </w:rPr>
                                    </w:pPr>
                                    <w:r>
                                      <w:rPr>
                                        <w:color w:val="000000"/>
                                        <w:sz w:val="32"/>
                                        <w:szCs w:val="32"/>
                                        <w:lang w:val="nl-NL"/>
                                      </w:rPr>
                                      <w:sym w:font="Webdings" w:char="F080"/>
                                    </w:r>
                                  </w:p>
                                  <w:p w14:paraId="4AC3946D"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2203D8"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FA6509" w14:textId="77777777" w:rsidR="002D131F" w:rsidRDefault="002D131F" w:rsidP="00BF4C65">
                                    <w:pPr>
                                      <w:rPr>
                                        <w:b/>
                                        <w:u w:val="single"/>
                                        <w:lang w:val="nl-NL"/>
                                      </w:rPr>
                                    </w:pPr>
                                  </w:p>
                                  <w:p w14:paraId="5402F5DE"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9F1932" w14:textId="77777777" w:rsidR="002D131F" w:rsidRDefault="002D131F" w:rsidP="00BF4C65">
                                    <w:pPr>
                                      <w:rPr>
                                        <w:color w:val="000000"/>
                                        <w:sz w:val="32"/>
                                        <w:szCs w:val="32"/>
                                        <w:lang w:val="nl-NL"/>
                                      </w:rPr>
                                    </w:pPr>
                                    <w:r>
                                      <w:rPr>
                                        <w:color w:val="000000"/>
                                        <w:sz w:val="32"/>
                                        <w:szCs w:val="32"/>
                                        <w:lang w:val="nl-NL"/>
                                      </w:rPr>
                                      <w:t xml:space="preserve">                                                        </w:t>
                                    </w:r>
                                  </w:p>
                                  <w:p w14:paraId="42965AF2"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2BD035"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DF3003" w14:textId="77777777" w:rsidR="002D131F" w:rsidRDefault="002D131F" w:rsidP="00BF4C65"/>
                                </w:txbxContent>
                              </wps:txbx>
                              <wps:bodyPr rot="0" vert="horz" wrap="square" lIns="91440" tIns="45720" rIns="91440" bIns="45720" anchor="t" anchorCtr="0" upright="1">
                                <a:noAutofit/>
                              </wps:bodyPr>
                            </wps:wsp>
                            <wps:wsp>
                              <wps:cNvPr id="1044914932" name="Oval 104491493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41A3C0" w14:textId="77777777" w:rsidR="002D131F" w:rsidRDefault="002D131F" w:rsidP="00BF4C65">
                                    <w:pPr>
                                      <w:jc w:val="both"/>
                                      <w:rPr>
                                        <w:b/>
                                        <w:sz w:val="32"/>
                                        <w:szCs w:val="32"/>
                                        <w:u w:val="single"/>
                                        <w:lang w:val="nl-NL"/>
                                      </w:rPr>
                                    </w:pPr>
                                    <w:r>
                                      <w:rPr>
                                        <w:color w:val="000000"/>
                                        <w:sz w:val="32"/>
                                        <w:szCs w:val="32"/>
                                        <w:lang w:val="nl-NL"/>
                                      </w:rPr>
                                      <w:sym w:font="Webdings" w:char="F080"/>
                                    </w:r>
                                  </w:p>
                                  <w:p w14:paraId="7E33F395"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149EA1"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41657EF" w14:textId="77777777" w:rsidR="002D131F" w:rsidRDefault="002D131F" w:rsidP="00BF4C65">
                                    <w:pPr>
                                      <w:rPr>
                                        <w:b/>
                                        <w:u w:val="single"/>
                                        <w:lang w:val="nl-NL"/>
                                      </w:rPr>
                                    </w:pPr>
                                  </w:p>
                                  <w:p w14:paraId="183856AD"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461DF39" w14:textId="77777777" w:rsidR="002D131F" w:rsidRDefault="002D131F" w:rsidP="00BF4C65">
                                    <w:pPr>
                                      <w:rPr>
                                        <w:color w:val="000000"/>
                                        <w:sz w:val="32"/>
                                        <w:szCs w:val="32"/>
                                        <w:lang w:val="nl-NL"/>
                                      </w:rPr>
                                    </w:pPr>
                                    <w:r>
                                      <w:rPr>
                                        <w:color w:val="000000"/>
                                        <w:sz w:val="32"/>
                                        <w:szCs w:val="32"/>
                                        <w:lang w:val="nl-NL"/>
                                      </w:rPr>
                                      <w:t xml:space="preserve">                                                        </w:t>
                                    </w:r>
                                  </w:p>
                                  <w:p w14:paraId="79BD6645"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0959BA"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C42DBA" w14:textId="77777777" w:rsidR="002D131F" w:rsidRDefault="002D131F" w:rsidP="00BF4C65"/>
                                </w:txbxContent>
                              </wps:txbx>
                              <wps:bodyPr rot="0" vert="horz" wrap="square" lIns="91440" tIns="45720" rIns="91440" bIns="45720" anchor="t" anchorCtr="0" upright="1">
                                <a:noAutofit/>
                              </wps:bodyPr>
                            </wps:wsp>
                            <wps:wsp>
                              <wps:cNvPr id="892205096" name="Oval 892205096"/>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1B2DD5" w14:textId="77777777" w:rsidR="002D131F" w:rsidRDefault="002D131F" w:rsidP="00BF4C65">
                                    <w:pPr>
                                      <w:jc w:val="both"/>
                                      <w:rPr>
                                        <w:b/>
                                        <w:sz w:val="32"/>
                                        <w:szCs w:val="32"/>
                                        <w:u w:val="single"/>
                                        <w:lang w:val="nl-NL"/>
                                      </w:rPr>
                                    </w:pPr>
                                    <w:r>
                                      <w:rPr>
                                        <w:color w:val="000000"/>
                                        <w:sz w:val="32"/>
                                        <w:szCs w:val="32"/>
                                        <w:lang w:val="nl-NL"/>
                                      </w:rPr>
                                      <w:sym w:font="Webdings" w:char="F080"/>
                                    </w:r>
                                  </w:p>
                                  <w:p w14:paraId="0DBA2890"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B2CA2B"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02B3C2" w14:textId="77777777" w:rsidR="002D131F" w:rsidRDefault="002D131F" w:rsidP="00BF4C65">
                                    <w:pPr>
                                      <w:rPr>
                                        <w:b/>
                                        <w:u w:val="single"/>
                                        <w:lang w:val="nl-NL"/>
                                      </w:rPr>
                                    </w:pPr>
                                  </w:p>
                                  <w:p w14:paraId="51B6CEAD"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239B56" w14:textId="77777777" w:rsidR="002D131F" w:rsidRDefault="002D131F" w:rsidP="00BF4C65">
                                    <w:pPr>
                                      <w:rPr>
                                        <w:color w:val="000000"/>
                                        <w:sz w:val="32"/>
                                        <w:szCs w:val="32"/>
                                        <w:lang w:val="nl-NL"/>
                                      </w:rPr>
                                    </w:pPr>
                                    <w:r>
                                      <w:rPr>
                                        <w:color w:val="000000"/>
                                        <w:sz w:val="32"/>
                                        <w:szCs w:val="32"/>
                                        <w:lang w:val="nl-NL"/>
                                      </w:rPr>
                                      <w:t xml:space="preserve">                                                        </w:t>
                                    </w:r>
                                  </w:p>
                                  <w:p w14:paraId="0A0B1FF1"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D51107"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3FB2763" w14:textId="77777777" w:rsidR="002D131F" w:rsidRDefault="002D131F" w:rsidP="00BF4C65"/>
                                </w:txbxContent>
                              </wps:txbx>
                              <wps:bodyPr rot="0" vert="horz" wrap="square" lIns="91440" tIns="45720" rIns="91440" bIns="45720" anchor="t" anchorCtr="0" upright="1">
                                <a:noAutofit/>
                              </wps:bodyPr>
                            </wps:wsp>
                            <wps:wsp>
                              <wps:cNvPr id="1467108301" name="Oval 146710830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22E5BF" w14:textId="77777777" w:rsidR="002D131F" w:rsidRDefault="002D131F" w:rsidP="00BF4C65">
                                    <w:pPr>
                                      <w:jc w:val="both"/>
                                      <w:rPr>
                                        <w:b/>
                                        <w:sz w:val="32"/>
                                        <w:szCs w:val="32"/>
                                        <w:u w:val="single"/>
                                        <w:lang w:val="nl-NL"/>
                                      </w:rPr>
                                    </w:pPr>
                                    <w:r>
                                      <w:rPr>
                                        <w:color w:val="000000"/>
                                        <w:sz w:val="32"/>
                                        <w:szCs w:val="32"/>
                                        <w:lang w:val="nl-NL"/>
                                      </w:rPr>
                                      <w:sym w:font="Webdings" w:char="F080"/>
                                    </w:r>
                                  </w:p>
                                  <w:p w14:paraId="26D48FB4"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99B286"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62991D" w14:textId="77777777" w:rsidR="002D131F" w:rsidRDefault="002D131F" w:rsidP="00BF4C65">
                                    <w:pPr>
                                      <w:rPr>
                                        <w:b/>
                                        <w:u w:val="single"/>
                                        <w:lang w:val="nl-NL"/>
                                      </w:rPr>
                                    </w:pPr>
                                  </w:p>
                                  <w:p w14:paraId="3398F6F4"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46CD94" w14:textId="77777777" w:rsidR="002D131F" w:rsidRDefault="002D131F" w:rsidP="00BF4C65">
                                    <w:pPr>
                                      <w:rPr>
                                        <w:color w:val="000000"/>
                                        <w:sz w:val="32"/>
                                        <w:szCs w:val="32"/>
                                        <w:lang w:val="nl-NL"/>
                                      </w:rPr>
                                    </w:pPr>
                                    <w:r>
                                      <w:rPr>
                                        <w:color w:val="000000"/>
                                        <w:sz w:val="32"/>
                                        <w:szCs w:val="32"/>
                                        <w:lang w:val="nl-NL"/>
                                      </w:rPr>
                                      <w:t xml:space="preserve">                                                        </w:t>
                                    </w:r>
                                  </w:p>
                                  <w:p w14:paraId="4D495F90"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2E3E504"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D58BCA" w14:textId="77777777" w:rsidR="002D131F" w:rsidRDefault="002D131F" w:rsidP="00BF4C65"/>
                                </w:txbxContent>
                              </wps:txbx>
                              <wps:bodyPr rot="0" vert="horz" wrap="square" lIns="91440" tIns="45720" rIns="91440" bIns="45720" anchor="t" anchorCtr="0" upright="1">
                                <a:noAutofit/>
                              </wps:bodyPr>
                            </wps:wsp>
                            <wps:wsp>
                              <wps:cNvPr id="471122257" name="Oval 47112225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60AD35" w14:textId="77777777" w:rsidR="002D131F" w:rsidRDefault="002D131F" w:rsidP="00BF4C65">
                                    <w:pPr>
                                      <w:jc w:val="both"/>
                                      <w:rPr>
                                        <w:b/>
                                        <w:sz w:val="32"/>
                                        <w:szCs w:val="32"/>
                                        <w:u w:val="single"/>
                                        <w:lang w:val="nl-NL"/>
                                      </w:rPr>
                                    </w:pPr>
                                    <w:r>
                                      <w:rPr>
                                        <w:color w:val="000000"/>
                                        <w:sz w:val="32"/>
                                        <w:szCs w:val="32"/>
                                        <w:lang w:val="nl-NL"/>
                                      </w:rPr>
                                      <w:sym w:font="Webdings" w:char="F080"/>
                                    </w:r>
                                  </w:p>
                                  <w:p w14:paraId="49E1A883"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0A96C2"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E468344" w14:textId="77777777" w:rsidR="002D131F" w:rsidRDefault="002D131F" w:rsidP="00BF4C65">
                                    <w:pPr>
                                      <w:rPr>
                                        <w:b/>
                                        <w:u w:val="single"/>
                                        <w:lang w:val="nl-NL"/>
                                      </w:rPr>
                                    </w:pPr>
                                  </w:p>
                                  <w:p w14:paraId="3226AC09"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A29111" w14:textId="77777777" w:rsidR="002D131F" w:rsidRDefault="002D131F" w:rsidP="00BF4C65">
                                    <w:pPr>
                                      <w:rPr>
                                        <w:color w:val="000000"/>
                                        <w:sz w:val="32"/>
                                        <w:szCs w:val="32"/>
                                        <w:lang w:val="nl-NL"/>
                                      </w:rPr>
                                    </w:pPr>
                                    <w:r>
                                      <w:rPr>
                                        <w:color w:val="000000"/>
                                        <w:sz w:val="32"/>
                                        <w:szCs w:val="32"/>
                                        <w:lang w:val="nl-NL"/>
                                      </w:rPr>
                                      <w:t xml:space="preserve">                                                        </w:t>
                                    </w:r>
                                  </w:p>
                                  <w:p w14:paraId="47A3EAB4"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66FD7B3"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B2E5D7" w14:textId="77777777" w:rsidR="002D131F" w:rsidRDefault="002D131F" w:rsidP="00BF4C65"/>
                                </w:txbxContent>
                              </wps:txbx>
                              <wps:bodyPr rot="0" vert="horz" wrap="square" lIns="91440" tIns="45720" rIns="91440" bIns="45720" anchor="t" anchorCtr="0" upright="1">
                                <a:noAutofit/>
                              </wps:bodyPr>
                            </wps:wsp>
                            <wps:wsp>
                              <wps:cNvPr id="577150833" name="Oval 577150833"/>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9282DAA" w14:textId="77777777" w:rsidR="002D131F" w:rsidRDefault="002D131F" w:rsidP="00BF4C65">
                                    <w:pPr>
                                      <w:jc w:val="both"/>
                                      <w:rPr>
                                        <w:b/>
                                        <w:sz w:val="32"/>
                                        <w:szCs w:val="32"/>
                                        <w:u w:val="single"/>
                                        <w:lang w:val="nl-NL"/>
                                      </w:rPr>
                                    </w:pPr>
                                    <w:r>
                                      <w:rPr>
                                        <w:color w:val="000000"/>
                                        <w:sz w:val="32"/>
                                        <w:szCs w:val="32"/>
                                        <w:lang w:val="nl-NL"/>
                                      </w:rPr>
                                      <w:sym w:font="Webdings" w:char="F080"/>
                                    </w:r>
                                  </w:p>
                                  <w:p w14:paraId="756CB450"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4E4DEE"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10A0D0" w14:textId="77777777" w:rsidR="002D131F" w:rsidRDefault="002D131F" w:rsidP="00BF4C65">
                                    <w:pPr>
                                      <w:rPr>
                                        <w:b/>
                                        <w:u w:val="single"/>
                                        <w:lang w:val="nl-NL"/>
                                      </w:rPr>
                                    </w:pPr>
                                  </w:p>
                                  <w:p w14:paraId="49F64758"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1BD782" w14:textId="77777777" w:rsidR="002D131F" w:rsidRDefault="002D131F" w:rsidP="00BF4C65">
                                    <w:pPr>
                                      <w:rPr>
                                        <w:color w:val="000000"/>
                                        <w:sz w:val="32"/>
                                        <w:szCs w:val="32"/>
                                        <w:lang w:val="nl-NL"/>
                                      </w:rPr>
                                    </w:pPr>
                                    <w:r>
                                      <w:rPr>
                                        <w:color w:val="000000"/>
                                        <w:sz w:val="32"/>
                                        <w:szCs w:val="32"/>
                                        <w:lang w:val="nl-NL"/>
                                      </w:rPr>
                                      <w:t xml:space="preserve">                                                        </w:t>
                                    </w:r>
                                  </w:p>
                                  <w:p w14:paraId="2F275637"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235A78"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5262F1" w14:textId="77777777" w:rsidR="002D131F" w:rsidRDefault="002D131F" w:rsidP="00BF4C65"/>
                                </w:txbxContent>
                              </wps:txbx>
                              <wps:bodyPr rot="0" vert="horz" wrap="square" lIns="91440" tIns="45720" rIns="91440" bIns="45720" anchor="t" anchorCtr="0" upright="1">
                                <a:noAutofit/>
                              </wps:bodyPr>
                            </wps:wsp>
                            <wps:wsp>
                              <wps:cNvPr id="1863875867" name="Oval 1863875867"/>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AA9DFA" w14:textId="77777777" w:rsidR="002D131F" w:rsidRDefault="002D131F" w:rsidP="00BF4C65">
                                    <w:pPr>
                                      <w:jc w:val="both"/>
                                      <w:rPr>
                                        <w:b/>
                                        <w:sz w:val="32"/>
                                        <w:szCs w:val="32"/>
                                        <w:u w:val="single"/>
                                        <w:lang w:val="nl-NL"/>
                                      </w:rPr>
                                    </w:pPr>
                                    <w:r>
                                      <w:rPr>
                                        <w:color w:val="000000"/>
                                        <w:sz w:val="32"/>
                                        <w:szCs w:val="32"/>
                                        <w:lang w:val="nl-NL"/>
                                      </w:rPr>
                                      <w:sym w:font="Webdings" w:char="F080"/>
                                    </w:r>
                                  </w:p>
                                  <w:p w14:paraId="317B6546"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E90605"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98D49E" w14:textId="77777777" w:rsidR="002D131F" w:rsidRDefault="002D131F" w:rsidP="00BF4C65">
                                    <w:pPr>
                                      <w:rPr>
                                        <w:b/>
                                        <w:u w:val="single"/>
                                        <w:lang w:val="nl-NL"/>
                                      </w:rPr>
                                    </w:pPr>
                                  </w:p>
                                  <w:p w14:paraId="7D219354"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1DE6DE" w14:textId="77777777" w:rsidR="002D131F" w:rsidRDefault="002D131F" w:rsidP="00BF4C65">
                                    <w:pPr>
                                      <w:rPr>
                                        <w:color w:val="000000"/>
                                        <w:sz w:val="32"/>
                                        <w:szCs w:val="32"/>
                                        <w:lang w:val="nl-NL"/>
                                      </w:rPr>
                                    </w:pPr>
                                    <w:r>
                                      <w:rPr>
                                        <w:color w:val="000000"/>
                                        <w:sz w:val="32"/>
                                        <w:szCs w:val="32"/>
                                        <w:lang w:val="nl-NL"/>
                                      </w:rPr>
                                      <w:t xml:space="preserve">                                                        </w:t>
                                    </w:r>
                                  </w:p>
                                  <w:p w14:paraId="722E951B"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01B3170"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443648" w14:textId="77777777" w:rsidR="002D131F" w:rsidRDefault="002D131F" w:rsidP="00BF4C6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17" style="position:absolute;margin-left:443.95pt;margin-top:469.95pt;width:98.1pt;height:90pt;z-index:25175961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">
                      <v:oval id="Oval 1835021271" o:spid="_x0000_s111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69wckA&#10;AADjAAAADwAAAGRycy9kb3ducmV2LnhtbERPT0vDMBS/C/sO4Q28iEtbqc66bAxloIcJ63bx9mie&#10;bVjzUpJs6769EQSP7/f/LVaj7cWZfDCOFeSzDARx47ThVsFhv7mfgwgRWWPvmBRcKcBqOblZYKXd&#10;hXd0rmMrUgiHChV0MQ6VlKHpyGKYuYE4cd/OW4zp9K3UHi8p3PayyLJHadFwauhwoNeOmmN9sgoi&#10;v8lS7nxdPtfm68N8nq7bzZ1St9Nx/QIi0hj/xX/ud53mzx/KrMiLpxx+f0oA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I69wckAAADjAAAADwAAAAAAAAAAAAAAAACYAgAA&#10;ZHJzL2Rvd25yZXYueG1sUEsFBgAAAAAEAAQA9QAAAI4DAAAAAA==&#10;" filled="f" stroked="f">
                        <v:textbox>
                          <w:txbxContent>
                            <w:p w14:paraId="00E1D123" w14:textId="77777777" w:rsidR="00C10763" w:rsidRDefault="00C10763" w:rsidP="00BF4C65">
                              <w:pPr>
                                <w:jc w:val="both"/>
                                <w:rPr>
                                  <w:b/>
                                  <w:sz w:val="32"/>
                                  <w:szCs w:val="32"/>
                                  <w:u w:val="single"/>
                                  <w:lang w:val="nl-NL"/>
                                </w:rPr>
                              </w:pPr>
                              <w:r>
                                <w:rPr>
                                  <w:color w:val="000000"/>
                                  <w:sz w:val="32"/>
                                  <w:szCs w:val="32"/>
                                  <w:lang w:val="nl-NL"/>
                                </w:rPr>
                                <w:sym w:font="Webdings" w:char="F080"/>
                              </w:r>
                            </w:p>
                            <w:p w14:paraId="7220D1ED"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22635D"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4ACC4F" w14:textId="77777777" w:rsidR="00C10763" w:rsidRDefault="00C10763" w:rsidP="00BF4C65">
                              <w:pPr>
                                <w:rPr>
                                  <w:b/>
                                  <w:u w:val="single"/>
                                  <w:lang w:val="nl-NL"/>
                                </w:rPr>
                              </w:pPr>
                            </w:p>
                            <w:p w14:paraId="3A8CF7B3"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D075163" w14:textId="77777777" w:rsidR="00C10763" w:rsidRDefault="00C10763" w:rsidP="00BF4C65">
                              <w:pPr>
                                <w:rPr>
                                  <w:color w:val="000000"/>
                                  <w:sz w:val="32"/>
                                  <w:szCs w:val="32"/>
                                  <w:lang w:val="nl-NL"/>
                                </w:rPr>
                              </w:pPr>
                              <w:r>
                                <w:rPr>
                                  <w:color w:val="000000"/>
                                  <w:sz w:val="32"/>
                                  <w:szCs w:val="32"/>
                                  <w:lang w:val="nl-NL"/>
                                </w:rPr>
                                <w:t xml:space="preserve">                                                        </w:t>
                              </w:r>
                            </w:p>
                            <w:p w14:paraId="2CCA281F"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271E8FA"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3B61B" w14:textId="77777777" w:rsidR="00C10763" w:rsidRDefault="00C10763" w:rsidP="00BF4C65"/>
                          </w:txbxContent>
                        </v:textbox>
                      </v:oval>
                      <v:oval id="Oval 624704680" o:spid="_x0000_s111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CjsoA&#10;AADiAAAADwAAAGRycy9kb3ducmV2LnhtbESPT2vCMBjG74N9h/AOvMhMJ9q5zijDIejBQTsv3l6a&#10;d21Y86YkUeu3Xw7Cjg/PP37L9WA7cSEfjGMFL5MMBHHttOFGwfF7+7wAESKyxs4xKbhRgPXq8WGJ&#10;hXZXLulSxUakEQ4FKmhj7AspQ92SxTBxPXHyfpy3GJP0jdQer2ncdnKaZbm0aDg9tNjTpqX6tzpb&#10;BZE/5VyWvpq/Vea0N1/n22E7Vmr0NHy8g4g0xP/wvb3TCvLp7DWb5YsEkZASDsjV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eYwo7KAAAA4gAAAA8AAAAAAAAAAAAAAAAAmAIA&#10;AGRycy9kb3ducmV2LnhtbFBLBQYAAAAABAAEAPUAAACPAwAAAAA=&#10;" filled="f" stroked="f">
                        <v:textbox>
                          <w:txbxContent>
                            <w:p w14:paraId="746E0A3D" w14:textId="77777777" w:rsidR="00C10763" w:rsidRDefault="00C10763" w:rsidP="00BF4C65">
                              <w:pPr>
                                <w:jc w:val="center"/>
                                <w:rPr>
                                  <w:b/>
                                  <w:sz w:val="44"/>
                                  <w:szCs w:val="44"/>
                                  <w:u w:val="single"/>
                                  <w:lang w:val="nl-NL"/>
                                </w:rPr>
                              </w:pPr>
                              <w:r>
                                <w:rPr>
                                  <w:color w:val="000000"/>
                                  <w:sz w:val="44"/>
                                  <w:szCs w:val="44"/>
                                  <w:lang w:val="nl-NL"/>
                                </w:rPr>
                                <w:sym w:font="Webdings" w:char="F080"/>
                              </w:r>
                            </w:p>
                            <w:p w14:paraId="3C8BBD99"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F55EBD"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404F6C" w14:textId="77777777" w:rsidR="00C10763" w:rsidRDefault="00C10763" w:rsidP="00BF4C65">
                              <w:pPr>
                                <w:rPr>
                                  <w:b/>
                                  <w:u w:val="single"/>
                                  <w:lang w:val="nl-NL"/>
                                </w:rPr>
                              </w:pPr>
                            </w:p>
                            <w:p w14:paraId="6D33EF79"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C76DDEE" w14:textId="77777777" w:rsidR="00C10763" w:rsidRDefault="00C10763" w:rsidP="00BF4C65">
                              <w:pPr>
                                <w:rPr>
                                  <w:color w:val="000000"/>
                                  <w:sz w:val="32"/>
                                  <w:szCs w:val="32"/>
                                  <w:lang w:val="nl-NL"/>
                                </w:rPr>
                              </w:pPr>
                              <w:r>
                                <w:rPr>
                                  <w:color w:val="000000"/>
                                  <w:sz w:val="32"/>
                                  <w:szCs w:val="32"/>
                                  <w:lang w:val="nl-NL"/>
                                </w:rPr>
                                <w:t xml:space="preserve">                                                        </w:t>
                              </w:r>
                            </w:p>
                            <w:p w14:paraId="772CDFBB"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8FF4E9"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B33862" w14:textId="77777777" w:rsidR="00C10763" w:rsidRDefault="00C10763" w:rsidP="00BF4C65"/>
                          </w:txbxContent>
                        </v:textbox>
                      </v:oval>
                      <v:oval id="Oval 1559204343" o:spid="_x0000_s112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IsWsgA&#10;AADjAAAADwAAAGRycy9kb3ducmV2LnhtbERPzWoCMRC+F/oOYYReSs1W3aKrUUqLUA8tuHrxNmzG&#10;3eBmsiRR17dvhEKP8/3PYtXbVlzIB+NYweswA0FcOW24VrDfrV+mIEJE1tg6JgU3CrBaPj4ssNDu&#10;ylu6lLEWKYRDgQqaGLtCylA1ZDEMXUecuKPzFmM6fS21x2sKt60cZdmbtGg4NTTY0UdD1ak8WwWR&#10;P2Uut77MZ6U5bMzP+fa9flbqadC/z0FE6uO/+M/9pdP8PJ+Nssl4Mob7TwkA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4ixayAAAAOMAAAAPAAAAAAAAAAAAAAAAAJgCAABk&#10;cnMvZG93bnJldi54bWxQSwUGAAAAAAQABAD1AAAAjQMAAAAA&#10;" filled="f" stroked="f">
                        <v:textbox>
                          <w:txbxContent>
                            <w:p w14:paraId="1686C1C0" w14:textId="77777777" w:rsidR="00C10763" w:rsidRDefault="00C10763" w:rsidP="00BF4C65">
                              <w:pPr>
                                <w:jc w:val="center"/>
                                <w:rPr>
                                  <w:b/>
                                  <w:sz w:val="32"/>
                                  <w:szCs w:val="32"/>
                                  <w:u w:val="single"/>
                                  <w:lang w:val="nl-NL"/>
                                </w:rPr>
                              </w:pPr>
                              <w:r>
                                <w:rPr>
                                  <w:color w:val="000000"/>
                                  <w:sz w:val="32"/>
                                  <w:szCs w:val="32"/>
                                  <w:lang w:val="nl-NL"/>
                                </w:rPr>
                                <w:sym w:font="Webdings" w:char="F080"/>
                              </w:r>
                            </w:p>
                            <w:p w14:paraId="4AC3946D"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2203D8"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FFA6509" w14:textId="77777777" w:rsidR="00C10763" w:rsidRDefault="00C10763" w:rsidP="00BF4C65">
                              <w:pPr>
                                <w:rPr>
                                  <w:b/>
                                  <w:u w:val="single"/>
                                  <w:lang w:val="nl-NL"/>
                                </w:rPr>
                              </w:pPr>
                            </w:p>
                            <w:p w14:paraId="5402F5DE"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9F1932" w14:textId="77777777" w:rsidR="00C10763" w:rsidRDefault="00C10763" w:rsidP="00BF4C65">
                              <w:pPr>
                                <w:rPr>
                                  <w:color w:val="000000"/>
                                  <w:sz w:val="32"/>
                                  <w:szCs w:val="32"/>
                                  <w:lang w:val="nl-NL"/>
                                </w:rPr>
                              </w:pPr>
                              <w:r>
                                <w:rPr>
                                  <w:color w:val="000000"/>
                                  <w:sz w:val="32"/>
                                  <w:szCs w:val="32"/>
                                  <w:lang w:val="nl-NL"/>
                                </w:rPr>
                                <w:t xml:space="preserve">                                                        </w:t>
                              </w:r>
                            </w:p>
                            <w:p w14:paraId="42965AF2"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2BD035"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DF3003" w14:textId="77777777" w:rsidR="00C10763" w:rsidRDefault="00C10763" w:rsidP="00BF4C65"/>
                          </w:txbxContent>
                        </v:textbox>
                      </v:oval>
                      <v:oval id="Oval 1044914932" o:spid="_x0000_s112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jseskA&#10;AADjAAAADwAAAGRycy9kb3ducmV2LnhtbERPT2vCMBS/D/YdwhvsMmaqq8NWo4wNYR42sHrx9mie&#10;bVjzUpKo9dsvwmDH9/v/FqvBduJMPhjHCsajDARx7bThRsF+t36egQgRWWPnmBRcKcBqeX+3wFK7&#10;C2/pXMVGpBAOJSpoY+xLKUPdksUwcj1x4o7OW4zp9I3UHi8p3HZykmWv0qLh1NBiT+8t1T/VySqI&#10;/CGncuuraVGZw8Z8n65f6yelHh+GtzmISEP8F/+5P3Wan+V5Mc6Llwncfk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2jseskAAADjAAAADwAAAAAAAAAAAAAAAACYAgAA&#10;ZHJzL2Rvd25yZXYueG1sUEsFBgAAAAAEAAQA9QAAAI4DAAAAAA==&#10;" filled="f" stroked="f">
                        <v:textbox>
                          <w:txbxContent>
                            <w:p w14:paraId="7141A3C0" w14:textId="77777777" w:rsidR="00C10763" w:rsidRDefault="00C10763" w:rsidP="00BF4C65">
                              <w:pPr>
                                <w:jc w:val="both"/>
                                <w:rPr>
                                  <w:b/>
                                  <w:sz w:val="32"/>
                                  <w:szCs w:val="32"/>
                                  <w:u w:val="single"/>
                                  <w:lang w:val="nl-NL"/>
                                </w:rPr>
                              </w:pPr>
                              <w:r>
                                <w:rPr>
                                  <w:color w:val="000000"/>
                                  <w:sz w:val="32"/>
                                  <w:szCs w:val="32"/>
                                  <w:lang w:val="nl-NL"/>
                                </w:rPr>
                                <w:sym w:font="Webdings" w:char="F080"/>
                              </w:r>
                            </w:p>
                            <w:p w14:paraId="7E33F395"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149EA1"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41657EF" w14:textId="77777777" w:rsidR="00C10763" w:rsidRDefault="00C10763" w:rsidP="00BF4C65">
                              <w:pPr>
                                <w:rPr>
                                  <w:b/>
                                  <w:u w:val="single"/>
                                  <w:lang w:val="nl-NL"/>
                                </w:rPr>
                              </w:pPr>
                            </w:p>
                            <w:p w14:paraId="183856AD"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461DF39" w14:textId="77777777" w:rsidR="00C10763" w:rsidRDefault="00C10763" w:rsidP="00BF4C65">
                              <w:pPr>
                                <w:rPr>
                                  <w:color w:val="000000"/>
                                  <w:sz w:val="32"/>
                                  <w:szCs w:val="32"/>
                                  <w:lang w:val="nl-NL"/>
                                </w:rPr>
                              </w:pPr>
                              <w:r>
                                <w:rPr>
                                  <w:color w:val="000000"/>
                                  <w:sz w:val="32"/>
                                  <w:szCs w:val="32"/>
                                  <w:lang w:val="nl-NL"/>
                                </w:rPr>
                                <w:t xml:space="preserve">                                                        </w:t>
                              </w:r>
                            </w:p>
                            <w:p w14:paraId="79BD6645"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0959BA"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BC42DBA" w14:textId="77777777" w:rsidR="00C10763" w:rsidRDefault="00C10763" w:rsidP="00BF4C65"/>
                          </w:txbxContent>
                        </v:textbox>
                      </v:oval>
                      <v:oval id="Oval 892205096" o:spid="_x0000_s112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SNtMoA&#10;AADiAAAADwAAAGRycy9kb3ducmV2LnhtbESPQUsDMRSE70L/Q3iCF2kTF7Z016alKAU9KHT10ttj&#10;89wNbl6WJG23/94IgsdhZr5h1tvJDeJMIVrPGh4WCgRx643lTsPnx36+AhETssHBM2m4UoTtZnaz&#10;xtr4Cx/o3KROZAjHGjX0KY21lLHtyWFc+JE4e18+OExZhk6agJcMd4MslFpKh5bzQo8jPfXUfjcn&#10;pyHxsyzlITRl1djjq30/Xd/291rf3U67RxCJpvQf/mu/GA2rqihUqaol/F7Kd0B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70jbTKAAAA4gAAAA8AAAAAAAAAAAAAAAAAmAIA&#10;AGRycy9kb3ducmV2LnhtbFBLBQYAAAAABAAEAPUAAACPAwAAAAA=&#10;" filled="f" stroked="f">
                        <v:textbox>
                          <w:txbxContent>
                            <w:p w14:paraId="601B2DD5" w14:textId="77777777" w:rsidR="00C10763" w:rsidRDefault="00C10763" w:rsidP="00BF4C65">
                              <w:pPr>
                                <w:jc w:val="both"/>
                                <w:rPr>
                                  <w:b/>
                                  <w:sz w:val="32"/>
                                  <w:szCs w:val="32"/>
                                  <w:u w:val="single"/>
                                  <w:lang w:val="nl-NL"/>
                                </w:rPr>
                              </w:pPr>
                              <w:r>
                                <w:rPr>
                                  <w:color w:val="000000"/>
                                  <w:sz w:val="32"/>
                                  <w:szCs w:val="32"/>
                                  <w:lang w:val="nl-NL"/>
                                </w:rPr>
                                <w:sym w:font="Webdings" w:char="F080"/>
                              </w:r>
                            </w:p>
                            <w:p w14:paraId="0DBA2890"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B2CA2B"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B02B3C2" w14:textId="77777777" w:rsidR="00C10763" w:rsidRDefault="00C10763" w:rsidP="00BF4C65">
                              <w:pPr>
                                <w:rPr>
                                  <w:b/>
                                  <w:u w:val="single"/>
                                  <w:lang w:val="nl-NL"/>
                                </w:rPr>
                              </w:pPr>
                            </w:p>
                            <w:p w14:paraId="51B6CEAD"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239B56" w14:textId="77777777" w:rsidR="00C10763" w:rsidRDefault="00C10763" w:rsidP="00BF4C65">
                              <w:pPr>
                                <w:rPr>
                                  <w:color w:val="000000"/>
                                  <w:sz w:val="32"/>
                                  <w:szCs w:val="32"/>
                                  <w:lang w:val="nl-NL"/>
                                </w:rPr>
                              </w:pPr>
                              <w:r>
                                <w:rPr>
                                  <w:color w:val="000000"/>
                                  <w:sz w:val="32"/>
                                  <w:szCs w:val="32"/>
                                  <w:lang w:val="nl-NL"/>
                                </w:rPr>
                                <w:t xml:space="preserve">                                                        </w:t>
                              </w:r>
                            </w:p>
                            <w:p w14:paraId="0A0B1FF1"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D51107"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3FB2763" w14:textId="77777777" w:rsidR="00C10763" w:rsidRDefault="00C10763" w:rsidP="00BF4C65"/>
                          </w:txbxContent>
                        </v:textbox>
                      </v:oval>
                      <v:oval id="Oval 1467108301" o:spid="_x0000_s112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dv8gA&#10;AADjAAAADwAAAGRycy9kb3ducmV2LnhtbERPS0sDMRC+C/6HMIIXscmqfa1NiyiFelDo2ktvw2bc&#10;DW4mS5K2239vCoLH+d6zWA2uE0cK0XrWUIwUCOLaG8uNht3X+n4GIiZkg51n0nCmCKvl9dUCS+NP&#10;vKVjlRqRQziWqKFNqS+ljHVLDuPI98SZ+/bBYcpnaKQJeMrhrpMPSk2kQ8u5ocWeXluqf6qD05D4&#10;TY7lNlTjeWX37/bzcP5Y32l9ezO8PININKR/8Z97Y/L8p8m0ULNHVcDlpwy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S92/yAAAAOMAAAAPAAAAAAAAAAAAAAAAAJgCAABk&#10;cnMvZG93bnJldi54bWxQSwUGAAAAAAQABAD1AAAAjQMAAAAA&#10;" filled="f" stroked="f">
                        <v:textbox>
                          <w:txbxContent>
                            <w:p w14:paraId="0522E5BF" w14:textId="77777777" w:rsidR="00C10763" w:rsidRDefault="00C10763" w:rsidP="00BF4C65">
                              <w:pPr>
                                <w:jc w:val="both"/>
                                <w:rPr>
                                  <w:b/>
                                  <w:sz w:val="32"/>
                                  <w:szCs w:val="32"/>
                                  <w:u w:val="single"/>
                                  <w:lang w:val="nl-NL"/>
                                </w:rPr>
                              </w:pPr>
                              <w:r>
                                <w:rPr>
                                  <w:color w:val="000000"/>
                                  <w:sz w:val="32"/>
                                  <w:szCs w:val="32"/>
                                  <w:lang w:val="nl-NL"/>
                                </w:rPr>
                                <w:sym w:font="Webdings" w:char="F080"/>
                              </w:r>
                            </w:p>
                            <w:p w14:paraId="26D48FB4"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99B286"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62991D" w14:textId="77777777" w:rsidR="00C10763" w:rsidRDefault="00C10763" w:rsidP="00BF4C65">
                              <w:pPr>
                                <w:rPr>
                                  <w:b/>
                                  <w:u w:val="single"/>
                                  <w:lang w:val="nl-NL"/>
                                </w:rPr>
                              </w:pPr>
                            </w:p>
                            <w:p w14:paraId="3398F6F4"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46CD94" w14:textId="77777777" w:rsidR="00C10763" w:rsidRDefault="00C10763" w:rsidP="00BF4C65">
                              <w:pPr>
                                <w:rPr>
                                  <w:color w:val="000000"/>
                                  <w:sz w:val="32"/>
                                  <w:szCs w:val="32"/>
                                  <w:lang w:val="nl-NL"/>
                                </w:rPr>
                              </w:pPr>
                              <w:r>
                                <w:rPr>
                                  <w:color w:val="000000"/>
                                  <w:sz w:val="32"/>
                                  <w:szCs w:val="32"/>
                                  <w:lang w:val="nl-NL"/>
                                </w:rPr>
                                <w:t xml:space="preserve">                                                        </w:t>
                              </w:r>
                            </w:p>
                            <w:p w14:paraId="4D495F90"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2E3E504"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D58BCA" w14:textId="77777777" w:rsidR="00C10763" w:rsidRDefault="00C10763" w:rsidP="00BF4C65"/>
                          </w:txbxContent>
                        </v:textbox>
                      </v:oval>
                      <v:oval id="Oval 471122257" o:spid="_x0000_s112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IKtssA&#10;AADiAAAADwAAAGRycy9kb3ducmV2LnhtbESPQUvDQBSE70L/w/IKXsRuEoytsdtSlIIeKjT24u2R&#10;fSZLs2/D7rZN/70rCB6HmfmGWa5H24sz+WAcK8hnGQjixmnDrYLD5/Z+ASJEZI29Y1JwpQDr1eRm&#10;iZV2F97TuY6tSBAOFSroYhwqKUPTkcUwcwNx8r6dtxiT9K3UHi8JbntZZNmjtGg4LXQ40EtHzbE+&#10;WQWRX2Up974un2rz9W4+Ttfd9k6p2+m4eQYRaYz/4b/2m1bwMM/zoijKOfxeSndAr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VQgq2ywAAAOIAAAAPAAAAAAAAAAAAAAAAAJgC&#10;AABkcnMvZG93bnJldi54bWxQSwUGAAAAAAQABAD1AAAAkAMAAAAA&#10;" filled="f" stroked="f">
                        <v:textbox>
                          <w:txbxContent>
                            <w:p w14:paraId="5A60AD35" w14:textId="77777777" w:rsidR="00C10763" w:rsidRDefault="00C10763" w:rsidP="00BF4C65">
                              <w:pPr>
                                <w:jc w:val="both"/>
                                <w:rPr>
                                  <w:b/>
                                  <w:sz w:val="32"/>
                                  <w:szCs w:val="32"/>
                                  <w:u w:val="single"/>
                                  <w:lang w:val="nl-NL"/>
                                </w:rPr>
                              </w:pPr>
                              <w:r>
                                <w:rPr>
                                  <w:color w:val="000000"/>
                                  <w:sz w:val="32"/>
                                  <w:szCs w:val="32"/>
                                  <w:lang w:val="nl-NL"/>
                                </w:rPr>
                                <w:sym w:font="Webdings" w:char="F080"/>
                              </w:r>
                            </w:p>
                            <w:p w14:paraId="49E1A883"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0A96C2"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E468344" w14:textId="77777777" w:rsidR="00C10763" w:rsidRDefault="00C10763" w:rsidP="00BF4C65">
                              <w:pPr>
                                <w:rPr>
                                  <w:b/>
                                  <w:u w:val="single"/>
                                  <w:lang w:val="nl-NL"/>
                                </w:rPr>
                              </w:pPr>
                            </w:p>
                            <w:p w14:paraId="3226AC09"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A29111" w14:textId="77777777" w:rsidR="00C10763" w:rsidRDefault="00C10763" w:rsidP="00BF4C65">
                              <w:pPr>
                                <w:rPr>
                                  <w:color w:val="000000"/>
                                  <w:sz w:val="32"/>
                                  <w:szCs w:val="32"/>
                                  <w:lang w:val="nl-NL"/>
                                </w:rPr>
                              </w:pPr>
                              <w:r>
                                <w:rPr>
                                  <w:color w:val="000000"/>
                                  <w:sz w:val="32"/>
                                  <w:szCs w:val="32"/>
                                  <w:lang w:val="nl-NL"/>
                                </w:rPr>
                                <w:t xml:space="preserve">                                                        </w:t>
                              </w:r>
                            </w:p>
                            <w:p w14:paraId="47A3EAB4"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66FD7B3"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B2E5D7" w14:textId="77777777" w:rsidR="00C10763" w:rsidRDefault="00C10763" w:rsidP="00BF4C65"/>
                          </w:txbxContent>
                        </v:textbox>
                      </v:oval>
                      <v:oval id="Oval 577150833" o:spid="_x0000_s112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K6+coA&#10;AADiAAAADwAAAGRycy9kb3ducmV2LnhtbESPQWsCMRSE74X+h/CEXkrNWtmqq1FKi1APLbh68fbY&#10;PHeDm5clibr++0Yo9DjMzDfMYtXbVlzIB+NYwWiYgSCunDZcK9jv1i9TECEia2wdk4IbBVgtHx8W&#10;WGh35S1dyliLBOFQoIImxq6QMlQNWQxD1xEn7+i8xZikr6X2eE1w28rXLHuTFg2nhQY7+mioOpVn&#10;qyDyp8zl1pf5rDSHjfk5377Xz0o9Dfr3OYhIffwP/7W/tIJ8Mhnl2XQ8hvuldAfk8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uyuvnKAAAA4gAAAA8AAAAAAAAAAAAAAAAAmAIA&#10;AGRycy9kb3ducmV2LnhtbFBLBQYAAAAABAAEAPUAAACPAwAAAAA=&#10;" filled="f" stroked="f">
                        <v:textbox>
                          <w:txbxContent>
                            <w:p w14:paraId="59282DAA" w14:textId="77777777" w:rsidR="00C10763" w:rsidRDefault="00C10763" w:rsidP="00BF4C65">
                              <w:pPr>
                                <w:jc w:val="both"/>
                                <w:rPr>
                                  <w:b/>
                                  <w:sz w:val="32"/>
                                  <w:szCs w:val="32"/>
                                  <w:u w:val="single"/>
                                  <w:lang w:val="nl-NL"/>
                                </w:rPr>
                              </w:pPr>
                              <w:r>
                                <w:rPr>
                                  <w:color w:val="000000"/>
                                  <w:sz w:val="32"/>
                                  <w:szCs w:val="32"/>
                                  <w:lang w:val="nl-NL"/>
                                </w:rPr>
                                <w:sym w:font="Webdings" w:char="F080"/>
                              </w:r>
                            </w:p>
                            <w:p w14:paraId="756CB450"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4E4DEE"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10A0D0" w14:textId="77777777" w:rsidR="00C10763" w:rsidRDefault="00C10763" w:rsidP="00BF4C65">
                              <w:pPr>
                                <w:rPr>
                                  <w:b/>
                                  <w:u w:val="single"/>
                                  <w:lang w:val="nl-NL"/>
                                </w:rPr>
                              </w:pPr>
                            </w:p>
                            <w:p w14:paraId="49F64758"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1BD782" w14:textId="77777777" w:rsidR="00C10763" w:rsidRDefault="00C10763" w:rsidP="00BF4C65">
                              <w:pPr>
                                <w:rPr>
                                  <w:color w:val="000000"/>
                                  <w:sz w:val="32"/>
                                  <w:szCs w:val="32"/>
                                  <w:lang w:val="nl-NL"/>
                                </w:rPr>
                              </w:pPr>
                              <w:r>
                                <w:rPr>
                                  <w:color w:val="000000"/>
                                  <w:sz w:val="32"/>
                                  <w:szCs w:val="32"/>
                                  <w:lang w:val="nl-NL"/>
                                </w:rPr>
                                <w:t xml:space="preserve">                                                        </w:t>
                              </w:r>
                            </w:p>
                            <w:p w14:paraId="2F275637"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235A78"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5262F1" w14:textId="77777777" w:rsidR="00C10763" w:rsidRDefault="00C10763" w:rsidP="00BF4C65"/>
                          </w:txbxContent>
                        </v:textbox>
                      </v:oval>
                      <v:oval id="Oval 1863875867" o:spid="_x0000_s112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7iB8kA&#10;AADjAAAADwAAAGRycy9kb3ducmV2LnhtbERPT0vDMBS/C/sO4QlexKVT2nV12RBl4A4TVr3s9mie&#10;bbB5KUm2dd/eDASP7/f/Ldej7cWJfDCOFcymGQjixmnDrYKvz81DCSJEZI29Y1JwoQDr1eRmiZV2&#10;Z97TqY6tSCEcKlTQxThUUoamI4th6gbixH07bzGm07dSezyncNvLxywrpEXDqaHDgV47an7qo1UQ&#10;+U3mcu/rfFGbw9Z8HC+7zb1Sd7fjyzOISGP8F/+533WaXxZP5Twvizlcf0oA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u7iB8kAAADjAAAADwAAAAAAAAAAAAAAAACYAgAA&#10;ZHJzL2Rvd25yZXYueG1sUEsFBgAAAAAEAAQA9QAAAI4DAAAAAA==&#10;" filled="f" stroked="f">
                        <v:textbox>
                          <w:txbxContent>
                            <w:p w14:paraId="49AA9DFA" w14:textId="77777777" w:rsidR="00C10763" w:rsidRDefault="00C10763" w:rsidP="00BF4C65">
                              <w:pPr>
                                <w:jc w:val="both"/>
                                <w:rPr>
                                  <w:b/>
                                  <w:sz w:val="32"/>
                                  <w:szCs w:val="32"/>
                                  <w:u w:val="single"/>
                                  <w:lang w:val="nl-NL"/>
                                </w:rPr>
                              </w:pPr>
                              <w:r>
                                <w:rPr>
                                  <w:color w:val="000000"/>
                                  <w:sz w:val="32"/>
                                  <w:szCs w:val="32"/>
                                  <w:lang w:val="nl-NL"/>
                                </w:rPr>
                                <w:sym w:font="Webdings" w:char="F080"/>
                              </w:r>
                            </w:p>
                            <w:p w14:paraId="317B6546"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E90605"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798D49E" w14:textId="77777777" w:rsidR="00C10763" w:rsidRDefault="00C10763" w:rsidP="00BF4C65">
                              <w:pPr>
                                <w:rPr>
                                  <w:b/>
                                  <w:u w:val="single"/>
                                  <w:lang w:val="nl-NL"/>
                                </w:rPr>
                              </w:pPr>
                            </w:p>
                            <w:p w14:paraId="7D219354"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1DE6DE" w14:textId="77777777" w:rsidR="00C10763" w:rsidRDefault="00C10763" w:rsidP="00BF4C65">
                              <w:pPr>
                                <w:rPr>
                                  <w:color w:val="000000"/>
                                  <w:sz w:val="32"/>
                                  <w:szCs w:val="32"/>
                                  <w:lang w:val="nl-NL"/>
                                </w:rPr>
                              </w:pPr>
                              <w:r>
                                <w:rPr>
                                  <w:color w:val="000000"/>
                                  <w:sz w:val="32"/>
                                  <w:szCs w:val="32"/>
                                  <w:lang w:val="nl-NL"/>
                                </w:rPr>
                                <w:t xml:space="preserve">                                                        </w:t>
                              </w:r>
                            </w:p>
                            <w:p w14:paraId="722E951B"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01B3170"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443648" w14:textId="77777777" w:rsidR="00C10763" w:rsidRDefault="00C10763" w:rsidP="00BF4C65"/>
                          </w:txbxContent>
                        </v:textbox>
                      </v:oval>
                    </v:group>
                  </w:pict>
                </mc:Fallback>
              </mc:AlternateContent>
            </w: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60640" behindDoc="0" locked="0" layoutInCell="1" allowOverlap="1" wp14:anchorId="0BEDAE65" wp14:editId="38480E31">
                      <wp:simplePos x="0" y="0"/>
                      <wp:positionH relativeFrom="column">
                        <wp:posOffset>5542915</wp:posOffset>
                      </wp:positionH>
                      <wp:positionV relativeFrom="paragraph">
                        <wp:posOffset>5634990</wp:posOffset>
                      </wp:positionV>
                      <wp:extent cx="1245870" cy="1143000"/>
                      <wp:effectExtent l="0" t="0" r="0" b="0"/>
                      <wp:wrapNone/>
                      <wp:docPr id="1389229386" name="Nhóm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1732802652" name="Oval 173280265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E34286" w14:textId="77777777" w:rsidR="002D131F" w:rsidRDefault="002D131F" w:rsidP="00BF4C65">
                                    <w:pPr>
                                      <w:jc w:val="both"/>
                                      <w:rPr>
                                        <w:b/>
                                        <w:sz w:val="32"/>
                                        <w:szCs w:val="32"/>
                                        <w:u w:val="single"/>
                                        <w:lang w:val="nl-NL"/>
                                      </w:rPr>
                                    </w:pPr>
                                    <w:r>
                                      <w:rPr>
                                        <w:color w:val="000000"/>
                                        <w:sz w:val="32"/>
                                        <w:szCs w:val="32"/>
                                        <w:lang w:val="nl-NL"/>
                                      </w:rPr>
                                      <w:sym w:font="Webdings" w:char="F080"/>
                                    </w:r>
                                  </w:p>
                                  <w:p w14:paraId="6E7BD2C9"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526D7F"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3F5A02" w14:textId="77777777" w:rsidR="002D131F" w:rsidRDefault="002D131F" w:rsidP="00BF4C65">
                                    <w:pPr>
                                      <w:rPr>
                                        <w:b/>
                                        <w:u w:val="single"/>
                                        <w:lang w:val="nl-NL"/>
                                      </w:rPr>
                                    </w:pPr>
                                  </w:p>
                                  <w:p w14:paraId="716CD365"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F6AD45" w14:textId="77777777" w:rsidR="002D131F" w:rsidRDefault="002D131F" w:rsidP="00BF4C65">
                                    <w:pPr>
                                      <w:rPr>
                                        <w:color w:val="000000"/>
                                        <w:sz w:val="32"/>
                                        <w:szCs w:val="32"/>
                                        <w:lang w:val="nl-NL"/>
                                      </w:rPr>
                                    </w:pPr>
                                    <w:r>
                                      <w:rPr>
                                        <w:color w:val="000000"/>
                                        <w:sz w:val="32"/>
                                        <w:szCs w:val="32"/>
                                        <w:lang w:val="nl-NL"/>
                                      </w:rPr>
                                      <w:t xml:space="preserve">                                                        </w:t>
                                    </w:r>
                                  </w:p>
                                  <w:p w14:paraId="70621957"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E730062"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E2B174" w14:textId="77777777" w:rsidR="002D131F" w:rsidRDefault="002D131F" w:rsidP="00BF4C65"/>
                                </w:txbxContent>
                              </wps:txbx>
                              <wps:bodyPr rot="0" vert="horz" wrap="square" lIns="91440" tIns="45720" rIns="91440" bIns="45720" anchor="t" anchorCtr="0" upright="1">
                                <a:noAutofit/>
                              </wps:bodyPr>
                            </wps:wsp>
                            <wps:wsp>
                              <wps:cNvPr id="1692447930" name="Oval 169244793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BE80BD" w14:textId="77777777" w:rsidR="002D131F" w:rsidRDefault="002D131F" w:rsidP="00BF4C65">
                                    <w:pPr>
                                      <w:jc w:val="center"/>
                                      <w:rPr>
                                        <w:b/>
                                        <w:sz w:val="44"/>
                                        <w:szCs w:val="44"/>
                                        <w:u w:val="single"/>
                                        <w:lang w:val="nl-NL"/>
                                      </w:rPr>
                                    </w:pPr>
                                    <w:r>
                                      <w:rPr>
                                        <w:color w:val="000000"/>
                                        <w:sz w:val="44"/>
                                        <w:szCs w:val="44"/>
                                        <w:lang w:val="nl-NL"/>
                                      </w:rPr>
                                      <w:sym w:font="Webdings" w:char="F080"/>
                                    </w:r>
                                  </w:p>
                                  <w:p w14:paraId="0A5DA516"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92E8FA"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0008A33" w14:textId="77777777" w:rsidR="002D131F" w:rsidRDefault="002D131F" w:rsidP="00BF4C65">
                                    <w:pPr>
                                      <w:rPr>
                                        <w:b/>
                                        <w:u w:val="single"/>
                                        <w:lang w:val="nl-NL"/>
                                      </w:rPr>
                                    </w:pPr>
                                  </w:p>
                                  <w:p w14:paraId="1FC29607"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70259AC" w14:textId="77777777" w:rsidR="002D131F" w:rsidRDefault="002D131F" w:rsidP="00BF4C65">
                                    <w:pPr>
                                      <w:rPr>
                                        <w:color w:val="000000"/>
                                        <w:sz w:val="32"/>
                                        <w:szCs w:val="32"/>
                                        <w:lang w:val="nl-NL"/>
                                      </w:rPr>
                                    </w:pPr>
                                    <w:r>
                                      <w:rPr>
                                        <w:color w:val="000000"/>
                                        <w:sz w:val="32"/>
                                        <w:szCs w:val="32"/>
                                        <w:lang w:val="nl-NL"/>
                                      </w:rPr>
                                      <w:t xml:space="preserve">                                                        </w:t>
                                    </w:r>
                                  </w:p>
                                  <w:p w14:paraId="0036C7C5"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9A9174"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CAF485" w14:textId="77777777" w:rsidR="002D131F" w:rsidRDefault="002D131F" w:rsidP="00BF4C65"/>
                                </w:txbxContent>
                              </wps:txbx>
                              <wps:bodyPr rot="0" vert="horz" wrap="square" lIns="91440" tIns="45720" rIns="91440" bIns="45720" anchor="t" anchorCtr="0" upright="1">
                                <a:noAutofit/>
                              </wps:bodyPr>
                            </wps:wsp>
                            <wps:wsp>
                              <wps:cNvPr id="861731966" name="Oval 861731966"/>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137154" w14:textId="77777777" w:rsidR="002D131F" w:rsidRDefault="002D131F" w:rsidP="00BF4C65">
                                    <w:pPr>
                                      <w:jc w:val="center"/>
                                      <w:rPr>
                                        <w:b/>
                                        <w:sz w:val="32"/>
                                        <w:szCs w:val="32"/>
                                        <w:u w:val="single"/>
                                        <w:lang w:val="nl-NL"/>
                                      </w:rPr>
                                    </w:pPr>
                                    <w:r>
                                      <w:rPr>
                                        <w:color w:val="000000"/>
                                        <w:sz w:val="32"/>
                                        <w:szCs w:val="32"/>
                                        <w:lang w:val="nl-NL"/>
                                      </w:rPr>
                                      <w:sym w:font="Webdings" w:char="F080"/>
                                    </w:r>
                                  </w:p>
                                  <w:p w14:paraId="49EF6348"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C08ABB"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8973660" w14:textId="77777777" w:rsidR="002D131F" w:rsidRDefault="002D131F" w:rsidP="00BF4C65">
                                    <w:pPr>
                                      <w:rPr>
                                        <w:b/>
                                        <w:u w:val="single"/>
                                        <w:lang w:val="nl-NL"/>
                                      </w:rPr>
                                    </w:pPr>
                                  </w:p>
                                  <w:p w14:paraId="7C0DBFE3"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875E74" w14:textId="77777777" w:rsidR="002D131F" w:rsidRDefault="002D131F" w:rsidP="00BF4C65">
                                    <w:pPr>
                                      <w:rPr>
                                        <w:color w:val="000000"/>
                                        <w:sz w:val="32"/>
                                        <w:szCs w:val="32"/>
                                        <w:lang w:val="nl-NL"/>
                                      </w:rPr>
                                    </w:pPr>
                                    <w:r>
                                      <w:rPr>
                                        <w:color w:val="000000"/>
                                        <w:sz w:val="32"/>
                                        <w:szCs w:val="32"/>
                                        <w:lang w:val="nl-NL"/>
                                      </w:rPr>
                                      <w:t xml:space="preserve">                                                        </w:t>
                                    </w:r>
                                  </w:p>
                                  <w:p w14:paraId="023F4CB4"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16E5095"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165101" w14:textId="77777777" w:rsidR="002D131F" w:rsidRDefault="002D131F" w:rsidP="00BF4C65"/>
                                </w:txbxContent>
                              </wps:txbx>
                              <wps:bodyPr rot="0" vert="horz" wrap="square" lIns="91440" tIns="45720" rIns="91440" bIns="45720" anchor="t" anchorCtr="0" upright="1">
                                <a:noAutofit/>
                              </wps:bodyPr>
                            </wps:wsp>
                            <wps:wsp>
                              <wps:cNvPr id="1277735692" name="Oval 1277735692"/>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2E5AEC" w14:textId="77777777" w:rsidR="002D131F" w:rsidRDefault="002D131F" w:rsidP="00BF4C65">
                                    <w:pPr>
                                      <w:jc w:val="both"/>
                                      <w:rPr>
                                        <w:b/>
                                        <w:sz w:val="32"/>
                                        <w:szCs w:val="32"/>
                                        <w:u w:val="single"/>
                                        <w:lang w:val="nl-NL"/>
                                      </w:rPr>
                                    </w:pPr>
                                    <w:r>
                                      <w:rPr>
                                        <w:color w:val="000000"/>
                                        <w:sz w:val="32"/>
                                        <w:szCs w:val="32"/>
                                        <w:lang w:val="nl-NL"/>
                                      </w:rPr>
                                      <w:sym w:font="Webdings" w:char="F080"/>
                                    </w:r>
                                  </w:p>
                                  <w:p w14:paraId="6462D51E"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96C161"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858C24" w14:textId="77777777" w:rsidR="002D131F" w:rsidRDefault="002D131F" w:rsidP="00BF4C65">
                                    <w:pPr>
                                      <w:rPr>
                                        <w:b/>
                                        <w:u w:val="single"/>
                                        <w:lang w:val="nl-NL"/>
                                      </w:rPr>
                                    </w:pPr>
                                  </w:p>
                                  <w:p w14:paraId="765E1C1D"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36978FA" w14:textId="77777777" w:rsidR="002D131F" w:rsidRDefault="002D131F" w:rsidP="00BF4C65">
                                    <w:pPr>
                                      <w:rPr>
                                        <w:color w:val="000000"/>
                                        <w:sz w:val="32"/>
                                        <w:szCs w:val="32"/>
                                        <w:lang w:val="nl-NL"/>
                                      </w:rPr>
                                    </w:pPr>
                                    <w:r>
                                      <w:rPr>
                                        <w:color w:val="000000"/>
                                        <w:sz w:val="32"/>
                                        <w:szCs w:val="32"/>
                                        <w:lang w:val="nl-NL"/>
                                      </w:rPr>
                                      <w:t xml:space="preserve">                                                        </w:t>
                                    </w:r>
                                  </w:p>
                                  <w:p w14:paraId="5052CCC9"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871D2E"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771F3D" w14:textId="77777777" w:rsidR="002D131F" w:rsidRDefault="002D131F" w:rsidP="00BF4C65"/>
                                </w:txbxContent>
                              </wps:txbx>
                              <wps:bodyPr rot="0" vert="horz" wrap="square" lIns="91440" tIns="45720" rIns="91440" bIns="45720" anchor="t" anchorCtr="0" upright="1">
                                <a:noAutofit/>
                              </wps:bodyPr>
                            </wps:wsp>
                            <wps:wsp>
                              <wps:cNvPr id="1381664814" name="Oval 1381664814"/>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F6437A" w14:textId="77777777" w:rsidR="002D131F" w:rsidRDefault="002D131F" w:rsidP="00BF4C65">
                                    <w:pPr>
                                      <w:jc w:val="both"/>
                                      <w:rPr>
                                        <w:b/>
                                        <w:sz w:val="32"/>
                                        <w:szCs w:val="32"/>
                                        <w:u w:val="single"/>
                                        <w:lang w:val="nl-NL"/>
                                      </w:rPr>
                                    </w:pPr>
                                    <w:r>
                                      <w:rPr>
                                        <w:color w:val="000000"/>
                                        <w:sz w:val="32"/>
                                        <w:szCs w:val="32"/>
                                        <w:lang w:val="nl-NL"/>
                                      </w:rPr>
                                      <w:sym w:font="Webdings" w:char="F080"/>
                                    </w:r>
                                  </w:p>
                                  <w:p w14:paraId="2F874A68"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3E3C43"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9AD74B" w14:textId="77777777" w:rsidR="002D131F" w:rsidRDefault="002D131F" w:rsidP="00BF4C65">
                                    <w:pPr>
                                      <w:rPr>
                                        <w:b/>
                                        <w:u w:val="single"/>
                                        <w:lang w:val="nl-NL"/>
                                      </w:rPr>
                                    </w:pPr>
                                  </w:p>
                                  <w:p w14:paraId="594222F3"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43A1C9" w14:textId="77777777" w:rsidR="002D131F" w:rsidRDefault="002D131F" w:rsidP="00BF4C65">
                                    <w:pPr>
                                      <w:rPr>
                                        <w:color w:val="000000"/>
                                        <w:sz w:val="32"/>
                                        <w:szCs w:val="32"/>
                                        <w:lang w:val="nl-NL"/>
                                      </w:rPr>
                                    </w:pPr>
                                    <w:r>
                                      <w:rPr>
                                        <w:color w:val="000000"/>
                                        <w:sz w:val="32"/>
                                        <w:szCs w:val="32"/>
                                        <w:lang w:val="nl-NL"/>
                                      </w:rPr>
                                      <w:t xml:space="preserve">                                                        </w:t>
                                    </w:r>
                                  </w:p>
                                  <w:p w14:paraId="12A2903D"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841D13"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5C1C1F" w14:textId="77777777" w:rsidR="002D131F" w:rsidRDefault="002D131F" w:rsidP="00BF4C65"/>
                                </w:txbxContent>
                              </wps:txbx>
                              <wps:bodyPr rot="0" vert="horz" wrap="square" lIns="91440" tIns="45720" rIns="91440" bIns="45720" anchor="t" anchorCtr="0" upright="1">
                                <a:noAutofit/>
                              </wps:bodyPr>
                            </wps:wsp>
                            <wps:wsp>
                              <wps:cNvPr id="1147151362" name="Oval 1147151362"/>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AFB046" w14:textId="77777777" w:rsidR="002D131F" w:rsidRDefault="002D131F" w:rsidP="00BF4C65">
                                    <w:pPr>
                                      <w:jc w:val="both"/>
                                      <w:rPr>
                                        <w:b/>
                                        <w:sz w:val="32"/>
                                        <w:szCs w:val="32"/>
                                        <w:u w:val="single"/>
                                        <w:lang w:val="nl-NL"/>
                                      </w:rPr>
                                    </w:pPr>
                                    <w:r>
                                      <w:rPr>
                                        <w:color w:val="000000"/>
                                        <w:sz w:val="32"/>
                                        <w:szCs w:val="32"/>
                                        <w:lang w:val="nl-NL"/>
                                      </w:rPr>
                                      <w:sym w:font="Webdings" w:char="F080"/>
                                    </w:r>
                                  </w:p>
                                  <w:p w14:paraId="1B0A38A9"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2C6CF4"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D5CCA5F" w14:textId="77777777" w:rsidR="002D131F" w:rsidRDefault="002D131F" w:rsidP="00BF4C65">
                                    <w:pPr>
                                      <w:rPr>
                                        <w:b/>
                                        <w:u w:val="single"/>
                                        <w:lang w:val="nl-NL"/>
                                      </w:rPr>
                                    </w:pPr>
                                  </w:p>
                                  <w:p w14:paraId="5BCC708F"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D06F3D1" w14:textId="77777777" w:rsidR="002D131F" w:rsidRDefault="002D131F" w:rsidP="00BF4C65">
                                    <w:pPr>
                                      <w:rPr>
                                        <w:color w:val="000000"/>
                                        <w:sz w:val="32"/>
                                        <w:szCs w:val="32"/>
                                        <w:lang w:val="nl-NL"/>
                                      </w:rPr>
                                    </w:pPr>
                                    <w:r>
                                      <w:rPr>
                                        <w:color w:val="000000"/>
                                        <w:sz w:val="32"/>
                                        <w:szCs w:val="32"/>
                                        <w:lang w:val="nl-NL"/>
                                      </w:rPr>
                                      <w:t xml:space="preserve">                                                        </w:t>
                                    </w:r>
                                  </w:p>
                                  <w:p w14:paraId="1EC478E9"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5F5044"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9747CC" w14:textId="77777777" w:rsidR="002D131F" w:rsidRDefault="002D131F" w:rsidP="00BF4C65"/>
                                </w:txbxContent>
                              </wps:txbx>
                              <wps:bodyPr rot="0" vert="horz" wrap="square" lIns="91440" tIns="45720" rIns="91440" bIns="45720" anchor="t" anchorCtr="0" upright="1">
                                <a:noAutofit/>
                              </wps:bodyPr>
                            </wps:wsp>
                            <wps:wsp>
                              <wps:cNvPr id="933150149" name="Oval 9331501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AA4A21" w14:textId="77777777" w:rsidR="002D131F" w:rsidRDefault="002D131F" w:rsidP="00BF4C65">
                                    <w:pPr>
                                      <w:jc w:val="both"/>
                                      <w:rPr>
                                        <w:b/>
                                        <w:sz w:val="32"/>
                                        <w:szCs w:val="32"/>
                                        <w:u w:val="single"/>
                                        <w:lang w:val="nl-NL"/>
                                      </w:rPr>
                                    </w:pPr>
                                    <w:r>
                                      <w:rPr>
                                        <w:color w:val="000000"/>
                                        <w:sz w:val="32"/>
                                        <w:szCs w:val="32"/>
                                        <w:lang w:val="nl-NL"/>
                                      </w:rPr>
                                      <w:sym w:font="Webdings" w:char="F080"/>
                                    </w:r>
                                  </w:p>
                                  <w:p w14:paraId="02EAB8D9"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C1FCAE"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075A43" w14:textId="77777777" w:rsidR="002D131F" w:rsidRDefault="002D131F" w:rsidP="00BF4C65">
                                    <w:pPr>
                                      <w:rPr>
                                        <w:b/>
                                        <w:u w:val="single"/>
                                        <w:lang w:val="nl-NL"/>
                                      </w:rPr>
                                    </w:pPr>
                                  </w:p>
                                  <w:p w14:paraId="571E658B"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42A7A54" w14:textId="77777777" w:rsidR="002D131F" w:rsidRDefault="002D131F" w:rsidP="00BF4C65">
                                    <w:pPr>
                                      <w:rPr>
                                        <w:color w:val="000000"/>
                                        <w:sz w:val="32"/>
                                        <w:szCs w:val="32"/>
                                        <w:lang w:val="nl-NL"/>
                                      </w:rPr>
                                    </w:pPr>
                                    <w:r>
                                      <w:rPr>
                                        <w:color w:val="000000"/>
                                        <w:sz w:val="32"/>
                                        <w:szCs w:val="32"/>
                                        <w:lang w:val="nl-NL"/>
                                      </w:rPr>
                                      <w:t xml:space="preserve">                                                        </w:t>
                                    </w:r>
                                  </w:p>
                                  <w:p w14:paraId="2CA3C14F"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3BB08B"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F08ADB" w14:textId="77777777" w:rsidR="002D131F" w:rsidRDefault="002D131F" w:rsidP="00BF4C65"/>
                                </w:txbxContent>
                              </wps:txbx>
                              <wps:bodyPr rot="0" vert="horz" wrap="square" lIns="91440" tIns="45720" rIns="91440" bIns="45720" anchor="t" anchorCtr="0" upright="1">
                                <a:noAutofit/>
                              </wps:bodyPr>
                            </wps:wsp>
                            <wps:wsp>
                              <wps:cNvPr id="1780064629" name="Oval 178006462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C0BBC89" w14:textId="77777777" w:rsidR="002D131F" w:rsidRDefault="002D131F" w:rsidP="00BF4C65">
                                    <w:pPr>
                                      <w:jc w:val="both"/>
                                      <w:rPr>
                                        <w:b/>
                                        <w:sz w:val="32"/>
                                        <w:szCs w:val="32"/>
                                        <w:u w:val="single"/>
                                        <w:lang w:val="nl-NL"/>
                                      </w:rPr>
                                    </w:pPr>
                                    <w:r>
                                      <w:rPr>
                                        <w:color w:val="000000"/>
                                        <w:sz w:val="32"/>
                                        <w:szCs w:val="32"/>
                                        <w:lang w:val="nl-NL"/>
                                      </w:rPr>
                                      <w:sym w:font="Webdings" w:char="F080"/>
                                    </w:r>
                                  </w:p>
                                  <w:p w14:paraId="194CD0D4"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F40EA3"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E250D7" w14:textId="77777777" w:rsidR="002D131F" w:rsidRDefault="002D131F" w:rsidP="00BF4C65">
                                    <w:pPr>
                                      <w:rPr>
                                        <w:b/>
                                        <w:u w:val="single"/>
                                        <w:lang w:val="nl-NL"/>
                                      </w:rPr>
                                    </w:pPr>
                                  </w:p>
                                  <w:p w14:paraId="204428D7"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DF86AF" w14:textId="77777777" w:rsidR="002D131F" w:rsidRDefault="002D131F" w:rsidP="00BF4C65">
                                    <w:pPr>
                                      <w:rPr>
                                        <w:color w:val="000000"/>
                                        <w:sz w:val="32"/>
                                        <w:szCs w:val="32"/>
                                        <w:lang w:val="nl-NL"/>
                                      </w:rPr>
                                    </w:pPr>
                                    <w:r>
                                      <w:rPr>
                                        <w:color w:val="000000"/>
                                        <w:sz w:val="32"/>
                                        <w:szCs w:val="32"/>
                                        <w:lang w:val="nl-NL"/>
                                      </w:rPr>
                                      <w:t xml:space="preserve">                                                        </w:t>
                                    </w:r>
                                  </w:p>
                                  <w:p w14:paraId="273EEBD3"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E9C80F"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ACA917" w14:textId="77777777" w:rsidR="002D131F" w:rsidRDefault="002D131F" w:rsidP="00BF4C65"/>
                                </w:txbxContent>
                              </wps:txbx>
                              <wps:bodyPr rot="0" vert="horz" wrap="square" lIns="91440" tIns="45720" rIns="91440" bIns="45720" anchor="t" anchorCtr="0" upright="1">
                                <a:noAutofit/>
                              </wps:bodyPr>
                            </wps:wsp>
                            <wps:wsp>
                              <wps:cNvPr id="1915631480" name="Oval 1915631480"/>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DF8F54" w14:textId="77777777" w:rsidR="002D131F" w:rsidRDefault="002D131F" w:rsidP="00BF4C65">
                                    <w:pPr>
                                      <w:jc w:val="both"/>
                                      <w:rPr>
                                        <w:b/>
                                        <w:sz w:val="32"/>
                                        <w:szCs w:val="32"/>
                                        <w:u w:val="single"/>
                                        <w:lang w:val="nl-NL"/>
                                      </w:rPr>
                                    </w:pPr>
                                    <w:r>
                                      <w:rPr>
                                        <w:color w:val="000000"/>
                                        <w:sz w:val="32"/>
                                        <w:szCs w:val="32"/>
                                        <w:lang w:val="nl-NL"/>
                                      </w:rPr>
                                      <w:sym w:font="Webdings" w:char="F080"/>
                                    </w:r>
                                  </w:p>
                                  <w:p w14:paraId="678A574A"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43A08D"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A7325ED" w14:textId="77777777" w:rsidR="002D131F" w:rsidRDefault="002D131F" w:rsidP="00BF4C65">
                                    <w:pPr>
                                      <w:rPr>
                                        <w:b/>
                                        <w:u w:val="single"/>
                                        <w:lang w:val="nl-NL"/>
                                      </w:rPr>
                                    </w:pPr>
                                  </w:p>
                                  <w:p w14:paraId="0E82D3BC"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019695" w14:textId="77777777" w:rsidR="002D131F" w:rsidRDefault="002D131F" w:rsidP="00BF4C65">
                                    <w:pPr>
                                      <w:rPr>
                                        <w:color w:val="000000"/>
                                        <w:sz w:val="32"/>
                                        <w:szCs w:val="32"/>
                                        <w:lang w:val="nl-NL"/>
                                      </w:rPr>
                                    </w:pPr>
                                    <w:r>
                                      <w:rPr>
                                        <w:color w:val="000000"/>
                                        <w:sz w:val="32"/>
                                        <w:szCs w:val="32"/>
                                        <w:lang w:val="nl-NL"/>
                                      </w:rPr>
                                      <w:t xml:space="preserve">                                                        </w:t>
                                    </w:r>
                                  </w:p>
                                  <w:p w14:paraId="73FAB050"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34AD343"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97A841" w14:textId="77777777" w:rsidR="002D131F" w:rsidRDefault="002D131F" w:rsidP="00BF4C6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27" style="position:absolute;margin-left:436.45pt;margin-top:443.7pt;width:98.1pt;height:90pt;z-index:25176064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">
                      <v:oval id="Oval 1732802652" o:spid="_x0000_s112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vIsgA&#10;AADjAAAADwAAAGRycy9kb3ducmV2LnhtbERPT2vCMBS/D/Ydwht4kZmuo+o6owyHMA8Kdrvs9mje&#10;2rDmpSRR67dfBGHH9/v/FqvBduJEPhjHCp4mGQji2mnDjYKvz83jHESIyBo7x6TgQgFWy/u7BZba&#10;nflApyo2IoVwKFFBG2NfShnqliyGieuJE/fjvMWYTt9I7fGcwm0n8yybSouGU0OLPa1bqn+ro1UQ&#10;+V0W8uCr4qUy31uzP152m7FSo4fh7RVEpCH+i2/uD53mz57zeZZPixyuPyUA5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HK8iyAAAAOMAAAAPAAAAAAAAAAAAAAAAAJgCAABk&#10;cnMvZG93bnJldi54bWxQSwUGAAAAAAQABAD1AAAAjQMAAAAA&#10;" filled="f" stroked="f">
                        <v:textbox>
                          <w:txbxContent>
                            <w:p w14:paraId="09E34286" w14:textId="77777777" w:rsidR="00C10763" w:rsidRDefault="00C10763" w:rsidP="00BF4C65">
                              <w:pPr>
                                <w:jc w:val="both"/>
                                <w:rPr>
                                  <w:b/>
                                  <w:sz w:val="32"/>
                                  <w:szCs w:val="32"/>
                                  <w:u w:val="single"/>
                                  <w:lang w:val="nl-NL"/>
                                </w:rPr>
                              </w:pPr>
                              <w:r>
                                <w:rPr>
                                  <w:color w:val="000000"/>
                                  <w:sz w:val="32"/>
                                  <w:szCs w:val="32"/>
                                  <w:lang w:val="nl-NL"/>
                                </w:rPr>
                                <w:sym w:font="Webdings" w:char="F080"/>
                              </w:r>
                            </w:p>
                            <w:p w14:paraId="6E7BD2C9"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526D7F"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3F5A02" w14:textId="77777777" w:rsidR="00C10763" w:rsidRDefault="00C10763" w:rsidP="00BF4C65">
                              <w:pPr>
                                <w:rPr>
                                  <w:b/>
                                  <w:u w:val="single"/>
                                  <w:lang w:val="nl-NL"/>
                                </w:rPr>
                              </w:pPr>
                            </w:p>
                            <w:p w14:paraId="716CD365"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6F6AD45" w14:textId="77777777" w:rsidR="00C10763" w:rsidRDefault="00C10763" w:rsidP="00BF4C65">
                              <w:pPr>
                                <w:rPr>
                                  <w:color w:val="000000"/>
                                  <w:sz w:val="32"/>
                                  <w:szCs w:val="32"/>
                                  <w:lang w:val="nl-NL"/>
                                </w:rPr>
                              </w:pPr>
                              <w:r>
                                <w:rPr>
                                  <w:color w:val="000000"/>
                                  <w:sz w:val="32"/>
                                  <w:szCs w:val="32"/>
                                  <w:lang w:val="nl-NL"/>
                                </w:rPr>
                                <w:t xml:space="preserve">                                                        </w:t>
                              </w:r>
                            </w:p>
                            <w:p w14:paraId="70621957"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E730062"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E2B174" w14:textId="77777777" w:rsidR="00C10763" w:rsidRDefault="00C10763" w:rsidP="00BF4C65"/>
                          </w:txbxContent>
                        </v:textbox>
                      </v:oval>
                      <v:oval id="Oval 1692447930" o:spid="_x0000_s112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M5UswA&#10;AADjAAAADwAAAGRycy9kb3ducmV2LnhtbESPT0/DMAzF70h8h8hIXBBLGftDy7IJgSbBAaR1XLhZ&#10;jWkjGqdKsq379viAxNH283vvt9qMvldHiskFNnA3KUARN8E6bg187re3D6BSRrbYByYDZ0qwWV9e&#10;rLCy4cQ7Ota5VWLCqUIDXc5DpXVqOvKYJmEgltt3iB6zjLHVNuJJzH2vp0Wx0B4dS0KHAz131PzU&#10;B28g84ue612s52Xtvt7cx+H8vr0x5vpqfHoElWnM/+K/71cr9RfldDZblvdCIUyyAL3+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8lM5UswAAADjAAAADwAAAAAAAAAAAAAAAACY&#10;AgAAZHJzL2Rvd25yZXYueG1sUEsFBgAAAAAEAAQA9QAAAJEDAAAAAA==&#10;" filled="f" stroked="f">
                        <v:textbox>
                          <w:txbxContent>
                            <w:p w14:paraId="3FBE80BD" w14:textId="77777777" w:rsidR="00C10763" w:rsidRDefault="00C10763" w:rsidP="00BF4C65">
                              <w:pPr>
                                <w:jc w:val="center"/>
                                <w:rPr>
                                  <w:b/>
                                  <w:sz w:val="44"/>
                                  <w:szCs w:val="44"/>
                                  <w:u w:val="single"/>
                                  <w:lang w:val="nl-NL"/>
                                </w:rPr>
                              </w:pPr>
                              <w:r>
                                <w:rPr>
                                  <w:color w:val="000000"/>
                                  <w:sz w:val="44"/>
                                  <w:szCs w:val="44"/>
                                  <w:lang w:val="nl-NL"/>
                                </w:rPr>
                                <w:sym w:font="Webdings" w:char="F080"/>
                              </w:r>
                            </w:p>
                            <w:p w14:paraId="0A5DA516"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92E8FA"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0008A33" w14:textId="77777777" w:rsidR="00C10763" w:rsidRDefault="00C10763" w:rsidP="00BF4C65">
                              <w:pPr>
                                <w:rPr>
                                  <w:b/>
                                  <w:u w:val="single"/>
                                  <w:lang w:val="nl-NL"/>
                                </w:rPr>
                              </w:pPr>
                            </w:p>
                            <w:p w14:paraId="1FC29607"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70259AC" w14:textId="77777777" w:rsidR="00C10763" w:rsidRDefault="00C10763" w:rsidP="00BF4C65">
                              <w:pPr>
                                <w:rPr>
                                  <w:color w:val="000000"/>
                                  <w:sz w:val="32"/>
                                  <w:szCs w:val="32"/>
                                  <w:lang w:val="nl-NL"/>
                                </w:rPr>
                              </w:pPr>
                              <w:r>
                                <w:rPr>
                                  <w:color w:val="000000"/>
                                  <w:sz w:val="32"/>
                                  <w:szCs w:val="32"/>
                                  <w:lang w:val="nl-NL"/>
                                </w:rPr>
                                <w:t xml:space="preserve">                                                        </w:t>
                              </w:r>
                            </w:p>
                            <w:p w14:paraId="0036C7C5"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9A9174"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CAF485" w14:textId="77777777" w:rsidR="00C10763" w:rsidRDefault="00C10763" w:rsidP="00BF4C65"/>
                          </w:txbxContent>
                        </v:textbox>
                      </v:oval>
                      <v:oval id="Oval 861731966" o:spid="_x0000_s113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iow8sA&#10;AADiAAAADwAAAGRycy9kb3ducmV2LnhtbESPQWsCMRSE74X+h/AKXqRm1+JWt0YpLUI9KLjtpbfH&#10;5nU3dPOyJFHXf98IQo/DzHzDLNeD7cSJfDCOFeSTDARx7bThRsHX5+ZxDiJEZI2dY1JwoQDr1f3d&#10;EkvtznygUxUbkSAcSlTQxtiXUoa6JYth4nri5P04bzEm6RupPZ4T3HZymmWFtGg4LbTY01tL9W91&#10;tAoiv8uZPPhqtqjM99bsj5fdZqzU6GF4fQERaYj/4Vv7QyuYF/nzU74oCrheSndArv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KqKjDywAAAOIAAAAPAAAAAAAAAAAAAAAAAJgC&#10;AABkcnMvZG93bnJldi54bWxQSwUGAAAAAAQABAD1AAAAkAMAAAAA&#10;" filled="f" stroked="f">
                        <v:textbox>
                          <w:txbxContent>
                            <w:p w14:paraId="09137154" w14:textId="77777777" w:rsidR="00C10763" w:rsidRDefault="00C10763" w:rsidP="00BF4C65">
                              <w:pPr>
                                <w:jc w:val="center"/>
                                <w:rPr>
                                  <w:b/>
                                  <w:sz w:val="32"/>
                                  <w:szCs w:val="32"/>
                                  <w:u w:val="single"/>
                                  <w:lang w:val="nl-NL"/>
                                </w:rPr>
                              </w:pPr>
                              <w:r>
                                <w:rPr>
                                  <w:color w:val="000000"/>
                                  <w:sz w:val="32"/>
                                  <w:szCs w:val="32"/>
                                  <w:lang w:val="nl-NL"/>
                                </w:rPr>
                                <w:sym w:font="Webdings" w:char="F080"/>
                              </w:r>
                            </w:p>
                            <w:p w14:paraId="49EF6348"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C08ABB"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8973660" w14:textId="77777777" w:rsidR="00C10763" w:rsidRDefault="00C10763" w:rsidP="00BF4C65">
                              <w:pPr>
                                <w:rPr>
                                  <w:b/>
                                  <w:u w:val="single"/>
                                  <w:lang w:val="nl-NL"/>
                                </w:rPr>
                              </w:pPr>
                            </w:p>
                            <w:p w14:paraId="7C0DBFE3"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875E74" w14:textId="77777777" w:rsidR="00C10763" w:rsidRDefault="00C10763" w:rsidP="00BF4C65">
                              <w:pPr>
                                <w:rPr>
                                  <w:color w:val="000000"/>
                                  <w:sz w:val="32"/>
                                  <w:szCs w:val="32"/>
                                  <w:lang w:val="nl-NL"/>
                                </w:rPr>
                              </w:pPr>
                              <w:r>
                                <w:rPr>
                                  <w:color w:val="000000"/>
                                  <w:sz w:val="32"/>
                                  <w:szCs w:val="32"/>
                                  <w:lang w:val="nl-NL"/>
                                </w:rPr>
                                <w:t xml:space="preserve">                                                        </w:t>
                              </w:r>
                            </w:p>
                            <w:p w14:paraId="023F4CB4"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16E5095"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165101" w14:textId="77777777" w:rsidR="00C10763" w:rsidRDefault="00C10763" w:rsidP="00BF4C65"/>
                          </w:txbxContent>
                        </v:textbox>
                      </v:oval>
                      <v:oval id="Oval 1277735692" o:spid="_x0000_s113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FG6skA&#10;AADjAAAADwAAAGRycy9kb3ducmV2LnhtbERPT0vDMBS/C36H8AQv4tJVum512RjKwB0UVnfx9mie&#10;bbB5KUm2dd/eDASP7/f/Ldej7cWJfDCOFUwnGQjixmnDrYLD5/ZxDiJEZI29Y1JwoQDr1e3NEivt&#10;zrynUx1bkUI4VKigi3GopAxNRxbDxA3Eift23mJMp2+l9nhO4baXeZbNpEXDqaHDgV46an7qo1UQ&#10;+VUWcu/rYlGbr535OF7etw9K3d+Nm2cQkcb4L/5zv+k0Py/L8qmYLXK4/pQA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ZFG6skAAADjAAAADwAAAAAAAAAAAAAAAACYAgAA&#10;ZHJzL2Rvd25yZXYueG1sUEsFBgAAAAAEAAQA9QAAAI4DAAAAAA==&#10;" filled="f" stroked="f">
                        <v:textbox>
                          <w:txbxContent>
                            <w:p w14:paraId="432E5AEC" w14:textId="77777777" w:rsidR="00C10763" w:rsidRDefault="00C10763" w:rsidP="00BF4C65">
                              <w:pPr>
                                <w:jc w:val="both"/>
                                <w:rPr>
                                  <w:b/>
                                  <w:sz w:val="32"/>
                                  <w:szCs w:val="32"/>
                                  <w:u w:val="single"/>
                                  <w:lang w:val="nl-NL"/>
                                </w:rPr>
                              </w:pPr>
                              <w:r>
                                <w:rPr>
                                  <w:color w:val="000000"/>
                                  <w:sz w:val="32"/>
                                  <w:szCs w:val="32"/>
                                  <w:lang w:val="nl-NL"/>
                                </w:rPr>
                                <w:sym w:font="Webdings" w:char="F080"/>
                              </w:r>
                            </w:p>
                            <w:p w14:paraId="6462D51E"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96C161"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858C24" w14:textId="77777777" w:rsidR="00C10763" w:rsidRDefault="00C10763" w:rsidP="00BF4C65">
                              <w:pPr>
                                <w:rPr>
                                  <w:b/>
                                  <w:u w:val="single"/>
                                  <w:lang w:val="nl-NL"/>
                                </w:rPr>
                              </w:pPr>
                            </w:p>
                            <w:p w14:paraId="765E1C1D"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36978FA" w14:textId="77777777" w:rsidR="00C10763" w:rsidRDefault="00C10763" w:rsidP="00BF4C65">
                              <w:pPr>
                                <w:rPr>
                                  <w:color w:val="000000"/>
                                  <w:sz w:val="32"/>
                                  <w:szCs w:val="32"/>
                                  <w:lang w:val="nl-NL"/>
                                </w:rPr>
                              </w:pPr>
                              <w:r>
                                <w:rPr>
                                  <w:color w:val="000000"/>
                                  <w:sz w:val="32"/>
                                  <w:szCs w:val="32"/>
                                  <w:lang w:val="nl-NL"/>
                                </w:rPr>
                                <w:t xml:space="preserve">                                                        </w:t>
                              </w:r>
                            </w:p>
                            <w:p w14:paraId="5052CCC9"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3871D2E"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771F3D" w14:textId="77777777" w:rsidR="00C10763" w:rsidRDefault="00C10763" w:rsidP="00BF4C65"/>
                          </w:txbxContent>
                        </v:textbox>
                      </v:oval>
                      <v:oval id="Oval 1381664814" o:spid="_x0000_s113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5j+MkA&#10;AADjAAAADwAAAGRycy9kb3ducmV2LnhtbERPT0vDMBS/C/sO4Q28iEurW+nqsiHKQA8Kq7vs9mje&#10;2mDzUpJs6769EQSP7/f/rTaj7cWZfDCOFeSzDARx47ThVsH+a3tfgggRWWPvmBRcKcBmPblZYaXd&#10;hXd0rmMrUgiHChV0MQ6VlKHpyGKYuYE4cUfnLcZ0+lZqj5cUbnv5kGWFtGg4NXQ40EtHzXd9sgoi&#10;v8qF3Pl6sazN4d18nq4f2zulbqfj8xOISGP8F/+533Sa/1jmRTEv8zn8/pQA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G5j+MkAAADjAAAADwAAAAAAAAAAAAAAAACYAgAA&#10;ZHJzL2Rvd25yZXYueG1sUEsFBgAAAAAEAAQA9QAAAI4DAAAAAA==&#10;" filled="f" stroked="f">
                        <v:textbox>
                          <w:txbxContent>
                            <w:p w14:paraId="11F6437A" w14:textId="77777777" w:rsidR="00C10763" w:rsidRDefault="00C10763" w:rsidP="00BF4C65">
                              <w:pPr>
                                <w:jc w:val="both"/>
                                <w:rPr>
                                  <w:b/>
                                  <w:sz w:val="32"/>
                                  <w:szCs w:val="32"/>
                                  <w:u w:val="single"/>
                                  <w:lang w:val="nl-NL"/>
                                </w:rPr>
                              </w:pPr>
                              <w:r>
                                <w:rPr>
                                  <w:color w:val="000000"/>
                                  <w:sz w:val="32"/>
                                  <w:szCs w:val="32"/>
                                  <w:lang w:val="nl-NL"/>
                                </w:rPr>
                                <w:sym w:font="Webdings" w:char="F080"/>
                              </w:r>
                            </w:p>
                            <w:p w14:paraId="2F874A68"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3E3C43"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9AD74B" w14:textId="77777777" w:rsidR="00C10763" w:rsidRDefault="00C10763" w:rsidP="00BF4C65">
                              <w:pPr>
                                <w:rPr>
                                  <w:b/>
                                  <w:u w:val="single"/>
                                  <w:lang w:val="nl-NL"/>
                                </w:rPr>
                              </w:pPr>
                            </w:p>
                            <w:p w14:paraId="594222F3"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43A1C9" w14:textId="77777777" w:rsidR="00C10763" w:rsidRDefault="00C10763" w:rsidP="00BF4C65">
                              <w:pPr>
                                <w:rPr>
                                  <w:color w:val="000000"/>
                                  <w:sz w:val="32"/>
                                  <w:szCs w:val="32"/>
                                  <w:lang w:val="nl-NL"/>
                                </w:rPr>
                              </w:pPr>
                              <w:r>
                                <w:rPr>
                                  <w:color w:val="000000"/>
                                  <w:sz w:val="32"/>
                                  <w:szCs w:val="32"/>
                                  <w:lang w:val="nl-NL"/>
                                </w:rPr>
                                <w:t xml:space="preserve">                                                        </w:t>
                              </w:r>
                            </w:p>
                            <w:p w14:paraId="12A2903D"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841D13"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5C1C1F" w14:textId="77777777" w:rsidR="00C10763" w:rsidRDefault="00C10763" w:rsidP="00BF4C65"/>
                          </w:txbxContent>
                        </v:textbox>
                      </v:oval>
                      <v:oval id="Oval 1147151362" o:spid="_x0000_s113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zO8kA&#10;AADjAAAADwAAAGRycy9kb3ducmV2LnhtbERPT0/CMBS/m/gdmkfixUg3dCiDQgyEBA+aML14e1kf&#10;W+P6urQFxre3JCYe3+//W6wG24kT+WAcK8jHGQji2mnDjYKvz+3DC4gQkTV2jknBhQKslrc3Cyy1&#10;O/OeTlVsRArhUKKCNsa+lDLULVkMY9cTJ+7gvMWYTt9I7fGcwm0nJ1k2lRYNp4YWe1q3VP9UR6sg&#10;8kYWcu+rYlaZ7zfzcby8b++VuhsNr3MQkYb4L/5z73Sanz8950X+OJ3A9acE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VqzO8kAAADjAAAADwAAAAAAAAAAAAAAAACYAgAA&#10;ZHJzL2Rvd25yZXYueG1sUEsFBgAAAAAEAAQA9QAAAI4DAAAAAA==&#10;" filled="f" stroked="f">
                        <v:textbox>
                          <w:txbxContent>
                            <w:p w14:paraId="1CAFB046" w14:textId="77777777" w:rsidR="00C10763" w:rsidRDefault="00C10763" w:rsidP="00BF4C65">
                              <w:pPr>
                                <w:jc w:val="both"/>
                                <w:rPr>
                                  <w:b/>
                                  <w:sz w:val="32"/>
                                  <w:szCs w:val="32"/>
                                  <w:u w:val="single"/>
                                  <w:lang w:val="nl-NL"/>
                                </w:rPr>
                              </w:pPr>
                              <w:r>
                                <w:rPr>
                                  <w:color w:val="000000"/>
                                  <w:sz w:val="32"/>
                                  <w:szCs w:val="32"/>
                                  <w:lang w:val="nl-NL"/>
                                </w:rPr>
                                <w:sym w:font="Webdings" w:char="F080"/>
                              </w:r>
                            </w:p>
                            <w:p w14:paraId="1B0A38A9"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2C6CF4"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D5CCA5F" w14:textId="77777777" w:rsidR="00C10763" w:rsidRDefault="00C10763" w:rsidP="00BF4C65">
                              <w:pPr>
                                <w:rPr>
                                  <w:b/>
                                  <w:u w:val="single"/>
                                  <w:lang w:val="nl-NL"/>
                                </w:rPr>
                              </w:pPr>
                            </w:p>
                            <w:p w14:paraId="5BCC708F"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D06F3D1" w14:textId="77777777" w:rsidR="00C10763" w:rsidRDefault="00C10763" w:rsidP="00BF4C65">
                              <w:pPr>
                                <w:rPr>
                                  <w:color w:val="000000"/>
                                  <w:sz w:val="32"/>
                                  <w:szCs w:val="32"/>
                                  <w:lang w:val="nl-NL"/>
                                </w:rPr>
                              </w:pPr>
                              <w:r>
                                <w:rPr>
                                  <w:color w:val="000000"/>
                                  <w:sz w:val="32"/>
                                  <w:szCs w:val="32"/>
                                  <w:lang w:val="nl-NL"/>
                                </w:rPr>
                                <w:t xml:space="preserve">                                                        </w:t>
                              </w:r>
                            </w:p>
                            <w:p w14:paraId="1EC478E9"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25F5044"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9747CC" w14:textId="77777777" w:rsidR="00C10763" w:rsidRDefault="00C10763" w:rsidP="00BF4C65"/>
                          </w:txbxContent>
                        </v:textbox>
                      </v:oval>
                      <v:oval id="Oval 933150149" o:spid="_x0000_s113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e8csA&#10;AADiAAAADwAAAGRycy9kb3ducmV2LnhtbESPQUvDQBSE70L/w/IKXsRuYo00sdsiSkEPFRp76e2R&#10;fU0Ws2/D7rZN/70rCB6HmfmGWa5H24sz+WAcK8hnGQjixmnDrYL91+Z+ASJEZI29Y1JwpQDr1eRm&#10;iZV2F97RuY6tSBAOFSroYhwqKUPTkcUwcwNx8o7OW4xJ+lZqj5cEt718yLInadFwWuhwoNeOmu/6&#10;ZBVEfpOF3Pm6KGtz+DCfp+t2c6fU7XR8eQYRaYz/4b/2u1ZQzud5keWPJfxeSndAr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9RF7xywAAAOIAAAAPAAAAAAAAAAAAAAAAAJgC&#10;AABkcnMvZG93bnJldi54bWxQSwUGAAAAAAQABAD1AAAAkAMAAAAA&#10;" filled="f" stroked="f">
                        <v:textbox>
                          <w:txbxContent>
                            <w:p w14:paraId="3FAA4A21" w14:textId="77777777" w:rsidR="00C10763" w:rsidRDefault="00C10763" w:rsidP="00BF4C65">
                              <w:pPr>
                                <w:jc w:val="both"/>
                                <w:rPr>
                                  <w:b/>
                                  <w:sz w:val="32"/>
                                  <w:szCs w:val="32"/>
                                  <w:u w:val="single"/>
                                  <w:lang w:val="nl-NL"/>
                                </w:rPr>
                              </w:pPr>
                              <w:r>
                                <w:rPr>
                                  <w:color w:val="000000"/>
                                  <w:sz w:val="32"/>
                                  <w:szCs w:val="32"/>
                                  <w:lang w:val="nl-NL"/>
                                </w:rPr>
                                <w:sym w:font="Webdings" w:char="F080"/>
                              </w:r>
                            </w:p>
                            <w:p w14:paraId="02EAB8D9"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C1FCAE"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075A43" w14:textId="77777777" w:rsidR="00C10763" w:rsidRDefault="00C10763" w:rsidP="00BF4C65">
                              <w:pPr>
                                <w:rPr>
                                  <w:b/>
                                  <w:u w:val="single"/>
                                  <w:lang w:val="nl-NL"/>
                                </w:rPr>
                              </w:pPr>
                            </w:p>
                            <w:p w14:paraId="571E658B"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42A7A54" w14:textId="77777777" w:rsidR="00C10763" w:rsidRDefault="00C10763" w:rsidP="00BF4C65">
                              <w:pPr>
                                <w:rPr>
                                  <w:color w:val="000000"/>
                                  <w:sz w:val="32"/>
                                  <w:szCs w:val="32"/>
                                  <w:lang w:val="nl-NL"/>
                                </w:rPr>
                              </w:pPr>
                              <w:r>
                                <w:rPr>
                                  <w:color w:val="000000"/>
                                  <w:sz w:val="32"/>
                                  <w:szCs w:val="32"/>
                                  <w:lang w:val="nl-NL"/>
                                </w:rPr>
                                <w:t xml:space="preserve">                                                        </w:t>
                              </w:r>
                            </w:p>
                            <w:p w14:paraId="2CA3C14F"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13BB08B"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F08ADB" w14:textId="77777777" w:rsidR="00C10763" w:rsidRDefault="00C10763" w:rsidP="00BF4C65"/>
                          </w:txbxContent>
                        </v:textbox>
                      </v:oval>
                      <v:oval id="Oval 1780064629" o:spid="_x0000_s113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wWFssA&#10;AADjAAAADwAAAGRycy9kb3ducmV2LnhtbESPQWsCMRCF7wX/QxjBS6lZpW51axSxCPag4LaX3obN&#10;dDd0M1mSqOu/N4VCjzPvvW/eLNe9bcWFfDCOFUzGGQjiymnDtYLPj93THESIyBpbx6TgRgHWq8HD&#10;EgvtrnyiSxlrkSAcClTQxNgVUoaqIYth7DripH07bzGm0ddSe7wmuG3lNMtyadFwutBgR9uGqp/y&#10;bBVEfpMzefLlbFGar3dzPN8Ou0elRsN+8woiUh//zX/pvU71X+aJ+ZxPF/D7U1qAXN0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YvBYWywAAAOMAAAAPAAAAAAAAAAAAAAAAAJgC&#10;AABkcnMvZG93bnJldi54bWxQSwUGAAAAAAQABAD1AAAAkAMAAAAA&#10;" filled="f" stroked="f">
                        <v:textbox>
                          <w:txbxContent>
                            <w:p w14:paraId="6C0BBC89" w14:textId="77777777" w:rsidR="00C10763" w:rsidRDefault="00C10763" w:rsidP="00BF4C65">
                              <w:pPr>
                                <w:jc w:val="both"/>
                                <w:rPr>
                                  <w:b/>
                                  <w:sz w:val="32"/>
                                  <w:szCs w:val="32"/>
                                  <w:u w:val="single"/>
                                  <w:lang w:val="nl-NL"/>
                                </w:rPr>
                              </w:pPr>
                              <w:r>
                                <w:rPr>
                                  <w:color w:val="000000"/>
                                  <w:sz w:val="32"/>
                                  <w:szCs w:val="32"/>
                                  <w:lang w:val="nl-NL"/>
                                </w:rPr>
                                <w:sym w:font="Webdings" w:char="F080"/>
                              </w:r>
                            </w:p>
                            <w:p w14:paraId="194CD0D4"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F40EA3"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E250D7" w14:textId="77777777" w:rsidR="00C10763" w:rsidRDefault="00C10763" w:rsidP="00BF4C65">
                              <w:pPr>
                                <w:rPr>
                                  <w:b/>
                                  <w:u w:val="single"/>
                                  <w:lang w:val="nl-NL"/>
                                </w:rPr>
                              </w:pPr>
                            </w:p>
                            <w:p w14:paraId="204428D7"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1DF86AF" w14:textId="77777777" w:rsidR="00C10763" w:rsidRDefault="00C10763" w:rsidP="00BF4C65">
                              <w:pPr>
                                <w:rPr>
                                  <w:color w:val="000000"/>
                                  <w:sz w:val="32"/>
                                  <w:szCs w:val="32"/>
                                  <w:lang w:val="nl-NL"/>
                                </w:rPr>
                              </w:pPr>
                              <w:r>
                                <w:rPr>
                                  <w:color w:val="000000"/>
                                  <w:sz w:val="32"/>
                                  <w:szCs w:val="32"/>
                                  <w:lang w:val="nl-NL"/>
                                </w:rPr>
                                <w:t xml:space="preserve">                                                        </w:t>
                              </w:r>
                            </w:p>
                            <w:p w14:paraId="273EEBD3"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E9C80F"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ACA917" w14:textId="77777777" w:rsidR="00C10763" w:rsidRDefault="00C10763" w:rsidP="00BF4C65"/>
                          </w:txbxContent>
                        </v:textbox>
                      </v:oval>
                      <v:oval id="Oval 1915631480" o:spid="_x0000_s113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lncwA&#10;AADjAAAADwAAAGRycy9kb3ducmV2LnhtbESPQU/DMAyF70j8h8hIXBBLC3TayrIJgSbBYUgrXLhZ&#10;jWkjGqdKsq379/iAxNH283vvW20mP6gjxeQCGyhnBSjiNljHnYHPj+3tAlTKyBaHwGTgTAk268uL&#10;FdY2nHhPxyZ3Skw41Wigz3mstU5tTx7TLIzEcvsO0WOWMXbaRjyJuR/0XVHMtUfHktDjSM89tT/N&#10;wRvI/KIrvY9NtWzc15t7P5x32xtjrq+mp0dQmab8L/77frVSf1lW8/vyYSEUwiQL0O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ikclncwAAADjAAAADwAAAAAAAAAAAAAAAACY&#10;AgAAZHJzL2Rvd25yZXYueG1sUEsFBgAAAAAEAAQA9QAAAJEDAAAAAA==&#10;" filled="f" stroked="f">
                        <v:textbox>
                          <w:txbxContent>
                            <w:p w14:paraId="3CDF8F54" w14:textId="77777777" w:rsidR="00C10763" w:rsidRDefault="00C10763" w:rsidP="00BF4C65">
                              <w:pPr>
                                <w:jc w:val="both"/>
                                <w:rPr>
                                  <w:b/>
                                  <w:sz w:val="32"/>
                                  <w:szCs w:val="32"/>
                                  <w:u w:val="single"/>
                                  <w:lang w:val="nl-NL"/>
                                </w:rPr>
                              </w:pPr>
                              <w:r>
                                <w:rPr>
                                  <w:color w:val="000000"/>
                                  <w:sz w:val="32"/>
                                  <w:szCs w:val="32"/>
                                  <w:lang w:val="nl-NL"/>
                                </w:rPr>
                                <w:sym w:font="Webdings" w:char="F080"/>
                              </w:r>
                            </w:p>
                            <w:p w14:paraId="678A574A"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143A08D"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A7325ED" w14:textId="77777777" w:rsidR="00C10763" w:rsidRDefault="00C10763" w:rsidP="00BF4C65">
                              <w:pPr>
                                <w:rPr>
                                  <w:b/>
                                  <w:u w:val="single"/>
                                  <w:lang w:val="nl-NL"/>
                                </w:rPr>
                              </w:pPr>
                            </w:p>
                            <w:p w14:paraId="0E82D3BC"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019695" w14:textId="77777777" w:rsidR="00C10763" w:rsidRDefault="00C10763" w:rsidP="00BF4C65">
                              <w:pPr>
                                <w:rPr>
                                  <w:color w:val="000000"/>
                                  <w:sz w:val="32"/>
                                  <w:szCs w:val="32"/>
                                  <w:lang w:val="nl-NL"/>
                                </w:rPr>
                              </w:pPr>
                              <w:r>
                                <w:rPr>
                                  <w:color w:val="000000"/>
                                  <w:sz w:val="32"/>
                                  <w:szCs w:val="32"/>
                                  <w:lang w:val="nl-NL"/>
                                </w:rPr>
                                <w:t xml:space="preserve">                                                        </w:t>
                              </w:r>
                            </w:p>
                            <w:p w14:paraId="73FAB050"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34AD343"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97A841" w14:textId="77777777" w:rsidR="00C10763" w:rsidRDefault="00C10763" w:rsidP="00BF4C65"/>
                          </w:txbxContent>
                        </v:textbox>
                      </v:oval>
                    </v:group>
                  </w:pict>
                </mc:Fallback>
              </mc:AlternateContent>
            </w: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61664" behindDoc="0" locked="0" layoutInCell="1" allowOverlap="1" wp14:anchorId="3F553BCD" wp14:editId="43E404AF">
                      <wp:simplePos x="0" y="0"/>
                      <wp:positionH relativeFrom="column">
                        <wp:posOffset>5542915</wp:posOffset>
                      </wp:positionH>
                      <wp:positionV relativeFrom="paragraph">
                        <wp:posOffset>5634990</wp:posOffset>
                      </wp:positionV>
                      <wp:extent cx="1245870" cy="1143000"/>
                      <wp:effectExtent l="0" t="0" r="0" b="0"/>
                      <wp:wrapNone/>
                      <wp:docPr id="761352467" name="Nhóm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491772857" name="Oval 491772857"/>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1E8348" w14:textId="77777777" w:rsidR="002D131F" w:rsidRDefault="002D131F" w:rsidP="00BF4C65">
                                    <w:pPr>
                                      <w:jc w:val="both"/>
                                      <w:rPr>
                                        <w:b/>
                                        <w:sz w:val="32"/>
                                        <w:szCs w:val="32"/>
                                        <w:u w:val="single"/>
                                        <w:lang w:val="nl-NL"/>
                                      </w:rPr>
                                    </w:pPr>
                                    <w:r>
                                      <w:rPr>
                                        <w:color w:val="000000"/>
                                        <w:sz w:val="32"/>
                                        <w:szCs w:val="32"/>
                                        <w:lang w:val="nl-NL"/>
                                      </w:rPr>
                                      <w:sym w:font="Webdings" w:char="F080"/>
                                    </w:r>
                                  </w:p>
                                  <w:p w14:paraId="669F2770"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B8DC11"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DF2CA1" w14:textId="77777777" w:rsidR="002D131F" w:rsidRDefault="002D131F" w:rsidP="00BF4C65">
                                    <w:pPr>
                                      <w:rPr>
                                        <w:b/>
                                        <w:u w:val="single"/>
                                        <w:lang w:val="nl-NL"/>
                                      </w:rPr>
                                    </w:pPr>
                                  </w:p>
                                  <w:p w14:paraId="74BFD5A8"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749590" w14:textId="77777777" w:rsidR="002D131F" w:rsidRDefault="002D131F" w:rsidP="00BF4C65">
                                    <w:pPr>
                                      <w:rPr>
                                        <w:color w:val="000000"/>
                                        <w:sz w:val="32"/>
                                        <w:szCs w:val="32"/>
                                        <w:lang w:val="nl-NL"/>
                                      </w:rPr>
                                    </w:pPr>
                                    <w:r>
                                      <w:rPr>
                                        <w:color w:val="000000"/>
                                        <w:sz w:val="32"/>
                                        <w:szCs w:val="32"/>
                                        <w:lang w:val="nl-NL"/>
                                      </w:rPr>
                                      <w:t xml:space="preserve">                                                        </w:t>
                                    </w:r>
                                  </w:p>
                                  <w:p w14:paraId="599ABCDB"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4C0E07"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C2EEAC" w14:textId="77777777" w:rsidR="002D131F" w:rsidRDefault="002D131F" w:rsidP="00BF4C65"/>
                                </w:txbxContent>
                              </wps:txbx>
                              <wps:bodyPr rot="0" vert="horz" wrap="square" lIns="91440" tIns="45720" rIns="91440" bIns="45720" anchor="t" anchorCtr="0" upright="1">
                                <a:noAutofit/>
                              </wps:bodyPr>
                            </wps:wsp>
                            <wps:wsp>
                              <wps:cNvPr id="572535773" name="Oval 572535773"/>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4B04F0" w14:textId="77777777" w:rsidR="002D131F" w:rsidRDefault="002D131F" w:rsidP="00BF4C65">
                                    <w:pPr>
                                      <w:jc w:val="center"/>
                                      <w:rPr>
                                        <w:b/>
                                        <w:sz w:val="44"/>
                                        <w:szCs w:val="44"/>
                                        <w:u w:val="single"/>
                                        <w:lang w:val="nl-NL"/>
                                      </w:rPr>
                                    </w:pPr>
                                    <w:r>
                                      <w:rPr>
                                        <w:color w:val="000000"/>
                                        <w:sz w:val="44"/>
                                        <w:szCs w:val="44"/>
                                        <w:lang w:val="nl-NL"/>
                                      </w:rPr>
                                      <w:sym w:font="Webdings" w:char="F080"/>
                                    </w:r>
                                  </w:p>
                                  <w:p w14:paraId="66095DD3"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616490"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5B93ED" w14:textId="77777777" w:rsidR="002D131F" w:rsidRDefault="002D131F" w:rsidP="00BF4C65">
                                    <w:pPr>
                                      <w:rPr>
                                        <w:b/>
                                        <w:u w:val="single"/>
                                        <w:lang w:val="nl-NL"/>
                                      </w:rPr>
                                    </w:pPr>
                                  </w:p>
                                  <w:p w14:paraId="6B4693A2"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9A91F6" w14:textId="77777777" w:rsidR="002D131F" w:rsidRDefault="002D131F" w:rsidP="00BF4C65">
                                    <w:pPr>
                                      <w:rPr>
                                        <w:color w:val="000000"/>
                                        <w:sz w:val="32"/>
                                        <w:szCs w:val="32"/>
                                        <w:lang w:val="nl-NL"/>
                                      </w:rPr>
                                    </w:pPr>
                                    <w:r>
                                      <w:rPr>
                                        <w:color w:val="000000"/>
                                        <w:sz w:val="32"/>
                                        <w:szCs w:val="32"/>
                                        <w:lang w:val="nl-NL"/>
                                      </w:rPr>
                                      <w:t xml:space="preserve">                                                        </w:t>
                                    </w:r>
                                  </w:p>
                                  <w:p w14:paraId="7DDE3140"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146EDE"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EE15FD" w14:textId="77777777" w:rsidR="002D131F" w:rsidRDefault="002D131F" w:rsidP="00BF4C65"/>
                                </w:txbxContent>
                              </wps:txbx>
                              <wps:bodyPr rot="0" vert="horz" wrap="square" lIns="91440" tIns="45720" rIns="91440" bIns="45720" anchor="t" anchorCtr="0" upright="1">
                                <a:noAutofit/>
                              </wps:bodyPr>
                            </wps:wsp>
                            <wps:wsp>
                              <wps:cNvPr id="496378162" name="Oval 49637816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CE4E7F" w14:textId="77777777" w:rsidR="002D131F" w:rsidRDefault="002D131F" w:rsidP="00BF4C65">
                                    <w:pPr>
                                      <w:jc w:val="center"/>
                                      <w:rPr>
                                        <w:b/>
                                        <w:sz w:val="32"/>
                                        <w:szCs w:val="32"/>
                                        <w:u w:val="single"/>
                                        <w:lang w:val="nl-NL"/>
                                      </w:rPr>
                                    </w:pPr>
                                    <w:r>
                                      <w:rPr>
                                        <w:color w:val="000000"/>
                                        <w:sz w:val="32"/>
                                        <w:szCs w:val="32"/>
                                        <w:lang w:val="nl-NL"/>
                                      </w:rPr>
                                      <w:sym w:font="Webdings" w:char="F080"/>
                                    </w:r>
                                  </w:p>
                                  <w:p w14:paraId="37A631D5"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D28E18"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A22722" w14:textId="77777777" w:rsidR="002D131F" w:rsidRDefault="002D131F" w:rsidP="00BF4C65">
                                    <w:pPr>
                                      <w:rPr>
                                        <w:b/>
                                        <w:u w:val="single"/>
                                        <w:lang w:val="nl-NL"/>
                                      </w:rPr>
                                    </w:pPr>
                                  </w:p>
                                  <w:p w14:paraId="14C3F2EF"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4B7B6A" w14:textId="77777777" w:rsidR="002D131F" w:rsidRDefault="002D131F" w:rsidP="00BF4C65">
                                    <w:pPr>
                                      <w:rPr>
                                        <w:color w:val="000000"/>
                                        <w:sz w:val="32"/>
                                        <w:szCs w:val="32"/>
                                        <w:lang w:val="nl-NL"/>
                                      </w:rPr>
                                    </w:pPr>
                                    <w:r>
                                      <w:rPr>
                                        <w:color w:val="000000"/>
                                        <w:sz w:val="32"/>
                                        <w:szCs w:val="32"/>
                                        <w:lang w:val="nl-NL"/>
                                      </w:rPr>
                                      <w:t xml:space="preserve">                                                        </w:t>
                                    </w:r>
                                  </w:p>
                                  <w:p w14:paraId="36CA5B03"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126333"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745E97" w14:textId="77777777" w:rsidR="002D131F" w:rsidRDefault="002D131F" w:rsidP="00BF4C65"/>
                                </w:txbxContent>
                              </wps:txbx>
                              <wps:bodyPr rot="0" vert="horz" wrap="square" lIns="91440" tIns="45720" rIns="91440" bIns="45720" anchor="t" anchorCtr="0" upright="1">
                                <a:noAutofit/>
                              </wps:bodyPr>
                            </wps:wsp>
                            <wps:wsp>
                              <wps:cNvPr id="1260390933" name="Oval 1260390933"/>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5D9022" w14:textId="77777777" w:rsidR="002D131F" w:rsidRDefault="002D131F" w:rsidP="00BF4C65">
                                    <w:pPr>
                                      <w:jc w:val="both"/>
                                      <w:rPr>
                                        <w:b/>
                                        <w:sz w:val="32"/>
                                        <w:szCs w:val="32"/>
                                        <w:u w:val="single"/>
                                        <w:lang w:val="nl-NL"/>
                                      </w:rPr>
                                    </w:pPr>
                                    <w:r>
                                      <w:rPr>
                                        <w:color w:val="000000"/>
                                        <w:sz w:val="32"/>
                                        <w:szCs w:val="32"/>
                                        <w:lang w:val="nl-NL"/>
                                      </w:rPr>
                                      <w:sym w:font="Webdings" w:char="F080"/>
                                    </w:r>
                                  </w:p>
                                  <w:p w14:paraId="176F5AEB"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FFB8CC"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613244" w14:textId="77777777" w:rsidR="002D131F" w:rsidRDefault="002D131F" w:rsidP="00BF4C65">
                                    <w:pPr>
                                      <w:rPr>
                                        <w:b/>
                                        <w:u w:val="single"/>
                                        <w:lang w:val="nl-NL"/>
                                      </w:rPr>
                                    </w:pPr>
                                  </w:p>
                                  <w:p w14:paraId="51D23178"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7C0AF79" w14:textId="77777777" w:rsidR="002D131F" w:rsidRDefault="002D131F" w:rsidP="00BF4C65">
                                    <w:pPr>
                                      <w:rPr>
                                        <w:color w:val="000000"/>
                                        <w:sz w:val="32"/>
                                        <w:szCs w:val="32"/>
                                        <w:lang w:val="nl-NL"/>
                                      </w:rPr>
                                    </w:pPr>
                                    <w:r>
                                      <w:rPr>
                                        <w:color w:val="000000"/>
                                        <w:sz w:val="32"/>
                                        <w:szCs w:val="32"/>
                                        <w:lang w:val="nl-NL"/>
                                      </w:rPr>
                                      <w:t xml:space="preserve">                                                        </w:t>
                                    </w:r>
                                  </w:p>
                                  <w:p w14:paraId="0618777F"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3AD0200"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32A30D" w14:textId="77777777" w:rsidR="002D131F" w:rsidRDefault="002D131F" w:rsidP="00BF4C65"/>
                                </w:txbxContent>
                              </wps:txbx>
                              <wps:bodyPr rot="0" vert="horz" wrap="square" lIns="91440" tIns="45720" rIns="91440" bIns="45720" anchor="t" anchorCtr="0" upright="1">
                                <a:noAutofit/>
                              </wps:bodyPr>
                            </wps:wsp>
                            <wps:wsp>
                              <wps:cNvPr id="1177678546" name="Oval 1177678546"/>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A5F6AC" w14:textId="77777777" w:rsidR="002D131F" w:rsidRDefault="002D131F" w:rsidP="00BF4C65">
                                    <w:pPr>
                                      <w:jc w:val="both"/>
                                      <w:rPr>
                                        <w:b/>
                                        <w:sz w:val="32"/>
                                        <w:szCs w:val="32"/>
                                        <w:u w:val="single"/>
                                        <w:lang w:val="nl-NL"/>
                                      </w:rPr>
                                    </w:pPr>
                                    <w:r>
                                      <w:rPr>
                                        <w:color w:val="000000"/>
                                        <w:sz w:val="32"/>
                                        <w:szCs w:val="32"/>
                                        <w:lang w:val="nl-NL"/>
                                      </w:rPr>
                                      <w:sym w:font="Webdings" w:char="F080"/>
                                    </w:r>
                                  </w:p>
                                  <w:p w14:paraId="4DF5133A"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EF83BE"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9DEA89" w14:textId="77777777" w:rsidR="002D131F" w:rsidRDefault="002D131F" w:rsidP="00BF4C65">
                                    <w:pPr>
                                      <w:rPr>
                                        <w:b/>
                                        <w:u w:val="single"/>
                                        <w:lang w:val="nl-NL"/>
                                      </w:rPr>
                                    </w:pPr>
                                  </w:p>
                                  <w:p w14:paraId="5D3B73CB"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D60D7C" w14:textId="77777777" w:rsidR="002D131F" w:rsidRDefault="002D131F" w:rsidP="00BF4C65">
                                    <w:pPr>
                                      <w:rPr>
                                        <w:color w:val="000000"/>
                                        <w:sz w:val="32"/>
                                        <w:szCs w:val="32"/>
                                        <w:lang w:val="nl-NL"/>
                                      </w:rPr>
                                    </w:pPr>
                                    <w:r>
                                      <w:rPr>
                                        <w:color w:val="000000"/>
                                        <w:sz w:val="32"/>
                                        <w:szCs w:val="32"/>
                                        <w:lang w:val="nl-NL"/>
                                      </w:rPr>
                                      <w:t xml:space="preserve">                                                        </w:t>
                                    </w:r>
                                  </w:p>
                                  <w:p w14:paraId="4AD0269D"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662356"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666CF7" w14:textId="77777777" w:rsidR="002D131F" w:rsidRDefault="002D131F" w:rsidP="00BF4C65"/>
                                </w:txbxContent>
                              </wps:txbx>
                              <wps:bodyPr rot="0" vert="horz" wrap="square" lIns="91440" tIns="45720" rIns="91440" bIns="45720" anchor="t" anchorCtr="0" upright="1">
                                <a:noAutofit/>
                              </wps:bodyPr>
                            </wps:wsp>
                            <wps:wsp>
                              <wps:cNvPr id="198470767" name="Oval 198470767"/>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6F0796" w14:textId="77777777" w:rsidR="002D131F" w:rsidRDefault="002D131F" w:rsidP="00BF4C65">
                                    <w:pPr>
                                      <w:jc w:val="both"/>
                                      <w:rPr>
                                        <w:b/>
                                        <w:sz w:val="32"/>
                                        <w:szCs w:val="32"/>
                                        <w:u w:val="single"/>
                                        <w:lang w:val="nl-NL"/>
                                      </w:rPr>
                                    </w:pPr>
                                    <w:r>
                                      <w:rPr>
                                        <w:color w:val="000000"/>
                                        <w:sz w:val="32"/>
                                        <w:szCs w:val="32"/>
                                        <w:lang w:val="nl-NL"/>
                                      </w:rPr>
                                      <w:sym w:font="Webdings" w:char="F080"/>
                                    </w:r>
                                  </w:p>
                                  <w:p w14:paraId="3982E6C0"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DB24BF"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B1D9ACB" w14:textId="77777777" w:rsidR="002D131F" w:rsidRDefault="002D131F" w:rsidP="00BF4C65">
                                    <w:pPr>
                                      <w:rPr>
                                        <w:b/>
                                        <w:u w:val="single"/>
                                        <w:lang w:val="nl-NL"/>
                                      </w:rPr>
                                    </w:pPr>
                                  </w:p>
                                  <w:p w14:paraId="09C80456"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5B1F9F" w14:textId="77777777" w:rsidR="002D131F" w:rsidRDefault="002D131F" w:rsidP="00BF4C65">
                                    <w:pPr>
                                      <w:rPr>
                                        <w:color w:val="000000"/>
                                        <w:sz w:val="32"/>
                                        <w:szCs w:val="32"/>
                                        <w:lang w:val="nl-NL"/>
                                      </w:rPr>
                                    </w:pPr>
                                    <w:r>
                                      <w:rPr>
                                        <w:color w:val="000000"/>
                                        <w:sz w:val="32"/>
                                        <w:szCs w:val="32"/>
                                        <w:lang w:val="nl-NL"/>
                                      </w:rPr>
                                      <w:t xml:space="preserve">                                                        </w:t>
                                    </w:r>
                                  </w:p>
                                  <w:p w14:paraId="17D90270"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B3F36D6"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2799C4" w14:textId="77777777" w:rsidR="002D131F" w:rsidRDefault="002D131F" w:rsidP="00BF4C65"/>
                                </w:txbxContent>
                              </wps:txbx>
                              <wps:bodyPr rot="0" vert="horz" wrap="square" lIns="91440" tIns="45720" rIns="91440" bIns="45720" anchor="t" anchorCtr="0" upright="1">
                                <a:noAutofit/>
                              </wps:bodyPr>
                            </wps:wsp>
                            <wps:wsp>
                              <wps:cNvPr id="183067234" name="Oval 183067234"/>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42CEF1" w14:textId="77777777" w:rsidR="002D131F" w:rsidRDefault="002D131F" w:rsidP="00BF4C65">
                                    <w:pPr>
                                      <w:jc w:val="both"/>
                                      <w:rPr>
                                        <w:b/>
                                        <w:sz w:val="32"/>
                                        <w:szCs w:val="32"/>
                                        <w:u w:val="single"/>
                                        <w:lang w:val="nl-NL"/>
                                      </w:rPr>
                                    </w:pPr>
                                    <w:r>
                                      <w:rPr>
                                        <w:color w:val="000000"/>
                                        <w:sz w:val="32"/>
                                        <w:szCs w:val="32"/>
                                        <w:lang w:val="nl-NL"/>
                                      </w:rPr>
                                      <w:sym w:font="Webdings" w:char="F080"/>
                                    </w:r>
                                  </w:p>
                                  <w:p w14:paraId="5B09CC1D"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E86933"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C189C3F" w14:textId="77777777" w:rsidR="002D131F" w:rsidRDefault="002D131F" w:rsidP="00BF4C65">
                                    <w:pPr>
                                      <w:rPr>
                                        <w:b/>
                                        <w:u w:val="single"/>
                                        <w:lang w:val="nl-NL"/>
                                      </w:rPr>
                                    </w:pPr>
                                  </w:p>
                                  <w:p w14:paraId="072F0B1C"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C9EC24" w14:textId="77777777" w:rsidR="002D131F" w:rsidRDefault="002D131F" w:rsidP="00BF4C65">
                                    <w:pPr>
                                      <w:rPr>
                                        <w:color w:val="000000"/>
                                        <w:sz w:val="32"/>
                                        <w:szCs w:val="32"/>
                                        <w:lang w:val="nl-NL"/>
                                      </w:rPr>
                                    </w:pPr>
                                    <w:r>
                                      <w:rPr>
                                        <w:color w:val="000000"/>
                                        <w:sz w:val="32"/>
                                        <w:szCs w:val="32"/>
                                        <w:lang w:val="nl-NL"/>
                                      </w:rPr>
                                      <w:t xml:space="preserve">                                                        </w:t>
                                    </w:r>
                                  </w:p>
                                  <w:p w14:paraId="0774F90C"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82FE47"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61B71F" w14:textId="77777777" w:rsidR="002D131F" w:rsidRDefault="002D131F" w:rsidP="00BF4C65"/>
                                </w:txbxContent>
                              </wps:txbx>
                              <wps:bodyPr rot="0" vert="horz" wrap="square" lIns="91440" tIns="45720" rIns="91440" bIns="45720" anchor="t" anchorCtr="0" upright="1">
                                <a:noAutofit/>
                              </wps:bodyPr>
                            </wps:wsp>
                            <wps:wsp>
                              <wps:cNvPr id="2080594638" name="Oval 208059463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BAE51F" w14:textId="77777777" w:rsidR="002D131F" w:rsidRDefault="002D131F" w:rsidP="00BF4C65">
                                    <w:pPr>
                                      <w:jc w:val="both"/>
                                      <w:rPr>
                                        <w:b/>
                                        <w:sz w:val="32"/>
                                        <w:szCs w:val="32"/>
                                        <w:u w:val="single"/>
                                        <w:lang w:val="nl-NL"/>
                                      </w:rPr>
                                    </w:pPr>
                                    <w:r>
                                      <w:rPr>
                                        <w:color w:val="000000"/>
                                        <w:sz w:val="32"/>
                                        <w:szCs w:val="32"/>
                                        <w:lang w:val="nl-NL"/>
                                      </w:rPr>
                                      <w:sym w:font="Webdings" w:char="F080"/>
                                    </w:r>
                                  </w:p>
                                  <w:p w14:paraId="7CF4AD53"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1AA4BE7"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2EB569" w14:textId="77777777" w:rsidR="002D131F" w:rsidRDefault="002D131F" w:rsidP="00BF4C65">
                                    <w:pPr>
                                      <w:rPr>
                                        <w:b/>
                                        <w:u w:val="single"/>
                                        <w:lang w:val="nl-NL"/>
                                      </w:rPr>
                                    </w:pPr>
                                  </w:p>
                                  <w:p w14:paraId="53F2447A"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39D32A" w14:textId="77777777" w:rsidR="002D131F" w:rsidRDefault="002D131F" w:rsidP="00BF4C65">
                                    <w:pPr>
                                      <w:rPr>
                                        <w:color w:val="000000"/>
                                        <w:sz w:val="32"/>
                                        <w:szCs w:val="32"/>
                                        <w:lang w:val="nl-NL"/>
                                      </w:rPr>
                                    </w:pPr>
                                    <w:r>
                                      <w:rPr>
                                        <w:color w:val="000000"/>
                                        <w:sz w:val="32"/>
                                        <w:szCs w:val="32"/>
                                        <w:lang w:val="nl-NL"/>
                                      </w:rPr>
                                      <w:t xml:space="preserve">                                                        </w:t>
                                    </w:r>
                                  </w:p>
                                  <w:p w14:paraId="1566B9BE"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F06C71"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7CEA4A" w14:textId="77777777" w:rsidR="002D131F" w:rsidRDefault="002D131F" w:rsidP="00BF4C65"/>
                                </w:txbxContent>
                              </wps:txbx>
                              <wps:bodyPr rot="0" vert="horz" wrap="square" lIns="91440" tIns="45720" rIns="91440" bIns="45720" anchor="t" anchorCtr="0" upright="1">
                                <a:noAutofit/>
                              </wps:bodyPr>
                            </wps:wsp>
                            <wps:wsp>
                              <wps:cNvPr id="670154725" name="Oval 670154725"/>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D34FE69" w14:textId="77777777" w:rsidR="002D131F" w:rsidRDefault="002D131F" w:rsidP="00BF4C65">
                                    <w:pPr>
                                      <w:jc w:val="both"/>
                                      <w:rPr>
                                        <w:b/>
                                        <w:sz w:val="32"/>
                                        <w:szCs w:val="32"/>
                                        <w:u w:val="single"/>
                                        <w:lang w:val="nl-NL"/>
                                      </w:rPr>
                                    </w:pPr>
                                    <w:r>
                                      <w:rPr>
                                        <w:color w:val="000000"/>
                                        <w:sz w:val="32"/>
                                        <w:szCs w:val="32"/>
                                        <w:lang w:val="nl-NL"/>
                                      </w:rPr>
                                      <w:sym w:font="Webdings" w:char="F080"/>
                                    </w:r>
                                  </w:p>
                                  <w:p w14:paraId="0510E0B5" w14:textId="77777777" w:rsidR="002D131F" w:rsidRDefault="002D131F"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3893C12" w14:textId="77777777" w:rsidR="002D131F" w:rsidRDefault="002D131F"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D260D8" w14:textId="77777777" w:rsidR="002D131F" w:rsidRDefault="002D131F" w:rsidP="00BF4C65">
                                    <w:pPr>
                                      <w:rPr>
                                        <w:b/>
                                        <w:u w:val="single"/>
                                        <w:lang w:val="nl-NL"/>
                                      </w:rPr>
                                    </w:pPr>
                                  </w:p>
                                  <w:p w14:paraId="0BDA244D" w14:textId="77777777" w:rsidR="002D131F" w:rsidRDefault="002D131F"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AF4BC1" w14:textId="77777777" w:rsidR="002D131F" w:rsidRDefault="002D131F" w:rsidP="00BF4C65">
                                    <w:pPr>
                                      <w:rPr>
                                        <w:color w:val="000000"/>
                                        <w:sz w:val="32"/>
                                        <w:szCs w:val="32"/>
                                        <w:lang w:val="nl-NL"/>
                                      </w:rPr>
                                    </w:pPr>
                                    <w:r>
                                      <w:rPr>
                                        <w:color w:val="000000"/>
                                        <w:sz w:val="32"/>
                                        <w:szCs w:val="32"/>
                                        <w:lang w:val="nl-NL"/>
                                      </w:rPr>
                                      <w:t xml:space="preserve">                                                        </w:t>
                                    </w:r>
                                  </w:p>
                                  <w:p w14:paraId="41FA0447" w14:textId="77777777" w:rsidR="002D131F" w:rsidRDefault="002D131F"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82F77A" w14:textId="77777777" w:rsidR="002D131F" w:rsidRDefault="002D131F"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5CDB6F" w14:textId="77777777" w:rsidR="002D131F" w:rsidRDefault="002D131F" w:rsidP="00BF4C65"/>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37" style="position:absolute;margin-left:436.45pt;margin-top:443.7pt;width:98.1pt;height:90pt;z-index:25176166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">
                      <v:oval id="Oval 491772857" o:spid="_x0000_s113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QtLcsA&#10;AADiAAAADwAAAGRycy9kb3ducmV2LnhtbESPQWsCMRSE7wX/Q3iFXkrNKt2urkaRFqE9WHDrxdtj&#10;89wN3bwsSdT13zeFQo/DzHzDLNeD7cSFfDCOFUzGGQji2mnDjYLD1/ZpBiJEZI2dY1JwowDr1ehu&#10;iaV2V97TpYqNSBAOJSpoY+xLKUPdksUwdj1x8k7OW4xJ+kZqj9cEt52cZtmLtGg4LbTY02tL9Xd1&#10;tgoiv8lc7n2Vzytz/DCf59tu+6jUw/2wWYCINMT/8F/7XSt4nk+KYjrLC/i9lO6AXP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G5C0tywAAAOIAAAAPAAAAAAAAAAAAAAAAAJgC&#10;AABkcnMvZG93bnJldi54bWxQSwUGAAAAAAQABAD1AAAAkAMAAAAA&#10;" filled="f" stroked="f">
                        <v:textbox>
                          <w:txbxContent>
                            <w:p w14:paraId="0D1E8348" w14:textId="77777777" w:rsidR="00C10763" w:rsidRDefault="00C10763" w:rsidP="00BF4C65">
                              <w:pPr>
                                <w:jc w:val="both"/>
                                <w:rPr>
                                  <w:b/>
                                  <w:sz w:val="32"/>
                                  <w:szCs w:val="32"/>
                                  <w:u w:val="single"/>
                                  <w:lang w:val="nl-NL"/>
                                </w:rPr>
                              </w:pPr>
                              <w:r>
                                <w:rPr>
                                  <w:color w:val="000000"/>
                                  <w:sz w:val="32"/>
                                  <w:szCs w:val="32"/>
                                  <w:lang w:val="nl-NL"/>
                                </w:rPr>
                                <w:sym w:font="Webdings" w:char="F080"/>
                              </w:r>
                            </w:p>
                            <w:p w14:paraId="669F2770"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B8DC11"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DF2CA1" w14:textId="77777777" w:rsidR="00C10763" w:rsidRDefault="00C10763" w:rsidP="00BF4C65">
                              <w:pPr>
                                <w:rPr>
                                  <w:b/>
                                  <w:u w:val="single"/>
                                  <w:lang w:val="nl-NL"/>
                                </w:rPr>
                              </w:pPr>
                            </w:p>
                            <w:p w14:paraId="74BFD5A8"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749590" w14:textId="77777777" w:rsidR="00C10763" w:rsidRDefault="00C10763" w:rsidP="00BF4C65">
                              <w:pPr>
                                <w:rPr>
                                  <w:color w:val="000000"/>
                                  <w:sz w:val="32"/>
                                  <w:szCs w:val="32"/>
                                  <w:lang w:val="nl-NL"/>
                                </w:rPr>
                              </w:pPr>
                              <w:r>
                                <w:rPr>
                                  <w:color w:val="000000"/>
                                  <w:sz w:val="32"/>
                                  <w:szCs w:val="32"/>
                                  <w:lang w:val="nl-NL"/>
                                </w:rPr>
                                <w:t xml:space="preserve">                                                        </w:t>
                              </w:r>
                            </w:p>
                            <w:p w14:paraId="599ABCDB"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4C0E07"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C2EEAC" w14:textId="77777777" w:rsidR="00C10763" w:rsidRDefault="00C10763" w:rsidP="00BF4C65"/>
                          </w:txbxContent>
                        </v:textbox>
                      </v:oval>
                      <v:oval id="Oval 572535773" o:spid="_x0000_s113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1zmMoA&#10;AADiAAAADwAAAGRycy9kb3ducmV2LnhtbESPQUsDMRSE70L/Q3iCF7HZtsTVtWkRpWAPFbp68fbY&#10;PHeDm5clSdvtvzcFweMwM98wy/XoenGkEK1nDbNpAYK48cZyq+HzY3P3ACImZIO9Z9Jwpgjr1eRq&#10;iZXxJ97TsU6tyBCOFWroUhoqKWPTkcM49QNx9r59cJiyDK00AU8Z7no5L4p76dByXuhwoJeOmp/6&#10;4DQkfpVK7kOtHmv7tbXvh/Nuc6v1zfX4/AQi0Zj+w3/tN6NBlXO1UGW5gMulfAfk6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z9c5jKAAAA4gAAAA8AAAAAAAAAAAAAAAAAmAIA&#10;AGRycy9kb3ducmV2LnhtbFBLBQYAAAAABAAEAPUAAACPAwAAAAA=&#10;" filled="f" stroked="f">
                        <v:textbox>
                          <w:txbxContent>
                            <w:p w14:paraId="714B04F0" w14:textId="77777777" w:rsidR="00C10763" w:rsidRDefault="00C10763" w:rsidP="00BF4C65">
                              <w:pPr>
                                <w:jc w:val="center"/>
                                <w:rPr>
                                  <w:b/>
                                  <w:sz w:val="44"/>
                                  <w:szCs w:val="44"/>
                                  <w:u w:val="single"/>
                                  <w:lang w:val="nl-NL"/>
                                </w:rPr>
                              </w:pPr>
                              <w:r>
                                <w:rPr>
                                  <w:color w:val="000000"/>
                                  <w:sz w:val="44"/>
                                  <w:szCs w:val="44"/>
                                  <w:lang w:val="nl-NL"/>
                                </w:rPr>
                                <w:sym w:font="Webdings" w:char="F080"/>
                              </w:r>
                            </w:p>
                            <w:p w14:paraId="66095DD3"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0616490"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5B93ED" w14:textId="77777777" w:rsidR="00C10763" w:rsidRDefault="00C10763" w:rsidP="00BF4C65">
                              <w:pPr>
                                <w:rPr>
                                  <w:b/>
                                  <w:u w:val="single"/>
                                  <w:lang w:val="nl-NL"/>
                                </w:rPr>
                              </w:pPr>
                            </w:p>
                            <w:p w14:paraId="6B4693A2"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9A91F6" w14:textId="77777777" w:rsidR="00C10763" w:rsidRDefault="00C10763" w:rsidP="00BF4C65">
                              <w:pPr>
                                <w:rPr>
                                  <w:color w:val="000000"/>
                                  <w:sz w:val="32"/>
                                  <w:szCs w:val="32"/>
                                  <w:lang w:val="nl-NL"/>
                                </w:rPr>
                              </w:pPr>
                              <w:r>
                                <w:rPr>
                                  <w:color w:val="000000"/>
                                  <w:sz w:val="32"/>
                                  <w:szCs w:val="32"/>
                                  <w:lang w:val="nl-NL"/>
                                </w:rPr>
                                <w:t xml:space="preserve">                                                        </w:t>
                              </w:r>
                            </w:p>
                            <w:p w14:paraId="7DDE3140"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146EDE"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EE15FD" w14:textId="77777777" w:rsidR="00C10763" w:rsidRDefault="00C10763" w:rsidP="00BF4C65"/>
                          </w:txbxContent>
                        </v:textbox>
                      </v:oval>
                      <v:oval id="Oval 496378162" o:spid="_x0000_s114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A7U8wA&#10;AADiAAAADwAAAGRycy9kb3ducmV2LnhtbESPQUsDMRSE7wX/Q3hCL8VmW+3ark1LUQr2oLCrF2+P&#10;zXM3uHlZkrTd/nsjCD0OM/MNs94OthMn8sE4VjCbZiCIa6cNNwo+P/Z3SxAhImvsHJOCCwXYbm5G&#10;ayy0O3NJpyo2IkE4FKigjbEvpAx1SxbD1PXEyft23mJM0jdSezwnuO3kPMtyadFwWmixp+eW6p/q&#10;aBVEfpELWfpqsarM18G8Hy9v+4lS49th9wQi0hCv4f/2q1bwsMrvH5ezfA5/l9IdkJ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VA7U8wAAADiAAAADwAAAAAAAAAAAAAAAACY&#10;AgAAZHJzL2Rvd25yZXYueG1sUEsFBgAAAAAEAAQA9QAAAJEDAAAAAA==&#10;" filled="f" stroked="f">
                        <v:textbox>
                          <w:txbxContent>
                            <w:p w14:paraId="5ACE4E7F" w14:textId="77777777" w:rsidR="00C10763" w:rsidRDefault="00C10763" w:rsidP="00BF4C65">
                              <w:pPr>
                                <w:jc w:val="center"/>
                                <w:rPr>
                                  <w:b/>
                                  <w:sz w:val="32"/>
                                  <w:szCs w:val="32"/>
                                  <w:u w:val="single"/>
                                  <w:lang w:val="nl-NL"/>
                                </w:rPr>
                              </w:pPr>
                              <w:r>
                                <w:rPr>
                                  <w:color w:val="000000"/>
                                  <w:sz w:val="32"/>
                                  <w:szCs w:val="32"/>
                                  <w:lang w:val="nl-NL"/>
                                </w:rPr>
                                <w:sym w:font="Webdings" w:char="F080"/>
                              </w:r>
                            </w:p>
                            <w:p w14:paraId="37A631D5"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D28E18"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A22722" w14:textId="77777777" w:rsidR="00C10763" w:rsidRDefault="00C10763" w:rsidP="00BF4C65">
                              <w:pPr>
                                <w:rPr>
                                  <w:b/>
                                  <w:u w:val="single"/>
                                  <w:lang w:val="nl-NL"/>
                                </w:rPr>
                              </w:pPr>
                            </w:p>
                            <w:p w14:paraId="14C3F2EF"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4B7B6A" w14:textId="77777777" w:rsidR="00C10763" w:rsidRDefault="00C10763" w:rsidP="00BF4C65">
                              <w:pPr>
                                <w:rPr>
                                  <w:color w:val="000000"/>
                                  <w:sz w:val="32"/>
                                  <w:szCs w:val="32"/>
                                  <w:lang w:val="nl-NL"/>
                                </w:rPr>
                              </w:pPr>
                              <w:r>
                                <w:rPr>
                                  <w:color w:val="000000"/>
                                  <w:sz w:val="32"/>
                                  <w:szCs w:val="32"/>
                                  <w:lang w:val="nl-NL"/>
                                </w:rPr>
                                <w:t xml:space="preserve">                                                        </w:t>
                              </w:r>
                            </w:p>
                            <w:p w14:paraId="36CA5B03"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126333"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8745E97" w14:textId="77777777" w:rsidR="00C10763" w:rsidRDefault="00C10763" w:rsidP="00BF4C65"/>
                          </w:txbxContent>
                        </v:textbox>
                      </v:oval>
                      <v:oval id="Oval 1260390933" o:spid="_x0000_s114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Yn8gA&#10;AADjAAAADwAAAGRycy9kb3ducmV2LnhtbERPzUoDMRC+C75DmIIXsYldWty1aRGloAcL3XrxNmzG&#10;3dDNZEnSdvv2RhB6nO9/luvR9eJEIVrPGh6nCgRx443lVsPXfvPwBCImZIO9Z9JwoQjr1e3NEivj&#10;z7yjU51akUM4VqihS2mopIxNRw7j1A/EmfvxwWHKZ2ilCXjO4a6XM6UW0qHl3NDhQK8dNYf66DQk&#10;fpNzuQv1vKzt94fdHi+fm3ut7ybjyzOIRGO6iv/d7ybPny1UUaqyKODvpwy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ptifyAAAAOMAAAAPAAAAAAAAAAAAAAAAAJgCAABk&#10;cnMvZG93bnJldi54bWxQSwUGAAAAAAQABAD1AAAAjQMAAAAA&#10;" filled="f" stroked="f">
                        <v:textbox>
                          <w:txbxContent>
                            <w:p w14:paraId="635D9022" w14:textId="77777777" w:rsidR="00C10763" w:rsidRDefault="00C10763" w:rsidP="00BF4C65">
                              <w:pPr>
                                <w:jc w:val="both"/>
                                <w:rPr>
                                  <w:b/>
                                  <w:sz w:val="32"/>
                                  <w:szCs w:val="32"/>
                                  <w:u w:val="single"/>
                                  <w:lang w:val="nl-NL"/>
                                </w:rPr>
                              </w:pPr>
                              <w:r>
                                <w:rPr>
                                  <w:color w:val="000000"/>
                                  <w:sz w:val="32"/>
                                  <w:szCs w:val="32"/>
                                  <w:lang w:val="nl-NL"/>
                                </w:rPr>
                                <w:sym w:font="Webdings" w:char="F080"/>
                              </w:r>
                            </w:p>
                            <w:p w14:paraId="176F5AEB"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FFB8CC"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613244" w14:textId="77777777" w:rsidR="00C10763" w:rsidRDefault="00C10763" w:rsidP="00BF4C65">
                              <w:pPr>
                                <w:rPr>
                                  <w:b/>
                                  <w:u w:val="single"/>
                                  <w:lang w:val="nl-NL"/>
                                </w:rPr>
                              </w:pPr>
                            </w:p>
                            <w:p w14:paraId="51D23178"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7C0AF79" w14:textId="77777777" w:rsidR="00C10763" w:rsidRDefault="00C10763" w:rsidP="00BF4C65">
                              <w:pPr>
                                <w:rPr>
                                  <w:color w:val="000000"/>
                                  <w:sz w:val="32"/>
                                  <w:szCs w:val="32"/>
                                  <w:lang w:val="nl-NL"/>
                                </w:rPr>
                              </w:pPr>
                              <w:r>
                                <w:rPr>
                                  <w:color w:val="000000"/>
                                  <w:sz w:val="32"/>
                                  <w:szCs w:val="32"/>
                                  <w:lang w:val="nl-NL"/>
                                </w:rPr>
                                <w:t xml:space="preserve">                                                        </w:t>
                              </w:r>
                            </w:p>
                            <w:p w14:paraId="0618777F"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3AD0200"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32A30D" w14:textId="77777777" w:rsidR="00C10763" w:rsidRDefault="00C10763" w:rsidP="00BF4C65"/>
                          </w:txbxContent>
                        </v:textbox>
                      </v:oval>
                      <v:oval id="Oval 1177678546" o:spid="_x0000_s114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90skA&#10;AADjAAAADwAAAGRycy9kb3ducmV2LnhtbERPT0vDMBS/C/sO4Q28iEsntt3qsiHKQA8Kq7vs9mje&#10;2mDzUpJs6769EQSP7/f/rTaj7cWZfDCOFcxnGQjixmnDrYL91/Z+ASJEZI29Y1JwpQCb9eRmhZV2&#10;F97RuY6tSCEcKlTQxThUUoamI4th5gbixB2dtxjT6VupPV5SuO3lQ5YV0qLh1NDhQC8dNd/1ySqI&#10;/CpzufN1vqzN4d18nq4f2zulbqfj8xOISGP8F/+533SaPy/LolzkjwX8/pQA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c90skAAADjAAAADwAAAAAAAAAAAAAAAACYAgAA&#10;ZHJzL2Rvd25yZXYueG1sUEsFBgAAAAAEAAQA9QAAAI4DAAAAAA==&#10;" filled="f" stroked="f">
                        <v:textbox>
                          <w:txbxContent>
                            <w:p w14:paraId="64A5F6AC" w14:textId="77777777" w:rsidR="00C10763" w:rsidRDefault="00C10763" w:rsidP="00BF4C65">
                              <w:pPr>
                                <w:jc w:val="both"/>
                                <w:rPr>
                                  <w:b/>
                                  <w:sz w:val="32"/>
                                  <w:szCs w:val="32"/>
                                  <w:u w:val="single"/>
                                  <w:lang w:val="nl-NL"/>
                                </w:rPr>
                              </w:pPr>
                              <w:r>
                                <w:rPr>
                                  <w:color w:val="000000"/>
                                  <w:sz w:val="32"/>
                                  <w:szCs w:val="32"/>
                                  <w:lang w:val="nl-NL"/>
                                </w:rPr>
                                <w:sym w:font="Webdings" w:char="F080"/>
                              </w:r>
                            </w:p>
                            <w:p w14:paraId="4DF5133A"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DEF83BE"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9DEA89" w14:textId="77777777" w:rsidR="00C10763" w:rsidRDefault="00C10763" w:rsidP="00BF4C65">
                              <w:pPr>
                                <w:rPr>
                                  <w:b/>
                                  <w:u w:val="single"/>
                                  <w:lang w:val="nl-NL"/>
                                </w:rPr>
                              </w:pPr>
                            </w:p>
                            <w:p w14:paraId="5D3B73CB"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D60D7C" w14:textId="77777777" w:rsidR="00C10763" w:rsidRDefault="00C10763" w:rsidP="00BF4C65">
                              <w:pPr>
                                <w:rPr>
                                  <w:color w:val="000000"/>
                                  <w:sz w:val="32"/>
                                  <w:szCs w:val="32"/>
                                  <w:lang w:val="nl-NL"/>
                                </w:rPr>
                              </w:pPr>
                              <w:r>
                                <w:rPr>
                                  <w:color w:val="000000"/>
                                  <w:sz w:val="32"/>
                                  <w:szCs w:val="32"/>
                                  <w:lang w:val="nl-NL"/>
                                </w:rPr>
                                <w:t xml:space="preserve">                                                        </w:t>
                              </w:r>
                            </w:p>
                            <w:p w14:paraId="4AD0269D"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662356"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666CF7" w14:textId="77777777" w:rsidR="00C10763" w:rsidRDefault="00C10763" w:rsidP="00BF4C65"/>
                          </w:txbxContent>
                        </v:textbox>
                      </v:oval>
                      <v:oval id="Oval 198470767" o:spid="_x0000_s114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7m7scA&#10;AADiAAAADwAAAGRycy9kb3ducmV2LnhtbERPz2vCMBS+D/Y/hCd4kZlOptXOKGND2A4Kdl68PZq3&#10;Nti8lCRq/e+XgbDjx/d7ue5tKy7kg3Gs4HmcgSCunDZcKzh8b57mIEJE1tg6JgU3CrBePT4ssdDu&#10;ynu6lLEWKYRDgQqaGLtCylA1ZDGMXUecuB/nLcYEfS21x2sKt62cZNlMWjScGhrs6L2h6lSerYLI&#10;H3Iq976cLkpz/DK78227GSk1HPRvryAi9fFffHd/6jR/MX/Js3yWw9+lhEG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e5u7HAAAA4gAAAA8AAAAAAAAAAAAAAAAAmAIAAGRy&#10;cy9kb3ducmV2LnhtbFBLBQYAAAAABAAEAPUAAACMAwAAAAA=&#10;" filled="f" stroked="f">
                        <v:textbox>
                          <w:txbxContent>
                            <w:p w14:paraId="376F0796" w14:textId="77777777" w:rsidR="00C10763" w:rsidRDefault="00C10763" w:rsidP="00BF4C65">
                              <w:pPr>
                                <w:jc w:val="both"/>
                                <w:rPr>
                                  <w:b/>
                                  <w:sz w:val="32"/>
                                  <w:szCs w:val="32"/>
                                  <w:u w:val="single"/>
                                  <w:lang w:val="nl-NL"/>
                                </w:rPr>
                              </w:pPr>
                              <w:r>
                                <w:rPr>
                                  <w:color w:val="000000"/>
                                  <w:sz w:val="32"/>
                                  <w:szCs w:val="32"/>
                                  <w:lang w:val="nl-NL"/>
                                </w:rPr>
                                <w:sym w:font="Webdings" w:char="F080"/>
                              </w:r>
                            </w:p>
                            <w:p w14:paraId="3982E6C0"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DB24BF"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B1D9ACB" w14:textId="77777777" w:rsidR="00C10763" w:rsidRDefault="00C10763" w:rsidP="00BF4C65">
                              <w:pPr>
                                <w:rPr>
                                  <w:b/>
                                  <w:u w:val="single"/>
                                  <w:lang w:val="nl-NL"/>
                                </w:rPr>
                              </w:pPr>
                            </w:p>
                            <w:p w14:paraId="09C80456"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5B1F9F" w14:textId="77777777" w:rsidR="00C10763" w:rsidRDefault="00C10763" w:rsidP="00BF4C65">
                              <w:pPr>
                                <w:rPr>
                                  <w:color w:val="000000"/>
                                  <w:sz w:val="32"/>
                                  <w:szCs w:val="32"/>
                                  <w:lang w:val="nl-NL"/>
                                </w:rPr>
                              </w:pPr>
                              <w:r>
                                <w:rPr>
                                  <w:color w:val="000000"/>
                                  <w:sz w:val="32"/>
                                  <w:szCs w:val="32"/>
                                  <w:lang w:val="nl-NL"/>
                                </w:rPr>
                                <w:t xml:space="preserve">                                                        </w:t>
                              </w:r>
                            </w:p>
                            <w:p w14:paraId="17D90270"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B3F36D6"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32799C4" w14:textId="77777777" w:rsidR="00C10763" w:rsidRDefault="00C10763" w:rsidP="00BF4C65"/>
                          </w:txbxContent>
                        </v:textbox>
                      </v:oval>
                      <v:oval id="Oval 183067234" o:spid="_x0000_s114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ugbMcA&#10;AADiAAAADwAAAGRycy9kb3ducmV2LnhtbERPy2oCMRTdF/oP4RbcFM1U66NToxRFqIsKjm7cXSa3&#10;M6GTmyGJOv69KRS6PJz3fNnZRlzIB+NYwcsgA0FcOm24UnA8bPozECEia2wck4IbBVguHh/mmGt3&#10;5T1diliJFMIhRwV1jG0uZShrshgGriVO3LfzFmOCvpLa4zWF20YOs2wiLRpODTW2tKqp/CnOVkHk&#10;tRzLvS/Gb4U5bc3ufPvaPCvVe+o+3kFE6uK/+M/9qdP82SibTIejV/i9lDD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boGzHAAAA4gAAAA8AAAAAAAAAAAAAAAAAmAIAAGRy&#10;cy9kb3ducmV2LnhtbFBLBQYAAAAABAAEAPUAAACMAwAAAAA=&#10;" filled="f" stroked="f">
                        <v:textbox>
                          <w:txbxContent>
                            <w:p w14:paraId="6142CEF1" w14:textId="77777777" w:rsidR="00C10763" w:rsidRDefault="00C10763" w:rsidP="00BF4C65">
                              <w:pPr>
                                <w:jc w:val="both"/>
                                <w:rPr>
                                  <w:b/>
                                  <w:sz w:val="32"/>
                                  <w:szCs w:val="32"/>
                                  <w:u w:val="single"/>
                                  <w:lang w:val="nl-NL"/>
                                </w:rPr>
                              </w:pPr>
                              <w:r>
                                <w:rPr>
                                  <w:color w:val="000000"/>
                                  <w:sz w:val="32"/>
                                  <w:szCs w:val="32"/>
                                  <w:lang w:val="nl-NL"/>
                                </w:rPr>
                                <w:sym w:font="Webdings" w:char="F080"/>
                              </w:r>
                            </w:p>
                            <w:p w14:paraId="5B09CC1D"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1E86933"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C189C3F" w14:textId="77777777" w:rsidR="00C10763" w:rsidRDefault="00C10763" w:rsidP="00BF4C65">
                              <w:pPr>
                                <w:rPr>
                                  <w:b/>
                                  <w:u w:val="single"/>
                                  <w:lang w:val="nl-NL"/>
                                </w:rPr>
                              </w:pPr>
                            </w:p>
                            <w:p w14:paraId="072F0B1C"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C9EC24" w14:textId="77777777" w:rsidR="00C10763" w:rsidRDefault="00C10763" w:rsidP="00BF4C65">
                              <w:pPr>
                                <w:rPr>
                                  <w:color w:val="000000"/>
                                  <w:sz w:val="32"/>
                                  <w:szCs w:val="32"/>
                                  <w:lang w:val="nl-NL"/>
                                </w:rPr>
                              </w:pPr>
                              <w:r>
                                <w:rPr>
                                  <w:color w:val="000000"/>
                                  <w:sz w:val="32"/>
                                  <w:szCs w:val="32"/>
                                  <w:lang w:val="nl-NL"/>
                                </w:rPr>
                                <w:t xml:space="preserve">                                                        </w:t>
                              </w:r>
                            </w:p>
                            <w:p w14:paraId="0774F90C"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D82FE47"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61B71F" w14:textId="77777777" w:rsidR="00C10763" w:rsidRDefault="00C10763" w:rsidP="00BF4C65"/>
                          </w:txbxContent>
                        </v:textbox>
                      </v:oval>
                      <v:oval id="Oval 2080594638" o:spid="_x0000_s114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Y7sMkA&#10;AADjAAAADwAAAGRycy9kb3ducmV2LnhtbERPTWsCMRC9F/wPYYReSk1qu6Jbo5QWoR4suO3F27AZ&#10;d0M3kyWJuv775iD0+Hjfy/XgOnGmEK1nDU8TBYK49sZyo+Hne/M4BxETssHOM2m4UoT1anS3xNL4&#10;C+/pXKVG5BCOJWpoU+pLKWPdksM48T1x5o4+OEwZhkaagJcc7jo5VWomHVrODS329N5S/VudnIbE&#10;H7KQ+1AVi8oetvbrdN1tHrS+Hw9vryASDelffHN/Gg1TNVfF4mX2nEfnT/kPyN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IY7sMkAAADjAAAADwAAAAAAAAAAAAAAAACYAgAA&#10;ZHJzL2Rvd25yZXYueG1sUEsFBgAAAAAEAAQA9QAAAI4DAAAAAA==&#10;" filled="f" stroked="f">
                        <v:textbox>
                          <w:txbxContent>
                            <w:p w14:paraId="60BAE51F" w14:textId="77777777" w:rsidR="00C10763" w:rsidRDefault="00C10763" w:rsidP="00BF4C65">
                              <w:pPr>
                                <w:jc w:val="both"/>
                                <w:rPr>
                                  <w:b/>
                                  <w:sz w:val="32"/>
                                  <w:szCs w:val="32"/>
                                  <w:u w:val="single"/>
                                  <w:lang w:val="nl-NL"/>
                                </w:rPr>
                              </w:pPr>
                              <w:r>
                                <w:rPr>
                                  <w:color w:val="000000"/>
                                  <w:sz w:val="32"/>
                                  <w:szCs w:val="32"/>
                                  <w:lang w:val="nl-NL"/>
                                </w:rPr>
                                <w:sym w:font="Webdings" w:char="F080"/>
                              </w:r>
                            </w:p>
                            <w:p w14:paraId="7CF4AD53"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1AA4BE7"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2EB569" w14:textId="77777777" w:rsidR="00C10763" w:rsidRDefault="00C10763" w:rsidP="00BF4C65">
                              <w:pPr>
                                <w:rPr>
                                  <w:b/>
                                  <w:u w:val="single"/>
                                  <w:lang w:val="nl-NL"/>
                                </w:rPr>
                              </w:pPr>
                            </w:p>
                            <w:p w14:paraId="53F2447A"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039D32A" w14:textId="77777777" w:rsidR="00C10763" w:rsidRDefault="00C10763" w:rsidP="00BF4C65">
                              <w:pPr>
                                <w:rPr>
                                  <w:color w:val="000000"/>
                                  <w:sz w:val="32"/>
                                  <w:szCs w:val="32"/>
                                  <w:lang w:val="nl-NL"/>
                                </w:rPr>
                              </w:pPr>
                              <w:r>
                                <w:rPr>
                                  <w:color w:val="000000"/>
                                  <w:sz w:val="32"/>
                                  <w:szCs w:val="32"/>
                                  <w:lang w:val="nl-NL"/>
                                </w:rPr>
                                <w:t xml:space="preserve">                                                        </w:t>
                              </w:r>
                            </w:p>
                            <w:p w14:paraId="1566B9BE"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F06C71"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27CEA4A" w14:textId="77777777" w:rsidR="00C10763" w:rsidRDefault="00C10763" w:rsidP="00BF4C65"/>
                          </w:txbxContent>
                        </v:textbox>
                      </v:oval>
                      <v:oval id="Oval 670154725" o:spid="_x0000_s114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h+WcoA&#10;AADiAAAADwAAAGRycy9kb3ducmV2LnhtbESPQWsCMRSE7wX/Q3hCL6Vmla7a1SjSItRDC2699PbY&#10;PHeDm5clibr++0Yo9DjMzDfMct3bVlzIB+NYwXiUgSCunDZcKzh8b5/nIEJE1tg6JgU3CrBeDR6W&#10;WGh35T1dyliLBOFQoIImxq6QMlQNWQwj1xEn7+i8xZikr6X2eE1w28pJlk2lRcNpocGO3hqqTuXZ&#10;Koj8LnO592X+Wpqfnfk63z63T0o9DvvNAkSkPv6H/9ofWsF0lo3zl9kkh/uldAfk6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VYflnKAAAA4gAAAA8AAAAAAAAAAAAAAAAAmAIA&#10;AGRycy9kb3ducmV2LnhtbFBLBQYAAAAABAAEAPUAAACPAwAAAAA=&#10;" filled="f" stroked="f">
                        <v:textbox>
                          <w:txbxContent>
                            <w:p w14:paraId="4D34FE69" w14:textId="77777777" w:rsidR="00C10763" w:rsidRDefault="00C10763" w:rsidP="00BF4C65">
                              <w:pPr>
                                <w:jc w:val="both"/>
                                <w:rPr>
                                  <w:b/>
                                  <w:sz w:val="32"/>
                                  <w:szCs w:val="32"/>
                                  <w:u w:val="single"/>
                                  <w:lang w:val="nl-NL"/>
                                </w:rPr>
                              </w:pPr>
                              <w:r>
                                <w:rPr>
                                  <w:color w:val="000000"/>
                                  <w:sz w:val="32"/>
                                  <w:szCs w:val="32"/>
                                  <w:lang w:val="nl-NL"/>
                                </w:rPr>
                                <w:sym w:font="Webdings" w:char="F080"/>
                              </w:r>
                            </w:p>
                            <w:p w14:paraId="0510E0B5" w14:textId="77777777" w:rsidR="00C10763" w:rsidRDefault="00C10763" w:rsidP="00BF4C65">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3893C12" w14:textId="77777777" w:rsidR="00C10763" w:rsidRDefault="00C10763" w:rsidP="00BF4C65">
                              <w:pPr>
                                <w:numPr>
                                  <w:ilvl w:val="1"/>
                                  <w:numId w:val="44"/>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D260D8" w14:textId="77777777" w:rsidR="00C10763" w:rsidRDefault="00C10763" w:rsidP="00BF4C65">
                              <w:pPr>
                                <w:rPr>
                                  <w:b/>
                                  <w:u w:val="single"/>
                                  <w:lang w:val="nl-NL"/>
                                </w:rPr>
                              </w:pPr>
                            </w:p>
                            <w:p w14:paraId="0BDA244D" w14:textId="77777777" w:rsidR="00C10763" w:rsidRDefault="00C10763" w:rsidP="00BF4C65">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AAF4BC1" w14:textId="77777777" w:rsidR="00C10763" w:rsidRDefault="00C10763" w:rsidP="00BF4C65">
                              <w:pPr>
                                <w:rPr>
                                  <w:color w:val="000000"/>
                                  <w:sz w:val="32"/>
                                  <w:szCs w:val="32"/>
                                  <w:lang w:val="nl-NL"/>
                                </w:rPr>
                              </w:pPr>
                              <w:r>
                                <w:rPr>
                                  <w:color w:val="000000"/>
                                  <w:sz w:val="32"/>
                                  <w:szCs w:val="32"/>
                                  <w:lang w:val="nl-NL"/>
                                </w:rPr>
                                <w:t xml:space="preserve">                                                        </w:t>
                              </w:r>
                            </w:p>
                            <w:p w14:paraId="41FA0447" w14:textId="77777777" w:rsidR="00C10763" w:rsidRDefault="00C10763" w:rsidP="00BF4C65">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82F77A" w14:textId="77777777" w:rsidR="00C10763" w:rsidRDefault="00C10763" w:rsidP="00BF4C65">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5CDB6F" w14:textId="77777777" w:rsidR="00C10763" w:rsidRDefault="00C10763" w:rsidP="00BF4C65"/>
                          </w:txbxContent>
                        </v:textbox>
                      </v:oval>
                    </v:group>
                  </w:pict>
                </mc:Fallback>
              </mc:AlternateContent>
            </w:r>
          </w:p>
          <w:p w14:paraId="716045B5"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Đội hình nhận lớp </w:t>
            </w:r>
          </w:p>
          <w:p w14:paraId="155F1FCD" w14:textId="77777777" w:rsidR="00BF4C65" w:rsidRPr="001F52EB" w:rsidRDefault="00BF4C65"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7D53B670" w14:textId="77777777" w:rsidR="00BF4C65" w:rsidRPr="001F52EB" w:rsidRDefault="00BF4C65"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0F8AE505"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p>
          <w:p w14:paraId="5E80ADE2"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 HS khởi động theo GV.</w:t>
            </w:r>
          </w:p>
          <w:p w14:paraId="099B925E" w14:textId="77777777" w:rsidR="00BF4C65" w:rsidRPr="001F52EB" w:rsidRDefault="00BF4C65" w:rsidP="001F52EB">
            <w:pPr>
              <w:spacing w:after="0" w:line="240" w:lineRule="auto"/>
              <w:rPr>
                <w:rFonts w:ascii="Times New Roman" w:hAnsi="Times New Roman" w:cs="Times New Roman"/>
                <w:color w:val="000000"/>
                <w:sz w:val="28"/>
                <w:szCs w:val="28"/>
              </w:rPr>
            </w:pPr>
          </w:p>
          <w:p w14:paraId="304ADCC4" w14:textId="77777777" w:rsidR="00BF4C65" w:rsidRPr="001F52EB" w:rsidRDefault="00BF4C65" w:rsidP="001F52EB">
            <w:pPr>
              <w:spacing w:after="0" w:line="240" w:lineRule="auto"/>
              <w:rPr>
                <w:rFonts w:ascii="Times New Roman" w:hAnsi="Times New Roman" w:cs="Times New Roman"/>
                <w:color w:val="000000"/>
                <w:sz w:val="28"/>
                <w:szCs w:val="28"/>
              </w:rPr>
            </w:pPr>
          </w:p>
          <w:p w14:paraId="43042305"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color w:val="000000"/>
                <w:sz w:val="28"/>
                <w:szCs w:val="28"/>
              </w:rPr>
              <w:t>- HS Chơi trò chơi.</w:t>
            </w:r>
          </w:p>
          <w:p w14:paraId="10C04C2A" w14:textId="77777777" w:rsidR="00BF4C65" w:rsidRPr="001F52EB" w:rsidRDefault="00BF4C65" w:rsidP="001F52EB">
            <w:pPr>
              <w:spacing w:after="0" w:line="240" w:lineRule="auto"/>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lastRenderedPageBreak/>
              <w:drawing>
                <wp:inline distT="0" distB="0" distL="0" distR="0" wp14:anchorId="1D9485EB" wp14:editId="65E241C4">
                  <wp:extent cx="1066800" cy="924560"/>
                  <wp:effectExtent l="0" t="0" r="0" b="8890"/>
                  <wp:docPr id="396854329" name="Hình ảnh 25" descr="Ảnh có chứa giày dép, trang phục, ng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54329" name="Hình ảnh 25" descr="Ảnh có chứa giày dép, trang phục, người&#10;&#10;Mô tả được tạo tự độ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0582" cy="927838"/>
                          </a:xfrm>
                          <a:prstGeom prst="rect">
                            <a:avLst/>
                          </a:prstGeom>
                          <a:noFill/>
                          <a:ln>
                            <a:noFill/>
                          </a:ln>
                        </pic:spPr>
                      </pic:pic>
                    </a:graphicData>
                  </a:graphic>
                </wp:inline>
              </w:drawing>
            </w:r>
          </w:p>
          <w:p w14:paraId="3C369677"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w:t>
            </w:r>
          </w:p>
          <w:p w14:paraId="15371758"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Đội hình HS quan sát tranh</w:t>
            </w:r>
          </w:p>
          <w:p w14:paraId="7D8742B6" w14:textId="77777777" w:rsidR="00BF4C65" w:rsidRPr="001F52EB" w:rsidRDefault="00BF4C65"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491745B7" w14:textId="77777777" w:rsidR="00BF4C65" w:rsidRPr="001F52EB" w:rsidRDefault="00BF4C65"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1CDA523A"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p>
          <w:p w14:paraId="7E913F40"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quan sát GV làm mẫu</w:t>
            </w:r>
          </w:p>
          <w:p w14:paraId="253485B2" w14:textId="77777777" w:rsidR="00BF4C65" w:rsidRPr="001F52EB" w:rsidRDefault="00BF4C65" w:rsidP="001F52EB">
            <w:pPr>
              <w:spacing w:after="0" w:line="240" w:lineRule="auto"/>
              <w:rPr>
                <w:rFonts w:ascii="Times New Roman" w:hAnsi="Times New Roman" w:cs="Times New Roman"/>
                <w:color w:val="000000"/>
                <w:sz w:val="28"/>
                <w:szCs w:val="28"/>
                <w:lang w:val="nl-NL"/>
              </w:rPr>
            </w:pPr>
          </w:p>
          <w:p w14:paraId="6AF9B27C" w14:textId="77777777" w:rsidR="00BF4C65" w:rsidRPr="001F52EB" w:rsidRDefault="00BF4C65" w:rsidP="001F52EB">
            <w:pPr>
              <w:spacing w:after="0" w:line="240" w:lineRule="auto"/>
              <w:rPr>
                <w:rFonts w:ascii="Times New Roman" w:hAnsi="Times New Roman" w:cs="Times New Roman"/>
                <w:color w:val="000000"/>
                <w:sz w:val="28"/>
                <w:szCs w:val="28"/>
                <w:lang w:val="nl-NL"/>
              </w:rPr>
            </w:pPr>
          </w:p>
          <w:p w14:paraId="0841416D"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tiếp tục quan sát</w:t>
            </w:r>
          </w:p>
          <w:p w14:paraId="4A77A82C" w14:textId="77777777" w:rsidR="00BF4C65" w:rsidRPr="001F52EB" w:rsidRDefault="00BF4C65" w:rsidP="001F52EB">
            <w:pPr>
              <w:spacing w:after="0" w:line="240" w:lineRule="auto"/>
              <w:rPr>
                <w:rFonts w:ascii="Times New Roman" w:hAnsi="Times New Roman" w:cs="Times New Roman"/>
                <w:color w:val="000000"/>
                <w:sz w:val="28"/>
                <w:szCs w:val="28"/>
                <w:lang w:val="nl-NL"/>
              </w:rPr>
            </w:pPr>
          </w:p>
          <w:p w14:paraId="6B7B74F3" w14:textId="77777777" w:rsidR="00BF4C65" w:rsidRPr="001F52EB" w:rsidRDefault="00BF4C65" w:rsidP="001F52EB">
            <w:pPr>
              <w:spacing w:after="0" w:line="240" w:lineRule="auto"/>
              <w:rPr>
                <w:rFonts w:ascii="Times New Roman" w:hAnsi="Times New Roman" w:cs="Times New Roman"/>
                <w:color w:val="000000"/>
                <w:sz w:val="28"/>
                <w:szCs w:val="28"/>
                <w:lang w:val="nl-NL"/>
              </w:rPr>
            </w:pPr>
          </w:p>
          <w:p w14:paraId="7A428DBA"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62688" behindDoc="0" locked="0" layoutInCell="1" allowOverlap="1" wp14:anchorId="3401DB4A" wp14:editId="46466C9D">
                      <wp:simplePos x="0" y="0"/>
                      <wp:positionH relativeFrom="column">
                        <wp:posOffset>1292860</wp:posOffset>
                      </wp:positionH>
                      <wp:positionV relativeFrom="paragraph">
                        <wp:posOffset>513080</wp:posOffset>
                      </wp:positionV>
                      <wp:extent cx="293370" cy="310515"/>
                      <wp:effectExtent l="0" t="0" r="11430" b="13335"/>
                      <wp:wrapNone/>
                      <wp:docPr id="2046728252" name="Hình chữ nhật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14:paraId="5B5B228A" w14:textId="77777777" w:rsidR="002D131F" w:rsidRDefault="002D131F" w:rsidP="00BF4C65">
                                  <w:pPr>
                                    <w:rPr>
                                      <w:b/>
                                      <w:sz w:val="32"/>
                                      <w:szCs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147" style="position:absolute;margin-left:101.8pt;margin-top:40.4pt;width:23.1pt;height:24.4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" fillcolor="window" strokecolor="window" strokeweight="1pt">
                      <v:path arrowok="t"/>
                      <v:textbox>
                        <w:txbxContent>
                          <w:p w14:paraId="5B5B228A" w14:textId="77777777" w:rsidR="00C10763" w:rsidRDefault="00C10763" w:rsidP="00BF4C65">
                            <w:pPr>
                              <w:rPr>
                                <w:b/>
                                <w:sz w:val="32"/>
                                <w:szCs w:val="32"/>
                              </w:rPr>
                            </w:pPr>
                          </w:p>
                        </w:txbxContent>
                      </v:textbox>
                    </v:rect>
                  </w:pict>
                </mc:Fallback>
              </mc:AlternateContent>
            </w:r>
            <w:r w:rsidRPr="001F52EB">
              <w:rPr>
                <w:rFonts w:ascii="Times New Roman" w:hAnsi="Times New Roman" w:cs="Times New Roman"/>
                <w:color w:val="000000"/>
                <w:sz w:val="28"/>
                <w:szCs w:val="28"/>
                <w:lang w:val="nl-NL"/>
              </w:rPr>
              <w:t xml:space="preserve">- Đội hình tập luyện đồng loạt. </w:t>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664417B9" w14:textId="77777777" w:rsidR="00BF4C65" w:rsidRPr="001F52EB" w:rsidRDefault="00BF4C65" w:rsidP="001F52EB">
            <w:pPr>
              <w:keepNext/>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5D4EF77C" w14:textId="77777777" w:rsidR="00BF4C65" w:rsidRPr="001F52EB" w:rsidRDefault="00BF4C65" w:rsidP="001F52EB">
            <w:pPr>
              <w:spacing w:after="0" w:line="240" w:lineRule="auto"/>
              <w:rPr>
                <w:rFonts w:ascii="Times New Roman" w:hAnsi="Times New Roman" w:cs="Times New Roman"/>
                <w:b/>
                <w:color w:val="000000"/>
                <w:sz w:val="28"/>
                <w:szCs w:val="28"/>
              </w:rPr>
            </w:pPr>
            <w:r w:rsidRPr="001F52EB">
              <w:rPr>
                <w:rFonts w:ascii="Times New Roman" w:hAnsi="Times New Roman" w:cs="Times New Roman"/>
                <w:color w:val="000000"/>
                <w:sz w:val="28"/>
                <w:szCs w:val="28"/>
                <w:lang w:val="nl-NL"/>
              </w:rPr>
              <w:t xml:space="preserve">         </w:t>
            </w:r>
          </w:p>
          <w:p w14:paraId="397943BD"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ĐH tập luyện theo nhóm</w:t>
            </w:r>
          </w:p>
          <w:p w14:paraId="7C286E84" w14:textId="77777777" w:rsidR="00BF4C65" w:rsidRPr="001F52EB" w:rsidRDefault="00BF4C65" w:rsidP="001F52EB">
            <w:pPr>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p>
          <w:p w14:paraId="3624BB62" w14:textId="77777777" w:rsidR="00BF4C65" w:rsidRPr="001F52EB" w:rsidRDefault="00BF4C65" w:rsidP="001F52EB">
            <w:pPr>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nl-NL"/>
              </w:rPr>
              <w:sym w:font="Webdings" w:char="F080"/>
            </w:r>
          </w:p>
          <w:p w14:paraId="3A357B24" w14:textId="77777777" w:rsidR="00BF4C65" w:rsidRPr="001F52EB" w:rsidRDefault="00BF4C65" w:rsidP="001F52EB">
            <w:pPr>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t xml:space="preserve">          GV          </w:t>
            </w:r>
            <w:r w:rsidRPr="001F52EB">
              <w:rPr>
                <w:rFonts w:ascii="Times New Roman" w:hAnsi="Times New Roman" w:cs="Times New Roman"/>
                <w:color w:val="000000"/>
                <w:sz w:val="28"/>
                <w:szCs w:val="28"/>
                <w:lang w:val="nl-NL"/>
              </w:rPr>
              <w:sym w:font="Webdings" w:char="F080"/>
            </w:r>
          </w:p>
          <w:p w14:paraId="30C1D411" w14:textId="77777777" w:rsidR="00BF4C65" w:rsidRPr="001F52EB" w:rsidRDefault="00BF4C65" w:rsidP="001F52EB">
            <w:pPr>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p>
          <w:p w14:paraId="16F16EAA" w14:textId="77777777" w:rsidR="00BF4C65" w:rsidRPr="001F52EB" w:rsidRDefault="00BF4C65" w:rsidP="001F52EB">
            <w:pPr>
              <w:spacing w:after="0" w:line="240" w:lineRule="auto"/>
              <w:rPr>
                <w:rFonts w:ascii="Times New Roman" w:hAnsi="Times New Roman" w:cs="Times New Roman"/>
                <w:color w:val="000000"/>
                <w:sz w:val="28"/>
                <w:szCs w:val="28"/>
                <w:shd w:val="clear" w:color="auto" w:fill="FFFFFF"/>
                <w:lang w:val="nl-NL"/>
              </w:rPr>
            </w:pPr>
            <w:r w:rsidRPr="001F52EB">
              <w:rPr>
                <w:rFonts w:ascii="Times New Roman" w:hAnsi="Times New Roman" w:cs="Times New Roman"/>
                <w:color w:val="000000"/>
                <w:sz w:val="28"/>
                <w:szCs w:val="28"/>
                <w:shd w:val="clear" w:color="auto" w:fill="FFFFFF"/>
                <w:lang w:val="nl-NL"/>
              </w:rPr>
              <w:t xml:space="preserve">- Từng tổ  lên  thi đua trình diễn </w:t>
            </w:r>
          </w:p>
          <w:p w14:paraId="472F251B" w14:textId="77777777" w:rsidR="00BF4C65" w:rsidRPr="001F52EB" w:rsidRDefault="00BF4C65" w:rsidP="001F52EB">
            <w:pPr>
              <w:spacing w:after="0" w:line="240" w:lineRule="auto"/>
              <w:rPr>
                <w:rFonts w:ascii="Times New Roman" w:hAnsi="Times New Roman" w:cs="Times New Roman"/>
                <w:color w:val="000000"/>
                <w:sz w:val="28"/>
                <w:szCs w:val="28"/>
                <w:shd w:val="clear" w:color="auto" w:fill="FFFFFF"/>
                <w:lang w:val="nl-NL"/>
              </w:rPr>
            </w:pPr>
          </w:p>
          <w:p w14:paraId="76AF633C" w14:textId="77777777" w:rsidR="00BF4C65" w:rsidRPr="001F52EB" w:rsidRDefault="00BF4C65" w:rsidP="001F52EB">
            <w:pPr>
              <w:spacing w:after="0" w:line="240" w:lineRule="auto"/>
              <w:rPr>
                <w:rFonts w:ascii="Times New Roman" w:hAnsi="Times New Roman" w:cs="Times New Roman"/>
                <w:color w:val="000000"/>
                <w:sz w:val="28"/>
                <w:szCs w:val="28"/>
                <w:shd w:val="clear" w:color="auto" w:fill="FFFFFF"/>
                <w:lang w:val="nl-NL"/>
              </w:rPr>
            </w:pPr>
          </w:p>
          <w:p w14:paraId="417EDA40" w14:textId="77777777" w:rsidR="00BF4C65" w:rsidRPr="001F52EB" w:rsidRDefault="00BF4C65" w:rsidP="001F52EB">
            <w:pPr>
              <w:spacing w:after="0" w:line="240" w:lineRule="auto"/>
              <w:rPr>
                <w:rFonts w:ascii="Times New Roman" w:hAnsi="Times New Roman" w:cs="Times New Roman"/>
                <w:color w:val="000000"/>
                <w:sz w:val="28"/>
                <w:szCs w:val="28"/>
                <w:shd w:val="clear" w:color="auto" w:fill="FFFFFF"/>
                <w:lang w:val="nl-NL"/>
              </w:rPr>
            </w:pPr>
          </w:p>
          <w:p w14:paraId="3A87A0FE"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Chơi theo đội hình hướng dẫn           </w:t>
            </w:r>
          </w:p>
          <w:p w14:paraId="0037FEA7"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63712" behindDoc="0" locked="0" layoutInCell="1" allowOverlap="1" wp14:anchorId="16C1AEDC" wp14:editId="1F5DF003">
                      <wp:simplePos x="0" y="0"/>
                      <wp:positionH relativeFrom="column">
                        <wp:posOffset>127721</wp:posOffset>
                      </wp:positionH>
                      <wp:positionV relativeFrom="paragraph">
                        <wp:posOffset>78654</wp:posOffset>
                      </wp:positionV>
                      <wp:extent cx="883285" cy="365935"/>
                      <wp:effectExtent l="19050" t="0" r="12065" b="53340"/>
                      <wp:wrapNone/>
                      <wp:docPr id="803998702" name="Nhóm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83285" cy="365935"/>
                                <a:chOff x="0" y="0"/>
                                <a:chExt cx="1768983" cy="1086496"/>
                              </a:xfrm>
                            </wpg:grpSpPr>
                            <wpg:grpSp>
                              <wpg:cNvPr id="840974921" name="Group 840974921"/>
                              <wpg:cNvGrpSpPr/>
                              <wpg:grpSpPr>
                                <a:xfrm>
                                  <a:off x="0" y="0"/>
                                  <a:ext cx="927735" cy="1079181"/>
                                  <a:chOff x="0" y="0"/>
                                  <a:chExt cx="927735" cy="1079181"/>
                                </a:xfrm>
                              </wpg:grpSpPr>
                              <wpg:grpSp>
                                <wpg:cNvPr id="1183051571" name="Group 1183051571"/>
                                <wpg:cNvGrpSpPr/>
                                <wpg:grpSpPr>
                                  <a:xfrm>
                                    <a:off x="0" y="0"/>
                                    <a:ext cx="927735" cy="1079181"/>
                                    <a:chOff x="0" y="-9375"/>
                                    <a:chExt cx="945088" cy="1098965"/>
                                  </a:xfrm>
                                </wpg:grpSpPr>
                                <wps:wsp>
                                  <wps:cNvPr id="1380504574" name="Oval 1380504574"/>
                                  <wps:cNvSpPr/>
                                  <wps:spPr>
                                    <a:xfrm>
                                      <a:off x="172015" y="271604"/>
                                      <a:ext cx="714375" cy="752475"/>
                                    </a:xfrm>
                                    <a:prstGeom prst="ellipse">
                                      <a:avLst/>
                                    </a:prstGeom>
                                    <a:no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8569670" name="Isosceles Triangle 1808569670"/>
                                  <wps:cNvSpPr/>
                                  <wps:spPr>
                                    <a:xfrm>
                                      <a:off x="520574" y="321398"/>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4705044" name="Isosceles Triangle 1134705044"/>
                                  <wps:cNvSpPr/>
                                  <wps:spPr>
                                    <a:xfrm>
                                      <a:off x="525101" y="430039"/>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3562392" name="Isosceles Triangle 1183562392"/>
                                  <wps:cNvSpPr/>
                                  <wps:spPr>
                                    <a:xfrm>
                                      <a:off x="520574" y="534154"/>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932606" name="Isosceles Triangle 866932606"/>
                                  <wps:cNvSpPr/>
                                  <wps:spPr>
                                    <a:xfrm>
                                      <a:off x="656376" y="715224"/>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770607" name="Isosceles Triangle 359770607"/>
                                  <wps:cNvSpPr/>
                                  <wps:spPr>
                                    <a:xfrm>
                                      <a:off x="737858" y="783125"/>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9366875" name="Isosceles Triangle 1559366875"/>
                                  <wps:cNvSpPr/>
                                  <wps:spPr>
                                    <a:xfrm>
                                      <a:off x="579422" y="669956"/>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347849" name="Isosceles Triangle 1187347849"/>
                                  <wps:cNvSpPr/>
                                  <wps:spPr>
                                    <a:xfrm>
                                      <a:off x="443620" y="660903"/>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646731" name="Isosceles Triangle 292646731"/>
                                  <wps:cNvSpPr/>
                                  <wps:spPr>
                                    <a:xfrm>
                                      <a:off x="339505" y="724277"/>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6350787" name="Isosceles Triangle 2146350787"/>
                                  <wps:cNvSpPr/>
                                  <wps:spPr>
                                    <a:xfrm>
                                      <a:off x="235390" y="78312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1718241" name="Oval 2091718241"/>
                                  <wps:cNvSpPr/>
                                  <wps:spPr>
                                    <a:xfrm>
                                      <a:off x="383371" y="-9375"/>
                                      <a:ext cx="243444" cy="356260"/>
                                    </a:xfrm>
                                    <a:prstGeom prst="ellipse">
                                      <a:avLst/>
                                    </a:prstGeom>
                                    <a:noFill/>
                                    <a:ln w="25400" cap="flat" cmpd="sng" algn="ctr">
                                      <a:noFill/>
                                      <a:prstDash val="solid"/>
                                    </a:ln>
                                    <a:effectLst/>
                                  </wps:spPr>
                                  <wps:txbx>
                                    <w:txbxContent>
                                      <w:p w14:paraId="5248F394" w14:textId="77777777" w:rsidR="002D131F" w:rsidRPr="00E71FA1" w:rsidRDefault="002D131F" w:rsidP="00BF4C65">
                                        <w:pPr>
                                          <w:jc w:val="center"/>
                                          <w:rPr>
                                            <w:b/>
                                            <w:color w:val="000000"/>
                                          </w:rPr>
                                        </w:pPr>
                                        <w:r w:rsidRPr="00E71FA1">
                                          <w:rPr>
                                            <w:b/>
                                            <w:color w:val="000000"/>
                                          </w:rPr>
                                          <w:t>C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5481768" name="Oval 1855481768"/>
                                  <wps:cNvSpPr/>
                                  <wps:spPr>
                                    <a:xfrm>
                                      <a:off x="701644" y="733330"/>
                                      <a:ext cx="243444" cy="356260"/>
                                    </a:xfrm>
                                    <a:prstGeom prst="ellipse">
                                      <a:avLst/>
                                    </a:prstGeom>
                                    <a:noFill/>
                                    <a:ln w="25400" cap="flat" cmpd="sng" algn="ctr">
                                      <a:noFill/>
                                      <a:prstDash val="solid"/>
                                    </a:ln>
                                    <a:effectLst/>
                                  </wps:spPr>
                                  <wps:txbx>
                                    <w:txbxContent>
                                      <w:p w14:paraId="53B560BD" w14:textId="77777777" w:rsidR="002D131F" w:rsidRPr="00E71FA1" w:rsidRDefault="002D131F" w:rsidP="00BF4C65">
                                        <w:pPr>
                                          <w:jc w:val="center"/>
                                          <w:rPr>
                                            <w:b/>
                                            <w:color w:val="000000"/>
                                          </w:rPr>
                                        </w:pPr>
                                        <w:r w:rsidRPr="00E71FA1">
                                          <w:rPr>
                                            <w:b/>
                                            <w:color w:val="000000"/>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9193604" name="Oval 1959193604"/>
                                  <wps:cNvSpPr/>
                                  <wps:spPr>
                                    <a:xfrm>
                                      <a:off x="0" y="715224"/>
                                      <a:ext cx="243444" cy="356260"/>
                                    </a:xfrm>
                                    <a:prstGeom prst="ellipse">
                                      <a:avLst/>
                                    </a:prstGeom>
                                    <a:noFill/>
                                    <a:ln w="25400" cap="flat" cmpd="sng" algn="ctr">
                                      <a:noFill/>
                                      <a:prstDash val="solid"/>
                                    </a:ln>
                                    <a:effectLst/>
                                  </wps:spPr>
                                  <wps:txbx>
                                    <w:txbxContent>
                                      <w:p w14:paraId="704D02AE" w14:textId="77777777" w:rsidR="002D131F" w:rsidRPr="00E71FA1" w:rsidRDefault="002D131F" w:rsidP="00BF4C65">
                                        <w:pPr>
                                          <w:jc w:val="center"/>
                                          <w:rPr>
                                            <w:b/>
                                            <w:color w:val="000000"/>
                                          </w:rPr>
                                        </w:pPr>
                                        <w:r w:rsidRPr="00E71FA1">
                                          <w:rPr>
                                            <w:b/>
                                            <w:color w:val="000000"/>
                                          </w:rPr>
                                          <w:t>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429754" name="Isosceles Triangle 833429754"/>
                                  <wps:cNvSpPr/>
                                  <wps:spPr>
                                    <a:xfrm>
                                      <a:off x="491620" y="96031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2118016" name="Straight Arrow Connector 262118016"/>
                                <wps:cNvCnPr/>
                                <wps:spPr>
                                  <a:xfrm flipV="1">
                                    <a:off x="572494" y="962108"/>
                                    <a:ext cx="135750" cy="476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088563132" name="Straight Arrow Connector 1088563132"/>
                                <wps:cNvCnPr/>
                                <wps:spPr>
                                  <a:xfrm flipH="1" flipV="1">
                                    <a:off x="779228" y="393590"/>
                                    <a:ext cx="66675" cy="11954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573664187" name="Straight Arrow Connector 1573664187"/>
                                <wps:cNvCnPr/>
                                <wps:spPr>
                                  <a:xfrm flipH="1">
                                    <a:off x="170953" y="461176"/>
                                    <a:ext cx="45719" cy="96307"/>
                                  </a:xfrm>
                                  <a:prstGeom prst="straightConnector1">
                                    <a:avLst/>
                                  </a:prstGeom>
                                  <a:noFill/>
                                  <a:ln w="9525" cap="flat" cmpd="sng" algn="ctr">
                                    <a:solidFill>
                                      <a:srgbClr val="4F81BD">
                                        <a:shade val="95000"/>
                                        <a:satMod val="105000"/>
                                      </a:srgbClr>
                                    </a:solidFill>
                                    <a:prstDash val="solid"/>
                                    <a:tailEnd type="triangle"/>
                                  </a:ln>
                                  <a:effectLst/>
                                </wps:spPr>
                                <wps:bodyPr/>
                              </wps:wsp>
                            </wpg:grpSp>
                            <wpg:grpSp>
                              <wpg:cNvPr id="1564838850" name="Group 1564838850"/>
                              <wpg:cNvGrpSpPr/>
                              <wpg:grpSpPr>
                                <a:xfrm>
                                  <a:off x="841248" y="7315"/>
                                  <a:ext cx="927735" cy="1079181"/>
                                  <a:chOff x="0" y="0"/>
                                  <a:chExt cx="927735" cy="1079181"/>
                                </a:xfrm>
                              </wpg:grpSpPr>
                              <wpg:grpSp>
                                <wpg:cNvPr id="279606500" name="Group 279606500"/>
                                <wpg:cNvGrpSpPr/>
                                <wpg:grpSpPr>
                                  <a:xfrm>
                                    <a:off x="0" y="0"/>
                                    <a:ext cx="927735" cy="1079181"/>
                                    <a:chOff x="0" y="-9375"/>
                                    <a:chExt cx="945088" cy="1098965"/>
                                  </a:xfrm>
                                </wpg:grpSpPr>
                                <wps:wsp>
                                  <wps:cNvPr id="328184996" name="Oval 328184996"/>
                                  <wps:cNvSpPr/>
                                  <wps:spPr>
                                    <a:xfrm>
                                      <a:off x="172015" y="271604"/>
                                      <a:ext cx="714375" cy="752475"/>
                                    </a:xfrm>
                                    <a:prstGeom prst="ellipse">
                                      <a:avLst/>
                                    </a:prstGeom>
                                    <a:no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758679" name="Isosceles Triangle 252758679"/>
                                  <wps:cNvSpPr/>
                                  <wps:spPr>
                                    <a:xfrm>
                                      <a:off x="520574" y="321398"/>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1325451" name="Isosceles Triangle 771325451"/>
                                  <wps:cNvSpPr/>
                                  <wps:spPr>
                                    <a:xfrm>
                                      <a:off x="525101" y="430039"/>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8570824" name="Isosceles Triangle 2088570824"/>
                                  <wps:cNvSpPr/>
                                  <wps:spPr>
                                    <a:xfrm>
                                      <a:off x="520574" y="534154"/>
                                      <a:ext cx="66675" cy="47625"/>
                                    </a:xfrm>
                                    <a:prstGeom prst="triangle">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6303359" name="Isosceles Triangle 1456303359"/>
                                  <wps:cNvSpPr/>
                                  <wps:spPr>
                                    <a:xfrm>
                                      <a:off x="656376" y="715224"/>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5805030" name="Isosceles Triangle 1855805030"/>
                                  <wps:cNvSpPr/>
                                  <wps:spPr>
                                    <a:xfrm>
                                      <a:off x="737858" y="783125"/>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5075341" name="Isosceles Triangle 685075341"/>
                                  <wps:cNvSpPr/>
                                  <wps:spPr>
                                    <a:xfrm>
                                      <a:off x="579422" y="669956"/>
                                      <a:ext cx="66675" cy="4762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6127182" name="Isosceles Triangle 666127182"/>
                                  <wps:cNvSpPr/>
                                  <wps:spPr>
                                    <a:xfrm>
                                      <a:off x="443620" y="660903"/>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6488279" name="Isosceles Triangle 976488279"/>
                                  <wps:cNvSpPr/>
                                  <wps:spPr>
                                    <a:xfrm>
                                      <a:off x="339505" y="724277"/>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031025" name="Isosceles Triangle 546031025"/>
                                  <wps:cNvSpPr/>
                                  <wps:spPr>
                                    <a:xfrm>
                                      <a:off x="235390" y="78312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0030217" name="Oval 950030217"/>
                                  <wps:cNvSpPr/>
                                  <wps:spPr>
                                    <a:xfrm>
                                      <a:off x="383371" y="-9375"/>
                                      <a:ext cx="243444" cy="356260"/>
                                    </a:xfrm>
                                    <a:prstGeom prst="ellipse">
                                      <a:avLst/>
                                    </a:prstGeom>
                                    <a:noFill/>
                                    <a:ln w="25400" cap="flat" cmpd="sng" algn="ctr">
                                      <a:noFill/>
                                      <a:prstDash val="solid"/>
                                    </a:ln>
                                    <a:effectLst/>
                                  </wps:spPr>
                                  <wps:txbx>
                                    <w:txbxContent>
                                      <w:p w14:paraId="556CCD1D" w14:textId="77777777" w:rsidR="002D131F" w:rsidRPr="00E71FA1" w:rsidRDefault="002D131F" w:rsidP="00BF4C65">
                                        <w:pPr>
                                          <w:jc w:val="center"/>
                                          <w:rPr>
                                            <w:b/>
                                            <w:color w:val="000000"/>
                                          </w:rPr>
                                        </w:pPr>
                                        <w:r w:rsidRPr="00E71FA1">
                                          <w:rPr>
                                            <w:b/>
                                            <w:color w:val="000000"/>
                                          </w:rPr>
                                          <w:t>C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462262" name="Oval 611462262"/>
                                  <wps:cNvSpPr/>
                                  <wps:spPr>
                                    <a:xfrm>
                                      <a:off x="701644" y="733330"/>
                                      <a:ext cx="243444" cy="356260"/>
                                    </a:xfrm>
                                    <a:prstGeom prst="ellipse">
                                      <a:avLst/>
                                    </a:prstGeom>
                                    <a:noFill/>
                                    <a:ln w="25400" cap="flat" cmpd="sng" algn="ctr">
                                      <a:noFill/>
                                      <a:prstDash val="solid"/>
                                    </a:ln>
                                    <a:effectLst/>
                                  </wps:spPr>
                                  <wps:txbx>
                                    <w:txbxContent>
                                      <w:p w14:paraId="4A05ADC6" w14:textId="77777777" w:rsidR="002D131F" w:rsidRPr="00E71FA1" w:rsidRDefault="002D131F" w:rsidP="00BF4C65">
                                        <w:pPr>
                                          <w:jc w:val="center"/>
                                          <w:rPr>
                                            <w:b/>
                                            <w:color w:val="000000"/>
                                          </w:rPr>
                                        </w:pPr>
                                        <w:r w:rsidRPr="00E71FA1">
                                          <w:rPr>
                                            <w:b/>
                                            <w:color w:val="000000"/>
                                          </w:rPr>
                                          <w:t>B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4418911" name="Oval 1384418911"/>
                                  <wps:cNvSpPr/>
                                  <wps:spPr>
                                    <a:xfrm>
                                      <a:off x="0" y="715224"/>
                                      <a:ext cx="243444" cy="356260"/>
                                    </a:xfrm>
                                    <a:prstGeom prst="ellipse">
                                      <a:avLst/>
                                    </a:prstGeom>
                                    <a:noFill/>
                                    <a:ln w="25400" cap="flat" cmpd="sng" algn="ctr">
                                      <a:noFill/>
                                      <a:prstDash val="solid"/>
                                    </a:ln>
                                    <a:effectLst/>
                                  </wps:spPr>
                                  <wps:txbx>
                                    <w:txbxContent>
                                      <w:p w14:paraId="56E84F68" w14:textId="77777777" w:rsidR="002D131F" w:rsidRPr="00E71FA1" w:rsidRDefault="002D131F" w:rsidP="00BF4C65">
                                        <w:pPr>
                                          <w:jc w:val="center"/>
                                          <w:rPr>
                                            <w:b/>
                                            <w:color w:val="000000"/>
                                          </w:rPr>
                                        </w:pPr>
                                        <w:r w:rsidRPr="00E71FA1">
                                          <w:rPr>
                                            <w:b/>
                                            <w:color w:val="000000"/>
                                          </w:rPr>
                                          <w:t>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0219892" name="Isosceles Triangle 1100219892"/>
                                  <wps:cNvSpPr/>
                                  <wps:spPr>
                                    <a:xfrm>
                                      <a:off x="491620" y="960315"/>
                                      <a:ext cx="66675" cy="47625"/>
                                    </a:xfrm>
                                    <a:prstGeom prst="triangle">
                                      <a:avLst/>
                                    </a:prstGeom>
                                    <a:solidFill>
                                      <a:srgbClr val="00B0F0"/>
                                    </a:solid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46471399" name="Straight Arrow Connector 1046471399"/>
                                <wps:cNvCnPr/>
                                <wps:spPr>
                                  <a:xfrm flipV="1">
                                    <a:off x="572494" y="962108"/>
                                    <a:ext cx="135750" cy="476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873090867" name="Straight Arrow Connector 873090867"/>
                                <wps:cNvCnPr/>
                                <wps:spPr>
                                  <a:xfrm flipH="1" flipV="1">
                                    <a:off x="779228" y="393590"/>
                                    <a:ext cx="66675" cy="119540"/>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854857917" name="Straight Arrow Connector 1854857917"/>
                                <wps:cNvCnPr/>
                                <wps:spPr>
                                  <a:xfrm flipH="1">
                                    <a:off x="170953" y="461176"/>
                                    <a:ext cx="45719" cy="96307"/>
                                  </a:xfrm>
                                  <a:prstGeom prst="straightConnector1">
                                    <a:avLst/>
                                  </a:prstGeom>
                                  <a:noFill/>
                                  <a:ln w="9525" cap="flat" cmpd="sng" algn="ctr">
                                    <a:solidFill>
                                      <a:srgbClr val="4F81BD">
                                        <a:shade val="95000"/>
                                        <a:satMod val="105000"/>
                                      </a:srgbClr>
                                    </a:solidFill>
                                    <a:prstDash val="solid"/>
                                    <a:tailEnd type="triangle"/>
                                  </a:ln>
                                  <a:effectLst/>
                                </wps:spPr>
                                <wps:bodyPr/>
                              </wps:wsp>
                            </wpg:grpSp>
                            <wps:wsp>
                              <wps:cNvPr id="58415147" name="Isosceles Triangle 58415147"/>
                              <wps:cNvSpPr/>
                              <wps:spPr>
                                <a:xfrm>
                                  <a:off x="899770" y="263347"/>
                                  <a:ext cx="65451" cy="46754"/>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_x0000_s1148" style="position:absolute;margin-left:10.05pt;margin-top:6.2pt;width:69.55pt;height:28.8pt;z-index:251763712" coordsize="17689,10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">
                      <v:group id="Group 840974921" o:spid="_x0000_s1149" style="position:absolute;width:9277;height:10791" coordsize="9277,10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BfpH/L&#10;AAAA4gAAAA8AAAAAAAAAAAAAAAAAqgIAAGRycy9kb3ducmV2LnhtbFBLBQYAAAAABAAEAPoAAACi&#10;AwAAAAA=&#10;">
                        <v:group id="Group 1183051571" o:spid="_x0000_s1150" style="position:absolute;width:9277;height:10791" coordorigin=",-93" coordsize="9450,10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JUgarIAAAA&#10;4wAAAA8AAAAAAAAAAAAAAAAAqgIAAGRycy9kb3ducmV2LnhtbFBLBQYAAAAABAAEAPoAAACfAwAA&#10;AAA=&#10;">
                          <v:oval id="Oval 1380504574" o:spid="_x0000_s1151" style="position:absolute;left:1720;top:2716;width:7143;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h0w8cA&#10;AADjAAAADwAAAGRycy9kb3ducmV2LnhtbERPS0sDMRC+C/6HMIIXaRO1L9amRSqCh1L69Dxsprvb&#10;biZLkm7Xf28Eocf53jOdd7YWLflQOdbw3FcgiHNnKi407HefvQmIEJEN1o5Jww8FmM/u76aYGXfl&#10;DbXbWIgUwiFDDWWMTSZlyEuyGPquIU7c0XmLMZ2+kMbjNYXbWr4oNZIWK04NJTa0KCk/by9Ww/j7&#10;6Xhqi8NyFWuUH5d1vmC/1PrxoXt/AxGpizfxv/vLpPmvEzVUg+F4AH8/JQD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IdMPHAAAA4wAAAA8AAAAAAAAAAAAAAAAAmAIAAGRy&#10;cy9kb3ducmV2LnhtbFBLBQYAAAAABAAEAPUAAACMAwAAAAA=&#10;" filled="f" strokecolor="#385d8a" strokeweight=".5pt"/>
                          <v:shape id="Isosceles Triangle 1808569670" o:spid="_x0000_s1152" type="#_x0000_t5" style="position:absolute;left:5205;top:3213;width:667;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DyickA&#10;AADjAAAADwAAAGRycy9kb3ducmV2LnhtbESPQWvCQBCF74X+h2UKvdWNhcaYukopLehFNA2eh+yY&#10;BLOzIbuN8d93DgWPM/PmvfetNpPr1EhDaD0bmM8SUMSVty3XBsqf75cMVIjIFjvPZOBGATbrx4cV&#10;5tZf+UhjEWslJhxyNNDE2Odah6ohh2Hme2K5nf3gMMo41NoOeBVz1+nXJEm1w5YlocGePhuqLsWv&#10;M7A7YPii6tSOp125r5c6zS4lGvP8NH28g4o0xbv4/3trpX6WZG/pMl0IhTDJAvT6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DyickAAADjAAAADwAAAAAAAAAAAAAAAACYAgAA&#10;ZHJzL2Rvd25yZXYueG1sUEsFBgAAAAAEAAQA9QAAAI4DAAAAAA==&#10;" fillcolor="red" strokecolor="red" strokeweight="2pt"/>
                          <v:shape id="Isosceles Triangle 1134705044" o:spid="_x0000_s1153" type="#_x0000_t5" style="position:absolute;left:5251;top:4300;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63SsYA&#10;AADjAAAADwAAAGRycy9kb3ducmV2LnhtbERPX2vCMBB/H/gdwgm+zUTtnKtGEdlAX0Rd8flobm2x&#10;uZQmq923N4PBHu/3/1ab3taio9ZXjjVMxgoEce5MxYWG7PPjeQHCB2SDtWPS8EMeNuvB0wpT4+58&#10;pu4SChFD2KeooQyhSaX0eUkW/dg1xJH7cq3FEM+2kKbFewy3tZwqNZcWK44NJTa0Kym/Xb6thsMJ&#10;/Tvl16q7HrJj8Sbni1uGWo+G/XYJIlAf/sV/7r2J8yez5FW9qCSB358iAH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Z63SsYAAADjAAAADwAAAAAAAAAAAAAAAACYAgAAZHJz&#10;L2Rvd25yZXYueG1sUEsFBgAAAAAEAAQA9QAAAIsDAAAAAA==&#10;" fillcolor="red" strokecolor="red" strokeweight="2pt"/>
                          <v:shape id="Isosceles Triangle 1183562392" o:spid="_x0000_s1154" type="#_x0000_t5" style="position:absolute;left:5205;top:534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myycYA&#10;AADjAAAADwAAAGRycy9kb3ducmV2LnhtbERPzWrCQBC+F3yHZYTe6saIIUZXkVKhXqRq8DxkxySY&#10;nQ3ZNaZv3xWEHuf7n9VmMI3oqXO1ZQXTSQSCuLC65lJBft59pCCcR9bYWCYFv+Rgsx69rTDT9sFH&#10;6k++FCGEXYYKKu/bTEpXVGTQTWxLHLir7Qz6cHal1B0+QrhpZBxFiTRYc2iosKXPiorb6W4U7H/Q&#10;fVFxqfvLPj+UC5mktxyVeh8P2yUIT4P/F7/c3zrMn6azeRLPFjE8fwoA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myycYAAADjAAAADwAAAAAAAAAAAAAAAACYAgAAZHJz&#10;L2Rvd25yZXYueG1sUEsFBgAAAAAEAAQA9QAAAIsDAAAAAA==&#10;" fillcolor="red" strokecolor="red" strokeweight="2pt"/>
                          <v:shape id="Isosceles Triangle 866932606" o:spid="_x0000_s1155" type="#_x0000_t5" style="position:absolute;left:6563;top:7152;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Xm8kA&#10;AADiAAAADwAAAGRycy9kb3ducmV2LnhtbESPT2sCMRTE74V+h/AK3mpWpWFdjSKF/rn0UBW8PjfP&#10;TejmZdlkdfvtm0Khx2FmfsOst6NvxZX66AJrmE0LEMR1MI4bDcfDy2MJIiZkg21g0vBNEbab+7s1&#10;Vibc+JOu+9SIDOFYoQabUldJGWtLHuM0dMTZu4TeY8qyb6Tp8ZbhvpXzolDSo+O8YLGjZ0v1137w&#10;GuRrdLN2cMvy/HHCt9PTuKPBaj15GHcrEInG9B/+a78bDaVSy8VcFQp+L+U7ID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SrXm8kAAADiAAAADwAAAAAAAAAAAAAAAACYAgAA&#10;ZHJzL2Rvd25yZXYueG1sUEsFBgAAAAAEAAQA9QAAAI4DAAAAAA==&#10;" fillcolor="#4f81bd" strokecolor="#385d8a" strokeweight="2pt"/>
                          <v:shape id="Isosceles Triangle 359770607" o:spid="_x0000_s1156" type="#_x0000_t5" style="position:absolute;left:7378;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q6WskA&#10;AADiAAAADwAAAGRycy9kb3ducmV2LnhtbESPQWsCMRSE74X+h/AKvdXEFl1djSKCrZceagteXzfP&#10;TejmZdlkdfvvG6HgcZiZb5jlevCNOFMXXWAN45ECQVwF47jW8PW5e5qBiAnZYBOYNPxShPXq/m6J&#10;pQkX/qDzIdUiQziWqMGm1JZSxsqSxzgKLXH2TqHzmLLsamk6vGS4b+SzUlPp0XFesNjS1lL1c+i9&#10;Bvka3bjp3Xz2/X7Et+Nk2FBvtX58GDYLEImGdAv/t/dGw8tkXhRqqgq4Xsp3QK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9q6WskAAADiAAAADwAAAAAAAAAAAAAAAACYAgAA&#10;ZHJzL2Rvd25yZXYueG1sUEsFBgAAAAAEAAQA9QAAAI4DAAAAAA==&#10;" fillcolor="#4f81bd" strokecolor="#385d8a" strokeweight="2pt"/>
                          <v:shape id="Isosceles Triangle 1559366875" o:spid="_x0000_s1157" type="#_x0000_t5" style="position:absolute;left:5794;top:669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Yu3ccA&#10;AADjAAAADwAAAGRycy9kb3ducmV2LnhtbERPT0/CMBS/m/gdmmfCTTo0m2NSCDERuHgQTbg+1+fa&#10;uL4uawfj21MSEo/v9/8tVqNrxZH6YD0rmE0zEMS115YbBd9f748liBCRNbaeScGZAqyW93cLrLQ/&#10;8Scd97ERKYRDhQpMjF0lZagNOQxT3xEn7tf3DmM6+0bqHk8p3LXyKcsK6dByajDY0Zuh+m8/OAVy&#10;E+ysHey8/Pk44PaQj2sajFKTh3H9CiLSGP/FN/dOp/l5Pn8uivIlh+tPCQC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mLt3HAAAA4wAAAA8AAAAAAAAAAAAAAAAAmAIAAGRy&#10;cy9kb3ducmV2LnhtbFBLBQYAAAAABAAEAPUAAACMAwAAAAA=&#10;" fillcolor="#4f81bd" strokecolor="#385d8a" strokeweight="2pt"/>
                          <v:shape id="Isosceles Triangle 1187347849" o:spid="_x0000_s1158" type="#_x0000_t5" style="position:absolute;left:4436;top:660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UGsgA&#10;AADjAAAADwAAAGRycy9kb3ducmV2LnhtbERPS2vCQBC+C/6HZQq96cYHmkZXEVFRPNWWgrchO02C&#10;2dmY3Sbx33eFQo/zvWe57kwpGqpdYVnBaBiBIE6tLjhT8PmxH8QgnEfWWFomBQ9ysF71e0tMtG35&#10;nZqLz0QIYZeggtz7KpHSpTkZdENbEQfu29YGfTjrTOoa2xBuSjmOopk0WHBoyLGibU7p7fJjFEz2&#10;7e5r4858uGZ3Lm7NTJ5Od6VeX7rNAoSnzv+L/9xHHeaP4vlkOo+nb/D8KQA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IRQayAAAAOMAAAAPAAAAAAAAAAAAAAAAAJgCAABk&#10;cnMvZG93bnJldi54bWxQSwUGAAAAAAQABAD1AAAAjQMAAAAA&#10;" fillcolor="#00b0f0" strokecolor="#00b0f0" strokeweight="2pt"/>
                          <v:shape id="Isosceles Triangle 292646731" o:spid="_x0000_s1159" type="#_x0000_t5" style="position:absolute;left:3395;top:7242;width:666;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n8oA&#10;AADiAAAADwAAAGRycy9kb3ducmV2LnhtbESPQWvCQBSE7wX/w/KE3urGKKlNXUVEpeKpUYTeHtnX&#10;JJh9G7PbJP333UKhx2FmvmGW68HUoqPWVZYVTCcRCOLc6ooLBZfz/mkBwnlkjbVlUvBNDtar0cMS&#10;U217fqcu84UIEHYpKii9b1IpXV6SQTexDXHwPm1r0AfZFlK32Ae4qWUcRYk0WHFYKLGhbUn5Lfsy&#10;Cmb7fnfduBMfPoo7V7cukcfjXanH8bB5BeFp8P/hv/abVhC/xMk8eZ5N4fdSuANy9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P16p/KAAAA4gAAAA8AAAAAAAAAAAAAAAAAmAIA&#10;AGRycy9kb3ducmV2LnhtbFBLBQYAAAAABAAEAPUAAACPAwAAAAA=&#10;" fillcolor="#00b0f0" strokecolor="#00b0f0" strokeweight="2pt"/>
                          <v:shape id="Isosceles Triangle 2146350787" o:spid="_x0000_s1160" type="#_x0000_t5" style="position:absolute;left:2353;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XnfssA&#10;AADjAAAADwAAAGRycy9kb3ducmV2LnhtbESPT2vCQBTE7wW/w/KE3upGbaOkriKlFsWTfxC8PbKv&#10;STD7Nma3Sfz2rlDwOMzMb5jZojOlaKh2hWUFw0EEgji1uuBMwfGwepuCcB5ZY2mZFNzIwWLee5lh&#10;om3LO2r2PhMBwi5BBbn3VSKlS3My6Aa2Ig7er60N+iDrTOoa2wA3pRxFUSwNFhwWcqzoK6f0sv8z&#10;Csar9vu0dFv+OWdXLi5NLDebq1Kv/W75CcJT55/h//ZaKxgN3+PxRzSZTuDxKfwBOb8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mRed+ywAAAOMAAAAPAAAAAAAAAAAAAAAAAJgC&#10;AABkcnMvZG93bnJldi54bWxQSwUGAAAAAAQABAD1AAAAkAMAAAAA&#10;" fillcolor="#00b0f0" strokecolor="#00b0f0" strokeweight="2pt"/>
                          <v:oval id="Oval 2091718241" o:spid="_x0000_s1161" style="position:absolute;left:3833;top:-93;width:2435;height:35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SBsssA&#10;AADjAAAADwAAAGRycy9kb3ducmV2LnhtbESPQUsDMRSE7wX/Q3hCbza7q9R2bVpELLT0orV4fm6e&#10;u9HkZdmk27W/3ghCj8PMfMMsVoOzoqcuGM8K8kkGgrjy2nCt4PC2vpmBCBFZo/VMCn4owGp5NVpg&#10;qf2JX6nfx1okCIcSFTQxtqWUoWrIYZj4ljh5n75zGJPsaqk7PCW4s7LIsql0aDgtNNjSU0PV9/7o&#10;FHwc+t1uLp+31pj3KZ3x5evW1kqNr4fHBxCRhngJ/7c3WkGRzfP7fFbc5fD3Kf0Bufw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qJIGyywAAAOMAAAAPAAAAAAAAAAAAAAAAAJgC&#10;AABkcnMvZG93bnJldi54bWxQSwUGAAAAAAQABAD1AAAAkAMAAAAA&#10;" filled="f" stroked="f" strokeweight="2pt">
                            <v:textbox>
                              <w:txbxContent>
                                <w:p w14:paraId="5248F394" w14:textId="77777777" w:rsidR="00C10763" w:rsidRPr="00E71FA1" w:rsidRDefault="00C10763" w:rsidP="00BF4C65">
                                  <w:pPr>
                                    <w:jc w:val="center"/>
                                    <w:rPr>
                                      <w:b/>
                                      <w:color w:val="000000"/>
                                    </w:rPr>
                                  </w:pPr>
                                  <w:r w:rsidRPr="00E71FA1">
                                    <w:rPr>
                                      <w:b/>
                                      <w:color w:val="000000"/>
                                    </w:rPr>
                                    <w:t>Ca</w:t>
                                  </w:r>
                                </w:p>
                              </w:txbxContent>
                            </v:textbox>
                          </v:oval>
                          <v:oval id="Oval 1855481768" o:spid="_x0000_s1162" style="position:absolute;left:7016;top:7333;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gPsoA&#10;AADjAAAADwAAAGRycy9kb3ducmV2LnhtbESPQU/DMAyF70j8h8hI3Fg6YKWUZRNCIIF2gTFxNo1p&#10;A4lTNaEr/Pr5gMTRfs/vfV6up+DVSENykQ3MZwUo4iZax62B3evDWQUqZWSLPjIZ+KEE69Xx0RJr&#10;G/f8QuM2t0pCONVooMu5r7VOTUcB0yz2xKJ9xCFglnFotR1wL+HB6/OiKHVAx9LQYU93HTVf2+9g&#10;4H03bjbX+v7JO/dW0i8+f1741pjTk+n2BlSmKf+b/64freBXi8VlNb8qBVp+kgXo1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gU4D7KAAAA4wAAAA8AAAAAAAAAAAAAAAAAmAIA&#10;AGRycy9kb3ducmV2LnhtbFBLBQYAAAAABAAEAPUAAACPAwAAAAA=&#10;" filled="f" stroked="f" strokeweight="2pt">
                            <v:textbox>
                              <w:txbxContent>
                                <w:p w14:paraId="53B560BD" w14:textId="77777777" w:rsidR="00C10763" w:rsidRPr="00E71FA1" w:rsidRDefault="00C10763" w:rsidP="00BF4C65">
                                  <w:pPr>
                                    <w:jc w:val="center"/>
                                    <w:rPr>
                                      <w:b/>
                                      <w:color w:val="000000"/>
                                    </w:rPr>
                                  </w:pPr>
                                  <w:r w:rsidRPr="00E71FA1">
                                    <w:rPr>
                                      <w:b/>
                                      <w:color w:val="000000"/>
                                    </w:rPr>
                                    <w:t>Ba</w:t>
                                  </w:r>
                                </w:p>
                              </w:txbxContent>
                            </v:textbox>
                          </v:oval>
                          <v:oval id="Oval 1959193604" o:spid="_x0000_s1163" style="position:absolute;top:7152;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nejcgA&#10;AADjAAAADwAAAGRycy9kb3ducmV2LnhtbERPX0/CMBB/N/E7NGfCm3SILmxSiCGYaHhBIDwf67lV&#10;2+uyljH99NbExMf7/b/5cnBW9NQF41nBZJyBIK68NlwrOOyfb2cgQkTWaD2Tgi8KsFxcX82x1P7C&#10;b9TvYi1SCIcSFTQxtqWUoWrIYRj7ljhx775zGNPZ1VJ3eEnhzsq7LMulQ8OpocGWVg1Vn7uzU3A6&#10;9JtNIdev1phjTt+4/ZjaWqnRzfD0CCLSEP/Ff+4XneYXD8WkmObZPfz+lAC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6d6NyAAAAOMAAAAPAAAAAAAAAAAAAAAAAJgCAABk&#10;cnMvZG93bnJldi54bWxQSwUGAAAAAAQABAD1AAAAjQMAAAAA&#10;" filled="f" stroked="f" strokeweight="2pt">
                            <v:textbox>
                              <w:txbxContent>
                                <w:p w14:paraId="704D02AE" w14:textId="77777777" w:rsidR="00C10763" w:rsidRPr="00E71FA1" w:rsidRDefault="00C10763" w:rsidP="00BF4C65">
                                  <w:pPr>
                                    <w:jc w:val="center"/>
                                    <w:rPr>
                                      <w:b/>
                                      <w:color w:val="000000"/>
                                    </w:rPr>
                                  </w:pPr>
                                  <w:r w:rsidRPr="00E71FA1">
                                    <w:rPr>
                                      <w:b/>
                                      <w:color w:val="000000"/>
                                    </w:rPr>
                                    <w:t>Aa</w:t>
                                  </w:r>
                                </w:p>
                              </w:txbxContent>
                            </v:textbox>
                          </v:oval>
                          <v:shape id="Isosceles Triangle 833429754" o:spid="_x0000_s1164" type="#_x0000_t5" style="position:absolute;left:4916;top:9603;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bscsA&#10;AADiAAAADwAAAGRycy9kb3ducmV2LnhtbESPQWvCQBSE74L/YXlCb2ajUWtTV5FSpdJTbSn09sg+&#10;k2D2bcxuk/jvu4LQ4zAz3zCrTW8q0VLjSssKJlEMgjizuuRcwdfnbrwE4TyyxsoyKbiSg816OFhh&#10;qm3HH9QefS4ChF2KCgrv61RKlxVk0EW2Jg7eyTYGfZBNLnWDXYCbSk7jeCENlhwWCqzppaDsfPw1&#10;CpJd9/q9de+8/8kvXJ7bhTwcLko9jPrtMwhPvf8P39tvWsEySWbTp8f5DG6Xwh2Q6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LatuxywAAAOIAAAAPAAAAAAAAAAAAAAAAAJgC&#10;AABkcnMvZG93bnJldi54bWxQSwUGAAAAAAQABAD1AAAAkAMAAAAA&#10;" fillcolor="#00b0f0" strokecolor="#00b0f0" strokeweight="2pt"/>
                        </v:group>
                        <v:shape id="Straight Arrow Connector 262118016" o:spid="_x0000_s1165" type="#_x0000_t32" style="position:absolute;left:5724;top:9621;width:1358;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24gcYAAADiAAAADwAAAGRycy9kb3ducmV2LnhtbESPQUvDQBSE70L/w/IK3uzLBgkl7baI&#10;IHjUKpbeHtnXJJp9G3fXNP57VxA8DjPzDbPdz25QE4fYezGgVwUolsbbXloDry8PN2tQMZFYGryw&#10;gW+OsN8trrZUW3+RZ54OqVUZIrEmA11KY40Ym44dxZUfWbJ39sFRyjK0aANdMtwNWBZFhY56yQsd&#10;jXzfcfNx+HIGnlimFM8nfHP43ujPo4RbFGOul/PdBlTiOf2H/9qP1kBZlVqvC13B76V8B3D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NuIHGAAAA4gAAAA8AAAAAAAAA&#10;AAAAAAAAoQIAAGRycy9kb3ducmV2LnhtbFBLBQYAAAAABAAEAPkAAACUAwAAAAA=&#10;" strokecolor="#4a7ebb">
                          <v:stroke endarrow="block"/>
                        </v:shape>
                        <v:shape id="Straight Arrow Connector 1088563132" o:spid="_x0000_s1166" type="#_x0000_t32" style="position:absolute;left:7792;top:3935;width:667;height:11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ud2MkAAADjAAAADwAAAGRycy9kb3ducmV2LnhtbERPX2vCMBB/H+w7hBvsbaYq01KN4gaD&#10;sT3IVPT1aK5NtbmUJqvVT28Gwh7v9//my97WoqPWV44VDAcJCOLc6YpLBbvtx0sKwgdkjbVjUnAh&#10;D8vF48McM+3O/EPdJpQihrDPUIEJocmk9Lkhi37gGuLIFa61GOLZllK3eI7htpajJJlIixXHBoMN&#10;vRvKT5tfq6BYm0NY19/dfvtmpkXVHFdfp6tSz0/9agYiUB/+xXf3p47zkzR9nYyH4xH8/RQBkIs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TrndjJAAAA4wAAAA8AAAAA&#10;AAAAAAAAAAAAoQIAAGRycy9kb3ducmV2LnhtbFBLBQYAAAAABAAEAPkAAACXAwAAAAA=&#10;" strokecolor="#4a7ebb">
                          <v:stroke endarrow="block"/>
                        </v:shape>
                        <v:shape id="Straight Arrow Connector 1573664187" o:spid="_x0000_s1167" type="#_x0000_t32" style="position:absolute;left:1709;top:4611;width:457;height:9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WMYAAADjAAAADwAAAGRycy9kb3ducmV2LnhtbERPzUrDQBC+C32HZQre7CRa05J2W4og&#10;eNRWFG9Ddpqkzc7G3TWNb+8Kgsf5/me9HW2nBvahdaIhn2WgWCpnWqk1vB4eb5agQiQx1DlhDd8c&#10;YLuZXK2pNO4iLzzsY61SiISSNDQx9iViqBq2FGauZ0nc0XlLMZ2+RuPpksJth7dZVqClVlJDQz0/&#10;NFyd919WwzPLEMPxA98snqr88138HEXr6+m4W4GKPMZ/8Z/7yaT594u7opjnywX8/pQAw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NL1jGAAAA4wAAAA8AAAAAAAAA&#10;AAAAAAAAoQIAAGRycy9kb3ducmV2LnhtbFBLBQYAAAAABAAEAPkAAACUAwAAAAA=&#10;" strokecolor="#4a7ebb">
                          <v:stroke endarrow="block"/>
                        </v:shape>
                      </v:group>
                      <v:group id="Group 1564838850" o:spid="_x0000_s1168" style="position:absolute;left:8412;top:73;width:9277;height:10791" coordsize="9277,10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jG88e&#10;zAAAAOMAAAAPAAAAAAAAAAAAAAAAAKoCAABkcnMvZG93bnJldi54bWxQSwUGAAAAAAQABAD6AAAA&#10;owMAAAAA&#10;">
                        <v:group id="Group 279606500" o:spid="_x0000_s1169" style="position:absolute;width:9277;height:10791" coordorigin=",-93" coordsize="9450,10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nMVMcoA&#10;AADiAAAADwAAAAAAAAAAAAAAAACqAgAAZHJzL2Rvd25yZXYueG1sUEsFBgAAAAAEAAQA+gAAAKED&#10;AAAAAA==&#10;">
                          <v:oval id="Oval 328184996" o:spid="_x0000_s1170" style="position:absolute;left:1720;top:2716;width:7143;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AqVMsA&#10;AADiAAAADwAAAGRycy9kb3ducmV2LnhtbESPT2vCQBTE74V+h+UVvBTdqEVj6ipFEXqQ4r/2/Mg+&#10;k7TZt2F3jem3d4VCj8PM/IaZLztTi5acrywrGA4SEMS51RUXCk7HTT8F4QOyxtoyKfglD8vF48Mc&#10;M22vvKf2EAoRIewzVFCG0GRS+rwkg35gG+Lona0zGKJ0hdQOrxFuajlKkok0WHFcKLGhVUn5z+Fi&#10;FEy/ns/fbfG5/Qg1yvVll6/YbZXqPXVvryACdeE//Nd+1wrGo3SYvsxmE7hfindALm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LUCpUywAAAOIAAAAPAAAAAAAAAAAAAAAAAJgC&#10;AABkcnMvZG93bnJldi54bWxQSwUGAAAAAAQABAD1AAAAkAMAAAAA&#10;" filled="f" strokecolor="#385d8a" strokeweight=".5pt"/>
                          <v:shape id="Isosceles Triangle 252758679" o:spid="_x0000_s1171" type="#_x0000_t5" style="position:absolute;left:5205;top:3213;width:667;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TxsgA&#10;AADiAAAADwAAAGRycy9kb3ducmV2LnhtbESPQWvCQBSE74X+h+UVvNVNA8YYXUVEQS9SNXh+ZF+T&#10;YPZtyK4x/vtuQehxmJlvmMVqMI3oqXO1ZQVf4wgEcWF1zaWC/LL7TEE4j6yxsUwKnuRgtXx/W2Cm&#10;7YNP1J99KQKEXYYKKu/bTEpXVGTQjW1LHLwf2xn0QXal1B0+Atw0Mo6iRBqsOSxU2NKmouJ2vhsF&#10;h290WyqudX895MdyJpP0lqNSo49hPQfhafD/4Vd7rxXEk3g6SZPpDP4uhTs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xPGyAAAAOIAAAAPAAAAAAAAAAAAAAAAAJgCAABk&#10;cnMvZG93bnJldi54bWxQSwUGAAAAAAQABAD1AAAAjQMAAAAA&#10;" fillcolor="red" strokecolor="red" strokeweight="2pt"/>
                          <v:shape id="Isosceles Triangle 771325451" o:spid="_x0000_s1172" type="#_x0000_t5" style="position:absolute;left:5251;top:4300;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qhskA&#10;AADiAAAADwAAAGRycy9kb3ducmV2LnhtbESPW2vCQBSE3wv+h+UIvtVNtN6iq4hYqC/iJfh8yB6T&#10;YPZsyK4x/ffdQqGPw8x8w6w2nalES40rLSuIhxEI4szqknMF6fXzfQ7CeWSNlWVS8E0ONuve2woT&#10;bV98pvbicxEg7BJUUHhfJ1K6rCCDbmhr4uDdbWPQB9nkUjf4CnBTyVEUTaXBksNCgTXtCsoel6dR&#10;cDih21N2K9vbIT3mCzmdP1JUatDvtksQnjr/H/5rf2kFs1k8Hk0+JjH8Xgp3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mpqhskAAADiAAAADwAAAAAAAAAAAAAAAACYAgAA&#10;ZHJzL2Rvd25yZXYueG1sUEsFBgAAAAAEAAQA9QAAAI4DAAAAAA==&#10;" fillcolor="red" strokecolor="red" strokeweight="2pt"/>
                          <v:shape id="Isosceles Triangle 2088570824" o:spid="_x0000_s1173" type="#_x0000_t5" style="position:absolute;left:5205;top:534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I+a8kA&#10;AADjAAAADwAAAGRycy9kb3ducmV2LnhtbESPQWvCQBSE74X+h+UVequ7DdWu0VVKaaFeitXg+ZF9&#10;JsHs25DdxvTfu4LQ4zAz3zDL9ehaMVAfGs8GnicKBHHpbcOVgWL/+aRBhIhssfVMBv4owHp1f7fE&#10;3Poz/9Cwi5VIEA45Gqhj7HIpQ1mTwzDxHXHyjr53GJPsK2l7PCe4a2Wm1Ew6bDgt1NjRe03laffr&#10;DGy2GD6oPDTDYVN8V3M506cCjXl8GN8WICKN8T98a39ZA5nSevqqdPYC10/pD8jV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NI+a8kAAADjAAAADwAAAAAAAAAAAAAAAACYAgAA&#10;ZHJzL2Rvd25yZXYueG1sUEsFBgAAAAAEAAQA9QAAAI4DAAAAAA==&#10;" fillcolor="red" strokecolor="red" strokeweight="2pt"/>
                          <v:shape id="Isosceles Triangle 1456303359" o:spid="_x0000_s1174" type="#_x0000_t5" style="position:absolute;left:6563;top:7152;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1OBMcA&#10;AADjAAAADwAAAGRycy9kb3ducmV2LnhtbERPS2sCMRC+F/ofwgi91azdruhqFCn0cenBB3gdN+Mm&#10;uJksm6xu/31TKHic7z3L9eAacaUuWM8KJuMMBHHlteVawWH//jwDESKyxsYzKfihAOvV48MSS+1v&#10;vKXrLtYihXAoUYGJsS2lDJUhh2HsW+LEnX3nMKazq6Xu8JbCXSNfsmwqHVpODQZbejNUXXa9UyA/&#10;gp00vZ3PTt9H/DwWw4Z6o9TTaNgsQEQa4l387/7Saf5rMc2zPC/m8PdTAk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tTgTHAAAA4wAAAA8AAAAAAAAAAAAAAAAAmAIAAGRy&#10;cy9kb3ducmV2LnhtbFBLBQYAAAAABAAEAPUAAACMAwAAAAA=&#10;" fillcolor="#4f81bd" strokecolor="#385d8a" strokeweight="2pt"/>
                          <v:shape id="Isosceles Triangle 1855805030" o:spid="_x0000_s1175" type="#_x0000_t5" style="position:absolute;left:7378;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2j68kA&#10;AADjAAAADwAAAGRycy9kb3ducmV2LnhtbESPT0/DMAzF70h8h8hI3FgyUFHplk0TEn8uHBhIu5rG&#10;ayIap2rSrXx7fEDiaPv5vfdbb+fYqxONOSS2sFwYUMRtcoE7C58fTzc1qFyQHfaJycIPZdhuLi/W&#10;2Lh05nc67UunxIRzgxZ8KUOjdW49RcyLNBDL7ZjGiEXGsdNuxLOYx17fGnOvIwaWBI8DPXpqv/dT&#10;tKCfc1j2U3iov94O+HKo5h1N3trrq3m3AlVoLv/iv+9XJ/XrqqpNZe6EQphkAXr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U2j68kAAADjAAAADwAAAAAAAAAAAAAAAACYAgAA&#10;ZHJzL2Rvd25yZXYueG1sUEsFBgAAAAAEAAQA9QAAAI4DAAAAAA==&#10;" fillcolor="#4f81bd" strokecolor="#385d8a" strokeweight="2pt"/>
                          <v:shape id="Isosceles Triangle 685075341" o:spid="_x0000_s1176" type="#_x0000_t5" style="position:absolute;left:5794;top:669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Q4soA&#10;AADiAAAADwAAAGRycy9kb3ducmV2LnhtbESPQUvDQBSE74L/YXmCt3YTNTWN3ZYitHrxYC30+pp9&#10;zS5m34bspo3/3hUKHoeZ+YZZrEbXijP1wXpWkE8zEMS115YbBfuvzaQEESKyxtYzKfihAKvl7c0C&#10;K+0v/EnnXWxEgnCoUIGJsaukDLUhh2HqO+LknXzvMCbZN1L3eElw18qHLJtJh5bTgsGOXg3V37vB&#10;KZDbYPN2sPPy+HHAt0MxrmkwSt3fjesXEJHG+B++tt+1gllZZM/F41MOf5fSHZDL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KA0OLKAAAA4gAAAA8AAAAAAAAAAAAAAAAAmAIA&#10;AGRycy9kb3ducmV2LnhtbFBLBQYAAAAABAAEAPUAAACPAwAAAAA=&#10;" fillcolor="#4f81bd" strokecolor="#385d8a" strokeweight="2pt"/>
                          <v:shape id="Isosceles Triangle 666127182" o:spid="_x0000_s1177" type="#_x0000_t5" style="position:absolute;left:4436;top:6609;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ddO8oA&#10;AADiAAAADwAAAGRycy9kb3ducmV2LnhtbESPQWvCQBSE70L/w/IKvekmKaySuoqUWiqetKXQ2yP7&#10;mgSzb2N2m6T/3hUEj8PMfMMs16NtRE+drx1rSGcJCOLCmZpLDV+f2+kChA/IBhvHpOGfPKxXD5Ml&#10;5sYNfKD+GEoRIexz1FCF0OZS+qIii37mWuLo/brOYoiyK6XpcIhw28gsSZS0WHNcqLCl14qK0/HP&#10;anjeDm/fG7/n95/yzPWpV3K3O2v99DhuXkAEGsM9fGt/GA1KqTSbp4sMrpfiHZCr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C3XTvKAAAA4gAAAA8AAAAAAAAAAAAAAAAAmAIA&#10;AGRycy9kb3ducmV2LnhtbFBLBQYAAAAABAAEAPUAAACPAwAAAAA=&#10;" fillcolor="#00b0f0" strokecolor="#00b0f0" strokeweight="2pt"/>
                          <v:shape id="Isosceles Triangle 976488279" o:spid="_x0000_s1178" type="#_x0000_t5" style="position:absolute;left:3395;top:7242;width:666;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27soA&#10;AADiAAAADwAAAGRycy9kb3ducmV2LnhtbESPQWvCQBSE7wX/w/KE3uqmtsQYXUVEi9JTrQjeHtnX&#10;JJh9G7PbJP33riD0OMzMN8x82ZtKtNS40rKC11EEgjizuuRcwfF7+5KAcB5ZY2WZFPyRg+Vi8DTH&#10;VNuOv6g9+FwECLsUFRTe16mULivIoBvZmjh4P7Yx6INscqkb7ALcVHIcRbE0WHJYKLCmdUHZ5fBr&#10;FLxtu81p5T7545xfuby0sdzvr0o9D/vVDISn3v+HH+2dVjCdxO9JMp5M4X4p3AG5uA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SGNu7KAAAA4gAAAA8AAAAAAAAAAAAAAAAAmAIA&#10;AGRycy9kb3ducmV2LnhtbFBLBQYAAAAABAAEAPUAAACPAwAAAAA=&#10;" fillcolor="#00b0f0" strokecolor="#00b0f0" strokeweight="2pt"/>
                          <v:shape id="Isosceles Triangle 546031025" o:spid="_x0000_s1179" type="#_x0000_t5" style="position:absolute;left:2353;top:7831;width:667;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8OMoA&#10;AADiAAAADwAAAGRycy9kb3ducmV2LnhtbESPT2vCQBTE70K/w/IKvemu/4JEV5FSS6WnWhG8PbLP&#10;JJh9G7PbJH77bqHgcZiZ3zCrTW8r0VLjS8caxiMFgjhzpuRcw/F7N1yA8AHZYOWYNNzJw2b9NFhh&#10;alzHX9QeQi4ihH2KGooQ6lRKnxVk0Y9cTRy9i2sshiibXJoGuwi3lZwolUiLJceFAmt6LSi7Hn6s&#10;humueztt/Se/n/Mbl9c2kfv9TeuX5367BBGoD4/wf/vDaJjPEjUdq8kc/i7FOyD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QcvDjKAAAA4gAAAA8AAAAAAAAAAAAAAAAAmAIA&#10;AGRycy9kb3ducmV2LnhtbFBLBQYAAAAABAAEAPUAAACPAwAAAAA=&#10;" fillcolor="#00b0f0" strokecolor="#00b0f0" strokeweight="2pt"/>
                          <v:oval id="Oval 950030217" o:spid="_x0000_s1180" style="position:absolute;left:3833;top:-93;width:2435;height:35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5yMoA&#10;AADiAAAADwAAAGRycy9kb3ducmV2LnhtbESPQU8CMRSE7yb8h+aReJMWiCArhRCjiYaLAvH83D52&#10;C+3rZluX1V9vTUw8Tmbmm8xy3XsnOmqjDaxhPFIgiMtgLFcaDvunmzsQMSEbdIFJwxdFWK8GV0ss&#10;TLjwG3W7VIkM4VighjqlppAyljV5jKPQEGfvGFqPKcu2kqbFS4Z7JydKzaRHy3mhxoYeairPu0+v&#10;4ePQbbcL+fjirH2f0Te+nqau0vp62G/uQSTq03/4r/1sNCxulZqqyXgOv5fyHZCr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kZOcjKAAAA4gAAAA8AAAAAAAAAAAAAAAAAmAIA&#10;AGRycy9kb3ducmV2LnhtbFBLBQYAAAAABAAEAPUAAACPAwAAAAA=&#10;" filled="f" stroked="f" strokeweight="2pt">
                            <v:textbox>
                              <w:txbxContent>
                                <w:p w14:paraId="556CCD1D" w14:textId="77777777" w:rsidR="00C10763" w:rsidRPr="00E71FA1" w:rsidRDefault="00C10763" w:rsidP="00BF4C65">
                                  <w:pPr>
                                    <w:jc w:val="center"/>
                                    <w:rPr>
                                      <w:b/>
                                      <w:color w:val="000000"/>
                                    </w:rPr>
                                  </w:pPr>
                                  <w:r w:rsidRPr="00E71FA1">
                                    <w:rPr>
                                      <w:b/>
                                      <w:color w:val="000000"/>
                                    </w:rPr>
                                    <w:t>Ca</w:t>
                                  </w:r>
                                </w:p>
                              </w:txbxContent>
                            </v:textbox>
                          </v:oval>
                          <v:oval id="Oval 611462262" o:spid="_x0000_s1181" style="position:absolute;left:7016;top:7333;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9skA&#10;AADiAAAADwAAAGRycy9kb3ducmV2LnhtbESPQUsDMRSE70L/Q3gFbza7qwRdm5ZSFJRebC2en5vn&#10;bjR5WTZxu/rrjSB4HGbmG2a5nrwTIw3RBtZQLgoQxE0wllsNx+f7i2sQMSEbdIFJwxdFWK9mZ0us&#10;TTjxnsZDakWGcKxRQ5dSX0sZm448xkXoibP3FgaPKcuhlWbAU4Z7J6uiUNKj5bzQYU/bjpqPw6fX&#10;8Hocd7sbefforH1R9I1P75eu1fp8Pm1uQSSa0n/4r/1gNKiyvFJVpSr4vZTvgF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ib9skAAADiAAAADwAAAAAAAAAAAAAAAACYAgAA&#10;ZHJzL2Rvd25yZXYueG1sUEsFBgAAAAAEAAQA9QAAAI4DAAAAAA==&#10;" filled="f" stroked="f" strokeweight="2pt">
                            <v:textbox>
                              <w:txbxContent>
                                <w:p w14:paraId="4A05ADC6" w14:textId="77777777" w:rsidR="00C10763" w:rsidRPr="00E71FA1" w:rsidRDefault="00C10763" w:rsidP="00BF4C65">
                                  <w:pPr>
                                    <w:jc w:val="center"/>
                                    <w:rPr>
                                      <w:b/>
                                      <w:color w:val="000000"/>
                                    </w:rPr>
                                  </w:pPr>
                                  <w:r w:rsidRPr="00E71FA1">
                                    <w:rPr>
                                      <w:b/>
                                      <w:color w:val="000000"/>
                                    </w:rPr>
                                    <w:t>Ba</w:t>
                                  </w:r>
                                </w:p>
                              </w:txbxContent>
                            </v:textbox>
                          </v:oval>
                          <v:oval id="Oval 1384418911" o:spid="_x0000_s1182" style="position:absolute;top:7152;width:2434;height:3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mjVMgA&#10;AADjAAAADwAAAGRycy9kb3ducmV2LnhtbERPX0/CMBB/N/E7NGfCm3QTQsagEGMg0fCiQHg+1nOr&#10;ttdlLWP66a2JiY/3+3/L9eCs6KkLxrOCfJyBIK68NlwrOB629wWIEJE1Ws+k4IsCrFe3N0sstb/y&#10;G/X7WIsUwqFEBU2MbSllqBpyGMa+JU7cu+8cxnR2tdQdXlO4s/Ihy2bSoeHU0GBLTw1Vn/uLU3A+&#10;9rvdXG5erDGnGX3j68fE1kqN7obHBYhIQ/wX/7mfdZo/KabTvJjnOfz+lAC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2aNUyAAAAOMAAAAPAAAAAAAAAAAAAAAAAJgCAABk&#10;cnMvZG93bnJldi54bWxQSwUGAAAAAAQABAD1AAAAjQMAAAAA&#10;" filled="f" stroked="f" strokeweight="2pt">
                            <v:textbox>
                              <w:txbxContent>
                                <w:p w14:paraId="56E84F68" w14:textId="77777777" w:rsidR="00C10763" w:rsidRPr="00E71FA1" w:rsidRDefault="00C10763" w:rsidP="00BF4C65">
                                  <w:pPr>
                                    <w:jc w:val="center"/>
                                    <w:rPr>
                                      <w:b/>
                                      <w:color w:val="000000"/>
                                    </w:rPr>
                                  </w:pPr>
                                  <w:r w:rsidRPr="00E71FA1">
                                    <w:rPr>
                                      <w:b/>
                                      <w:color w:val="000000"/>
                                    </w:rPr>
                                    <w:t>Aa</w:t>
                                  </w:r>
                                </w:p>
                              </w:txbxContent>
                            </v:textbox>
                          </v:oval>
                          <v:shape id="Isosceles Triangle 1100219892" o:spid="_x0000_s1183" type="#_x0000_t5" style="position:absolute;left:4916;top:9603;width:666;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p1McA&#10;AADjAAAADwAAAGRycy9kb3ducmV2LnhtbERPX2vCMBB/H+w7hBv4NpNWEFuNIkNF2dPcGPh2NLe2&#10;2FxqE9vu2y+DwR7v9/9Wm9E2oqfO1441JFMFgrhwpuZSw8f7/nkBwgdkg41j0vBNHjbrx4cV5sYN&#10;/Eb9OZQihrDPUUMVQptL6YuKLPqpa4kj9+U6iyGeXSlNh0MMt41MlZpLizXHhgpbeqmouJ7vVsNs&#10;P+w+t/6VD5fyxvW1n8vT6ab15GncLkEEGsO/+M99NHF+olSaZIsshd+fIgB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8qdTHAAAA4wAAAA8AAAAAAAAAAAAAAAAAmAIAAGRy&#10;cy9kb3ducmV2LnhtbFBLBQYAAAAABAAEAPUAAACMAwAAAAA=&#10;" fillcolor="#00b0f0" strokecolor="#00b0f0" strokeweight="2pt"/>
                        </v:group>
                        <v:shape id="Straight Arrow Connector 1046471399" o:spid="_x0000_s1184" type="#_x0000_t32" style="position:absolute;left:5724;top:9621;width:1358;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sTqMUAAADjAAAADwAAAGRycy9kb3ducmV2LnhtbERPzUrDQBC+C77DMoI3O4mG2qbdFhEE&#10;j9oWS29DdppEs7Nxd03Tt+8Kgsf5/me5Hm2nBvahdaIhn2SgWCpnWqk17LYvdzNQIZIY6pywhjMH&#10;WK+ur5ZUGneSdx42sVYpREJJGpoY+xIxVA1bChPXsyTu6LylmE5fo/F0SuG2w/ssm6KlVlJDQz0/&#10;N1x9bX6shjeWIYbjAT8sflb59158gaL17c34tAAVeYz/4j/3q0nzs2JaPOYP8zn8/pQAw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sTqMUAAADjAAAADwAAAAAAAAAA&#10;AAAAAAChAgAAZHJzL2Rvd25yZXYueG1sUEsFBgAAAAAEAAQA+QAAAJMDAAAAAA==&#10;" strokecolor="#4a7ebb">
                          <v:stroke endarrow="block"/>
                        </v:shape>
                        <v:shape id="Straight Arrow Connector 873090867" o:spid="_x0000_s1185" type="#_x0000_t32" style="position:absolute;left:7792;top:3935;width:667;height:11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gF4Q5ssAAADiAAAADwAA&#10;AAAAAAAAAAAAAAChAgAAZHJzL2Rvd25yZXYueG1sUEsFBgAAAAAEAAQA+QAAAJkDAAAAAA==&#10;" strokecolor="#4a7ebb">
                          <v:stroke endarrow="block"/>
                        </v:shape>
                        <v:shape id="Straight Arrow Connector 1854857917" o:spid="_x0000_s1186" type="#_x0000_t32" style="position:absolute;left:1709;top:4611;width:457;height:9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W5tsYAAADjAAAADwAAAGRycy9kb3ducmV2LnhtbERPzUrDQBC+C32HZQre7CSltWnabSmC&#10;4FFbUbwN2WkSzc7G3TWNb+8Kgsf5/me7H22nBvahdaIhn2WgWCpnWqk1PJ/ubwpQIZIY6pywhm8O&#10;sN9NrrZUGneRJx6OsVYpREJJGpoY+xIxVA1bCjPXsyTu7LylmE5fo/F0SeG2w3mW3aKlVlJDQz3f&#10;NVx9HL+shkeWIYbzG75YfK/yz1fxCxStr6fjYQMq8hj/xX/uB5PmF8tFsVyt8xX8/pQAw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1ubbGAAAA4wAAAA8AAAAAAAAA&#10;AAAAAAAAoQIAAGRycy9kb3ducmV2LnhtbFBLBQYAAAAABAAEAPkAAACUAwAAAAA=&#10;" strokecolor="#4a7ebb">
                          <v:stroke endarrow="block"/>
                        </v:shape>
                      </v:group>
                      <v:shape id="Isosceles Triangle 58415147" o:spid="_x0000_s1187" type="#_x0000_t5" style="position:absolute;left:8997;top:2633;width:655;height: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1Hq8kA&#10;AADhAAAADwAAAGRycy9kb3ducmV2LnhtbESPQWvCQBSE74X+h+UVvNVNxNQ0dRURtL30oBa8vmZf&#10;s0uzb0N2o/HfdwuFHoeZ+YZZrkfXigv1wXpWkE8zEMS115YbBR+n3WMJIkRkja1nUnCjAOvV/d0S&#10;K+2vfKDLMTYiQThUqMDE2FVShtqQwzD1HXHyvnzvMCbZN1L3eE1w18pZlj1Jh5bTgsGOtobq7+Pg&#10;FMh9sHk72Ofy8/2Mr+di3NBglJo8jJsXEJHG+B/+a79pBUU5z4t8voDfR+kN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g1Hq8kAAADhAAAADwAAAAAAAAAAAAAAAACYAgAA&#10;ZHJzL2Rvd25yZXYueG1sUEsFBgAAAAAEAAQA9QAAAI4DAAAAAA==&#10;" fillcolor="#4f81bd" strokecolor="#385d8a" strokeweight="2pt"/>
                    </v:group>
                  </w:pict>
                </mc:Fallback>
              </mc:AlternateContent>
            </w:r>
            <w:r w:rsidRPr="001F52EB">
              <w:rPr>
                <w:rFonts w:ascii="Times New Roman" w:hAnsi="Times New Roman" w:cs="Times New Roman"/>
                <w:color w:val="000000"/>
                <w:sz w:val="28"/>
                <w:szCs w:val="28"/>
                <w:lang w:val="nl-NL"/>
              </w:rPr>
              <w:t xml:space="preserve"> </w:t>
            </w:r>
          </w:p>
          <w:p w14:paraId="7F30FFFE" w14:textId="77777777" w:rsidR="00BF4C65" w:rsidRPr="001F52EB" w:rsidRDefault="00BF4C65" w:rsidP="001F52EB">
            <w:pPr>
              <w:spacing w:after="0" w:line="240" w:lineRule="auto"/>
              <w:rPr>
                <w:rFonts w:ascii="Times New Roman" w:hAnsi="Times New Roman" w:cs="Times New Roman"/>
                <w:color w:val="000000"/>
                <w:sz w:val="28"/>
                <w:szCs w:val="28"/>
                <w:lang w:val="nl-NL"/>
              </w:rPr>
            </w:pPr>
          </w:p>
          <w:p w14:paraId="15D99D60"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HS chạy kết hợp đi lại hít thở</w:t>
            </w:r>
          </w:p>
          <w:p w14:paraId="58773587"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trả lời</w:t>
            </w:r>
          </w:p>
          <w:p w14:paraId="704D6B16"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thực hiện thả lỏng</w:t>
            </w:r>
          </w:p>
          <w:p w14:paraId="65120C2C" w14:textId="77777777" w:rsidR="00BF4C65" w:rsidRPr="001F52EB" w:rsidRDefault="00BF4C65" w:rsidP="001F52EB">
            <w:pPr>
              <w:spacing w:after="0" w:line="240" w:lineRule="auto"/>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ĐH kết thúc</w:t>
            </w:r>
          </w:p>
          <w:p w14:paraId="0069E475" w14:textId="77777777" w:rsidR="00BF4C65" w:rsidRPr="001F52EB" w:rsidRDefault="00BF4C65"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796E0244" w14:textId="77777777" w:rsidR="00BF4C65" w:rsidRPr="001F52EB" w:rsidRDefault="00BF4C65" w:rsidP="001F52EB">
            <w:pPr>
              <w:keepNext/>
              <w:spacing w:after="0" w:line="240" w:lineRule="auto"/>
              <w:jc w:val="cente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r w:rsidRPr="001F52EB">
              <w:rPr>
                <w:rFonts w:ascii="Times New Roman" w:hAnsi="Times New Roman" w:cs="Times New Roman"/>
                <w:color w:val="000000"/>
                <w:sz w:val="28"/>
                <w:szCs w:val="28"/>
                <w:lang w:val="nl-NL"/>
              </w:rPr>
              <w:sym w:font="Webdings" w:char="F080"/>
            </w:r>
          </w:p>
          <w:p w14:paraId="0C59D987" w14:textId="77777777" w:rsidR="00BF4C65" w:rsidRPr="001F52EB" w:rsidRDefault="00BF4C65" w:rsidP="001F52EB">
            <w:pPr>
              <w:spacing w:after="0" w:line="240" w:lineRule="auto"/>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lang w:val="nl-NL"/>
              </w:rPr>
              <w:sym w:font="Webdings" w:char="F080"/>
            </w:r>
          </w:p>
        </w:tc>
      </w:tr>
    </w:tbl>
    <w:p w14:paraId="484E1570" w14:textId="77777777" w:rsidR="00BF4C65" w:rsidRPr="001F52EB" w:rsidRDefault="00BF4C65"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76993822" w14:textId="77777777" w:rsidR="00BF4C65" w:rsidRPr="001F52EB" w:rsidRDefault="00BF4C6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6F0B775F" w14:textId="77777777" w:rsidR="00BF4C65" w:rsidRPr="001F52EB" w:rsidRDefault="00BF4C6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25EF5DA4" w14:textId="77777777" w:rsidR="00BF4C65" w:rsidRPr="001F52EB" w:rsidRDefault="00BF4C6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6AE8263B" w14:textId="77777777" w:rsidR="00BF4C65" w:rsidRPr="001F52EB" w:rsidRDefault="00BF4C65"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64736" behindDoc="0" locked="0" layoutInCell="1" allowOverlap="1" wp14:anchorId="71CD5E81" wp14:editId="6EAF7CA3">
                <wp:simplePos x="0" y="0"/>
                <wp:positionH relativeFrom="column">
                  <wp:posOffset>824865</wp:posOffset>
                </wp:positionH>
                <wp:positionV relativeFrom="paragraph">
                  <wp:posOffset>104775</wp:posOffset>
                </wp:positionV>
                <wp:extent cx="3990975" cy="0"/>
                <wp:effectExtent l="5715" t="9525" r="13335" b="952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64.95pt;margin-top:8.25pt;width:314.25pt;height: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AUCIP5JQIAAEwEAAAOAAAAAAAAAAAAAAAAAC4CAABkcnMvZTJvRG9j&#10;LnhtbFBLAQItABQABgAIAAAAIQDP816c3gAAAAkBAAAPAAAAAAAAAAAAAAAAAH8EAABkcnMvZG93&#10;bnJldi54bWxQSwUGAAAAAAQABADzAAAAigUAAAAA&#10;"/>
            </w:pict>
          </mc:Fallback>
        </mc:AlternateContent>
      </w:r>
    </w:p>
    <w:p w14:paraId="6233BFF7" w14:textId="3A2E6583" w:rsidR="003F2D2C" w:rsidRPr="001F52EB" w:rsidRDefault="003F2D2C" w:rsidP="001F52EB">
      <w:pPr>
        <w:tabs>
          <w:tab w:val="left" w:pos="5623"/>
        </w:tabs>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 xml:space="preserve">     Thứ Tư ngày 2</w:t>
      </w:r>
      <w:r w:rsidR="004D228F" w:rsidRPr="001F52EB">
        <w:rPr>
          <w:rFonts w:ascii="Times New Roman" w:hAnsi="Times New Roman" w:cs="Times New Roman"/>
          <w:b/>
          <w:bCs/>
          <w:sz w:val="28"/>
          <w:szCs w:val="28"/>
        </w:rPr>
        <w:t>5</w:t>
      </w:r>
      <w:r w:rsidRPr="001F52EB">
        <w:rPr>
          <w:rFonts w:ascii="Times New Roman" w:hAnsi="Times New Roman" w:cs="Times New Roman"/>
          <w:b/>
          <w:bCs/>
          <w:sz w:val="28"/>
          <w:szCs w:val="28"/>
        </w:rPr>
        <w:t xml:space="preserve"> tháng 9 năm 202</w:t>
      </w:r>
      <w:r w:rsidR="004D228F" w:rsidRPr="001F52EB">
        <w:rPr>
          <w:rFonts w:ascii="Times New Roman" w:hAnsi="Times New Roman" w:cs="Times New Roman"/>
          <w:b/>
          <w:bCs/>
          <w:sz w:val="28"/>
          <w:szCs w:val="28"/>
        </w:rPr>
        <w:t>4</w:t>
      </w:r>
    </w:p>
    <w:p w14:paraId="765840DE" w14:textId="77FC8EDD" w:rsidR="003F2D2C" w:rsidRPr="001F52EB" w:rsidRDefault="003F2D2C" w:rsidP="001F52EB">
      <w:pPr>
        <w:tabs>
          <w:tab w:val="left" w:pos="5623"/>
        </w:tabs>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Tiế</w:t>
      </w:r>
      <w:r w:rsidR="00A71A2D" w:rsidRPr="001F52EB">
        <w:rPr>
          <w:rFonts w:ascii="Times New Roman" w:hAnsi="Times New Roman" w:cs="Times New Roman"/>
          <w:b/>
          <w:bCs/>
          <w:sz w:val="28"/>
          <w:szCs w:val="28"/>
        </w:rPr>
        <w:t>t 2</w:t>
      </w:r>
      <w:r w:rsidRPr="001F52EB">
        <w:rPr>
          <w:rFonts w:ascii="Times New Roman" w:hAnsi="Times New Roman" w:cs="Times New Roman"/>
          <w:b/>
          <w:bCs/>
          <w:sz w:val="28"/>
          <w:szCs w:val="28"/>
        </w:rPr>
        <w:t xml:space="preserve">:                                     </w:t>
      </w:r>
      <w:r w:rsidR="004F26BE"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rPr>
        <w:t xml:space="preserve">    TOÁN</w:t>
      </w:r>
    </w:p>
    <w:p w14:paraId="35E58F01" w14:textId="64F3A5EA" w:rsidR="003F2D2C" w:rsidRPr="001F52EB" w:rsidRDefault="001F52EB" w:rsidP="001F52EB">
      <w:pPr>
        <w:pStyle w:val="Heading2"/>
        <w:spacing w:before="0" w:line="240" w:lineRule="auto"/>
        <w:jc w:val="left"/>
        <w:rPr>
          <w:rFonts w:ascii="Times New Roman" w:hAnsi="Times New Roman" w:cs="Times New Roman"/>
          <w:color w:val="auto"/>
          <w:szCs w:val="28"/>
        </w:rPr>
      </w:pPr>
      <w:r>
        <w:rPr>
          <w:rFonts w:ascii="Times New Roman" w:hAnsi="Times New Roman" w:cs="Times New Roman"/>
          <w:color w:val="auto"/>
          <w:szCs w:val="28"/>
        </w:rPr>
        <w:t xml:space="preserve">                                 Bài 6: Tiết 2: </w:t>
      </w:r>
      <w:r w:rsidR="003F2D2C" w:rsidRPr="001F52EB">
        <w:rPr>
          <w:rFonts w:ascii="Times New Roman" w:hAnsi="Times New Roman" w:cs="Times New Roman"/>
          <w:color w:val="auto"/>
          <w:szCs w:val="28"/>
        </w:rPr>
        <w:t xml:space="preserve">Luyện tập </w:t>
      </w:r>
    </w:p>
    <w:p w14:paraId="42ABF527" w14:textId="77777777" w:rsidR="003F2D2C" w:rsidRPr="001F52EB" w:rsidRDefault="003F2D2C" w:rsidP="001F52EB">
      <w:pPr>
        <w:spacing w:after="0" w:line="240" w:lineRule="auto"/>
        <w:ind w:firstLine="709"/>
        <w:jc w:val="both"/>
        <w:rPr>
          <w:rFonts w:ascii="Times New Roman" w:hAnsi="Times New Roman" w:cs="Times New Roman"/>
          <w:b/>
          <w:sz w:val="28"/>
          <w:szCs w:val="28"/>
        </w:rPr>
      </w:pPr>
      <w:r w:rsidRPr="001F52EB">
        <w:rPr>
          <w:rFonts w:ascii="Times New Roman" w:hAnsi="Times New Roman" w:cs="Times New Roman"/>
          <w:b/>
          <w:sz w:val="28"/>
          <w:szCs w:val="28"/>
        </w:rPr>
        <w:t xml:space="preserve">I. YÊU CẦU CẦN ĐẠT </w:t>
      </w:r>
    </w:p>
    <w:p w14:paraId="59E8A033" w14:textId="63B2D27F" w:rsidR="003F2D2C" w:rsidRPr="001F52EB" w:rsidRDefault="003F2D2C" w:rsidP="001F52EB">
      <w:pPr>
        <w:spacing w:after="0" w:line="240" w:lineRule="auto"/>
        <w:ind w:firstLine="709"/>
        <w:jc w:val="both"/>
        <w:rPr>
          <w:rFonts w:ascii="Times New Roman" w:hAnsi="Times New Roman" w:cs="Times New Roman"/>
          <w:b/>
          <w:sz w:val="28"/>
          <w:szCs w:val="28"/>
        </w:rPr>
      </w:pPr>
      <w:r w:rsidRPr="001F52EB">
        <w:rPr>
          <w:rFonts w:ascii="Times New Roman" w:hAnsi="Times New Roman" w:cs="Times New Roman"/>
          <w:b/>
          <w:sz w:val="28"/>
          <w:szCs w:val="28"/>
        </w:rPr>
        <w:t xml:space="preserve">1. Kiến thức, kĩ năng </w:t>
      </w:r>
    </w:p>
    <w:p w14:paraId="4C56A5DC" w14:textId="77777777" w:rsidR="003F2D2C" w:rsidRPr="001F52EB" w:rsidRDefault="003F2D2C" w:rsidP="001F52EB">
      <w:pPr>
        <w:spacing w:after="0" w:line="240" w:lineRule="auto"/>
        <w:ind w:firstLine="709"/>
        <w:jc w:val="both"/>
        <w:rPr>
          <w:rFonts w:ascii="Times New Roman" w:hAnsi="Times New Roman" w:cs="Times New Roman"/>
          <w:b/>
          <w:sz w:val="28"/>
          <w:szCs w:val="28"/>
        </w:rPr>
      </w:pPr>
      <w:r w:rsidRPr="001F52EB">
        <w:rPr>
          <w:rFonts w:ascii="Times New Roman" w:hAnsi="Times New Roman" w:cs="Times New Roman"/>
          <w:sz w:val="28"/>
          <w:szCs w:val="28"/>
        </w:rPr>
        <w:t>Sau bài học này, HS sẽ:</w:t>
      </w:r>
    </w:p>
    <w:p w14:paraId="3325C0E4" w14:textId="1EA24555" w:rsidR="003F2D2C" w:rsidRPr="001F52EB" w:rsidRDefault="00705498" w:rsidP="001F52EB">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Xác định được số chẵn, số lẻ, số bé nhất, số lớn nhất trong 4 số chẵn có năm chữ số; viết được 4 số theo thứ tự từ bé đến lớn</w:t>
      </w:r>
    </w:p>
    <w:p w14:paraId="4A65A7BF" w14:textId="33DBB399" w:rsidR="003F2D2C" w:rsidRPr="001F52EB" w:rsidRDefault="00705498" w:rsidP="001F52EB">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Làm tròn được số có năm chữ số đến hàng chục, hàng chục nghìn</w:t>
      </w:r>
    </w:p>
    <w:p w14:paraId="38E117B7" w14:textId="0E85B15A" w:rsidR="003F2D2C" w:rsidRPr="001F52EB" w:rsidRDefault="00705498" w:rsidP="001F52EB">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Thực hiện được phép cộng, trừ, nhân, chia trong phạm vi 100 000</w:t>
      </w:r>
    </w:p>
    <w:p w14:paraId="2E578C57" w14:textId="39F18916" w:rsidR="003F2D2C" w:rsidRPr="001F52EB" w:rsidRDefault="00705498" w:rsidP="001F52EB">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Tính được giá trị của biểu thức liên quan đến phép cộng, trừ, nhân, chia có và không có dấu ngoặc</w:t>
      </w:r>
    </w:p>
    <w:p w14:paraId="6FAFBCAB" w14:textId="0224DE19" w:rsidR="003F2D2C" w:rsidRPr="001F52EB" w:rsidRDefault="00705498" w:rsidP="001F52EB">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Tính được giá trị của biểu thức chứa hai, ba chữ</w:t>
      </w:r>
    </w:p>
    <w:p w14:paraId="43E5EEDF" w14:textId="5B691509" w:rsidR="003F2D2C" w:rsidRPr="001F52EB" w:rsidRDefault="00705498" w:rsidP="001F52EB">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Giải được bài toán thực tế liên quan đến phép cộng, trừ, nhân</w:t>
      </w:r>
    </w:p>
    <w:p w14:paraId="6709B980" w14:textId="77777777" w:rsidR="003F2D2C" w:rsidRPr="001F52EB" w:rsidRDefault="003F2D2C" w:rsidP="001F52EB">
      <w:pPr>
        <w:spacing w:after="0" w:line="240" w:lineRule="auto"/>
        <w:ind w:firstLine="709"/>
        <w:jc w:val="both"/>
        <w:rPr>
          <w:rFonts w:ascii="Times New Roman" w:hAnsi="Times New Roman" w:cs="Times New Roman"/>
          <w:sz w:val="28"/>
          <w:szCs w:val="28"/>
        </w:rPr>
      </w:pPr>
      <w:r w:rsidRPr="001F52EB">
        <w:rPr>
          <w:rFonts w:ascii="Times New Roman" w:hAnsi="Times New Roman" w:cs="Times New Roman"/>
          <w:b/>
          <w:sz w:val="28"/>
          <w:szCs w:val="28"/>
        </w:rPr>
        <w:t>2. Năng lực</w:t>
      </w:r>
    </w:p>
    <w:p w14:paraId="7B1E5131" w14:textId="6958DDB3" w:rsidR="003F2D2C" w:rsidRPr="001F52EB" w:rsidRDefault="00705498" w:rsidP="001F52EB">
      <w:pPr>
        <w:pStyle w:val="ListParagraph"/>
        <w:spacing w:after="0" w:line="240" w:lineRule="auto"/>
        <w:ind w:left="0" w:firstLine="709"/>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rPr>
        <w:t>Năng lực giao tiếp, hợp tác: Trao đổi, thảo luận với giáo viên và bạn bè để thực hiện các nhiệm vụ học tập.</w:t>
      </w:r>
    </w:p>
    <w:p w14:paraId="551DC201" w14:textId="113E0E4C" w:rsidR="003F2D2C" w:rsidRPr="001F52EB" w:rsidRDefault="00705498" w:rsidP="001F52EB">
      <w:pPr>
        <w:pStyle w:val="ListParagraph"/>
        <w:spacing w:after="0" w:line="240" w:lineRule="auto"/>
        <w:ind w:left="0" w:firstLine="709"/>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rPr>
        <w:t>Năng lực giải quyết vấn đề và sáng tạo: Sử dụng các kiến thức đã học ứng dụng vào thực tế, tìm tòi, phát hiện giải quyết các nhiệm vụ trong cuộc sống.</w:t>
      </w:r>
    </w:p>
    <w:p w14:paraId="71A88E48" w14:textId="14B72D2A" w:rsidR="003F2D2C" w:rsidRPr="001F52EB" w:rsidRDefault="00705498" w:rsidP="001F52EB">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Năng lực tính toán, năng lực tư duy và lập luận toán học: Qua thực hành làm bài tập</w:t>
      </w:r>
    </w:p>
    <w:p w14:paraId="6A674BE7" w14:textId="524C5689" w:rsidR="003F2D2C" w:rsidRPr="001F52EB" w:rsidRDefault="00705498" w:rsidP="001F52EB">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Năng lực giải quyết vấn đề: Qua giải bài toán thực tế</w:t>
      </w:r>
    </w:p>
    <w:p w14:paraId="17D7BE8D" w14:textId="77777777" w:rsidR="003F2D2C" w:rsidRPr="001F52EB" w:rsidRDefault="003F2D2C" w:rsidP="001F52EB">
      <w:pPr>
        <w:spacing w:after="0" w:line="240" w:lineRule="auto"/>
        <w:ind w:firstLine="709"/>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3. Phẩm chất</w:t>
      </w:r>
    </w:p>
    <w:p w14:paraId="4AB5F4B3" w14:textId="55A09B09" w:rsidR="003F2D2C" w:rsidRPr="001F52EB" w:rsidRDefault="00705498" w:rsidP="001F52EB">
      <w:pPr>
        <w:pStyle w:val="ListParagraph"/>
        <w:spacing w:after="0" w:line="240" w:lineRule="auto"/>
        <w:ind w:left="0" w:firstLine="709"/>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rPr>
        <w:t>Chăm chỉ: Chăm học, ham học, có tinh thần tự học; chịu khó đọc sách giáo khoa, tài liệu và thực hiện các nhiệm vụ cá nhân.</w:t>
      </w:r>
    </w:p>
    <w:p w14:paraId="417949D3" w14:textId="0D689D3C" w:rsidR="003F2D2C" w:rsidRPr="001F52EB" w:rsidRDefault="00705498" w:rsidP="001F52EB">
      <w:pPr>
        <w:pStyle w:val="ListParagraph"/>
        <w:spacing w:after="0" w:line="240" w:lineRule="auto"/>
        <w:ind w:left="0" w:firstLine="709"/>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lang w:val="vi-VN"/>
        </w:rPr>
        <w:t>Nhân ái</w:t>
      </w:r>
      <w:r w:rsidR="003F2D2C"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lang w:val="vi-VN"/>
        </w:rPr>
        <w:t>Có ý thức giúp đỡ lẫn nhau trong hoạt động nhóm để hoàn thành nhiệm vụ</w:t>
      </w:r>
    </w:p>
    <w:p w14:paraId="6511F27A" w14:textId="0164CF08" w:rsidR="003F2D2C" w:rsidRPr="001F52EB" w:rsidRDefault="00705498" w:rsidP="001F52EB">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lastRenderedPageBreak/>
        <w:t xml:space="preserve">- </w:t>
      </w:r>
      <w:r w:rsidR="003F2D2C" w:rsidRPr="001F52EB">
        <w:rPr>
          <w:rFonts w:ascii="Times New Roman" w:hAnsi="Times New Roman" w:cs="Times New Roman"/>
          <w:szCs w:val="28"/>
        </w:rPr>
        <w:t>Trách nhiệm: Giữ trật tự, biết lắng nghe, học tập nghiêm túc</w:t>
      </w:r>
    </w:p>
    <w:p w14:paraId="7C900F74" w14:textId="77777777" w:rsidR="003F2D2C" w:rsidRPr="001F52EB" w:rsidRDefault="003F2D2C" w:rsidP="001F52EB">
      <w:pPr>
        <w:spacing w:after="0" w:line="240" w:lineRule="auto"/>
        <w:ind w:firstLine="709"/>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 </w:t>
      </w:r>
      <w:r w:rsidRPr="001F52EB">
        <w:rPr>
          <w:rFonts w:ascii="Times New Roman" w:hAnsi="Times New Roman" w:cs="Times New Roman"/>
          <w:b/>
          <w:sz w:val="28"/>
          <w:szCs w:val="28"/>
        </w:rPr>
        <w:t>II. ĐỒ DÙNG DẠY HỌC</w:t>
      </w:r>
    </w:p>
    <w:p w14:paraId="4F999167" w14:textId="655DDE8F" w:rsidR="003F2D2C" w:rsidRPr="001F52EB" w:rsidRDefault="003F2D2C"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 </w:t>
      </w:r>
      <w:r w:rsidR="0060132B" w:rsidRPr="001F52EB">
        <w:rPr>
          <w:rFonts w:ascii="Times New Roman" w:hAnsi="Times New Roman" w:cs="Times New Roman"/>
          <w:b/>
          <w:color w:val="000000"/>
          <w:sz w:val="28"/>
          <w:szCs w:val="28"/>
        </w:rPr>
        <w:t>-</w:t>
      </w:r>
      <w:r w:rsidRPr="001F52EB">
        <w:rPr>
          <w:rFonts w:ascii="Times New Roman" w:hAnsi="Times New Roman" w:cs="Times New Roman"/>
          <w:b/>
          <w:color w:val="000000"/>
          <w:sz w:val="28"/>
          <w:szCs w:val="28"/>
        </w:rPr>
        <w:t xml:space="preserve"> GV:</w:t>
      </w:r>
      <w:r w:rsidR="0060132B" w:rsidRPr="001F52EB">
        <w:rPr>
          <w:rFonts w:ascii="Times New Roman" w:hAnsi="Times New Roman" w:cs="Times New Roman"/>
          <w:b/>
          <w:color w:val="000000"/>
          <w:sz w:val="28"/>
          <w:szCs w:val="28"/>
        </w:rPr>
        <w:t xml:space="preserve"> </w:t>
      </w:r>
      <w:r w:rsidRPr="001F52EB">
        <w:rPr>
          <w:rFonts w:ascii="Times New Roman" w:hAnsi="Times New Roman" w:cs="Times New Roman"/>
          <w:color w:val="000000"/>
          <w:sz w:val="28"/>
          <w:szCs w:val="28"/>
        </w:rPr>
        <w:t>Bộ đồ dùng dạy toán 4, máy tính, ti vi, máy soi.</w:t>
      </w:r>
    </w:p>
    <w:p w14:paraId="1CAF7341" w14:textId="166E25C5" w:rsidR="003F2D2C" w:rsidRPr="001F52EB" w:rsidRDefault="006566DB"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 </w:t>
      </w:r>
      <w:r w:rsidR="0060132B" w:rsidRPr="001F52EB">
        <w:rPr>
          <w:rFonts w:ascii="Times New Roman" w:hAnsi="Times New Roman" w:cs="Times New Roman"/>
          <w:b/>
          <w:color w:val="000000"/>
          <w:sz w:val="28"/>
          <w:szCs w:val="28"/>
        </w:rPr>
        <w:t>-</w:t>
      </w:r>
      <w:r w:rsidR="003F2D2C" w:rsidRPr="001F52EB">
        <w:rPr>
          <w:rFonts w:ascii="Times New Roman" w:hAnsi="Times New Roman" w:cs="Times New Roman"/>
          <w:b/>
          <w:color w:val="000000"/>
          <w:sz w:val="28"/>
          <w:szCs w:val="28"/>
        </w:rPr>
        <w:t xml:space="preserve"> HS:</w:t>
      </w:r>
      <w:r w:rsidR="00DF1D54" w:rsidRPr="001F52EB">
        <w:rPr>
          <w:rFonts w:ascii="Times New Roman" w:hAnsi="Times New Roman" w:cs="Times New Roman"/>
          <w:b/>
          <w:color w:val="000000"/>
          <w:sz w:val="28"/>
          <w:szCs w:val="28"/>
        </w:rPr>
        <w:t xml:space="preserve"> </w:t>
      </w:r>
      <w:r w:rsidR="003F2D2C" w:rsidRPr="001F52EB">
        <w:rPr>
          <w:rFonts w:ascii="Times New Roman" w:hAnsi="Times New Roman" w:cs="Times New Roman"/>
          <w:color w:val="000000"/>
          <w:sz w:val="28"/>
          <w:szCs w:val="28"/>
        </w:rPr>
        <w:t>SHS</w:t>
      </w:r>
      <w:r w:rsidR="0060132B" w:rsidRPr="001F52EB">
        <w:rPr>
          <w:rFonts w:ascii="Times New Roman" w:hAnsi="Times New Roman" w:cs="Times New Roman"/>
          <w:color w:val="000000"/>
          <w:sz w:val="28"/>
          <w:szCs w:val="28"/>
        </w:rPr>
        <w:t>,v</w:t>
      </w:r>
      <w:r w:rsidR="003F2D2C" w:rsidRPr="001F52EB">
        <w:rPr>
          <w:rFonts w:ascii="Times New Roman" w:hAnsi="Times New Roman" w:cs="Times New Roman"/>
          <w:color w:val="000000"/>
          <w:sz w:val="28"/>
          <w:szCs w:val="28"/>
        </w:rPr>
        <w:t>ở ghi</w:t>
      </w:r>
      <w:r w:rsidRPr="001F52EB">
        <w:rPr>
          <w:rFonts w:ascii="Times New Roman" w:hAnsi="Times New Roman" w:cs="Times New Roman"/>
          <w:color w:val="000000"/>
          <w:sz w:val="28"/>
          <w:szCs w:val="28"/>
        </w:rPr>
        <w:t>.</w:t>
      </w:r>
    </w:p>
    <w:p w14:paraId="11E53DC9" w14:textId="77777777" w:rsidR="003F2D2C" w:rsidRPr="001F52EB" w:rsidRDefault="003F2D2C" w:rsidP="001F52EB">
      <w:pPr>
        <w:spacing w:after="0" w:line="240" w:lineRule="auto"/>
        <w:ind w:firstLine="567"/>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III. CÁC HOẠT ĐỘNG </w:t>
      </w:r>
      <w:r w:rsidRPr="001F52EB">
        <w:rPr>
          <w:rFonts w:ascii="Times New Roman" w:hAnsi="Times New Roman" w:cs="Times New Roman"/>
          <w:b/>
          <w:sz w:val="28"/>
          <w:szCs w:val="28"/>
        </w:rPr>
        <w:t>DẠY</w:t>
      </w:r>
      <w:r w:rsidRPr="001F52EB">
        <w:rPr>
          <w:rFonts w:ascii="Times New Roman" w:hAnsi="Times New Roman" w:cs="Times New Roman"/>
          <w:b/>
          <w:color w:val="000000"/>
          <w:sz w:val="28"/>
          <w:szCs w:val="28"/>
        </w:rPr>
        <w:t xml:space="preserve"> HỌC CHỦ YẾU</w:t>
      </w:r>
    </w:p>
    <w:tbl>
      <w:tblPr>
        <w:tblW w:w="9214"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66"/>
        <w:gridCol w:w="4548"/>
      </w:tblGrid>
      <w:tr w:rsidR="003F2D2C" w:rsidRPr="001F52EB" w14:paraId="0D161B77" w14:textId="77777777" w:rsidTr="00C516CD">
        <w:trPr>
          <w:trHeight w:val="444"/>
        </w:trPr>
        <w:tc>
          <w:tcPr>
            <w:tcW w:w="4666" w:type="dxa"/>
            <w:shd w:val="clear" w:color="auto" w:fill="auto"/>
          </w:tcPr>
          <w:p w14:paraId="22801233" w14:textId="77777777" w:rsidR="003F2D2C" w:rsidRPr="001F52EB" w:rsidRDefault="003F2D2C"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GV</w:t>
            </w:r>
          </w:p>
        </w:tc>
        <w:tc>
          <w:tcPr>
            <w:tcW w:w="4548" w:type="dxa"/>
            <w:shd w:val="clear" w:color="auto" w:fill="auto"/>
          </w:tcPr>
          <w:p w14:paraId="264701A0" w14:textId="77777777" w:rsidR="003F2D2C" w:rsidRPr="001F52EB" w:rsidRDefault="003F2D2C" w:rsidP="001F52EB">
            <w:pPr>
              <w:spacing w:after="0" w:line="240" w:lineRule="auto"/>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HS</w:t>
            </w:r>
          </w:p>
        </w:tc>
      </w:tr>
      <w:tr w:rsidR="003F2D2C" w:rsidRPr="001F52EB" w14:paraId="35CF0F2A" w14:textId="77777777" w:rsidTr="00C516CD">
        <w:tc>
          <w:tcPr>
            <w:tcW w:w="4666" w:type="dxa"/>
          </w:tcPr>
          <w:p w14:paraId="24284A85" w14:textId="77777777"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1. Khởi động - Kết nối (3 - 5’)</w:t>
            </w:r>
          </w:p>
          <w:p w14:paraId="38BFA330" w14:textId="4B0BE4C6"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a. Mục tiêu</w:t>
            </w:r>
          </w:p>
          <w:p w14:paraId="2AE43E3B"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b/>
                <w:color w:val="000000"/>
                <w:sz w:val="28"/>
                <w:szCs w:val="28"/>
                <w:lang w:val="vi-VN"/>
              </w:rPr>
              <w:t xml:space="preserve">- </w:t>
            </w:r>
            <w:r w:rsidRPr="001F52EB">
              <w:rPr>
                <w:rFonts w:ascii="Times New Roman" w:hAnsi="Times New Roman" w:cs="Times New Roman"/>
                <w:color w:val="000000"/>
                <w:sz w:val="28"/>
                <w:szCs w:val="28"/>
              </w:rPr>
              <w:t>Tạo tâm thế hứng thú, kích thích sự tò mò của HS trước khi vào bài học.</w:t>
            </w:r>
          </w:p>
          <w:p w14:paraId="11343674"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Củng cố các xác định số chẵn, số lẻ</w:t>
            </w:r>
          </w:p>
          <w:p w14:paraId="1B19AB87" w14:textId="248C33E8"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b. Cách thức tiến hành </w:t>
            </w:r>
          </w:p>
          <w:p w14:paraId="42D6140A" w14:textId="77777777" w:rsidR="003F2D2C" w:rsidRPr="001F52EB" w:rsidRDefault="003F2D2C" w:rsidP="001F52EB">
            <w:pPr>
              <w:spacing w:after="0" w:line="240" w:lineRule="auto"/>
              <w:jc w:val="both"/>
              <w:rPr>
                <w:rFonts w:ascii="Times New Roman" w:eastAsia="Calibri" w:hAnsi="Times New Roman" w:cs="Times New Roman"/>
                <w:b/>
                <w:color w:val="000000"/>
                <w:sz w:val="28"/>
                <w:szCs w:val="28"/>
                <w:lang w:val="vi-VN"/>
              </w:rPr>
            </w:pPr>
            <w:r w:rsidRPr="001F52EB">
              <w:rPr>
                <w:rFonts w:ascii="Times New Roman" w:eastAsia="Calibri" w:hAnsi="Times New Roman" w:cs="Times New Roman"/>
                <w:color w:val="000000"/>
                <w:sz w:val="28"/>
                <w:szCs w:val="28"/>
                <w:lang w:val="nl-NL"/>
              </w:rPr>
              <w:t xml:space="preserve">- GV tổ chức cho HS chơi trò chơi </w:t>
            </w:r>
            <w:r w:rsidRPr="001F52EB">
              <w:rPr>
                <w:rFonts w:ascii="Times New Roman" w:eastAsia="Calibri" w:hAnsi="Times New Roman" w:cs="Times New Roman"/>
                <w:b/>
                <w:color w:val="000000"/>
                <w:sz w:val="28"/>
                <w:szCs w:val="28"/>
                <w:lang w:val="nl-NL"/>
              </w:rPr>
              <w:t>“</w:t>
            </w:r>
            <w:r w:rsidRPr="001F52EB">
              <w:rPr>
                <w:rFonts w:ascii="Times New Roman" w:eastAsia="Calibri" w:hAnsi="Times New Roman" w:cs="Times New Roman"/>
                <w:b/>
                <w:color w:val="000000"/>
                <w:sz w:val="28"/>
                <w:szCs w:val="28"/>
              </w:rPr>
              <w:t>Đố bạn</w:t>
            </w:r>
            <w:r w:rsidRPr="001F52EB">
              <w:rPr>
                <w:rFonts w:ascii="Times New Roman" w:eastAsia="Calibri" w:hAnsi="Times New Roman" w:cs="Times New Roman"/>
                <w:b/>
                <w:color w:val="000000"/>
                <w:sz w:val="28"/>
                <w:szCs w:val="28"/>
                <w:lang w:val="nl-NL"/>
              </w:rPr>
              <w:t>”</w:t>
            </w:r>
            <w:r w:rsidRPr="001F52EB">
              <w:rPr>
                <w:rFonts w:ascii="Times New Roman" w:eastAsia="Calibri" w:hAnsi="Times New Roman" w:cs="Times New Roman"/>
                <w:bCs/>
                <w:color w:val="000000"/>
                <w:sz w:val="28"/>
                <w:szCs w:val="28"/>
                <w:lang w:val="nl-NL"/>
              </w:rPr>
              <w:t>:</w:t>
            </w:r>
            <w:r w:rsidRPr="001F52EB">
              <w:rPr>
                <w:rFonts w:ascii="Times New Roman" w:eastAsia="Calibri" w:hAnsi="Times New Roman" w:cs="Times New Roman"/>
                <w:b/>
                <w:color w:val="000000"/>
                <w:sz w:val="28"/>
                <w:szCs w:val="28"/>
                <w:lang w:val="vi-VN"/>
              </w:rPr>
              <w:t xml:space="preserve"> </w:t>
            </w:r>
          </w:p>
          <w:p w14:paraId="29CB8DBD" w14:textId="77777777" w:rsidR="003F2D2C" w:rsidRPr="001F52EB" w:rsidRDefault="003F2D2C" w:rsidP="001F52EB">
            <w:pPr>
              <w:spacing w:after="0" w:line="240" w:lineRule="auto"/>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2 HS một cặp, 1 bạn viết một số có bốn chữ số rồi đố bạn còn lại đọc số, xác định xem số đó là số chẵn hay số lẻ? </w:t>
            </w:r>
          </w:p>
          <w:p w14:paraId="010957CB" w14:textId="77777777" w:rsidR="003F2D2C" w:rsidRPr="001F52EB" w:rsidRDefault="003F2D2C" w:rsidP="001F52EB">
            <w:pPr>
              <w:spacing w:after="0" w:line="240" w:lineRule="auto"/>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Sau 2p, GV mời đại diện vài cặp thực hành trước lớp. </w:t>
            </w:r>
          </w:p>
          <w:p w14:paraId="5E79A8D6" w14:textId="77777777" w:rsidR="003F2D2C" w:rsidRPr="001F52EB" w:rsidRDefault="003F2D2C" w:rsidP="001F52EB">
            <w:pPr>
              <w:spacing w:after="0" w:line="240" w:lineRule="auto"/>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GV nhận xét, tuyên dương, dẫn dắt HS vào bài học: </w:t>
            </w:r>
            <w:r w:rsidRPr="001F52EB">
              <w:rPr>
                <w:rFonts w:ascii="Times New Roman" w:hAnsi="Times New Roman" w:cs="Times New Roman"/>
                <w:b/>
                <w:sz w:val="28"/>
                <w:szCs w:val="28"/>
                <w:lang w:val="vi-VN"/>
              </w:rPr>
              <w:t>“Bài 6: Giải bài toán có ba bước tính – Tiết 1: Luyện tập</w:t>
            </w:r>
            <w:r w:rsidRPr="001F52EB">
              <w:rPr>
                <w:rFonts w:ascii="Times New Roman" w:hAnsi="Times New Roman" w:cs="Times New Roman"/>
                <w:sz w:val="28"/>
                <w:szCs w:val="28"/>
                <w:lang w:val="vi-VN"/>
              </w:rPr>
              <w:t>".</w:t>
            </w:r>
          </w:p>
          <w:p w14:paraId="7C4F0C61" w14:textId="77777777" w:rsidR="003F2D2C" w:rsidRPr="001F52EB" w:rsidRDefault="003F2D2C" w:rsidP="001F52EB">
            <w:pPr>
              <w:spacing w:after="0" w:line="240" w:lineRule="auto"/>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 xml:space="preserve">2. Luyện tập (28 - 30’) </w:t>
            </w:r>
          </w:p>
          <w:p w14:paraId="7F9AED74" w14:textId="77777777" w:rsidR="003F2D2C" w:rsidRPr="001F52EB" w:rsidRDefault="003F2D2C" w:rsidP="001F52EB">
            <w:pPr>
              <w:spacing w:after="0" w:line="240" w:lineRule="auto"/>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 xml:space="preserve">a. Mục tiêu: </w:t>
            </w:r>
          </w:p>
          <w:p w14:paraId="75948408"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
                <w:color w:val="000000"/>
                <w:sz w:val="28"/>
                <w:szCs w:val="28"/>
                <w:lang w:val="vi-VN"/>
              </w:rPr>
              <w:t xml:space="preserve">- </w:t>
            </w:r>
            <w:r w:rsidRPr="001F52EB">
              <w:rPr>
                <w:rFonts w:ascii="Times New Roman" w:hAnsi="Times New Roman" w:cs="Times New Roman"/>
                <w:bCs/>
                <w:color w:val="000000"/>
                <w:sz w:val="28"/>
                <w:szCs w:val="28"/>
                <w:lang w:val="vi-VN"/>
              </w:rPr>
              <w:t>Xác định được số chẵn, số lẻ, số bé nhất, số lớn nhất trong 3 hoặc 4 số có năm chữ số</w:t>
            </w:r>
          </w:p>
          <w:p w14:paraId="5D9A21B6"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Viết được 4 số theo thứ tự từ bé đến lớn</w:t>
            </w:r>
          </w:p>
          <w:p w14:paraId="7D0C383A"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Làm tròn được số có năm chữ số đến hàng chục, hàng chục nghìn</w:t>
            </w:r>
          </w:p>
          <w:p w14:paraId="58D6059A"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Thực hiện được phép cộng, trừ, nhân, chia</w:t>
            </w:r>
          </w:p>
          <w:p w14:paraId="25A1BA97" w14:textId="77777777" w:rsidR="003F2D2C" w:rsidRPr="001F52EB" w:rsidRDefault="003F2D2C" w:rsidP="001F52EB">
            <w:pPr>
              <w:spacing w:after="0" w:line="240" w:lineRule="auto"/>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Tính được giá trị của biểu thức có phép cộng, nhân liên quan đến số tròn nghìn, tròn chục nghìn</w:t>
            </w:r>
          </w:p>
          <w:p w14:paraId="487FFDEF" w14:textId="77777777" w:rsidR="003F2D2C" w:rsidRPr="001F52EB" w:rsidRDefault="003F2D2C" w:rsidP="001F52EB">
            <w:pPr>
              <w:spacing w:after="0" w:line="240" w:lineRule="auto"/>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b. Cách thức tiến hành:</w:t>
            </w:r>
          </w:p>
          <w:p w14:paraId="713D93CF" w14:textId="77777777" w:rsidR="003F2D2C" w:rsidRPr="001F52EB" w:rsidRDefault="003F2D2C" w:rsidP="001F52EB">
            <w:pPr>
              <w:spacing w:after="0" w:line="240" w:lineRule="auto"/>
              <w:jc w:val="both"/>
              <w:rPr>
                <w:rFonts w:ascii="Times New Roman" w:hAnsi="Times New Roman" w:cs="Times New Roman"/>
                <w:b/>
                <w:color w:val="000000"/>
                <w:sz w:val="28"/>
                <w:szCs w:val="28"/>
                <w:u w:val="single"/>
              </w:rPr>
            </w:pPr>
            <w:r w:rsidRPr="001F52EB">
              <w:rPr>
                <w:rFonts w:ascii="Times New Roman" w:hAnsi="Times New Roman" w:cs="Times New Roman"/>
                <w:b/>
                <w:color w:val="000000"/>
                <w:sz w:val="28"/>
                <w:szCs w:val="28"/>
                <w:u w:val="single"/>
              </w:rPr>
              <w:t>Nhiệm vụ 1: Hoàn thành BT1</w:t>
            </w:r>
          </w:p>
          <w:p w14:paraId="625C722B"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Cho các số sau:</w:t>
            </w:r>
          </w:p>
          <w:p w14:paraId="0F94D323"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drawing>
                <wp:inline distT="0" distB="0" distL="0" distR="0" wp14:anchorId="5E159015" wp14:editId="7C4559CE">
                  <wp:extent cx="3120390" cy="342900"/>
                  <wp:effectExtent l="0" t="0" r="3810" b="0"/>
                  <wp:docPr id="678305723" name="Hình ảnh 67830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20390" cy="342900"/>
                          </a:xfrm>
                          <a:prstGeom prst="rect">
                            <a:avLst/>
                          </a:prstGeom>
                        </pic:spPr>
                      </pic:pic>
                    </a:graphicData>
                  </a:graphic>
                </wp:inline>
              </w:drawing>
            </w:r>
          </w:p>
          <w:p w14:paraId="5B748E53"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a) Trong các số trên, số nào là số chẵn, số nào là số lẻ? </w:t>
            </w:r>
          </w:p>
          <w:p w14:paraId="2184F13A"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lastRenderedPageBreak/>
              <w:t>b) Viết các số trên theo thứ tự từ bé đến lớn</w:t>
            </w:r>
          </w:p>
          <w:p w14:paraId="04270734"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c) Làm tròn số bé nhất trong các số trên đến hàng chục</w:t>
            </w:r>
          </w:p>
          <w:p w14:paraId="684C1427"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d) Làm tròn số lớn nhất trong các số trên đến hàng chục nghìn</w:t>
            </w:r>
          </w:p>
          <w:p w14:paraId="49AE1A32"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cho HS đọc yêu cầu của bài rồi làm bài.</w:t>
            </w:r>
          </w:p>
          <w:p w14:paraId="372FDDEF"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yêu cầu HS tự làm cá nhân rồi đổi chéo vở với bạn để kiểm tra, chữa bài cho nhau</w:t>
            </w:r>
          </w:p>
          <w:p w14:paraId="4261F7A2"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GV nhận xét, chữa bài. </w:t>
            </w:r>
          </w:p>
          <w:p w14:paraId="380B4B8E" w14:textId="6E6BBF03" w:rsidR="003F2D2C" w:rsidRPr="001F52EB" w:rsidRDefault="001A6D17" w:rsidP="001F52EB">
            <w:pPr>
              <w:spacing w:after="0" w:line="240" w:lineRule="auto"/>
              <w:jc w:val="both"/>
              <w:rPr>
                <w:rFonts w:ascii="Times New Roman" w:hAnsi="Times New Roman" w:cs="Times New Roman"/>
                <w:color w:val="000000"/>
                <w:sz w:val="28"/>
                <w:szCs w:val="28"/>
              </w:rPr>
            </w:pPr>
            <w:r>
              <w:rPr>
                <w:rFonts w:ascii="Times New Roman" w:hAnsi="Times New Roman" w:cs="Times New Roman"/>
                <w:b/>
                <w:color w:val="000000"/>
                <w:sz w:val="28"/>
                <w:szCs w:val="28"/>
                <w:u w:val="single"/>
              </w:rPr>
              <w:t xml:space="preserve">Bài 2: </w:t>
            </w:r>
            <w:r w:rsidR="003F2D2C" w:rsidRPr="001F52EB">
              <w:rPr>
                <w:rFonts w:ascii="Times New Roman" w:hAnsi="Times New Roman" w:cs="Times New Roman"/>
                <w:color w:val="000000"/>
                <w:sz w:val="28"/>
                <w:szCs w:val="28"/>
              </w:rPr>
              <w:t>Đặt tính rồi tính</w:t>
            </w:r>
          </w:p>
          <w:p w14:paraId="245E68AB"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63 758 – 5 364</w:t>
            </w:r>
          </w:p>
          <w:p w14:paraId="54E2390B"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37 429 + 49 235</w:t>
            </w:r>
          </w:p>
          <w:p w14:paraId="05B33B6F" w14:textId="5ECAE5B1"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8 107 </w:t>
            </w:r>
            <m:oMath>
              <m:r>
                <m:rPr>
                  <m:sty m:val="p"/>
                </m:rPr>
                <w:rPr>
                  <w:rFonts w:ascii="Cambria Math" w:hAnsi="Cambria Math" w:cs="Times New Roman"/>
                  <w:color w:val="000000"/>
                  <w:sz w:val="28"/>
                  <w:szCs w:val="28"/>
                </w:rPr>
                <m:t>×</m:t>
              </m:r>
            </m:oMath>
            <w:r w:rsidRPr="001F52EB">
              <w:rPr>
                <w:rFonts w:ascii="Times New Roman" w:eastAsiaTheme="minorEastAsia" w:hAnsi="Times New Roman" w:cs="Times New Roman"/>
                <w:color w:val="000000"/>
                <w:sz w:val="28"/>
                <w:szCs w:val="28"/>
              </w:rPr>
              <w:t xml:space="preserve"> 9</w:t>
            </w:r>
          </w:p>
          <w:p w14:paraId="47FBBC08"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43 652 : 7</w:t>
            </w:r>
          </w:p>
          <w:p w14:paraId="1F696D47"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cho HS nêu yêu cầu của bài rồi làm bài</w:t>
            </w:r>
          </w:p>
          <w:p w14:paraId="2A9205A0"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lưu ý HS cách đặt tính và tính</w:t>
            </w:r>
          </w:p>
          <w:p w14:paraId="3EEE93E1"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mời đại diện 4 HS, mỗi HS thực hiện 1 phép đặt tính rồi tính trên bảng lớp</w:t>
            </w:r>
          </w:p>
          <w:p w14:paraId="61AC06E3"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nhận xét, chữa bài</w:t>
            </w:r>
          </w:p>
          <w:p w14:paraId="1F911EBD" w14:textId="0A01BFD7" w:rsidR="003F2D2C" w:rsidRPr="001F52EB" w:rsidRDefault="00C64E51" w:rsidP="001F52EB">
            <w:pPr>
              <w:spacing w:after="0" w:line="240" w:lineRule="auto"/>
              <w:jc w:val="both"/>
              <w:rPr>
                <w:rFonts w:ascii="Times New Roman" w:hAnsi="Times New Roman" w:cs="Times New Roman"/>
                <w:b/>
                <w:color w:val="000000"/>
                <w:sz w:val="28"/>
                <w:szCs w:val="28"/>
                <w:u w:val="single"/>
              </w:rPr>
            </w:pPr>
            <w:r>
              <w:rPr>
                <w:rFonts w:ascii="Times New Roman" w:hAnsi="Times New Roman" w:cs="Times New Roman"/>
                <w:b/>
                <w:color w:val="000000"/>
                <w:sz w:val="28"/>
                <w:szCs w:val="28"/>
                <w:u w:val="single"/>
              </w:rPr>
              <w:t>Bài 3:</w:t>
            </w:r>
          </w:p>
          <w:p w14:paraId="1D54FE32"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Giá trị của mỗi biểu thức dưới đây là số tiền tiết kiệm (đồng) của mỗi bạn. Hỏi bạn nào có nhiều tiền tiết kiệm nhất?</w:t>
            </w:r>
          </w:p>
          <w:p w14:paraId="60A88D38"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noProof/>
                <w:color w:val="000000"/>
                <w:sz w:val="28"/>
                <w:szCs w:val="28"/>
                <w:lang w:val="vi-VN" w:eastAsia="vi-VN"/>
              </w:rPr>
              <w:drawing>
                <wp:inline distT="0" distB="0" distL="0" distR="0" wp14:anchorId="0B932E6C" wp14:editId="28689F01">
                  <wp:extent cx="3120390" cy="1059180"/>
                  <wp:effectExtent l="0" t="0" r="3810" b="7620"/>
                  <wp:docPr id="1399116833" name="Hình ảnh 1399116833" descr="Ảnh có chứa Mặt người, trang phục, cậu bé, phim hoạt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Ảnh có chứa Mặt người, trang phục, cậu bé, phim hoạt hình&#10;&#10;Mô tả được tạo tự động"/>
                          <pic:cNvPicPr/>
                        </pic:nvPicPr>
                        <pic:blipFill>
                          <a:blip r:embed="rId19"/>
                          <a:stretch>
                            <a:fillRect/>
                          </a:stretch>
                        </pic:blipFill>
                        <pic:spPr>
                          <a:xfrm>
                            <a:off x="0" y="0"/>
                            <a:ext cx="3120390" cy="1059180"/>
                          </a:xfrm>
                          <a:prstGeom prst="rect">
                            <a:avLst/>
                          </a:prstGeom>
                        </pic:spPr>
                      </pic:pic>
                    </a:graphicData>
                  </a:graphic>
                </wp:inline>
              </w:drawing>
            </w:r>
          </w:p>
          <w:p w14:paraId="3D3E7B01"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cho HS đọc yêu cầu của bài, nêu cách làm bài (Tính giá trị biểu thức, so sánh các kết quả tính được rồi kết luận)</w:t>
            </w:r>
          </w:p>
          <w:p w14:paraId="2101B127"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GV mời 1 HS lên bảng lớp tính các giá trị biểu thức, sau đó kết luận bạn có nhiều tiền tiết kiệm nhất.</w:t>
            </w:r>
          </w:p>
          <w:p w14:paraId="58F5EC33" w14:textId="77777777" w:rsidR="003F2D2C" w:rsidRPr="001F52EB" w:rsidRDefault="003F2D2C"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color w:val="000000"/>
                <w:sz w:val="28"/>
                <w:szCs w:val="28"/>
              </w:rPr>
              <w:t>- GV nhận xét, chốt lại đáp án.</w:t>
            </w:r>
          </w:p>
          <w:p w14:paraId="6D7341DB" w14:textId="0FFFB135" w:rsidR="003F2D2C" w:rsidRPr="001F52EB" w:rsidRDefault="003F2D2C" w:rsidP="001F52EB">
            <w:pPr>
              <w:spacing w:after="0" w:line="240" w:lineRule="auto"/>
              <w:rPr>
                <w:rFonts w:ascii="Times New Roman" w:hAnsi="Times New Roman" w:cs="Times New Roman"/>
                <w:b/>
                <w:sz w:val="28"/>
                <w:szCs w:val="28"/>
              </w:rPr>
            </w:pPr>
            <w:r w:rsidRPr="001F52EB">
              <w:rPr>
                <w:rFonts w:ascii="Times New Roman" w:hAnsi="Times New Roman" w:cs="Times New Roman"/>
                <w:b/>
                <w:sz w:val="28"/>
                <w:szCs w:val="28"/>
              </w:rPr>
              <w:t>3. Vận dụng</w:t>
            </w:r>
            <w:r w:rsidR="00C64E51">
              <w:rPr>
                <w:rFonts w:ascii="Times New Roman" w:hAnsi="Times New Roman" w:cs="Times New Roman"/>
                <w:b/>
                <w:sz w:val="28"/>
                <w:szCs w:val="28"/>
              </w:rPr>
              <w:t>: ( 3 - 5’)</w:t>
            </w:r>
            <w:r w:rsidRPr="001F52EB">
              <w:rPr>
                <w:rFonts w:ascii="Times New Roman" w:hAnsi="Times New Roman" w:cs="Times New Roman"/>
                <w:b/>
                <w:sz w:val="28"/>
                <w:szCs w:val="28"/>
              </w:rPr>
              <w:t xml:space="preserve"> </w:t>
            </w:r>
          </w:p>
          <w:p w14:paraId="16069BFF" w14:textId="24CC1A86" w:rsidR="003F2D2C" w:rsidRPr="001F52EB" w:rsidRDefault="00E20F8C" w:rsidP="001F52EB">
            <w:pPr>
              <w:spacing w:after="0" w:line="240" w:lineRule="auto"/>
              <w:rPr>
                <w:rFonts w:ascii="Times New Roman" w:hAnsi="Times New Roman" w:cs="Times New Roman"/>
                <w:b/>
                <w:sz w:val="28"/>
                <w:szCs w:val="28"/>
              </w:rPr>
            </w:pPr>
            <w:r>
              <w:rPr>
                <w:rFonts w:ascii="Times New Roman" w:hAnsi="Times New Roman" w:cs="Times New Roman"/>
                <w:b/>
                <w:sz w:val="28"/>
                <w:szCs w:val="28"/>
              </w:rPr>
              <w:t>Bài 4</w:t>
            </w:r>
            <w:r w:rsidR="003F2D2C" w:rsidRPr="001F52EB">
              <w:rPr>
                <w:rFonts w:ascii="Times New Roman" w:hAnsi="Times New Roman" w:cs="Times New Roman"/>
                <w:b/>
                <w:sz w:val="28"/>
                <w:szCs w:val="28"/>
              </w:rPr>
              <w:t>:</w:t>
            </w:r>
          </w:p>
          <w:p w14:paraId="169B32F9" w14:textId="77777777" w:rsidR="003F2D2C" w:rsidRPr="001F52EB" w:rsidRDefault="003F2D2C"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xml:space="preserve">Một trận đấu bóng đá có 37 636 khán </w:t>
            </w:r>
            <w:r w:rsidRPr="001F52EB">
              <w:rPr>
                <w:rFonts w:ascii="Times New Roman" w:hAnsi="Times New Roman" w:cs="Times New Roman"/>
                <w:bCs/>
                <w:sz w:val="28"/>
                <w:szCs w:val="28"/>
              </w:rPr>
              <w:lastRenderedPageBreak/>
              <w:t xml:space="preserve">giả vào sân xem trực tiếp, trong đó có 9 273 khán giả nữ. Hỏi số khán giả nam nhiều hơn số khán giả nữ bao nhiêu người? </w:t>
            </w:r>
          </w:p>
          <w:p w14:paraId="5AFF29CF" w14:textId="77777777" w:rsidR="003F2D2C" w:rsidRPr="001F52EB" w:rsidRDefault="003F2D2C" w:rsidP="001F52EB">
            <w:pPr>
              <w:spacing w:after="0" w:line="240" w:lineRule="auto"/>
              <w:rPr>
                <w:rFonts w:ascii="Times New Roman" w:hAnsi="Times New Roman" w:cs="Times New Roman"/>
                <w:bCs/>
                <w:sz w:val="28"/>
                <w:szCs w:val="28"/>
              </w:rPr>
            </w:pPr>
            <w:r w:rsidRPr="001F52EB">
              <w:rPr>
                <w:rFonts w:ascii="Times New Roman" w:hAnsi="Times New Roman" w:cs="Times New Roman"/>
                <w:bCs/>
                <w:sz w:val="28"/>
                <w:szCs w:val="28"/>
              </w:rPr>
              <w:t>- GV yêu cầu HS đọc đề bài, tìm hiểu đề bài:</w:t>
            </w:r>
          </w:p>
          <w:p w14:paraId="09F3E29D" w14:textId="77777777" w:rsidR="003F2D2C" w:rsidRPr="001F52EB" w:rsidRDefault="003F2D2C" w:rsidP="001F52EB">
            <w:pPr>
              <w:spacing w:after="0" w:line="240" w:lineRule="auto"/>
              <w:rPr>
                <w:rFonts w:ascii="Times New Roman" w:hAnsi="Times New Roman" w:cs="Times New Roman"/>
                <w:bCs/>
                <w:sz w:val="28"/>
                <w:szCs w:val="28"/>
              </w:rPr>
            </w:pPr>
            <w:r w:rsidRPr="001F52EB">
              <w:rPr>
                <w:rFonts w:ascii="Times New Roman" w:hAnsi="Times New Roman" w:cs="Times New Roman"/>
                <w:bCs/>
                <w:sz w:val="28"/>
                <w:szCs w:val="28"/>
              </w:rPr>
              <w:t>+ Cho biết gì?</w:t>
            </w:r>
          </w:p>
          <w:p w14:paraId="6C49508A" w14:textId="77777777" w:rsidR="003F2D2C" w:rsidRPr="001F52EB" w:rsidRDefault="003F2D2C" w:rsidP="001F52EB">
            <w:pPr>
              <w:spacing w:after="0" w:line="240" w:lineRule="auto"/>
              <w:rPr>
                <w:rFonts w:ascii="Times New Roman" w:hAnsi="Times New Roman" w:cs="Times New Roman"/>
                <w:bCs/>
                <w:sz w:val="28"/>
                <w:szCs w:val="28"/>
              </w:rPr>
            </w:pPr>
            <w:r w:rsidRPr="001F52EB">
              <w:rPr>
                <w:rFonts w:ascii="Times New Roman" w:hAnsi="Times New Roman" w:cs="Times New Roman"/>
                <w:bCs/>
                <w:sz w:val="28"/>
                <w:szCs w:val="28"/>
              </w:rPr>
              <w:t>+ Hỏi gì?</w:t>
            </w:r>
          </w:p>
          <w:p w14:paraId="53A39E1D" w14:textId="77777777" w:rsidR="003F2D2C" w:rsidRPr="001F52EB" w:rsidRDefault="003F2D2C" w:rsidP="001F52EB">
            <w:pPr>
              <w:spacing w:after="0" w:line="240" w:lineRule="auto"/>
              <w:rPr>
                <w:rFonts w:ascii="Times New Roman" w:hAnsi="Times New Roman" w:cs="Times New Roman"/>
                <w:bCs/>
                <w:sz w:val="28"/>
                <w:szCs w:val="28"/>
              </w:rPr>
            </w:pPr>
            <w:r w:rsidRPr="001F52EB">
              <w:rPr>
                <w:rFonts w:ascii="Times New Roman" w:hAnsi="Times New Roman" w:cs="Times New Roman"/>
                <w:bCs/>
                <w:sz w:val="28"/>
                <w:szCs w:val="28"/>
              </w:rPr>
              <w:t>+ Phải làm phép tình gì?</w:t>
            </w:r>
          </w:p>
          <w:p w14:paraId="46F5B299" w14:textId="77777777" w:rsidR="003F2D2C" w:rsidRPr="001F52EB" w:rsidRDefault="003F2D2C"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GV mời 1 HS lên bảng lớp trình bày, các HS còn lại tự thực hiện trong vở, đối chiếu kết quả để nhận xét.</w:t>
            </w:r>
          </w:p>
          <w:p w14:paraId="5AD17F48" w14:textId="77777777" w:rsidR="003F2D2C" w:rsidRPr="001F52EB" w:rsidRDefault="003F2D2C" w:rsidP="001F52EB">
            <w:pPr>
              <w:spacing w:after="0" w:line="240" w:lineRule="auto"/>
              <w:jc w:val="both"/>
              <w:rPr>
                <w:rFonts w:ascii="Times New Roman" w:hAnsi="Times New Roman" w:cs="Times New Roman"/>
                <w:bCs/>
                <w:sz w:val="28"/>
                <w:szCs w:val="28"/>
              </w:rPr>
            </w:pPr>
            <w:r w:rsidRPr="001F52EB">
              <w:rPr>
                <w:rFonts w:ascii="Times New Roman" w:hAnsi="Times New Roman" w:cs="Times New Roman"/>
                <w:bCs/>
                <w:sz w:val="28"/>
                <w:szCs w:val="28"/>
              </w:rPr>
              <w:t>- GV đánh giá, chữa bài</w:t>
            </w:r>
          </w:p>
          <w:p w14:paraId="320CD5FB" w14:textId="35BCB2A1" w:rsidR="003F2D2C" w:rsidRPr="001F52EB" w:rsidRDefault="00E20F8C" w:rsidP="001F52EB">
            <w:pPr>
              <w:spacing w:after="0" w:line="240" w:lineRule="auto"/>
              <w:rPr>
                <w:rFonts w:ascii="Times New Roman" w:hAnsi="Times New Roman" w:cs="Times New Roman"/>
                <w:b/>
                <w:sz w:val="28"/>
                <w:szCs w:val="28"/>
              </w:rPr>
            </w:pPr>
            <w:r>
              <w:rPr>
                <w:rFonts w:ascii="Times New Roman" w:hAnsi="Times New Roman" w:cs="Times New Roman"/>
                <w:b/>
                <w:sz w:val="28"/>
                <w:szCs w:val="28"/>
              </w:rPr>
              <w:t>4.</w:t>
            </w:r>
            <w:r w:rsidR="003F2D2C" w:rsidRPr="001F52EB">
              <w:rPr>
                <w:rFonts w:ascii="Times New Roman" w:hAnsi="Times New Roman" w:cs="Times New Roman"/>
                <w:b/>
                <w:sz w:val="28"/>
                <w:szCs w:val="28"/>
              </w:rPr>
              <w:t xml:space="preserve">Củng cố </w:t>
            </w:r>
          </w:p>
          <w:p w14:paraId="3179DC72" w14:textId="77777777" w:rsidR="003F2D2C" w:rsidRPr="001F52EB" w:rsidRDefault="003F2D2C" w:rsidP="001F52EB">
            <w:pPr>
              <w:spacing w:after="0" w:line="240" w:lineRule="auto"/>
              <w:rPr>
                <w:rFonts w:ascii="Times New Roman" w:hAnsi="Times New Roman" w:cs="Times New Roman"/>
                <w:b/>
                <w:sz w:val="28"/>
                <w:szCs w:val="28"/>
              </w:rPr>
            </w:pPr>
            <w:r w:rsidRPr="001F52EB">
              <w:rPr>
                <w:rFonts w:ascii="Times New Roman" w:hAnsi="Times New Roman" w:cs="Times New Roman"/>
                <w:sz w:val="28"/>
                <w:szCs w:val="28"/>
              </w:rPr>
              <w:t>- GV nhận xét, tóm tắt lại những nội dung chính của bài học</w:t>
            </w:r>
          </w:p>
          <w:p w14:paraId="2F72C60A" w14:textId="7BE7777C" w:rsidR="003F2D2C" w:rsidRPr="001F52EB" w:rsidRDefault="003F2D2C"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GV nhận xét, đánh giá sự tham gia của HS trong giờ học, khen ngợi những HS tích cực; nhắc nhở, động viên những HS còn chưa tích cự</w:t>
            </w:r>
            <w:r w:rsidR="00E20F8C">
              <w:rPr>
                <w:rFonts w:ascii="Times New Roman" w:hAnsi="Times New Roman" w:cs="Times New Roman"/>
                <w:sz w:val="28"/>
                <w:szCs w:val="28"/>
              </w:rPr>
              <w:t>c, nhút nhát.</w:t>
            </w:r>
            <w:r w:rsidRPr="001F52EB">
              <w:rPr>
                <w:rFonts w:ascii="Times New Roman" w:hAnsi="Times New Roman" w:cs="Times New Roman"/>
                <w:sz w:val="28"/>
                <w:szCs w:val="28"/>
              </w:rPr>
              <w:t xml:space="preserve"> </w:t>
            </w:r>
          </w:p>
        </w:tc>
        <w:tc>
          <w:tcPr>
            <w:tcW w:w="4548" w:type="dxa"/>
          </w:tcPr>
          <w:p w14:paraId="612449F1"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8359A5C"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B6FA645"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54A7FA8"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6101AA8"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2DB9BF1"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0DFA182A" w14:textId="77777777" w:rsidR="003F2D2C" w:rsidRPr="001F52EB" w:rsidRDefault="003F2D2C"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HS tích cực tham gia trò chơi</w:t>
            </w:r>
          </w:p>
          <w:p w14:paraId="4E7DABCB" w14:textId="77777777" w:rsidR="003F2D2C" w:rsidRPr="001F52EB" w:rsidRDefault="003F2D2C" w:rsidP="001F52EB">
            <w:pPr>
              <w:spacing w:after="0" w:line="240" w:lineRule="auto"/>
              <w:jc w:val="both"/>
              <w:rPr>
                <w:rFonts w:ascii="Times New Roman" w:hAnsi="Times New Roman" w:cs="Times New Roman"/>
                <w:sz w:val="28"/>
                <w:szCs w:val="28"/>
              </w:rPr>
            </w:pPr>
          </w:p>
          <w:p w14:paraId="46346EDA" w14:textId="77777777" w:rsidR="003F2D2C" w:rsidRPr="001F52EB" w:rsidRDefault="003F2D2C" w:rsidP="001F52EB">
            <w:pPr>
              <w:spacing w:after="0" w:line="240" w:lineRule="auto"/>
              <w:jc w:val="both"/>
              <w:rPr>
                <w:rFonts w:ascii="Times New Roman" w:hAnsi="Times New Roman" w:cs="Times New Roman"/>
                <w:sz w:val="28"/>
                <w:szCs w:val="28"/>
              </w:rPr>
            </w:pPr>
          </w:p>
          <w:p w14:paraId="648D6E72" w14:textId="77777777" w:rsidR="003F2D2C" w:rsidRPr="001F52EB" w:rsidRDefault="003F2D2C" w:rsidP="001F52EB">
            <w:pPr>
              <w:spacing w:after="0" w:line="240" w:lineRule="auto"/>
              <w:jc w:val="both"/>
              <w:rPr>
                <w:rFonts w:ascii="Times New Roman" w:hAnsi="Times New Roman" w:cs="Times New Roman"/>
                <w:sz w:val="28"/>
                <w:szCs w:val="28"/>
              </w:rPr>
            </w:pPr>
          </w:p>
          <w:p w14:paraId="20D2EFAC" w14:textId="77777777" w:rsidR="003F2D2C" w:rsidRPr="001F52EB" w:rsidRDefault="003F2D2C" w:rsidP="001F52EB">
            <w:pPr>
              <w:spacing w:after="0" w:line="240" w:lineRule="auto"/>
              <w:jc w:val="both"/>
              <w:rPr>
                <w:rFonts w:ascii="Times New Roman" w:hAnsi="Times New Roman" w:cs="Times New Roman"/>
                <w:sz w:val="28"/>
                <w:szCs w:val="28"/>
              </w:rPr>
            </w:pPr>
          </w:p>
          <w:p w14:paraId="57414E4F" w14:textId="77777777" w:rsidR="003F2D2C" w:rsidRPr="001F52EB" w:rsidRDefault="003F2D2C" w:rsidP="001F52EB">
            <w:pPr>
              <w:spacing w:after="0" w:line="240" w:lineRule="auto"/>
              <w:jc w:val="both"/>
              <w:rPr>
                <w:rFonts w:ascii="Times New Roman" w:hAnsi="Times New Roman" w:cs="Times New Roman"/>
                <w:sz w:val="28"/>
                <w:szCs w:val="28"/>
              </w:rPr>
            </w:pPr>
          </w:p>
          <w:p w14:paraId="7F6608B5" w14:textId="77777777" w:rsidR="003F2D2C" w:rsidRPr="001F52EB" w:rsidRDefault="003F2D2C"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HS lắng nghe</w:t>
            </w:r>
          </w:p>
          <w:p w14:paraId="08690A0F"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0B39021"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3AD220C"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3FFFAF4"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E4B3F40"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57C66792"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180267A"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5C50F960"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97BB6D0"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0A21025D"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F645120"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3688F9F7"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3FEA3B31"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7EDA510"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12E21D9F"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07972931"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r w:rsidRPr="001F52EB">
              <w:rPr>
                <w:rFonts w:ascii="Times New Roman" w:hAnsi="Times New Roman" w:cs="Times New Roman"/>
                <w:color w:val="000000"/>
                <w:sz w:val="28"/>
                <w:szCs w:val="28"/>
                <w:u w:val="single"/>
              </w:rPr>
              <w:t>- Kết quả:</w:t>
            </w:r>
          </w:p>
          <w:p w14:paraId="4D13FAC4"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a) Các số chẵn là 63 794, 59 872</w:t>
            </w:r>
          </w:p>
          <w:p w14:paraId="1288135D"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Các số lẻ là 65 237, 66 053</w:t>
            </w:r>
          </w:p>
          <w:p w14:paraId="095B8851"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b) Viết các số trên theo thứ tự từ bé đến lớn là: 59 872, 63 794, 65 237, 66 053</w:t>
            </w:r>
          </w:p>
          <w:p w14:paraId="17894160"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c) 59 870</w:t>
            </w:r>
          </w:p>
          <w:p w14:paraId="079DD153" w14:textId="77777777" w:rsidR="003F2D2C" w:rsidRPr="001F52EB" w:rsidRDefault="003F2D2C" w:rsidP="001F52EB">
            <w:pPr>
              <w:spacing w:after="0" w:line="240" w:lineRule="auto"/>
              <w:jc w:val="both"/>
              <w:rPr>
                <w:rFonts w:ascii="Times New Roman" w:hAnsi="Times New Roman" w:cs="Times New Roman"/>
                <w:b/>
                <w:bCs/>
                <w:color w:val="000000"/>
                <w:sz w:val="28"/>
                <w:szCs w:val="28"/>
              </w:rPr>
            </w:pPr>
            <w:r w:rsidRPr="001F52EB">
              <w:rPr>
                <w:rFonts w:ascii="Times New Roman" w:hAnsi="Times New Roman" w:cs="Times New Roman"/>
                <w:color w:val="000000"/>
                <w:sz w:val="28"/>
                <w:szCs w:val="28"/>
              </w:rPr>
              <w:t>d) 70 000</w:t>
            </w:r>
          </w:p>
          <w:p w14:paraId="4C7421A3"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p>
          <w:p w14:paraId="1E3B44CE"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p>
          <w:p w14:paraId="62CB5D76"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ECD74C6"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HS hoàn thành bài tập theo yêu cầu của GV. </w:t>
            </w:r>
          </w:p>
          <w:p w14:paraId="1B05A1E7"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r w:rsidRPr="001F52EB">
              <w:rPr>
                <w:rFonts w:ascii="Times New Roman" w:hAnsi="Times New Roman" w:cs="Times New Roman"/>
                <w:color w:val="000000"/>
                <w:sz w:val="28"/>
                <w:szCs w:val="28"/>
                <w:u w:val="single"/>
              </w:rPr>
              <w:t xml:space="preserve"> </w:t>
            </w:r>
          </w:p>
          <w:p w14:paraId="4220E9D1"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p>
          <w:p w14:paraId="03B6DB09"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p>
          <w:p w14:paraId="18FD8F29"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r w:rsidRPr="001F52EB">
              <w:rPr>
                <w:rFonts w:ascii="Times New Roman" w:hAnsi="Times New Roman" w:cs="Times New Roman"/>
                <w:color w:val="000000"/>
                <w:sz w:val="28"/>
                <w:szCs w:val="28"/>
                <w:u w:val="single"/>
              </w:rPr>
              <w:t>-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26"/>
              <w:gridCol w:w="2326"/>
            </w:tblGrid>
            <w:tr w:rsidR="003F2D2C" w:rsidRPr="001F52EB" w14:paraId="163B808D" w14:textId="77777777" w:rsidTr="004B36D5">
              <w:tc>
                <w:tcPr>
                  <w:tcW w:w="2326" w:type="dxa"/>
                </w:tcPr>
                <w:p w14:paraId="5269D5C9"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position w:val="-30"/>
                      <w:sz w:val="28"/>
                      <w:szCs w:val="28"/>
                    </w:rPr>
                    <w:object w:dxaOrig="880" w:dyaOrig="1040" w14:anchorId="75C841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60pt" o:ole="">
                        <v:imagedata r:id="rId20" o:title=""/>
                      </v:shape>
                      <o:OLEObject Type="Embed" ProgID="Equation.DSMT4" ShapeID="_x0000_i1025" DrawAspect="Content" ObjectID="_1788694193" r:id="rId21"/>
                    </w:object>
                  </w:r>
                </w:p>
                <w:p w14:paraId="413B5B35"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position w:val="-24"/>
                      <w:sz w:val="28"/>
                      <w:szCs w:val="28"/>
                    </w:rPr>
                    <w:object w:dxaOrig="720" w:dyaOrig="980" w14:anchorId="1E8780FC">
                      <v:shape id="_x0000_i1026" type="#_x0000_t75" style="width:42pt;height:56.25pt" o:ole="">
                        <v:imagedata r:id="rId22" o:title=""/>
                      </v:shape>
                      <o:OLEObject Type="Embed" ProgID="Equation.DSMT4" ShapeID="_x0000_i1026" DrawAspect="Content" ObjectID="_1788694194" r:id="rId23"/>
                    </w:object>
                  </w:r>
                </w:p>
              </w:tc>
              <w:tc>
                <w:tcPr>
                  <w:tcW w:w="2326" w:type="dxa"/>
                </w:tcPr>
                <w:p w14:paraId="1D26DC45"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position w:val="-30"/>
                      <w:sz w:val="28"/>
                      <w:szCs w:val="28"/>
                    </w:rPr>
                    <w:object w:dxaOrig="880" w:dyaOrig="1040" w14:anchorId="4F6C1764">
                      <v:shape id="_x0000_i1027" type="#_x0000_t75" style="width:50.25pt;height:60pt" o:ole="">
                        <v:imagedata r:id="rId24" o:title=""/>
                      </v:shape>
                      <o:OLEObject Type="Embed" ProgID="Equation.DSMT4" ShapeID="_x0000_i1027" DrawAspect="Content" ObjectID="_1788694195" r:id="rId25"/>
                    </w:object>
                  </w:r>
                </w:p>
                <w:p w14:paraId="76DCF8A3" w14:textId="7777777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position w:val="-86"/>
                      <w:sz w:val="28"/>
                      <w:szCs w:val="28"/>
                    </w:rPr>
                    <w:object w:dxaOrig="1300" w:dyaOrig="1840" w14:anchorId="00CA3AFD">
                      <v:shape id="_x0000_i1028" type="#_x0000_t75" style="width:74.25pt;height:105.75pt" o:ole="">
                        <v:imagedata r:id="rId26" o:title=""/>
                      </v:shape>
                      <o:OLEObject Type="Embed" ProgID="Equation.DSMT4" ShapeID="_x0000_i1028" DrawAspect="Content" ObjectID="_1788694196" r:id="rId27"/>
                    </w:object>
                  </w:r>
                </w:p>
              </w:tc>
            </w:tr>
          </w:tbl>
          <w:p w14:paraId="03BF541A"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thực hiện bài tập theo yêu cầu của GV</w:t>
            </w:r>
          </w:p>
          <w:p w14:paraId="5E0A29BB"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46EFE54B"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7C3C3979" w14:textId="77777777" w:rsidR="003F2D2C" w:rsidRPr="001F52EB" w:rsidRDefault="003F2D2C" w:rsidP="001F52EB">
            <w:pPr>
              <w:spacing w:after="0" w:line="240" w:lineRule="auto"/>
              <w:jc w:val="both"/>
              <w:rPr>
                <w:rFonts w:ascii="Times New Roman" w:hAnsi="Times New Roman" w:cs="Times New Roman"/>
                <w:color w:val="000000"/>
                <w:sz w:val="28"/>
                <w:szCs w:val="28"/>
                <w:u w:val="single"/>
              </w:rPr>
            </w:pPr>
            <w:r w:rsidRPr="001F52EB">
              <w:rPr>
                <w:rFonts w:ascii="Times New Roman" w:hAnsi="Times New Roman" w:cs="Times New Roman"/>
                <w:color w:val="000000"/>
                <w:sz w:val="28"/>
                <w:szCs w:val="28"/>
                <w:u w:val="single"/>
              </w:rPr>
              <w:t>- Kết quả:</w:t>
            </w:r>
          </w:p>
          <w:p w14:paraId="2D75BEE2"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Mai:</w:t>
            </w:r>
          </w:p>
          <w:p w14:paraId="1928BB8C" w14:textId="6488DD8A"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r w:rsidRPr="001F52EB">
              <w:rPr>
                <w:rFonts w:ascii="Times New Roman" w:hAnsi="Times New Roman" w:cs="Times New Roman"/>
                <w:color w:val="000000"/>
                <w:sz w:val="28"/>
                <w:szCs w:val="28"/>
              </w:rPr>
              <w:t xml:space="preserve">20 000 + 10 000 </w:t>
            </w:r>
            <m:oMath>
              <m:r>
                <m:rPr>
                  <m:sty m:val="p"/>
                </m:rPr>
                <w:rPr>
                  <w:rFonts w:ascii="Cambria Math" w:hAnsi="Cambria Math" w:cs="Times New Roman"/>
                  <w:color w:val="000000"/>
                  <w:sz w:val="28"/>
                  <w:szCs w:val="28"/>
                </w:rPr>
                <m:t>×</m:t>
              </m:r>
            </m:oMath>
            <w:r w:rsidRPr="001F52EB">
              <w:rPr>
                <w:rFonts w:ascii="Times New Roman" w:eastAsiaTheme="minorEastAsia" w:hAnsi="Times New Roman" w:cs="Times New Roman"/>
                <w:color w:val="000000"/>
                <w:sz w:val="28"/>
                <w:szCs w:val="28"/>
              </w:rPr>
              <w:t xml:space="preserve"> 6 = 20 000 + 60 000 = </w:t>
            </w:r>
            <w:r w:rsidRPr="001F52EB">
              <w:rPr>
                <w:rFonts w:ascii="Times New Roman" w:eastAsiaTheme="minorEastAsia" w:hAnsi="Times New Roman" w:cs="Times New Roman"/>
                <w:b/>
                <w:bCs/>
                <w:color w:val="000000"/>
                <w:sz w:val="28"/>
                <w:szCs w:val="28"/>
              </w:rPr>
              <w:t>80 000</w:t>
            </w:r>
          </w:p>
          <w:p w14:paraId="4AAF9C5C"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 Nam:</w:t>
            </w:r>
          </w:p>
          <w:p w14:paraId="4E0E5F98" w14:textId="52D13B09"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 xml:space="preserve">5 000 </w:t>
            </w:r>
            <m:oMath>
              <m:r>
                <m:rPr>
                  <m:sty m:val="p"/>
                </m:rPr>
                <w:rPr>
                  <w:rFonts w:ascii="Cambria Math" w:eastAsiaTheme="minorEastAsia" w:hAnsi="Cambria Math" w:cs="Times New Roman"/>
                  <w:color w:val="000000"/>
                  <w:sz w:val="28"/>
                  <w:szCs w:val="28"/>
                </w:rPr>
                <m:t>×</m:t>
              </m:r>
            </m:oMath>
            <w:r w:rsidRPr="001F52EB">
              <w:rPr>
                <w:rFonts w:ascii="Times New Roman" w:eastAsiaTheme="minorEastAsia" w:hAnsi="Times New Roman" w:cs="Times New Roman"/>
                <w:color w:val="000000"/>
                <w:sz w:val="28"/>
                <w:szCs w:val="28"/>
              </w:rPr>
              <w:t xml:space="preserve"> 7 + 50 000 = 35 000 + 50 000 = </w:t>
            </w:r>
            <w:r w:rsidRPr="001F52EB">
              <w:rPr>
                <w:rFonts w:ascii="Times New Roman" w:eastAsiaTheme="minorEastAsia" w:hAnsi="Times New Roman" w:cs="Times New Roman"/>
                <w:b/>
                <w:bCs/>
                <w:color w:val="000000"/>
                <w:sz w:val="28"/>
                <w:szCs w:val="28"/>
              </w:rPr>
              <w:t>85 000</w:t>
            </w:r>
          </w:p>
          <w:p w14:paraId="187632D2"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 Việt:</w:t>
            </w:r>
          </w:p>
          <w:p w14:paraId="09886BA6" w14:textId="0FEF4ED8"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 xml:space="preserve">50 000 + 2 000 </w:t>
            </w:r>
            <m:oMath>
              <m:r>
                <m:rPr>
                  <m:sty m:val="p"/>
                </m:rPr>
                <w:rPr>
                  <w:rFonts w:ascii="Cambria Math" w:eastAsiaTheme="minorEastAsia" w:hAnsi="Cambria Math" w:cs="Times New Roman"/>
                  <w:color w:val="000000"/>
                  <w:sz w:val="28"/>
                  <w:szCs w:val="28"/>
                </w:rPr>
                <m:t>×</m:t>
              </m:r>
            </m:oMath>
            <w:r w:rsidRPr="001F52EB">
              <w:rPr>
                <w:rFonts w:ascii="Times New Roman" w:eastAsiaTheme="minorEastAsia" w:hAnsi="Times New Roman" w:cs="Times New Roman"/>
                <w:color w:val="000000"/>
                <w:sz w:val="28"/>
                <w:szCs w:val="28"/>
              </w:rPr>
              <w:t xml:space="preserve"> 9 = 50 000 + 18 000 = </w:t>
            </w:r>
            <w:r w:rsidRPr="001F52EB">
              <w:rPr>
                <w:rFonts w:ascii="Times New Roman" w:eastAsiaTheme="minorEastAsia" w:hAnsi="Times New Roman" w:cs="Times New Roman"/>
                <w:b/>
                <w:bCs/>
                <w:color w:val="000000"/>
                <w:sz w:val="28"/>
                <w:szCs w:val="28"/>
              </w:rPr>
              <w:t>68 000</w:t>
            </w:r>
            <w:r w:rsidRPr="001F52EB">
              <w:rPr>
                <w:rFonts w:ascii="Times New Roman" w:eastAsiaTheme="minorEastAsia" w:hAnsi="Times New Roman" w:cs="Times New Roman"/>
                <w:color w:val="000000"/>
                <w:sz w:val="28"/>
                <w:szCs w:val="28"/>
              </w:rPr>
              <w:t xml:space="preserve"> </w:t>
            </w:r>
          </w:p>
          <w:p w14:paraId="51966C1C"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Ta thấy: 85 000 &gt; 80 000 &gt; 68 000</w:t>
            </w:r>
          </w:p>
          <w:p w14:paraId="12BE5FD7"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Vậy Nam có nhiều tiền tiết kiệm nhất</w:t>
            </w:r>
          </w:p>
          <w:p w14:paraId="2C6F83A3"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p>
          <w:p w14:paraId="4D19D776"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p>
          <w:p w14:paraId="736B9C23"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p>
          <w:p w14:paraId="0251D57E"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p>
          <w:p w14:paraId="1877F01C"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p>
          <w:p w14:paraId="4C431187"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p>
          <w:p w14:paraId="44045118"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u w:val="single"/>
              </w:rPr>
            </w:pPr>
            <w:r w:rsidRPr="001F52EB">
              <w:rPr>
                <w:rFonts w:ascii="Times New Roman" w:eastAsiaTheme="minorEastAsia" w:hAnsi="Times New Roman" w:cs="Times New Roman"/>
                <w:color w:val="000000"/>
                <w:sz w:val="28"/>
                <w:szCs w:val="28"/>
                <w:u w:val="single"/>
              </w:rPr>
              <w:t>- Kết quả:</w:t>
            </w:r>
          </w:p>
          <w:p w14:paraId="74A7D284"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Bài giải</w:t>
            </w:r>
          </w:p>
          <w:p w14:paraId="6544191F"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Số khán giả nam vào sân là:</w:t>
            </w:r>
          </w:p>
          <w:p w14:paraId="0084AE2E"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37 636 – 9273 = 28 363 (khán giả)</w:t>
            </w:r>
          </w:p>
          <w:p w14:paraId="7D1ACE1C"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lastRenderedPageBreak/>
              <w:t>Số khán giả nam nhiều hơn số khán giả nữ là:</w:t>
            </w:r>
          </w:p>
          <w:p w14:paraId="0861F93E"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28 363 – 9 273 = 19 090 (khán giả)</w:t>
            </w:r>
          </w:p>
          <w:p w14:paraId="31A38249"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Đáp số: 19 090 khán giả</w:t>
            </w:r>
          </w:p>
          <w:p w14:paraId="68C9FE4A" w14:textId="77777777" w:rsidR="003F2D2C" w:rsidRPr="001F52EB" w:rsidRDefault="003F2D2C" w:rsidP="001F52EB">
            <w:pPr>
              <w:spacing w:after="0" w:line="240" w:lineRule="auto"/>
              <w:jc w:val="both"/>
              <w:rPr>
                <w:rFonts w:ascii="Times New Roman" w:eastAsiaTheme="minorEastAsia" w:hAnsi="Times New Roman" w:cs="Times New Roman"/>
                <w:color w:val="000000"/>
                <w:sz w:val="28"/>
                <w:szCs w:val="28"/>
              </w:rPr>
            </w:pPr>
            <w:r w:rsidRPr="001F52EB">
              <w:rPr>
                <w:rFonts w:ascii="Times New Roman" w:eastAsiaTheme="minorEastAsia" w:hAnsi="Times New Roman" w:cs="Times New Roman"/>
                <w:color w:val="000000"/>
                <w:sz w:val="28"/>
                <w:szCs w:val="28"/>
              </w:rPr>
              <w:t>- HS hoàn thành bài tập theo yêu cầu của GV</w:t>
            </w:r>
          </w:p>
          <w:p w14:paraId="282D3992"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p>
          <w:p w14:paraId="6A0663F6" w14:textId="77777777" w:rsidR="003F2D2C" w:rsidRPr="001F52EB" w:rsidRDefault="003F2D2C" w:rsidP="001F52EB">
            <w:pPr>
              <w:spacing w:after="0" w:line="240" w:lineRule="auto"/>
              <w:rPr>
                <w:rFonts w:ascii="Times New Roman" w:eastAsiaTheme="minorEastAsia" w:hAnsi="Times New Roman" w:cs="Times New Roman"/>
                <w:color w:val="000000"/>
                <w:sz w:val="28"/>
                <w:szCs w:val="28"/>
              </w:rPr>
            </w:pPr>
          </w:p>
          <w:p w14:paraId="1235D0FA" w14:textId="77777777" w:rsidR="003F2D2C" w:rsidRPr="001F52EB" w:rsidRDefault="003F2D2C" w:rsidP="001F52EB">
            <w:pPr>
              <w:spacing w:after="0" w:line="240" w:lineRule="auto"/>
              <w:jc w:val="center"/>
              <w:rPr>
                <w:rFonts w:ascii="Times New Roman" w:eastAsiaTheme="minorEastAsia" w:hAnsi="Times New Roman" w:cs="Times New Roman"/>
                <w:color w:val="000000"/>
                <w:sz w:val="28"/>
                <w:szCs w:val="28"/>
              </w:rPr>
            </w:pPr>
          </w:p>
          <w:p w14:paraId="359EBCEB"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chú ý nghe</w:t>
            </w:r>
          </w:p>
          <w:p w14:paraId="25C262C2"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2D5368B8"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xml:space="preserve">- HS lưu ý rút kinh nghiệm cho các tiết học sau. </w:t>
            </w:r>
          </w:p>
          <w:p w14:paraId="73E5362E"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3B5C6CA9"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3C1633D"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0D08FED1" w14:textId="77777777" w:rsidR="003F2D2C" w:rsidRPr="001F52EB" w:rsidRDefault="003F2D2C" w:rsidP="001F52EB">
            <w:pPr>
              <w:spacing w:after="0" w:line="240" w:lineRule="auto"/>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rPr>
              <w:t>- HS chú ý lắng nghe</w:t>
            </w:r>
          </w:p>
          <w:p w14:paraId="2D2461BB" w14:textId="77777777" w:rsidR="003F2D2C" w:rsidRPr="001F52EB" w:rsidRDefault="003F2D2C" w:rsidP="001F52EB">
            <w:pPr>
              <w:spacing w:after="0" w:line="240" w:lineRule="auto"/>
              <w:jc w:val="both"/>
              <w:rPr>
                <w:rFonts w:ascii="Times New Roman" w:hAnsi="Times New Roman" w:cs="Times New Roman"/>
                <w:color w:val="000000"/>
                <w:sz w:val="28"/>
                <w:szCs w:val="28"/>
              </w:rPr>
            </w:pPr>
          </w:p>
          <w:p w14:paraId="67C6198C" w14:textId="77777777" w:rsidR="003F2D2C" w:rsidRPr="001F52EB" w:rsidRDefault="003F2D2C" w:rsidP="001F52EB">
            <w:pPr>
              <w:spacing w:after="0" w:line="240" w:lineRule="auto"/>
              <w:jc w:val="both"/>
              <w:rPr>
                <w:rFonts w:ascii="Times New Roman" w:hAnsi="Times New Roman" w:cs="Times New Roman"/>
                <w:b/>
                <w:bCs/>
                <w:color w:val="000000"/>
                <w:sz w:val="28"/>
                <w:szCs w:val="28"/>
              </w:rPr>
            </w:pPr>
          </w:p>
        </w:tc>
      </w:tr>
    </w:tbl>
    <w:p w14:paraId="39A80EB9" w14:textId="77777777" w:rsidR="00865E3A" w:rsidRPr="001F52EB" w:rsidRDefault="00865E3A"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7F49AB4A" w14:textId="77777777" w:rsidR="00865E3A" w:rsidRPr="001F52EB" w:rsidRDefault="00865E3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483D3F27" w14:textId="77777777" w:rsidR="00865E3A" w:rsidRPr="001F52EB" w:rsidRDefault="00865E3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70AC8C03" w14:textId="77777777" w:rsidR="00865E3A" w:rsidRPr="001F52EB" w:rsidRDefault="00865E3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26844EEB" w14:textId="77777777" w:rsidR="00865E3A" w:rsidRPr="001F52EB" w:rsidRDefault="00865E3A"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693056" behindDoc="0" locked="0" layoutInCell="1" allowOverlap="1" wp14:anchorId="3CD462B7" wp14:editId="3ADBDC0D">
                <wp:simplePos x="0" y="0"/>
                <wp:positionH relativeFrom="column">
                  <wp:posOffset>824865</wp:posOffset>
                </wp:positionH>
                <wp:positionV relativeFrom="paragraph">
                  <wp:posOffset>104775</wp:posOffset>
                </wp:positionV>
                <wp:extent cx="3990975" cy="0"/>
                <wp:effectExtent l="5715" t="9525" r="13335" b="952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64.95pt;margin-top:8.25pt;width:314.2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"/>
            </w:pict>
          </mc:Fallback>
        </mc:AlternateContent>
      </w:r>
    </w:p>
    <w:p w14:paraId="2EE143D1" w14:textId="2F01B9E2" w:rsidR="003F2D2C" w:rsidRPr="001F52EB" w:rsidRDefault="003F2D2C" w:rsidP="001F52EB">
      <w:pPr>
        <w:tabs>
          <w:tab w:val="left" w:pos="5623"/>
        </w:tabs>
        <w:spacing w:after="0" w:line="240" w:lineRule="auto"/>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Tiế</w:t>
      </w:r>
      <w:r w:rsidR="007A7C31" w:rsidRPr="001F52EB">
        <w:rPr>
          <w:rFonts w:ascii="Times New Roman" w:hAnsi="Times New Roman" w:cs="Times New Roman"/>
          <w:b/>
          <w:bCs/>
          <w:sz w:val="28"/>
          <w:szCs w:val="28"/>
          <w:lang w:val="vi-VN"/>
        </w:rPr>
        <w:t xml:space="preserve">t </w:t>
      </w:r>
      <w:r w:rsidR="005A0F1C" w:rsidRPr="001F52EB">
        <w:rPr>
          <w:rFonts w:ascii="Times New Roman" w:hAnsi="Times New Roman" w:cs="Times New Roman"/>
          <w:b/>
          <w:bCs/>
          <w:sz w:val="28"/>
          <w:szCs w:val="28"/>
        </w:rPr>
        <w:t>3</w:t>
      </w:r>
      <w:r w:rsidR="007A7C31" w:rsidRPr="001F52EB">
        <w:rPr>
          <w:rFonts w:ascii="Times New Roman" w:hAnsi="Times New Roman" w:cs="Times New Roman"/>
          <w:b/>
          <w:bCs/>
          <w:sz w:val="28"/>
          <w:szCs w:val="28"/>
        </w:rPr>
        <w:t>,</w:t>
      </w:r>
      <w:r w:rsidR="005A0F1C" w:rsidRPr="001F52EB">
        <w:rPr>
          <w:rFonts w:ascii="Times New Roman" w:hAnsi="Times New Roman" w:cs="Times New Roman"/>
          <w:b/>
          <w:bCs/>
          <w:sz w:val="28"/>
          <w:szCs w:val="28"/>
        </w:rPr>
        <w:t>4</w:t>
      </w:r>
      <w:r w:rsidRPr="001F52EB">
        <w:rPr>
          <w:rFonts w:ascii="Times New Roman" w:hAnsi="Times New Roman" w:cs="Times New Roman"/>
          <w:b/>
          <w:bCs/>
          <w:sz w:val="28"/>
          <w:szCs w:val="28"/>
          <w:lang w:val="vi-VN"/>
        </w:rPr>
        <w:t xml:space="preserve">: </w:t>
      </w:r>
      <w:r w:rsidRPr="001F52EB">
        <w:rPr>
          <w:rFonts w:ascii="Times New Roman" w:hAnsi="Times New Roman" w:cs="Times New Roman"/>
          <w:b/>
          <w:bCs/>
          <w:sz w:val="28"/>
          <w:szCs w:val="28"/>
        </w:rPr>
        <w:t xml:space="preserve">                             </w:t>
      </w:r>
      <w:r w:rsidR="00A71A2D"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lang w:val="vi-VN"/>
        </w:rPr>
        <w:t>TIẾNG VIỆT</w:t>
      </w:r>
    </w:p>
    <w:p w14:paraId="12F37C83" w14:textId="47583567" w:rsidR="003F2D2C" w:rsidRPr="001F52EB" w:rsidRDefault="0095479C" w:rsidP="0095479C">
      <w:pPr>
        <w:spacing w:after="0" w:line="240" w:lineRule="auto"/>
        <w:rPr>
          <w:rFonts w:ascii="Times New Roman" w:hAnsi="Times New Roman" w:cs="Times New Roman"/>
          <w:b/>
          <w:color w:val="FF0000"/>
          <w:sz w:val="28"/>
          <w:szCs w:val="28"/>
        </w:rPr>
      </w:pPr>
      <w:r>
        <w:rPr>
          <w:rFonts w:ascii="Times New Roman" w:hAnsi="Times New Roman" w:cs="Times New Roman"/>
          <w:b/>
          <w:bCs/>
          <w:sz w:val="28"/>
          <w:szCs w:val="28"/>
        </w:rPr>
        <w:t xml:space="preserve">                        Bài 4</w:t>
      </w:r>
      <w:r w:rsidRPr="0095479C">
        <w:rPr>
          <w:rFonts w:ascii="Times New Roman" w:hAnsi="Times New Roman" w:cs="Times New Roman"/>
          <w:b/>
          <w:bCs/>
          <w:sz w:val="28"/>
          <w:szCs w:val="28"/>
        </w:rPr>
        <w:t>: Tiết</w:t>
      </w:r>
      <w:r>
        <w:rPr>
          <w:rFonts w:ascii="Times New Roman" w:hAnsi="Times New Roman" w:cs="Times New Roman"/>
          <w:b/>
          <w:bCs/>
          <w:sz w:val="28"/>
          <w:szCs w:val="28"/>
        </w:rPr>
        <w:t xml:space="preserve"> </w:t>
      </w:r>
      <w:r w:rsidRPr="0095479C">
        <w:rPr>
          <w:rFonts w:ascii="Times New Roman" w:hAnsi="Times New Roman" w:cs="Times New Roman"/>
          <w:b/>
          <w:bCs/>
          <w:sz w:val="28"/>
          <w:szCs w:val="28"/>
        </w:rPr>
        <w:t>1:</w:t>
      </w:r>
      <w:r>
        <w:rPr>
          <w:rFonts w:ascii="Times New Roman" w:hAnsi="Times New Roman" w:cs="Times New Roman"/>
          <w:bCs/>
          <w:szCs w:val="28"/>
        </w:rPr>
        <w:t xml:space="preserve"> </w:t>
      </w:r>
      <w:r w:rsidR="003F2D2C" w:rsidRPr="001F52EB">
        <w:rPr>
          <w:rFonts w:ascii="Times New Roman" w:hAnsi="Times New Roman" w:cs="Times New Roman"/>
          <w:b/>
          <w:sz w:val="28"/>
          <w:szCs w:val="28"/>
          <w:lang w:val="vi-VN"/>
        </w:rPr>
        <w:t>Đọc: Nghệ sĩ trống</w:t>
      </w:r>
      <w:r w:rsidR="003F2D2C" w:rsidRPr="001F52EB">
        <w:rPr>
          <w:rFonts w:ascii="Times New Roman" w:hAnsi="Times New Roman" w:cs="Times New Roman"/>
          <w:bCs/>
          <w:sz w:val="28"/>
          <w:szCs w:val="28"/>
          <w:lang w:val="vi-VN"/>
        </w:rPr>
        <w:t xml:space="preserve"> </w:t>
      </w:r>
    </w:p>
    <w:p w14:paraId="21FC65AD" w14:textId="77777777"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I. YÊU CẦU CẦN ĐẠT</w:t>
      </w:r>
    </w:p>
    <w:p w14:paraId="6AD562E4" w14:textId="77777777" w:rsidR="003F2D2C" w:rsidRPr="001F52EB" w:rsidRDefault="003F2D2C" w:rsidP="001F52EB">
      <w:pPr>
        <w:spacing w:after="0" w:line="240" w:lineRule="auto"/>
        <w:ind w:firstLine="567"/>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1. Kiến thức - Kĩ năng</w:t>
      </w:r>
    </w:p>
    <w:p w14:paraId="173FC080" w14:textId="77777777" w:rsidR="003F2D2C" w:rsidRPr="001F52EB" w:rsidRDefault="003F2D2C" w:rsidP="001F52EB">
      <w:pPr>
        <w:spacing w:after="0" w:line="240" w:lineRule="auto"/>
        <w:ind w:firstLine="567"/>
        <w:jc w:val="both"/>
        <w:rPr>
          <w:rFonts w:ascii="Times New Roman" w:hAnsi="Times New Roman" w:cs="Times New Roman"/>
          <w:bCs/>
          <w:sz w:val="28"/>
          <w:szCs w:val="28"/>
          <w:lang w:val="vi-VN"/>
        </w:rPr>
      </w:pPr>
      <w:r w:rsidRPr="001F52EB">
        <w:rPr>
          <w:rFonts w:ascii="Times New Roman" w:hAnsi="Times New Roman" w:cs="Times New Roman"/>
          <w:bCs/>
          <w:sz w:val="28"/>
          <w:szCs w:val="28"/>
          <w:lang w:val="vi-VN"/>
        </w:rPr>
        <w:t xml:space="preserve">Sau bài học này, HS sẽ: </w:t>
      </w:r>
    </w:p>
    <w:p w14:paraId="03C8AD85"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Đọc đúng từ ngữ, câu, đoạn và toàn bộ câu chuyện Nghệ sĩ trống. Biết đọc lời người dẫn chuyện, lời nói của người dân trên đảo, lời độc thoại của cô bé Mi-lô... với giọng điệu phù hợp</w:t>
      </w:r>
      <w:r w:rsidRPr="001F52EB">
        <w:rPr>
          <w:rFonts w:ascii="Times New Roman" w:hAnsi="Times New Roman" w:cs="Times New Roman"/>
          <w:bCs/>
          <w:szCs w:val="28"/>
          <w:lang w:val="vi-VN"/>
        </w:rPr>
        <w:t xml:space="preserve">. </w:t>
      </w:r>
    </w:p>
    <w:p w14:paraId="44B57193"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Nhận biết được đặc điểm của cô bé Mi-lô thể hiện qua hình dáng, điệu bộ, hành động, suy nghĩ,..., nhận biết được cách liên tưởng, so sánh, nhân hoá,... trong việc xây dựng nhân vật. Hiểu điều tác giả muốn nói qua câu chuyện: Để thực hiện ước mơ, mỗi người cần nỗ lực, cố gắng vượt lên hoàn cảnh, vượt lên khó khăn</w:t>
      </w:r>
      <w:r w:rsidRPr="001F52EB">
        <w:rPr>
          <w:rFonts w:ascii="Times New Roman" w:hAnsi="Times New Roman" w:cs="Times New Roman"/>
          <w:bCs/>
          <w:szCs w:val="28"/>
          <w:lang w:val="vi-VN"/>
        </w:rPr>
        <w:t>.</w:t>
      </w:r>
    </w:p>
    <w:p w14:paraId="7FD2FF52"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Tìm hiểu cách viết báo cáo thảo luận nhóm.</w:t>
      </w:r>
    </w:p>
    <w:p w14:paraId="5C99F4B5"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Nghe hiểu câu chuyện Bốn anh tài; trả lời câu hỏi dưới tranh; kể lại được 1 – 2 đoạn trong câu chuyện dựa vào tranh và câu hỏi gợi ý (không bắt buộc kể đúng nguyên văn câu chuyện).</w:t>
      </w:r>
    </w:p>
    <w:p w14:paraId="194DB0C7"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lastRenderedPageBreak/>
        <w:t>Biết chia sẻ suy nghĩ, nhận thức, cách đánh giá của mình về ước mơ, đam mê của bạn bè. Biết thể hiện sự trân trọng đối với những cố gắng, nỗ lực thực hiện ước mơ của bạn bè: không kì thị giới tính.</w:t>
      </w:r>
    </w:p>
    <w:p w14:paraId="548380C8" w14:textId="77777777" w:rsidR="003F2D2C" w:rsidRPr="001F52EB" w:rsidRDefault="003F2D2C" w:rsidP="001F52EB">
      <w:pPr>
        <w:spacing w:after="0" w:line="240" w:lineRule="auto"/>
        <w:ind w:firstLine="567"/>
        <w:jc w:val="both"/>
        <w:rPr>
          <w:rFonts w:ascii="Times New Roman" w:hAnsi="Times New Roman" w:cs="Times New Roman"/>
          <w:sz w:val="28"/>
          <w:szCs w:val="28"/>
        </w:rPr>
      </w:pPr>
      <w:r w:rsidRPr="001F52EB">
        <w:rPr>
          <w:rFonts w:ascii="Times New Roman" w:hAnsi="Times New Roman" w:cs="Times New Roman"/>
          <w:b/>
          <w:sz w:val="28"/>
          <w:szCs w:val="28"/>
        </w:rPr>
        <w:t>2. Năng lực</w:t>
      </w:r>
    </w:p>
    <w:p w14:paraId="53F0653A" w14:textId="77777777" w:rsidR="003F2D2C" w:rsidRPr="001F52EB" w:rsidRDefault="003F2D2C" w:rsidP="001F52EB">
      <w:pPr>
        <w:pStyle w:val="ListParagraph"/>
        <w:numPr>
          <w:ilvl w:val="0"/>
          <w:numId w:val="10"/>
        </w:numPr>
        <w:spacing w:after="0" w:line="240" w:lineRule="auto"/>
        <w:ind w:left="0" w:firstLine="567"/>
        <w:jc w:val="both"/>
        <w:rPr>
          <w:rFonts w:ascii="Times New Roman" w:hAnsi="Times New Roman" w:cs="Times New Roman"/>
          <w:color w:val="000000" w:themeColor="text1"/>
          <w:szCs w:val="28"/>
          <w:lang w:val="fr-FR"/>
        </w:rPr>
      </w:pPr>
      <w:r w:rsidRPr="001F52EB">
        <w:rPr>
          <w:rFonts w:ascii="Times New Roman" w:hAnsi="Times New Roman" w:cs="Times New Roman"/>
          <w:color w:val="000000" w:themeColor="text1"/>
          <w:szCs w:val="28"/>
          <w:lang w:val="fr-FR"/>
        </w:rPr>
        <w:t>Năng lực giao tiếp, hợp tác: Trao đổi, thảo luận để thực hiện các nhiệm vụ học tập.</w:t>
      </w:r>
    </w:p>
    <w:p w14:paraId="4868437A" w14:textId="77777777" w:rsidR="003F2D2C" w:rsidRPr="001F52EB" w:rsidRDefault="003F2D2C" w:rsidP="001F52EB">
      <w:pPr>
        <w:pStyle w:val="ListParagraph"/>
        <w:numPr>
          <w:ilvl w:val="0"/>
          <w:numId w:val="10"/>
        </w:numPr>
        <w:spacing w:after="0" w:line="240" w:lineRule="auto"/>
        <w:ind w:left="0" w:firstLine="567"/>
        <w:jc w:val="both"/>
        <w:rPr>
          <w:rFonts w:ascii="Times New Roman" w:hAnsi="Times New Roman" w:cs="Times New Roman"/>
          <w:color w:val="000000" w:themeColor="text1"/>
          <w:szCs w:val="28"/>
          <w:lang w:val="fr-FR"/>
        </w:rPr>
      </w:pPr>
      <w:r w:rsidRPr="001F52EB">
        <w:rPr>
          <w:rFonts w:ascii="Times New Roman" w:hAnsi="Times New Roman" w:cs="Times New Roman"/>
          <w:color w:val="000000" w:themeColor="text1"/>
          <w:szCs w:val="28"/>
          <w:lang w:val="fr-FR"/>
        </w:rPr>
        <w:t>Năng lực giải quyết vấn đề và sáng tạo: Sử dụng các kiến thức đã học ứng dụng vào thực tế, tìm tòi, phát hiện giải quyết các nhiệm vụ trong cuộc sống.</w:t>
      </w:r>
    </w:p>
    <w:p w14:paraId="62F17E41"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sz w:val="28"/>
          <w:szCs w:val="28"/>
          <w:lang w:val="fr-FR"/>
        </w:rPr>
        <w:t>Hình thành, phát triển năng lực ngôn ngữ và năng lực văn học (biết cảm nhận về câu văn hay trong bài đọc).</w:t>
      </w:r>
    </w:p>
    <w:p w14:paraId="658562C5"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3. Phẩm chất</w:t>
      </w:r>
    </w:p>
    <w:p w14:paraId="492B13A1"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fr-FR"/>
        </w:rPr>
      </w:pPr>
      <w:r w:rsidRPr="001F52EB">
        <w:rPr>
          <w:rFonts w:ascii="Times New Roman" w:hAnsi="Times New Roman" w:cs="Times New Roman"/>
          <w:szCs w:val="28"/>
          <w:lang w:val="fr-FR"/>
        </w:rPr>
        <w:t>Bồi dưỡng phẩm chất chăm chỉ, nỗ lực để đạt ước ước mơ</w:t>
      </w:r>
      <w:r w:rsidRPr="001F52EB">
        <w:rPr>
          <w:rFonts w:ascii="Times New Roman" w:hAnsi="Times New Roman" w:cs="Times New Roman"/>
          <w:bCs/>
          <w:szCs w:val="28"/>
          <w:lang w:val="fr-FR"/>
        </w:rPr>
        <w:t xml:space="preserve">. </w:t>
      </w:r>
    </w:p>
    <w:p w14:paraId="149CEF31"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II. ĐỒ DÙNG DẠY HỌC</w:t>
      </w:r>
    </w:p>
    <w:p w14:paraId="50AB8C38" w14:textId="3C9CFF15" w:rsidR="003F2D2C" w:rsidRPr="001F52EB" w:rsidRDefault="00027F07"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w:t>
      </w:r>
      <w:r w:rsidR="003F2D2C" w:rsidRPr="001F52EB">
        <w:rPr>
          <w:rFonts w:ascii="Times New Roman" w:hAnsi="Times New Roman" w:cs="Times New Roman"/>
          <w:b/>
          <w:color w:val="000000" w:themeColor="text1"/>
          <w:sz w:val="28"/>
          <w:szCs w:val="28"/>
          <w:lang w:val="fr-FR"/>
        </w:rPr>
        <w:t xml:space="preserve"> GV</w:t>
      </w:r>
      <w:r w:rsidR="00CA0A9F" w:rsidRPr="001F52EB">
        <w:rPr>
          <w:rFonts w:ascii="Times New Roman" w:hAnsi="Times New Roman" w:cs="Times New Roman"/>
          <w:b/>
          <w:color w:val="000000" w:themeColor="text1"/>
          <w:sz w:val="28"/>
          <w:szCs w:val="28"/>
          <w:lang w:val="fr-FR"/>
        </w:rPr>
        <w:t xml:space="preserve">: </w:t>
      </w:r>
      <w:r w:rsidR="003F2D2C" w:rsidRPr="001F52EB">
        <w:rPr>
          <w:rFonts w:ascii="Times New Roman" w:hAnsi="Times New Roman" w:cs="Times New Roman"/>
          <w:color w:val="000000" w:themeColor="text1"/>
          <w:sz w:val="28"/>
          <w:szCs w:val="28"/>
          <w:lang w:val="fr-FR"/>
        </w:rPr>
        <w:t xml:space="preserve">Tranh ảnh </w:t>
      </w:r>
      <w:r w:rsidRPr="001F52EB">
        <w:rPr>
          <w:rFonts w:ascii="Times New Roman" w:hAnsi="Times New Roman" w:cs="Times New Roman"/>
          <w:color w:val="000000" w:themeColor="text1"/>
          <w:sz w:val="28"/>
          <w:szCs w:val="28"/>
          <w:lang w:val="fr-FR"/>
        </w:rPr>
        <w:t>,</w:t>
      </w:r>
      <w:r w:rsidR="00612BB5" w:rsidRPr="001F52EB">
        <w:rPr>
          <w:rFonts w:ascii="Times New Roman" w:hAnsi="Times New Roman" w:cs="Times New Roman"/>
          <w:b/>
          <w:color w:val="000000" w:themeColor="text1"/>
          <w:sz w:val="28"/>
          <w:szCs w:val="28"/>
          <w:lang w:val="fr-FR"/>
        </w:rPr>
        <w:t xml:space="preserve"> </w:t>
      </w:r>
      <w:r w:rsidRPr="001F52EB">
        <w:rPr>
          <w:rFonts w:ascii="Times New Roman" w:hAnsi="Times New Roman" w:cs="Times New Roman"/>
          <w:sz w:val="28"/>
          <w:szCs w:val="28"/>
          <w:lang w:val="fr-FR"/>
        </w:rPr>
        <w:t>t</w:t>
      </w:r>
      <w:r w:rsidR="003F2D2C" w:rsidRPr="001F52EB">
        <w:rPr>
          <w:rFonts w:ascii="Times New Roman" w:hAnsi="Times New Roman" w:cs="Times New Roman"/>
          <w:sz w:val="28"/>
          <w:szCs w:val="28"/>
          <w:lang w:val="fr-FR"/>
        </w:rPr>
        <w:t>ừ điể</w:t>
      </w:r>
      <w:r w:rsidR="00CA0A9F" w:rsidRPr="001F52EB">
        <w:rPr>
          <w:rFonts w:ascii="Times New Roman" w:hAnsi="Times New Roman" w:cs="Times New Roman"/>
          <w:sz w:val="28"/>
          <w:szCs w:val="28"/>
          <w:lang w:val="fr-FR"/>
        </w:rPr>
        <w:t>n</w:t>
      </w:r>
      <w:r w:rsidRPr="001F52EB">
        <w:rPr>
          <w:rFonts w:ascii="Times New Roman" w:hAnsi="Times New Roman" w:cs="Times New Roman"/>
          <w:sz w:val="28"/>
          <w:szCs w:val="28"/>
          <w:lang w:val="fr-FR"/>
        </w:rPr>
        <w:t>,</w:t>
      </w:r>
      <w:r w:rsidR="00CA0A9F" w:rsidRPr="001F52EB">
        <w:rPr>
          <w:rFonts w:ascii="Times New Roman" w:hAnsi="Times New Roman" w:cs="Times New Roman"/>
          <w:sz w:val="28"/>
          <w:szCs w:val="28"/>
          <w:lang w:val="fr-FR"/>
        </w:rPr>
        <w:t xml:space="preserve"> </w:t>
      </w:r>
      <w:r w:rsidRPr="001F52EB">
        <w:rPr>
          <w:rFonts w:ascii="Times New Roman" w:hAnsi="Times New Roman" w:cs="Times New Roman"/>
          <w:color w:val="000000" w:themeColor="text1"/>
          <w:sz w:val="28"/>
          <w:szCs w:val="28"/>
          <w:lang w:val="fr-FR"/>
        </w:rPr>
        <w:t>m</w:t>
      </w:r>
      <w:r w:rsidR="003F2D2C" w:rsidRPr="001F52EB">
        <w:rPr>
          <w:rFonts w:ascii="Times New Roman" w:hAnsi="Times New Roman" w:cs="Times New Roman"/>
          <w:color w:val="000000" w:themeColor="text1"/>
          <w:sz w:val="28"/>
          <w:szCs w:val="28"/>
          <w:lang w:val="fr-FR"/>
        </w:rPr>
        <w:t xml:space="preserve">áy tính, máy </w:t>
      </w:r>
      <w:r w:rsidR="00CA0A9F" w:rsidRPr="001F52EB">
        <w:rPr>
          <w:rFonts w:ascii="Times New Roman" w:hAnsi="Times New Roman" w:cs="Times New Roman"/>
          <w:color w:val="000000" w:themeColor="text1"/>
          <w:sz w:val="28"/>
          <w:szCs w:val="28"/>
          <w:lang w:val="fr-FR"/>
        </w:rPr>
        <w:t>soi</w:t>
      </w:r>
      <w:r w:rsidR="00612BB5" w:rsidRPr="001F52EB">
        <w:rPr>
          <w:rFonts w:ascii="Times New Roman" w:hAnsi="Times New Roman" w:cs="Times New Roman"/>
          <w:color w:val="000000" w:themeColor="text1"/>
          <w:sz w:val="28"/>
          <w:szCs w:val="28"/>
          <w:lang w:val="fr-FR"/>
        </w:rPr>
        <w:t>.</w:t>
      </w:r>
    </w:p>
    <w:p w14:paraId="6B7264D4" w14:textId="1F8D828C" w:rsidR="003F2D2C" w:rsidRPr="001F52EB" w:rsidRDefault="00027F07" w:rsidP="001F52EB">
      <w:pPr>
        <w:tabs>
          <w:tab w:val="left" w:pos="2245"/>
        </w:tabs>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w:t>
      </w:r>
      <w:r w:rsidR="003F2D2C" w:rsidRPr="001F52EB">
        <w:rPr>
          <w:rFonts w:ascii="Times New Roman" w:hAnsi="Times New Roman" w:cs="Times New Roman"/>
          <w:b/>
          <w:color w:val="000000" w:themeColor="text1"/>
          <w:sz w:val="28"/>
          <w:szCs w:val="28"/>
          <w:lang w:val="fr-FR"/>
        </w:rPr>
        <w:t xml:space="preserve"> HS</w:t>
      </w:r>
      <w:r w:rsidR="00CA0A9F" w:rsidRPr="001F52EB">
        <w:rPr>
          <w:rFonts w:ascii="Times New Roman" w:hAnsi="Times New Roman" w:cs="Times New Roman"/>
          <w:b/>
          <w:color w:val="000000" w:themeColor="text1"/>
          <w:sz w:val="28"/>
          <w:szCs w:val="28"/>
          <w:lang w:val="fr-FR"/>
        </w:rPr>
        <w:t xml:space="preserve">: </w:t>
      </w:r>
      <w:r w:rsidR="002474A1" w:rsidRPr="001F52EB">
        <w:rPr>
          <w:rFonts w:ascii="Times New Roman" w:hAnsi="Times New Roman" w:cs="Times New Roman"/>
          <w:color w:val="000000" w:themeColor="text1"/>
          <w:sz w:val="28"/>
          <w:szCs w:val="28"/>
          <w:lang w:val="fr-FR"/>
        </w:rPr>
        <w:t>SGK</w:t>
      </w:r>
    </w:p>
    <w:p w14:paraId="1E9312ED" w14:textId="77777777" w:rsidR="003F2D2C" w:rsidRPr="001F52EB" w:rsidRDefault="003F2D2C" w:rsidP="001F52EB">
      <w:pPr>
        <w:spacing w:after="0" w:line="240" w:lineRule="auto"/>
        <w:ind w:firstLine="567"/>
        <w:jc w:val="both"/>
        <w:rPr>
          <w:rFonts w:ascii="Times New Roman" w:hAnsi="Times New Roman" w:cs="Times New Roman"/>
          <w:b/>
          <w:color w:val="000000" w:themeColor="text1"/>
          <w:sz w:val="28"/>
          <w:szCs w:val="28"/>
          <w:lang w:val="fr-FR"/>
        </w:rPr>
      </w:pPr>
      <w:r w:rsidRPr="001F52EB">
        <w:rPr>
          <w:rFonts w:ascii="Times New Roman" w:hAnsi="Times New Roman" w:cs="Times New Roman"/>
          <w:b/>
          <w:color w:val="000000" w:themeColor="text1"/>
          <w:sz w:val="28"/>
          <w:szCs w:val="28"/>
          <w:lang w:val="fr-FR"/>
        </w:rPr>
        <w:t>III. CÁC HOẠT ĐỘNG DẠY HỌC CHỦ YẾU</w:t>
      </w:r>
    </w:p>
    <w:tbl>
      <w:tblPr>
        <w:tblStyle w:val="TableGrid"/>
        <w:tblW w:w="9351" w:type="dxa"/>
        <w:tblLook w:val="04A0" w:firstRow="1" w:lastRow="0" w:firstColumn="1" w:lastColumn="0" w:noHBand="0" w:noVBand="1"/>
      </w:tblPr>
      <w:tblGrid>
        <w:gridCol w:w="6559"/>
        <w:gridCol w:w="2792"/>
      </w:tblGrid>
      <w:tr w:rsidR="003F2D2C" w:rsidRPr="001F52EB" w14:paraId="1D24928E" w14:textId="77777777" w:rsidTr="00C516CD">
        <w:trPr>
          <w:trHeight w:val="444"/>
        </w:trPr>
        <w:tc>
          <w:tcPr>
            <w:tcW w:w="6559" w:type="dxa"/>
            <w:shd w:val="clear" w:color="auto" w:fill="auto"/>
          </w:tcPr>
          <w:p w14:paraId="0B49D5F5" w14:textId="77777777" w:rsidR="003F2D2C" w:rsidRPr="001F52EB" w:rsidRDefault="003F2D2C" w:rsidP="001F52EB">
            <w:pPr>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GV</w:t>
            </w:r>
          </w:p>
        </w:tc>
        <w:tc>
          <w:tcPr>
            <w:tcW w:w="2792" w:type="dxa"/>
            <w:shd w:val="clear" w:color="auto" w:fill="auto"/>
          </w:tcPr>
          <w:p w14:paraId="2AA1D2E6" w14:textId="77777777" w:rsidR="003F2D2C" w:rsidRPr="001F52EB" w:rsidRDefault="003F2D2C" w:rsidP="001F52EB">
            <w:pPr>
              <w:jc w:val="center"/>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Hoạt động của HS</w:t>
            </w:r>
          </w:p>
        </w:tc>
      </w:tr>
      <w:tr w:rsidR="003F2D2C" w:rsidRPr="001F52EB" w14:paraId="317DE2E9" w14:textId="77777777" w:rsidTr="00C516CD">
        <w:trPr>
          <w:trHeight w:val="444"/>
        </w:trPr>
        <w:tc>
          <w:tcPr>
            <w:tcW w:w="6559" w:type="dxa"/>
            <w:shd w:val="clear" w:color="auto" w:fill="auto"/>
          </w:tcPr>
          <w:p w14:paraId="1F1712A0" w14:textId="77777777"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1. Khởi động - Kết nối (3 - 5’)</w:t>
            </w:r>
          </w:p>
          <w:p w14:paraId="53325113"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
                <w:bCs/>
                <w:color w:val="000000"/>
                <w:sz w:val="28"/>
                <w:szCs w:val="28"/>
                <w:lang w:val="nl-NL"/>
              </w:rPr>
              <w:t xml:space="preserve">a. Mục tiêu: </w:t>
            </w:r>
            <w:r w:rsidRPr="001F52EB">
              <w:rPr>
                <w:rFonts w:ascii="Times New Roman" w:hAnsi="Times New Roman" w:cs="Times New Roman"/>
                <w:bCs/>
                <w:color w:val="000000"/>
                <w:sz w:val="28"/>
                <w:szCs w:val="28"/>
                <w:lang w:val="nl-NL"/>
              </w:rPr>
              <w:t>Tạo tâm thế hứng thú cho HS từng bước làm quen với bài học.</w:t>
            </w:r>
          </w:p>
          <w:p w14:paraId="4C5D34A5" w14:textId="77777777"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b. Cách tiến hành</w:t>
            </w:r>
          </w:p>
          <w:p w14:paraId="2EB9899D" w14:textId="77777777"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Kiểm tra bài cũ</w:t>
            </w:r>
          </w:p>
          <w:p w14:paraId="1EE1268D"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GV mời 2 -3 HS đọc nối tiếp bài T</w:t>
            </w:r>
            <w:r w:rsidRPr="001F52EB">
              <w:rPr>
                <w:rFonts w:ascii="Times New Roman" w:hAnsi="Times New Roman" w:cs="Times New Roman"/>
                <w:bCs/>
                <w:color w:val="000000"/>
                <w:sz w:val="28"/>
                <w:szCs w:val="28"/>
                <w:lang w:val="vi-VN"/>
              </w:rPr>
              <w:t>hằn lằn xanh và tắc kè.</w:t>
            </w:r>
          </w:p>
          <w:p w14:paraId="3E90B2E2"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nl-NL"/>
              </w:rPr>
              <w:t>- GV yêu cầu HS trả lời câu hỏi: Tác giả</w:t>
            </w:r>
            <w:r w:rsidRPr="001F52EB">
              <w:rPr>
                <w:rFonts w:ascii="Times New Roman" w:hAnsi="Times New Roman" w:cs="Times New Roman"/>
                <w:bCs/>
                <w:color w:val="000000"/>
                <w:sz w:val="28"/>
                <w:szCs w:val="28"/>
                <w:lang w:val="vi-VN"/>
              </w:rPr>
              <w:t xml:space="preserve"> muốn nói với chúng ta điều gì qua câu chuyện trên</w:t>
            </w:r>
          </w:p>
          <w:p w14:paraId="502B62C4"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mời đại diện 1 – 2 HS trả lời. Các HS khác lắng nghe, nhận xét, nêu ý kiến (nếu có). </w:t>
            </w:r>
          </w:p>
          <w:p w14:paraId="2B78CACD"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GV nhận xét, đánh giá.</w:t>
            </w:r>
          </w:p>
          <w:p w14:paraId="5408ECE5"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tổ chức cho HS ho</w:t>
            </w:r>
            <w:r w:rsidRPr="001F52EB">
              <w:rPr>
                <w:rFonts w:ascii="Times New Roman" w:hAnsi="Times New Roman" w:cs="Times New Roman"/>
                <w:bCs/>
                <w:color w:val="000000"/>
                <w:sz w:val="28"/>
                <w:szCs w:val="28"/>
                <w:lang w:val="nl-NL"/>
              </w:rPr>
              <w:t>ạ</w:t>
            </w:r>
            <w:r w:rsidRPr="001F52EB">
              <w:rPr>
                <w:rFonts w:ascii="Times New Roman" w:hAnsi="Times New Roman" w:cs="Times New Roman"/>
                <w:bCs/>
                <w:color w:val="000000"/>
                <w:sz w:val="28"/>
                <w:szCs w:val="28"/>
                <w:lang w:val="vi-VN"/>
              </w:rPr>
              <w:t>t động nhóm: Trao đổi với bạn về một loại nhạc cụ mà em yêu thích.</w:t>
            </w:r>
          </w:p>
          <w:p w14:paraId="7574DF89"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mời đại diện 2 – 3 nhóm trình bày trước lớp.</w:t>
            </w:r>
          </w:p>
          <w:p w14:paraId="1FB07C83"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GV khích lệ HS nêu được ý kiến riêng của mình. </w:t>
            </w:r>
          </w:p>
          <w:p w14:paraId="50A57D3D"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nêu yêu cầu: Em hãy nói về nhạc cụ mình yêu thích và nêu lí do vì sao mình thích nhạc cụ đó.</w:t>
            </w:r>
          </w:p>
          <w:p w14:paraId="77C26A38"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GV tuyên dương, khen ngợi HS nêu được ý kiến riêng của mình. </w:t>
            </w:r>
          </w:p>
          <w:p w14:paraId="7871D71C"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bCs/>
                <w:color w:val="000000"/>
                <w:sz w:val="28"/>
                <w:szCs w:val="28"/>
                <w:lang w:val="vi-VN"/>
              </w:rPr>
              <w:t xml:space="preserve">- GV yêu cầu HS quan sát hình ảnh minh hoạ bài đọc và giới thiệu: </w:t>
            </w:r>
            <w:r w:rsidRPr="001F52EB">
              <w:rPr>
                <w:rFonts w:ascii="Times New Roman" w:hAnsi="Times New Roman" w:cs="Times New Roman"/>
                <w:sz w:val="28"/>
                <w:szCs w:val="28"/>
                <w:lang w:val="vi-VN"/>
              </w:rPr>
              <w:t xml:space="preserve">Tranh minh hoạ bài đọc vẽ một cô bé đang chơi trống như một nghệ sĩ thực thụ trong một khung cảnh rất đẹp, cô bé này là ai? Quê hương của cô ở đâu? Cô có phải là nghệ sĩ trống không? Để biết thông tin về cô bé này, chúng ta cùng tìm hiểu bài đọc </w:t>
            </w:r>
            <w:r w:rsidRPr="001F52EB">
              <w:rPr>
                <w:rFonts w:ascii="Times New Roman" w:hAnsi="Times New Roman" w:cs="Times New Roman"/>
                <w:b/>
                <w:bCs/>
                <w:sz w:val="28"/>
                <w:szCs w:val="28"/>
                <w:lang w:val="vi-VN"/>
              </w:rPr>
              <w:t xml:space="preserve">Nghệ sĩ trống </w:t>
            </w:r>
            <w:r w:rsidRPr="001F52EB">
              <w:rPr>
                <w:rFonts w:ascii="Times New Roman" w:hAnsi="Times New Roman" w:cs="Times New Roman"/>
                <w:sz w:val="28"/>
                <w:szCs w:val="28"/>
                <w:lang w:val="vi-VN"/>
              </w:rPr>
              <w:lastRenderedPageBreak/>
              <w:t>nhé!</w:t>
            </w:r>
          </w:p>
          <w:p w14:paraId="4256353F" w14:textId="72612FA0" w:rsidR="003F2D2C" w:rsidRPr="001F52EB" w:rsidRDefault="003F2D2C" w:rsidP="001F52EB">
            <w:pPr>
              <w:jc w:val="both"/>
              <w:rPr>
                <w:rFonts w:ascii="Times New Roman" w:hAnsi="Times New Roman" w:cs="Times New Roman"/>
                <w:b/>
                <w:bCs/>
                <w:sz w:val="28"/>
                <w:szCs w:val="28"/>
                <w:lang w:val="vi-VN"/>
              </w:rPr>
            </w:pPr>
            <w:r w:rsidRPr="001F52EB">
              <w:rPr>
                <w:rFonts w:ascii="Times New Roman" w:hAnsi="Times New Roman" w:cs="Times New Roman"/>
                <w:b/>
                <w:color w:val="000000"/>
                <w:sz w:val="28"/>
                <w:szCs w:val="28"/>
                <w:lang w:val="vi-VN"/>
              </w:rPr>
              <w:t>2. K</w:t>
            </w:r>
            <w:r w:rsidR="00AB49E7">
              <w:rPr>
                <w:rFonts w:ascii="Times New Roman" w:hAnsi="Times New Roman" w:cs="Times New Roman"/>
                <w:b/>
                <w:color w:val="000000"/>
                <w:sz w:val="28"/>
                <w:szCs w:val="28"/>
                <w:lang w:val="vi-VN"/>
              </w:rPr>
              <w:t>hám phá (</w:t>
            </w:r>
            <w:r w:rsidR="00AB49E7">
              <w:rPr>
                <w:rFonts w:ascii="Times New Roman" w:hAnsi="Times New Roman" w:cs="Times New Roman"/>
                <w:b/>
                <w:color w:val="000000"/>
                <w:sz w:val="28"/>
                <w:szCs w:val="28"/>
              </w:rPr>
              <w:t>1</w:t>
            </w:r>
            <w:r w:rsidR="00AB49E7">
              <w:rPr>
                <w:rFonts w:ascii="Times New Roman" w:hAnsi="Times New Roman" w:cs="Times New Roman"/>
                <w:b/>
                <w:color w:val="000000"/>
                <w:sz w:val="28"/>
                <w:szCs w:val="28"/>
                <w:lang w:val="vi-VN"/>
              </w:rPr>
              <w:t xml:space="preserve">0 - </w:t>
            </w:r>
            <w:r w:rsidR="00AB49E7">
              <w:rPr>
                <w:rFonts w:ascii="Times New Roman" w:hAnsi="Times New Roman" w:cs="Times New Roman"/>
                <w:b/>
                <w:color w:val="000000"/>
                <w:sz w:val="28"/>
                <w:szCs w:val="28"/>
              </w:rPr>
              <w:t>1</w:t>
            </w:r>
            <w:r w:rsidRPr="001F52EB">
              <w:rPr>
                <w:rFonts w:ascii="Times New Roman" w:hAnsi="Times New Roman" w:cs="Times New Roman"/>
                <w:b/>
                <w:color w:val="000000"/>
                <w:sz w:val="28"/>
                <w:szCs w:val="28"/>
                <w:lang w:val="vi-VN"/>
              </w:rPr>
              <w:t xml:space="preserve">2’) </w:t>
            </w:r>
          </w:p>
          <w:p w14:paraId="08C8DC54"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b/>
                <w:bCs/>
                <w:color w:val="000000"/>
                <w:sz w:val="28"/>
                <w:szCs w:val="28"/>
                <w:lang w:val="vi-VN"/>
              </w:rPr>
              <w:t xml:space="preserve">a. Mục tiêu: </w:t>
            </w:r>
            <w:r w:rsidRPr="001F52EB">
              <w:rPr>
                <w:rFonts w:ascii="Times New Roman" w:hAnsi="Times New Roman" w:cs="Times New Roman"/>
                <w:color w:val="000000"/>
                <w:sz w:val="28"/>
                <w:szCs w:val="28"/>
                <w:lang w:val="vi-VN"/>
              </w:rPr>
              <w:t>HS đọc được cả bài Nghệ sĩ trống. Bước đầu biết thể hiện tâm trạng, cảm xúc của nhân vật trong bài văn qua giọng đọc, biết nghỉ hơi ở chỗ có dấu câu.</w:t>
            </w:r>
          </w:p>
          <w:p w14:paraId="1CB94714" w14:textId="77777777" w:rsidR="003F2D2C" w:rsidRPr="001F52EB" w:rsidRDefault="003F2D2C" w:rsidP="001F52EB">
            <w:pPr>
              <w:jc w:val="both"/>
              <w:rPr>
                <w:rFonts w:ascii="Times New Roman" w:hAnsi="Times New Roman" w:cs="Times New Roman"/>
                <w:b/>
                <w:bCs/>
                <w:color w:val="000000"/>
                <w:sz w:val="28"/>
                <w:szCs w:val="28"/>
                <w:lang w:val="vi-VN"/>
              </w:rPr>
            </w:pPr>
            <w:r w:rsidRPr="001F52EB">
              <w:rPr>
                <w:rFonts w:ascii="Times New Roman" w:hAnsi="Times New Roman" w:cs="Times New Roman"/>
                <w:b/>
                <w:bCs/>
                <w:color w:val="000000"/>
                <w:sz w:val="28"/>
                <w:szCs w:val="28"/>
                <w:lang w:val="vi-VN"/>
              </w:rPr>
              <w:t>b. Cách  tiến hành</w:t>
            </w:r>
          </w:p>
          <w:p w14:paraId="2967BFC0" w14:textId="42684B9F" w:rsidR="00AB49E7" w:rsidRPr="00AB49E7" w:rsidRDefault="00AB49E7" w:rsidP="00AB49E7">
            <w:pPr>
              <w:jc w:val="both"/>
              <w:rPr>
                <w:rFonts w:ascii="Times New Roman" w:hAnsi="Times New Roman" w:cs="Times New Roman"/>
                <w:bCs/>
                <w:color w:val="000000"/>
                <w:sz w:val="28"/>
                <w:szCs w:val="28"/>
                <w:lang w:val="vi-VN"/>
              </w:rPr>
            </w:pPr>
            <w:r w:rsidRPr="00AB49E7">
              <w:rPr>
                <w:rFonts w:ascii="Times New Roman" w:hAnsi="Times New Roman" w:cs="Times New Roman"/>
                <w:bCs/>
                <w:color w:val="000000"/>
                <w:sz w:val="28"/>
                <w:szCs w:val="28"/>
              </w:rPr>
              <w:t>+</w:t>
            </w:r>
            <w:r w:rsidRPr="00AB49E7">
              <w:rPr>
                <w:rFonts w:ascii="Times New Roman" w:hAnsi="Times New Roman" w:cs="Times New Roman"/>
                <w:bCs/>
                <w:color w:val="000000"/>
                <w:sz w:val="28"/>
                <w:szCs w:val="28"/>
                <w:lang w:val="vi-VN"/>
              </w:rPr>
              <w:t xml:space="preserve"> Đọc văn bản</w:t>
            </w:r>
          </w:p>
          <w:p w14:paraId="0AE893D7"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GV đọc cả bài, đọc diễn cảm, nhấn giọng ở những từ ngữ thể hiện những tình tiết quan trọng hoặc những câu độc thoại thể hiện suy nghĩ, cảm xúc của cô bé Mi-lô, nhân vật chính trong câu chuyện. VD: luôn mơ ước được chơi trống, chỉ con trai mới được chơi trống; Tại sao mình không thể trở thành một tay trống nhỉ?...</w:t>
            </w:r>
          </w:p>
          <w:p w14:paraId="177C5193"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GV hướng dẫn HS luyện đọc: </w:t>
            </w:r>
          </w:p>
          <w:p w14:paraId="1752218D"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Đọc đúng các từ ngữ chứa tiếng dễ phát âm sai, VD: chơi trống, khẽ hỏi, trống tim-pan-ni, trống công-ga, trống bông-gô, Ku-chi-tô, A-na-ca-ô-na, nhún nhảy...</w:t>
            </w:r>
          </w:p>
          <w:p w14:paraId="44DDCF57"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Cách ngắt giọng ở những câu dài: </w:t>
            </w:r>
          </w:p>
          <w:p w14:paraId="0C6805C7" w14:textId="54E458C2" w:rsidR="003F2D2C" w:rsidRPr="001F52EB" w:rsidRDefault="00F46400"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w:t>
            </w:r>
            <w:r w:rsidR="003F2D2C" w:rsidRPr="001F52EB">
              <w:rPr>
                <w:rFonts w:ascii="Times New Roman" w:hAnsi="Times New Roman" w:cs="Times New Roman"/>
                <w:sz w:val="28"/>
                <w:szCs w:val="28"/>
                <w:lang w:val="vi-VN"/>
              </w:rPr>
              <w:t>Ban ngày,/ cô chăm chú lắng nghe tất cả những âm thanh xung quanh:/ tiếng những tàu lá cọ đu đưa trong gió,/ tiếng vỗ cánh của những chú chim ruồi,/ âm thanh phát ra khi cô chụm hai chân rồi nhảy vào vũng nước,....</w:t>
            </w:r>
          </w:p>
          <w:p w14:paraId="0DB251E7" w14:textId="0D6CB0ED" w:rsidR="003F2D2C" w:rsidRPr="001F52EB" w:rsidRDefault="00F46400" w:rsidP="001F52EB">
            <w:pPr>
              <w:pStyle w:val="ListParagraph"/>
              <w:spacing w:line="240" w:lineRule="auto"/>
              <w:ind w:left="0"/>
              <w:jc w:val="both"/>
              <w:rPr>
                <w:rFonts w:ascii="Times New Roman" w:hAnsi="Times New Roman" w:cs="Times New Roman"/>
                <w:szCs w:val="28"/>
                <w:lang w:val="vi-VN"/>
              </w:rPr>
            </w:pPr>
            <w:r w:rsidRPr="001F52EB">
              <w:rPr>
                <w:rFonts w:ascii="Times New Roman" w:hAnsi="Times New Roman" w:cs="Times New Roman"/>
                <w:szCs w:val="28"/>
                <w:lang w:val="vi-VN"/>
              </w:rPr>
              <w:t xml:space="preserve">- </w:t>
            </w:r>
            <w:r w:rsidR="003F2D2C" w:rsidRPr="001F52EB">
              <w:rPr>
                <w:rFonts w:ascii="Times New Roman" w:hAnsi="Times New Roman" w:cs="Times New Roman"/>
                <w:szCs w:val="28"/>
                <w:lang w:val="vi-VN"/>
              </w:rPr>
              <w:t>Khi chị gái Ku-chi-tô thành lập A-na-ca-ô-na,/ nhóm nhảy nữ đầu tiên của Cu-ba,/ cô bé Mi-lô 10 tuổi/ đã gia nhập ban nhạc với vai trò một tay trống;…</w:t>
            </w:r>
          </w:p>
          <w:p w14:paraId="0CFCBDA6"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Đọc nhấn giọng vào những từ ngữ thể hiện hành động, suy nghĩ, cảm xúc... của nhân vật: Nhưng Mi-lô vẫn </w:t>
            </w:r>
            <w:r w:rsidRPr="001F52EB">
              <w:rPr>
                <w:rFonts w:ascii="Times New Roman" w:hAnsi="Times New Roman" w:cs="Times New Roman"/>
                <w:sz w:val="28"/>
                <w:szCs w:val="28"/>
                <w:u w:val="single"/>
                <w:lang w:val="vi-VN"/>
              </w:rPr>
              <w:t>không từ bỏ đam mê</w:t>
            </w:r>
            <w:r w:rsidRPr="001F52EB">
              <w:rPr>
                <w:rFonts w:ascii="Times New Roman" w:hAnsi="Times New Roman" w:cs="Times New Roman"/>
                <w:sz w:val="28"/>
                <w:szCs w:val="28"/>
                <w:lang w:val="vi-VN"/>
              </w:rPr>
              <w:t xml:space="preserve">. Ban ngày, cô </w:t>
            </w:r>
            <w:r w:rsidRPr="001F52EB">
              <w:rPr>
                <w:rFonts w:ascii="Times New Roman" w:hAnsi="Times New Roman" w:cs="Times New Roman"/>
                <w:sz w:val="28"/>
                <w:szCs w:val="28"/>
                <w:u w:val="single"/>
                <w:lang w:val="vi-VN"/>
              </w:rPr>
              <w:t>chăm chú lắng nghe</w:t>
            </w:r>
            <w:r w:rsidRPr="001F52EB">
              <w:rPr>
                <w:rFonts w:ascii="Times New Roman" w:hAnsi="Times New Roman" w:cs="Times New Roman"/>
                <w:sz w:val="28"/>
                <w:szCs w:val="28"/>
                <w:lang w:val="vi-VN"/>
              </w:rPr>
              <w:t xml:space="preserve"> tất cả những âm thanh xung quanh: tiếng những tàu lá cọ </w:t>
            </w:r>
            <w:r w:rsidRPr="001F52EB">
              <w:rPr>
                <w:rFonts w:ascii="Times New Roman" w:hAnsi="Times New Roman" w:cs="Times New Roman"/>
                <w:sz w:val="28"/>
                <w:szCs w:val="28"/>
                <w:u w:val="single"/>
                <w:lang w:val="vi-VN"/>
              </w:rPr>
              <w:t>đu đưa</w:t>
            </w:r>
            <w:r w:rsidRPr="001F52EB">
              <w:rPr>
                <w:rFonts w:ascii="Times New Roman" w:hAnsi="Times New Roman" w:cs="Times New Roman"/>
                <w:sz w:val="28"/>
                <w:szCs w:val="28"/>
                <w:lang w:val="vi-VN"/>
              </w:rPr>
              <w:t xml:space="preserve"> trong gió, tiếng vỗ cánh của những chú chim ruồi, âm thanh phát ra khi cô chụm hai chân rồi nhảy vào vũng nước,... Khi màn đêm buông xuống, Mi-lô </w:t>
            </w:r>
            <w:r w:rsidRPr="001F52EB">
              <w:rPr>
                <w:rFonts w:ascii="Times New Roman" w:hAnsi="Times New Roman" w:cs="Times New Roman"/>
                <w:sz w:val="28"/>
                <w:szCs w:val="28"/>
                <w:u w:val="single"/>
                <w:lang w:val="vi-VN"/>
              </w:rPr>
              <w:t>ngồi trên bãi cát</w:t>
            </w:r>
            <w:r w:rsidRPr="001F52EB">
              <w:rPr>
                <w:rFonts w:ascii="Times New Roman" w:hAnsi="Times New Roman" w:cs="Times New Roman"/>
                <w:sz w:val="28"/>
                <w:szCs w:val="28"/>
                <w:lang w:val="vi-VN"/>
              </w:rPr>
              <w:t xml:space="preserve"> và </w:t>
            </w:r>
            <w:r w:rsidRPr="001F52EB">
              <w:rPr>
                <w:rFonts w:ascii="Times New Roman" w:hAnsi="Times New Roman" w:cs="Times New Roman"/>
                <w:sz w:val="28"/>
                <w:szCs w:val="28"/>
                <w:u w:val="single"/>
                <w:lang w:val="vi-VN"/>
              </w:rPr>
              <w:t>lắng nghe</w:t>
            </w:r>
            <w:r w:rsidRPr="001F52EB">
              <w:rPr>
                <w:rFonts w:ascii="Times New Roman" w:hAnsi="Times New Roman" w:cs="Times New Roman"/>
                <w:sz w:val="28"/>
                <w:szCs w:val="28"/>
                <w:lang w:val="vi-VN"/>
              </w:rPr>
              <w:t xml:space="preserve"> âm thanh của biển cả.</w:t>
            </w:r>
          </w:p>
          <w:p w14:paraId="57043BA8"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GV mời đại diện 5 HS đọc nối tiếp 5 đoạn trước lớp.</w:t>
            </w:r>
          </w:p>
          <w:p w14:paraId="58717844"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yêu cầu HS luyện đọc:</w:t>
            </w:r>
          </w:p>
          <w:p w14:paraId="141FB98C"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HS làm việc theo cặp/ nhóm (4 HS 1 nhóm), mỗi HS đọc một đoạn (đọc nối tiếp 5 đoạn), đọc nối tiếp 1 – 2 lượt. </w:t>
            </w:r>
          </w:p>
          <w:p w14:paraId="201DF878"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HS làm việc cá nhân, đọc nhẩm toàn bài một lượt. </w:t>
            </w:r>
          </w:p>
          <w:p w14:paraId="38D1C772"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GV nhận xét, đánh giá việc luyện đọc của cả lớp. </w:t>
            </w:r>
          </w:p>
          <w:p w14:paraId="62DD2E90" w14:textId="3B7B2381" w:rsidR="003F2D2C" w:rsidRPr="00AB49E7" w:rsidRDefault="00AB49E7" w:rsidP="001F52EB">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3. Thực hành( 12 -15’)</w:t>
            </w:r>
          </w:p>
          <w:p w14:paraId="5A503575"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b/>
                <w:bCs/>
                <w:color w:val="000000"/>
                <w:sz w:val="28"/>
                <w:szCs w:val="28"/>
                <w:lang w:val="vi-VN"/>
              </w:rPr>
              <w:t xml:space="preserve">a. Mục tiêu: </w:t>
            </w:r>
            <w:r w:rsidRPr="001F52EB">
              <w:rPr>
                <w:rFonts w:ascii="Times New Roman" w:hAnsi="Times New Roman" w:cs="Times New Roman"/>
                <w:color w:val="000000"/>
                <w:sz w:val="28"/>
                <w:szCs w:val="28"/>
                <w:lang w:val="vi-VN"/>
              </w:rPr>
              <w:t>HS trả lời được các câu hỏi liên quan đến bài đọc Nghệ sĩ trống.</w:t>
            </w:r>
          </w:p>
          <w:p w14:paraId="521FBFF7" w14:textId="77777777" w:rsidR="003F2D2C" w:rsidRPr="001F52EB" w:rsidRDefault="003F2D2C" w:rsidP="001F52EB">
            <w:pPr>
              <w:jc w:val="both"/>
              <w:rPr>
                <w:rFonts w:ascii="Times New Roman" w:hAnsi="Times New Roman" w:cs="Times New Roman"/>
                <w:b/>
                <w:bCs/>
                <w:color w:val="000000"/>
                <w:sz w:val="28"/>
                <w:szCs w:val="28"/>
                <w:lang w:val="vi-VN"/>
              </w:rPr>
            </w:pPr>
            <w:r w:rsidRPr="001F52EB">
              <w:rPr>
                <w:rFonts w:ascii="Times New Roman" w:hAnsi="Times New Roman" w:cs="Times New Roman"/>
                <w:b/>
                <w:bCs/>
                <w:color w:val="000000"/>
                <w:sz w:val="28"/>
                <w:szCs w:val="28"/>
                <w:lang w:val="vi-VN"/>
              </w:rPr>
              <w:t>b. Cách  tiến hành:</w:t>
            </w:r>
          </w:p>
          <w:p w14:paraId="2714473D"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color w:val="000000"/>
                <w:sz w:val="28"/>
                <w:szCs w:val="28"/>
                <w:lang w:val="vi-VN"/>
              </w:rPr>
              <w:lastRenderedPageBreak/>
              <w:t xml:space="preserve">- </w:t>
            </w:r>
            <w:r w:rsidRPr="001F52EB">
              <w:rPr>
                <w:rFonts w:ascii="Times New Roman" w:hAnsi="Times New Roman" w:cs="Times New Roman"/>
                <w:sz w:val="28"/>
                <w:szCs w:val="28"/>
                <w:lang w:val="vi-VN"/>
              </w:rPr>
              <w:t>GV hướng dẫn HS đọc từ ngữ được chú thích trong SHS và hướng dẫn HS hiểu nghĩa của một số từ ngữ khó trong bài.</w:t>
            </w:r>
          </w:p>
          <w:p w14:paraId="4FFDC733"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sz w:val="28"/>
                <w:szCs w:val="28"/>
                <w:lang w:val="vi-VN"/>
              </w:rPr>
              <w:t>- GV hướng dẫn HS thực hiện lần lượt các nhiệm vụ, yêu cầu nêu trong SHS (cuối bài đọc).</w:t>
            </w:r>
          </w:p>
          <w:p w14:paraId="55CFD9C6" w14:textId="77777777" w:rsidR="003F2D2C" w:rsidRPr="001F52EB" w:rsidRDefault="003F2D2C" w:rsidP="001F52EB">
            <w:pPr>
              <w:jc w:val="both"/>
              <w:rPr>
                <w:rFonts w:ascii="Times New Roman" w:hAnsi="Times New Roman" w:cs="Times New Roman"/>
                <w:b/>
                <w:bCs/>
                <w:color w:val="000000"/>
                <w:sz w:val="28"/>
                <w:szCs w:val="28"/>
                <w:lang w:val="vi-VN"/>
              </w:rPr>
            </w:pPr>
            <w:r w:rsidRPr="001F52EB">
              <w:rPr>
                <w:rFonts w:ascii="Times New Roman" w:hAnsi="Times New Roman" w:cs="Times New Roman"/>
                <w:b/>
                <w:bCs/>
                <w:color w:val="000000"/>
                <w:sz w:val="28"/>
                <w:szCs w:val="28"/>
                <w:lang w:val="vi-VN"/>
              </w:rPr>
              <w:t>Câu 1</w:t>
            </w:r>
          </w:p>
          <w:p w14:paraId="21E27080"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GV mời 1 HS đứng dậy đọc câu hỏi 1: Bài đọc cho biết những thông tin gì về Mi-lô?</w:t>
            </w:r>
          </w:p>
          <w:p w14:paraId="0702A3BD"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GV hướng dẫn HS làm việc nhóm (4 HS): .</w:t>
            </w:r>
          </w:p>
          <w:p w14:paraId="0B5036D8"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GV mời đại diện 1 – 2 HS phát biểu ý kiến.</w:t>
            </w:r>
          </w:p>
          <w:p w14:paraId="1F54C441"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GV </w:t>
            </w:r>
            <w:r w:rsidRPr="001F52EB">
              <w:rPr>
                <w:rFonts w:ascii="Times New Roman" w:hAnsi="Times New Roman" w:cs="Times New Roman"/>
                <w:sz w:val="28"/>
                <w:szCs w:val="28"/>
                <w:lang w:val="vi-VN"/>
              </w:rPr>
              <w:t>nhận xét, bổ sung chi tiết (nếu HS phát biểu chưa đầy đủ)</w:t>
            </w:r>
            <w:r w:rsidRPr="001F52EB">
              <w:rPr>
                <w:rFonts w:ascii="Times New Roman" w:hAnsi="Times New Roman" w:cs="Times New Roman"/>
                <w:color w:val="000000"/>
                <w:sz w:val="28"/>
                <w:szCs w:val="28"/>
                <w:lang w:val="vi-VN"/>
              </w:rPr>
              <w:t>.</w:t>
            </w:r>
          </w:p>
          <w:p w14:paraId="11F9A58B"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GV tổng kết đáp án: </w:t>
            </w:r>
          </w:p>
          <w:tbl>
            <w:tblPr>
              <w:tblStyle w:val="LightGrid-Accent4"/>
              <w:tblW w:w="0" w:type="auto"/>
              <w:tblLook w:val="04A0" w:firstRow="1" w:lastRow="0" w:firstColumn="1" w:lastColumn="0" w:noHBand="0" w:noVBand="1"/>
            </w:tblPr>
            <w:tblGrid>
              <w:gridCol w:w="784"/>
              <w:gridCol w:w="5539"/>
            </w:tblGrid>
            <w:tr w:rsidR="003F2D2C" w:rsidRPr="001F52EB" w14:paraId="72C64E43"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4" w:type="dxa"/>
                </w:tcPr>
                <w:p w14:paraId="31507441" w14:textId="77777777" w:rsidR="003F2D2C" w:rsidRPr="001F52EB" w:rsidRDefault="003F2D2C" w:rsidP="001F52EB">
                  <w:pPr>
                    <w:jc w:val="center"/>
                    <w:rPr>
                      <w:rFonts w:ascii="Times New Roman" w:hAnsi="Times New Roman" w:cs="Times New Roman"/>
                      <w:bCs w:val="0"/>
                      <w:color w:val="000000"/>
                      <w:sz w:val="28"/>
                      <w:szCs w:val="28"/>
                    </w:rPr>
                  </w:pPr>
                  <w:r w:rsidRPr="001F52EB">
                    <w:rPr>
                      <w:rFonts w:ascii="Times New Roman" w:hAnsi="Times New Roman" w:cs="Times New Roman"/>
                      <w:bCs w:val="0"/>
                      <w:color w:val="000000"/>
                      <w:sz w:val="28"/>
                      <w:szCs w:val="28"/>
                    </w:rPr>
                    <w:t>TT</w:t>
                  </w:r>
                </w:p>
              </w:tc>
              <w:tc>
                <w:tcPr>
                  <w:tcW w:w="5549" w:type="dxa"/>
                </w:tcPr>
                <w:p w14:paraId="7688A246" w14:textId="77777777" w:rsidR="003F2D2C" w:rsidRPr="001F52EB" w:rsidRDefault="003F2D2C" w:rsidP="001F52E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sz w:val="28"/>
                      <w:szCs w:val="28"/>
                    </w:rPr>
                  </w:pPr>
                  <w:r w:rsidRPr="001F52EB">
                    <w:rPr>
                      <w:rFonts w:ascii="Times New Roman" w:hAnsi="Times New Roman" w:cs="Times New Roman"/>
                      <w:bCs w:val="0"/>
                      <w:color w:val="000000"/>
                      <w:sz w:val="28"/>
                      <w:szCs w:val="28"/>
                    </w:rPr>
                    <w:t>Thông tin</w:t>
                  </w:r>
                </w:p>
              </w:tc>
            </w:tr>
            <w:tr w:rsidR="003F2D2C" w:rsidRPr="001F52EB" w14:paraId="1B560C13"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4" w:type="dxa"/>
                </w:tcPr>
                <w:p w14:paraId="3CB563D7" w14:textId="77777777" w:rsidR="003F2D2C" w:rsidRPr="001F52EB" w:rsidRDefault="003F2D2C" w:rsidP="001F52EB">
                  <w:pPr>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1</w:t>
                  </w:r>
                </w:p>
              </w:tc>
              <w:tc>
                <w:tcPr>
                  <w:tcW w:w="5549" w:type="dxa"/>
                </w:tcPr>
                <w:p w14:paraId="15C4008E"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 xml:space="preserve">Ước mơ: được chơi trống trong một ban nhạc. </w:t>
                  </w:r>
                </w:p>
              </w:tc>
            </w:tr>
            <w:tr w:rsidR="003F2D2C" w:rsidRPr="001F52EB" w14:paraId="25DAC0F1"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4" w:type="dxa"/>
                </w:tcPr>
                <w:p w14:paraId="4F19E920" w14:textId="77777777" w:rsidR="003F2D2C" w:rsidRPr="001F52EB" w:rsidRDefault="003F2D2C" w:rsidP="001F52EB">
                  <w:pPr>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2</w:t>
                  </w:r>
                </w:p>
              </w:tc>
              <w:tc>
                <w:tcPr>
                  <w:tcW w:w="5549" w:type="dxa"/>
                </w:tcPr>
                <w:p w14:paraId="3011619E" w14:textId="77777777" w:rsidR="003F2D2C" w:rsidRPr="001F52EB" w:rsidRDefault="003F2D2C" w:rsidP="001F52EB">
                  <w:pPr>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 xml:space="preserve">Nơi ở: một hòn đảo ngập tràn không khi âm nhạc ở Cu-ba. </w:t>
                  </w:r>
                </w:p>
              </w:tc>
            </w:tr>
            <w:tr w:rsidR="003F2D2C" w:rsidRPr="001F52EB" w14:paraId="05EBEFE0"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4" w:type="dxa"/>
                </w:tcPr>
                <w:p w14:paraId="5428AF85" w14:textId="77777777" w:rsidR="003F2D2C" w:rsidRPr="001F52EB" w:rsidRDefault="003F2D2C" w:rsidP="001F52EB">
                  <w:pPr>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3</w:t>
                  </w:r>
                </w:p>
              </w:tc>
              <w:tc>
                <w:tcPr>
                  <w:tcW w:w="5549" w:type="dxa"/>
                </w:tcPr>
                <w:p w14:paraId="37E27694"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 xml:space="preserve">Đam mê: chơi trống. </w:t>
                  </w:r>
                </w:p>
              </w:tc>
            </w:tr>
            <w:tr w:rsidR="003F2D2C" w:rsidRPr="001F52EB" w14:paraId="05C1BB69" w14:textId="77777777" w:rsidTr="004B36D5">
              <w:trPr>
                <w:cnfStyle w:val="000000010000" w:firstRow="0" w:lastRow="0" w:firstColumn="0" w:lastColumn="0" w:oddVBand="0" w:evenVBand="0" w:oddHBand="0" w:evenHBand="1" w:firstRowFirstColumn="0" w:firstRowLastColumn="0" w:lastRowFirstColumn="0" w:lastRowLastColumn="0"/>
                <w:trHeight w:val="1054"/>
              </w:trPr>
              <w:tc>
                <w:tcPr>
                  <w:cnfStyle w:val="001000000000" w:firstRow="0" w:lastRow="0" w:firstColumn="1" w:lastColumn="0" w:oddVBand="0" w:evenVBand="0" w:oddHBand="0" w:evenHBand="0" w:firstRowFirstColumn="0" w:firstRowLastColumn="0" w:lastRowFirstColumn="0" w:lastRowLastColumn="0"/>
                  <w:tcW w:w="784" w:type="dxa"/>
                </w:tcPr>
                <w:p w14:paraId="475E0B43" w14:textId="77777777" w:rsidR="003F2D2C" w:rsidRPr="001F52EB" w:rsidRDefault="003F2D2C" w:rsidP="001F52EB">
                  <w:pPr>
                    <w:jc w:val="center"/>
                    <w:rPr>
                      <w:rFonts w:ascii="Times New Roman" w:hAnsi="Times New Roman" w:cs="Times New Roman"/>
                      <w:color w:val="000000"/>
                      <w:sz w:val="28"/>
                      <w:szCs w:val="28"/>
                    </w:rPr>
                  </w:pPr>
                  <w:r w:rsidRPr="001F52EB">
                    <w:rPr>
                      <w:rFonts w:ascii="Times New Roman" w:hAnsi="Times New Roman" w:cs="Times New Roman"/>
                      <w:color w:val="000000"/>
                      <w:sz w:val="28"/>
                      <w:szCs w:val="28"/>
                    </w:rPr>
                    <w:t>4</w:t>
                  </w:r>
                </w:p>
              </w:tc>
              <w:tc>
                <w:tcPr>
                  <w:tcW w:w="5549" w:type="dxa"/>
                </w:tcPr>
                <w:p w14:paraId="7DE2ED97" w14:textId="77777777" w:rsidR="003F2D2C" w:rsidRPr="001F52EB" w:rsidRDefault="003F2D2C" w:rsidP="001F52EB">
                  <w:pPr>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 xml:space="preserve">Thành tích nổi bật: trở thành nghệ sĩ trống nổi tiếng thế giới. </w:t>
                  </w:r>
                </w:p>
              </w:tc>
            </w:tr>
          </w:tbl>
          <w:p w14:paraId="743F60DE"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Câu 2</w:t>
            </w:r>
          </w:p>
          <w:p w14:paraId="3E74078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GV mời 1 HS đứng dậy đọc câu hỏi 2: </w:t>
            </w:r>
            <w:r w:rsidRPr="001F52EB">
              <w:rPr>
                <w:rFonts w:ascii="Times New Roman" w:hAnsi="Times New Roman" w:cs="Times New Roman"/>
                <w:sz w:val="28"/>
                <w:szCs w:val="28"/>
              </w:rPr>
              <w:t xml:space="preserve">Mọi người làm gì khi thấy Mi-lồ chơi trống? Vì sao họ lại làm như vậy? </w:t>
            </w:r>
          </w:p>
          <w:p w14:paraId="0452A37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yêu cầu HS thảo luận nhóm (2 em nhóm), thống nhất câu trả lời. </w:t>
            </w:r>
          </w:p>
          <w:p w14:paraId="7154B2C9"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mời đại diện một số nhóm phát biểu trước lớp. </w:t>
            </w:r>
          </w:p>
          <w:p w14:paraId="595BC49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và thống nhất câu trả lời:</w:t>
            </w:r>
          </w:p>
          <w:p w14:paraId="30912979"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Khi thấy Mi-lô tập chơi trống. mọi người thường hét lên. “Về nhà ngay! Nhạc cụ này không dành cho con gái.”. Mọi người làm như vậy vì người dân trên đảo có một quy ước ngầm; chỉ con trai mới được chơi trống.</w:t>
            </w:r>
          </w:p>
          <w:p w14:paraId="4BF0DA47"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Câu 3</w:t>
            </w:r>
          </w:p>
          <w:p w14:paraId="71F2AF0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GV mời 1 HS đứng dậy đọc câu hỏi 3: </w:t>
            </w:r>
            <w:r w:rsidRPr="001F52EB">
              <w:rPr>
                <w:rFonts w:ascii="Times New Roman" w:hAnsi="Times New Roman" w:cs="Times New Roman"/>
                <w:sz w:val="28"/>
                <w:szCs w:val="28"/>
              </w:rPr>
              <w:t xml:space="preserve">Hành trình trở thành nghệ sĩ trống nổi tiếng thế giới của Mi-lô có những thuận lợi và khó khăn gì? </w:t>
            </w:r>
          </w:p>
          <w:p w14:paraId="0631AC9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giải nghĩa từ “hành trình”: quá trình dài để đi đến một cái đích nào đó. </w:t>
            </w:r>
          </w:p>
          <w:p w14:paraId="3AB5BE1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HS thực hiện nhiệm vụ:</w:t>
            </w:r>
          </w:p>
          <w:p w14:paraId="694A77E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Bước 1: HS suy nghĩ, chuẩn bị câu trả lời. </w:t>
            </w:r>
          </w:p>
          <w:p w14:paraId="68E5F8C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Bước 2: HS làm việc theo nhóm (lần lượt từng em nêu ý kiến đã chuẩn bị), sau đó trao đổi để thống nhất câu trả lời. </w:t>
            </w:r>
          </w:p>
          <w:p w14:paraId="59860F2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lastRenderedPageBreak/>
              <w:t xml:space="preserve">+ Bước 3: Đại diện một số nhóm nêu câu trả lời trước lớp. </w:t>
            </w:r>
          </w:p>
          <w:p w14:paraId="06FF7C9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và cả lớp nhận xét, thống nhất câu trả lời:</w:t>
            </w:r>
          </w:p>
          <w:tbl>
            <w:tblPr>
              <w:tblStyle w:val="LightGrid-Accent4"/>
              <w:tblW w:w="0" w:type="auto"/>
              <w:tblLook w:val="04A0" w:firstRow="1" w:lastRow="0" w:firstColumn="1" w:lastColumn="0" w:noHBand="0" w:noVBand="1"/>
            </w:tblPr>
            <w:tblGrid>
              <w:gridCol w:w="1350"/>
              <w:gridCol w:w="4973"/>
            </w:tblGrid>
            <w:tr w:rsidR="003F2D2C" w:rsidRPr="001F52EB" w14:paraId="389D3CD2"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1" w:type="dxa"/>
                </w:tcPr>
                <w:p w14:paraId="125AB220" w14:textId="77777777" w:rsidR="003F2D2C" w:rsidRPr="001F52EB" w:rsidRDefault="003F2D2C" w:rsidP="001F52EB">
                  <w:pPr>
                    <w:jc w:val="both"/>
                    <w:rPr>
                      <w:rFonts w:ascii="Times New Roman" w:hAnsi="Times New Roman" w:cs="Times New Roman"/>
                      <w:b w:val="0"/>
                      <w:bCs w:val="0"/>
                      <w:sz w:val="28"/>
                      <w:szCs w:val="28"/>
                    </w:rPr>
                  </w:pPr>
                </w:p>
              </w:tc>
              <w:tc>
                <w:tcPr>
                  <w:tcW w:w="4982" w:type="dxa"/>
                </w:tcPr>
                <w:p w14:paraId="3C703B3C" w14:textId="77777777" w:rsidR="003F2D2C" w:rsidRPr="001F52EB" w:rsidRDefault="003F2D2C" w:rsidP="001F52EB">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8"/>
                      <w:szCs w:val="28"/>
                    </w:rPr>
                  </w:pPr>
                  <w:r w:rsidRPr="001F52EB">
                    <w:rPr>
                      <w:rFonts w:ascii="Times New Roman" w:hAnsi="Times New Roman" w:cs="Times New Roman"/>
                      <w:bCs w:val="0"/>
                      <w:sz w:val="28"/>
                      <w:szCs w:val="28"/>
                    </w:rPr>
                    <w:t>Hành trình trở thành nghệ sĩ trống nổi tiếng thế giới của Mi-lô</w:t>
                  </w:r>
                </w:p>
              </w:tc>
            </w:tr>
            <w:tr w:rsidR="003F2D2C" w:rsidRPr="001F52EB" w14:paraId="7CBAEA38"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1" w:type="dxa"/>
                </w:tcPr>
                <w:p w14:paraId="03331DD5" w14:textId="77777777" w:rsidR="003F2D2C" w:rsidRPr="001F52EB" w:rsidRDefault="003F2D2C" w:rsidP="001F52EB">
                  <w:pPr>
                    <w:jc w:val="center"/>
                    <w:rPr>
                      <w:rFonts w:ascii="Times New Roman" w:hAnsi="Times New Roman" w:cs="Times New Roman"/>
                      <w:bCs w:val="0"/>
                      <w:sz w:val="28"/>
                      <w:szCs w:val="28"/>
                    </w:rPr>
                  </w:pPr>
                  <w:r w:rsidRPr="001F52EB">
                    <w:rPr>
                      <w:rFonts w:ascii="Times New Roman" w:hAnsi="Times New Roman" w:cs="Times New Roman"/>
                      <w:bCs w:val="0"/>
                      <w:sz w:val="28"/>
                      <w:szCs w:val="28"/>
                    </w:rPr>
                    <w:t>Thuận lợi</w:t>
                  </w:r>
                </w:p>
              </w:tc>
              <w:tc>
                <w:tcPr>
                  <w:tcW w:w="4982" w:type="dxa"/>
                </w:tcPr>
                <w:p w14:paraId="5B0C2A2D"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Mi-lô rất đam mê chơi trống, gia đình (cha và chị gái), nhà trường (thầy cô) luôn hỗ trợ, giúp đỡ Mi-lô thực hiện đam mê của mình.</w:t>
                  </w:r>
                </w:p>
              </w:tc>
            </w:tr>
            <w:tr w:rsidR="003F2D2C" w:rsidRPr="001F52EB" w14:paraId="5617E63C"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51" w:type="dxa"/>
                </w:tcPr>
                <w:p w14:paraId="29B87070" w14:textId="77777777" w:rsidR="003F2D2C" w:rsidRPr="001F52EB" w:rsidRDefault="003F2D2C" w:rsidP="001F52EB">
                  <w:pPr>
                    <w:jc w:val="center"/>
                    <w:rPr>
                      <w:rFonts w:ascii="Times New Roman" w:hAnsi="Times New Roman" w:cs="Times New Roman"/>
                      <w:bCs w:val="0"/>
                      <w:sz w:val="28"/>
                      <w:szCs w:val="28"/>
                    </w:rPr>
                  </w:pPr>
                  <w:r w:rsidRPr="001F52EB">
                    <w:rPr>
                      <w:rFonts w:ascii="Times New Roman" w:hAnsi="Times New Roman" w:cs="Times New Roman"/>
                      <w:bCs w:val="0"/>
                      <w:sz w:val="28"/>
                      <w:szCs w:val="28"/>
                    </w:rPr>
                    <w:t>Khó khăn</w:t>
                  </w:r>
                </w:p>
              </w:tc>
              <w:tc>
                <w:tcPr>
                  <w:tcW w:w="4982" w:type="dxa"/>
                </w:tcPr>
                <w:p w14:paraId="23BE498A" w14:textId="77777777" w:rsidR="003F2D2C" w:rsidRPr="001F52EB" w:rsidRDefault="003F2D2C" w:rsidP="001F52EB">
                  <w:pPr>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Người dân nơi Mi-lô sống có một quy ước ngầm là chỉ con trai mới được chơi trống, con gái không được chơi trống...).</w:t>
                  </w:r>
                </w:p>
              </w:tc>
            </w:tr>
          </w:tbl>
          <w:p w14:paraId="6DE860FD"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xml:space="preserve">- </w:t>
            </w:r>
            <w:r w:rsidRPr="001F52EB">
              <w:rPr>
                <w:rFonts w:ascii="Times New Roman" w:hAnsi="Times New Roman" w:cs="Times New Roman"/>
                <w:sz w:val="28"/>
                <w:szCs w:val="28"/>
              </w:rPr>
              <w:t>GV khích lệ và khen ngợi những HS đã biết nêu ý kiến thể hiện suy nghĩ của mình</w:t>
            </w:r>
            <w:r w:rsidRPr="001F52EB">
              <w:rPr>
                <w:rFonts w:ascii="Times New Roman" w:hAnsi="Times New Roman" w:cs="Times New Roman"/>
                <w:bCs/>
                <w:color w:val="000000"/>
                <w:sz w:val="28"/>
                <w:szCs w:val="28"/>
              </w:rPr>
              <w:t>.</w:t>
            </w:r>
          </w:p>
          <w:p w14:paraId="06DDB7E9"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Câu 4</w:t>
            </w:r>
          </w:p>
          <w:p w14:paraId="02E50BA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GV mời 1 HS đứng dậy đọc câu hỏi 4: </w:t>
            </w:r>
            <w:r w:rsidRPr="001F52EB">
              <w:rPr>
                <w:rFonts w:ascii="Times New Roman" w:hAnsi="Times New Roman" w:cs="Times New Roman"/>
                <w:sz w:val="28"/>
                <w:szCs w:val="28"/>
              </w:rPr>
              <w:t xml:space="preserve">Dựa vào bài đọc, hãy cho biết vì sao Mi-lô trở thành một nghệ sĩ trống nổi tiếng thế giới. </w:t>
            </w:r>
          </w:p>
          <w:p w14:paraId="27FC233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HS thực hiện nhiệm vụ:</w:t>
            </w:r>
          </w:p>
          <w:p w14:paraId="0EDFB4E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làm việc cá nhân: HS suy nghĩ, tìm câu trả lời.</w:t>
            </w:r>
          </w:p>
          <w:p w14:paraId="372BA3B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HS làm việc nhóm: trao đổi trong nhóm, thống nhất đáp án.</w:t>
            </w:r>
          </w:p>
          <w:p w14:paraId="203453E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1 – 2 nhóm HS trả lời câu hỏi trước lớp.</w:t>
            </w:r>
          </w:p>
          <w:p w14:paraId="1282EBFB"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lưu ý: Đây là câu hỏi khích lệ HS phát biểu suy nghĩ, cảm nhận của cá nhân. HS có thể đưa ra nhiều ý kiến khác nhau nhưng GV cần giúp các em hiểu rằng lí do cơ bản nhất để Mi-lô trở thành nghệ sĩ trống nổi tiếng thế giới là vì cô có đam mê chơi trống, kiên trì tập luyện và luôn nỗ lực vượt lên khó khăn để thực hiện được ước mơ của mình. </w:t>
            </w:r>
          </w:p>
          <w:p w14:paraId="43A3BEB8"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khích lệ và khen ngợi những HS đã biết nêu ý kiến thể hiện suy nghĩ của mình. </w:t>
            </w:r>
          </w:p>
          <w:p w14:paraId="7BD87E12" w14:textId="77777777" w:rsidR="003F2D2C" w:rsidRPr="001F52EB" w:rsidRDefault="003F2D2C" w:rsidP="001F52EB">
            <w:pPr>
              <w:jc w:val="both"/>
              <w:rPr>
                <w:rFonts w:ascii="Times New Roman" w:hAnsi="Times New Roman" w:cs="Times New Roman"/>
                <w:b/>
                <w:bCs/>
                <w:color w:val="000000"/>
                <w:sz w:val="28"/>
                <w:szCs w:val="28"/>
              </w:rPr>
            </w:pPr>
            <w:r w:rsidRPr="001F52EB">
              <w:rPr>
                <w:rFonts w:ascii="Times New Roman" w:hAnsi="Times New Roman" w:cs="Times New Roman"/>
                <w:b/>
                <w:bCs/>
                <w:color w:val="000000"/>
                <w:sz w:val="28"/>
                <w:szCs w:val="28"/>
              </w:rPr>
              <w:t>Câu 5</w:t>
            </w:r>
          </w:p>
          <w:p w14:paraId="3B69619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color w:val="000000"/>
                <w:sz w:val="28"/>
                <w:szCs w:val="28"/>
              </w:rPr>
              <w:t xml:space="preserve">- GV mời 1 HS đứng dậy đọc câu hỏi 5: </w:t>
            </w:r>
            <w:r w:rsidRPr="001F52EB">
              <w:rPr>
                <w:rFonts w:ascii="Times New Roman" w:hAnsi="Times New Roman" w:cs="Times New Roman"/>
                <w:sz w:val="28"/>
                <w:szCs w:val="28"/>
              </w:rPr>
              <w:t>Em có ấn tượng nhất với hoạt động nào của Mi-lô? Vì sao?</w:t>
            </w:r>
          </w:p>
          <w:p w14:paraId="54D1AACE"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HS thực hiện nhiệm vụ:</w:t>
            </w:r>
          </w:p>
          <w:p w14:paraId="0A928F95"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Bước 1: HS làm việc cá nhân, suy nghĩ, chuẩn bị ý kiến để phát biểu trong nhóm. </w:t>
            </w:r>
          </w:p>
          <w:p w14:paraId="339B0C70"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Bước 2: HS làm việc nhóm hoặc làm việc chung cả lớp, phát biểu ý kiến cá nhân, tranh luận/ trao đổi; cần lập luận để thuyết phục mọi người. </w:t>
            </w:r>
          </w:p>
          <w:p w14:paraId="5E38FF3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lưu ý: Đây là câu hỏi khích lệ HS phát biểu theo suy nghĩ, cảm nhận của cá nhân. HS có thể đưa ra nhiều </w:t>
            </w:r>
            <w:r w:rsidRPr="001F52EB">
              <w:rPr>
                <w:rFonts w:ascii="Times New Roman" w:hAnsi="Times New Roman" w:cs="Times New Roman"/>
                <w:sz w:val="28"/>
                <w:szCs w:val="28"/>
              </w:rPr>
              <w:lastRenderedPageBreak/>
              <w:t>ý kiến khác nhau, GV cần hướng dẫn HS nêu được lí do vì sao hành động đó của Mi-lô khiến em ấn tượng nhất.</w:t>
            </w:r>
          </w:p>
          <w:p w14:paraId="4BA3318D"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bổ sung ý kiến và thống nhất đáp án: Hành động Mi-lô chăm chú lắng nghe tất cả những âm thanh xung quanh... cho thấy Mi-lô rất nỗ lực thu nhận những âm thanh trong tự nhiên để đưa vào tiếng trống của mình...</w:t>
            </w:r>
          </w:p>
          <w:p w14:paraId="2434CDA2" w14:textId="77777777" w:rsidR="003F2D2C" w:rsidRPr="001F52EB" w:rsidRDefault="003F2D2C" w:rsidP="001F52EB">
            <w:pPr>
              <w:jc w:val="both"/>
              <w:rPr>
                <w:rFonts w:ascii="Times New Roman" w:hAnsi="Times New Roman" w:cs="Times New Roman"/>
                <w:b/>
                <w:bCs/>
                <w:color w:val="000000"/>
                <w:sz w:val="28"/>
                <w:szCs w:val="28"/>
                <w:lang w:val="nl-NL"/>
              </w:rPr>
            </w:pPr>
            <w:r w:rsidRPr="001F52EB">
              <w:rPr>
                <w:rFonts w:ascii="Times New Roman" w:hAnsi="Times New Roman" w:cs="Times New Roman"/>
                <w:b/>
                <w:bCs/>
                <w:color w:val="000000"/>
                <w:sz w:val="28"/>
                <w:szCs w:val="28"/>
                <w:lang w:val="nl-NL"/>
              </w:rPr>
              <w:t>4. Luyện tập theo văn bản đọc</w:t>
            </w:r>
          </w:p>
          <w:p w14:paraId="18C190A1" w14:textId="77777777"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b/>
                <w:bCs/>
                <w:color w:val="000000"/>
                <w:sz w:val="28"/>
                <w:szCs w:val="28"/>
                <w:lang w:val="nl-NL"/>
              </w:rPr>
              <w:t xml:space="preserve">a. Mục tiêu: </w:t>
            </w:r>
            <w:r w:rsidRPr="001F52EB">
              <w:rPr>
                <w:rFonts w:ascii="Times New Roman" w:hAnsi="Times New Roman" w:cs="Times New Roman"/>
                <w:color w:val="000000"/>
                <w:sz w:val="28"/>
                <w:szCs w:val="28"/>
                <w:lang w:val="nl-NL"/>
              </w:rPr>
              <w:t>HS củng cố kiến thức tiếng Việt đã học.</w:t>
            </w:r>
          </w:p>
          <w:p w14:paraId="54D61C9F" w14:textId="77777777" w:rsidR="003F2D2C" w:rsidRPr="001F52EB" w:rsidRDefault="003F2D2C" w:rsidP="001F52EB">
            <w:pPr>
              <w:jc w:val="both"/>
              <w:rPr>
                <w:rFonts w:ascii="Times New Roman" w:hAnsi="Times New Roman" w:cs="Times New Roman"/>
                <w:b/>
                <w:bCs/>
                <w:sz w:val="28"/>
                <w:szCs w:val="28"/>
                <w:lang w:val="nl-NL"/>
              </w:rPr>
            </w:pPr>
            <w:r w:rsidRPr="001F52EB">
              <w:rPr>
                <w:rFonts w:ascii="Times New Roman" w:hAnsi="Times New Roman" w:cs="Times New Roman"/>
                <w:b/>
                <w:bCs/>
                <w:sz w:val="28"/>
                <w:szCs w:val="28"/>
                <w:lang w:val="nl-NL"/>
              </w:rPr>
              <w:t>b. Cách  tiến hành</w:t>
            </w:r>
          </w:p>
          <w:p w14:paraId="3514D914"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trình chiếu đề bài và yêu cầu HS đọc to:</w:t>
            </w:r>
          </w:p>
          <w:p w14:paraId="7BD89B85"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Câu 1. Chọn sự vật được gọi là nhạc cụ.</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1"/>
              <w:gridCol w:w="2111"/>
              <w:gridCol w:w="2111"/>
            </w:tblGrid>
            <w:tr w:rsidR="003F2D2C" w:rsidRPr="001F52EB" w14:paraId="33E38003" w14:textId="77777777" w:rsidTr="004B36D5">
              <w:tc>
                <w:tcPr>
                  <w:tcW w:w="2111" w:type="dxa"/>
                </w:tcPr>
                <w:p w14:paraId="3FD3338E"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A. trống đồng</w:t>
                  </w:r>
                </w:p>
              </w:tc>
              <w:tc>
                <w:tcPr>
                  <w:tcW w:w="2111" w:type="dxa"/>
                </w:tcPr>
                <w:p w14:paraId="246D9A57"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B. pi-a-nô</w:t>
                  </w:r>
                </w:p>
              </w:tc>
              <w:tc>
                <w:tcPr>
                  <w:tcW w:w="2111" w:type="dxa"/>
                </w:tcPr>
                <w:p w14:paraId="1BC6C796"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C. sáo trúc</w:t>
                  </w:r>
                </w:p>
              </w:tc>
            </w:tr>
            <w:tr w:rsidR="003F2D2C" w:rsidRPr="001F52EB" w14:paraId="4CC4EDDA" w14:textId="77777777" w:rsidTr="004B36D5">
              <w:tc>
                <w:tcPr>
                  <w:tcW w:w="2111" w:type="dxa"/>
                </w:tcPr>
                <w:p w14:paraId="39B2C79C"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D. ghi-ta</w:t>
                  </w:r>
                </w:p>
              </w:tc>
              <w:tc>
                <w:tcPr>
                  <w:tcW w:w="2111" w:type="dxa"/>
                </w:tcPr>
                <w:p w14:paraId="1AA08151"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E. chuông</w:t>
                  </w:r>
                </w:p>
              </w:tc>
              <w:tc>
                <w:tcPr>
                  <w:tcW w:w="2111" w:type="dxa"/>
                </w:tcPr>
                <w:p w14:paraId="1A8DCB82"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G. vi-ô-lông</w:t>
                  </w:r>
                </w:p>
              </w:tc>
            </w:tr>
            <w:tr w:rsidR="003F2D2C" w:rsidRPr="001F52EB" w14:paraId="067F7965" w14:textId="77777777" w:rsidTr="004B36D5">
              <w:tc>
                <w:tcPr>
                  <w:tcW w:w="2111" w:type="dxa"/>
                </w:tcPr>
                <w:p w14:paraId="39E5A3CE"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H. còi</w:t>
                  </w:r>
                </w:p>
              </w:tc>
              <w:tc>
                <w:tcPr>
                  <w:tcW w:w="2111" w:type="dxa"/>
                </w:tcPr>
                <w:p w14:paraId="39C9E6FC"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I. trống cơm</w:t>
                  </w:r>
                </w:p>
              </w:tc>
              <w:tc>
                <w:tcPr>
                  <w:tcW w:w="2111" w:type="dxa"/>
                </w:tcPr>
                <w:p w14:paraId="11AF2086" w14:textId="77777777" w:rsidR="003F2D2C" w:rsidRPr="001F52EB" w:rsidRDefault="003F2D2C" w:rsidP="001F52EB">
                  <w:pPr>
                    <w:jc w:val="both"/>
                    <w:rPr>
                      <w:rFonts w:ascii="Times New Roman" w:hAnsi="Times New Roman" w:cs="Times New Roman"/>
                      <w:sz w:val="28"/>
                      <w:szCs w:val="28"/>
                      <w:lang w:val="nl-NL"/>
                    </w:rPr>
                  </w:pPr>
                </w:p>
              </w:tc>
            </w:tr>
          </w:tbl>
          <w:p w14:paraId="6360BA75" w14:textId="77777777" w:rsidR="003F2D2C" w:rsidRPr="001F52EB" w:rsidRDefault="003F2D2C"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Câu 2. Tìm từ ngữ phù hợp với các cột trong bảng.</w:t>
            </w:r>
          </w:p>
          <w:p w14:paraId="10DDFF2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noProof/>
                <w:sz w:val="28"/>
                <w:szCs w:val="28"/>
                <w:lang w:val="vi-VN" w:eastAsia="vi-VN"/>
                <w14:ligatures w14:val="standardContextual"/>
              </w:rPr>
              <w:drawing>
                <wp:inline distT="0" distB="0" distL="0" distR="0" wp14:anchorId="50A8C4ED" wp14:editId="75979096">
                  <wp:extent cx="3944203" cy="1086910"/>
                  <wp:effectExtent l="0" t="0" r="0" b="0"/>
                  <wp:docPr id="730974948" name="Picture 1" descr="Ảnh có chứa văn bản, ảnh chụp màn hình, Phông chữ,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974948" name="Picture 1" descr="Ảnh có chứa văn bản, ảnh chụp màn hình, Phông chữ, số&#10;&#10;Mô tả được tạo tự độ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026099" cy="1109478"/>
                          </a:xfrm>
                          <a:prstGeom prst="rect">
                            <a:avLst/>
                          </a:prstGeom>
                        </pic:spPr>
                      </pic:pic>
                    </a:graphicData>
                  </a:graphic>
                </wp:inline>
              </w:drawing>
            </w:r>
          </w:p>
          <w:p w14:paraId="7EC1EE38" w14:textId="53F22712"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HS thực hiện nhiệm vụ: HS thảo luận theo nhóm đôi, hoàn thành bài tập vào vở.</w:t>
            </w:r>
          </w:p>
          <w:p w14:paraId="70DCDE84"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1 – 2 HS trình bày kết quả thảo luận trước lớp.</w:t>
            </w:r>
          </w:p>
          <w:p w14:paraId="645157AD"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bổ sung ý kiến và thống nhất đáp án:</w:t>
            </w:r>
          </w:p>
          <w:p w14:paraId="1F9D6D14"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Câu 1: Những sự vật được gọi là nhạc cụ bao gồm: pi-a-nô, sáo trúc, ghi-ta, vi-ô-lông trống cơm.</w:t>
            </w:r>
          </w:p>
          <w:p w14:paraId="756E5AF3"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Câu 2:</w:t>
            </w:r>
          </w:p>
          <w:tbl>
            <w:tblPr>
              <w:tblStyle w:val="LightGrid-Accent4"/>
              <w:tblW w:w="0" w:type="auto"/>
              <w:tblLook w:val="04A0" w:firstRow="1" w:lastRow="0" w:firstColumn="1" w:lastColumn="0" w:noHBand="0" w:noVBand="1"/>
            </w:tblPr>
            <w:tblGrid>
              <w:gridCol w:w="2108"/>
              <w:gridCol w:w="2107"/>
              <w:gridCol w:w="2108"/>
            </w:tblGrid>
            <w:tr w:rsidR="003F2D2C" w:rsidRPr="001F52EB" w14:paraId="366AC89D"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25A40F72" w14:textId="77777777" w:rsidR="003F2D2C" w:rsidRPr="001F52EB" w:rsidRDefault="003F2D2C" w:rsidP="001F52EB">
                  <w:pPr>
                    <w:jc w:val="center"/>
                    <w:rPr>
                      <w:rFonts w:ascii="Times New Roman" w:hAnsi="Times New Roman" w:cs="Times New Roman"/>
                      <w:bCs w:val="0"/>
                      <w:sz w:val="28"/>
                      <w:szCs w:val="28"/>
                    </w:rPr>
                  </w:pPr>
                  <w:r w:rsidRPr="001F52EB">
                    <w:rPr>
                      <w:rFonts w:ascii="Times New Roman" w:hAnsi="Times New Roman" w:cs="Times New Roman"/>
                      <w:bCs w:val="0"/>
                      <w:sz w:val="28"/>
                      <w:szCs w:val="28"/>
                    </w:rPr>
                    <w:t>Nghề nghiệp</w:t>
                  </w:r>
                </w:p>
              </w:tc>
              <w:tc>
                <w:tcPr>
                  <w:tcW w:w="2111" w:type="dxa"/>
                </w:tcPr>
                <w:p w14:paraId="21F142EF" w14:textId="77777777" w:rsidR="003F2D2C" w:rsidRPr="001F52EB" w:rsidRDefault="003F2D2C" w:rsidP="001F52E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8"/>
                      <w:szCs w:val="28"/>
                    </w:rPr>
                  </w:pPr>
                  <w:r w:rsidRPr="001F52EB">
                    <w:rPr>
                      <w:rFonts w:ascii="Times New Roman" w:hAnsi="Times New Roman" w:cs="Times New Roman"/>
                      <w:bCs w:val="0"/>
                      <w:sz w:val="28"/>
                      <w:szCs w:val="28"/>
                    </w:rPr>
                    <w:t>Công việc</w:t>
                  </w:r>
                </w:p>
              </w:tc>
              <w:tc>
                <w:tcPr>
                  <w:tcW w:w="2111" w:type="dxa"/>
                </w:tcPr>
                <w:p w14:paraId="3FA19F58" w14:textId="77777777" w:rsidR="003F2D2C" w:rsidRPr="001F52EB" w:rsidRDefault="003F2D2C" w:rsidP="001F52E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8"/>
                      <w:szCs w:val="28"/>
                    </w:rPr>
                  </w:pPr>
                  <w:r w:rsidRPr="001F52EB">
                    <w:rPr>
                      <w:rFonts w:ascii="Times New Roman" w:hAnsi="Times New Roman" w:cs="Times New Roman"/>
                      <w:bCs w:val="0"/>
                      <w:sz w:val="28"/>
                      <w:szCs w:val="28"/>
                    </w:rPr>
                    <w:t>Sản phẩm</w:t>
                  </w:r>
                </w:p>
              </w:tc>
            </w:tr>
            <w:tr w:rsidR="003F2D2C" w:rsidRPr="001F52EB" w14:paraId="7C1DB007"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399EFA1D" w14:textId="77777777" w:rsidR="003F2D2C" w:rsidRPr="001F52EB" w:rsidRDefault="003F2D2C" w:rsidP="001F52EB">
                  <w:pPr>
                    <w:jc w:val="both"/>
                    <w:rPr>
                      <w:rFonts w:ascii="Times New Roman" w:hAnsi="Times New Roman" w:cs="Times New Roman"/>
                      <w:b w:val="0"/>
                      <w:sz w:val="28"/>
                      <w:szCs w:val="28"/>
                    </w:rPr>
                  </w:pPr>
                  <w:r w:rsidRPr="001F52EB">
                    <w:rPr>
                      <w:rFonts w:ascii="Times New Roman" w:hAnsi="Times New Roman" w:cs="Times New Roman"/>
                      <w:b w:val="0"/>
                      <w:sz w:val="28"/>
                      <w:szCs w:val="28"/>
                    </w:rPr>
                    <w:t>họa sĩ</w:t>
                  </w:r>
                </w:p>
              </w:tc>
              <w:tc>
                <w:tcPr>
                  <w:tcW w:w="2111" w:type="dxa"/>
                </w:tcPr>
                <w:p w14:paraId="22EE0487"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vẽ</w:t>
                  </w:r>
                </w:p>
              </w:tc>
              <w:tc>
                <w:tcPr>
                  <w:tcW w:w="2111" w:type="dxa"/>
                </w:tcPr>
                <w:p w14:paraId="2030684A"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tranh</w:t>
                  </w:r>
                </w:p>
              </w:tc>
            </w:tr>
            <w:tr w:rsidR="003F2D2C" w:rsidRPr="001F52EB" w14:paraId="1135C9B7"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19F6F1E2" w14:textId="77777777" w:rsidR="003F2D2C" w:rsidRPr="001F52EB" w:rsidRDefault="003F2D2C" w:rsidP="001F52EB">
                  <w:pPr>
                    <w:jc w:val="both"/>
                    <w:rPr>
                      <w:rFonts w:ascii="Times New Roman" w:hAnsi="Times New Roman" w:cs="Times New Roman"/>
                      <w:b w:val="0"/>
                      <w:sz w:val="28"/>
                      <w:szCs w:val="28"/>
                    </w:rPr>
                  </w:pPr>
                  <w:r w:rsidRPr="001F52EB">
                    <w:rPr>
                      <w:rFonts w:ascii="Times New Roman" w:hAnsi="Times New Roman" w:cs="Times New Roman"/>
                      <w:b w:val="0"/>
                      <w:sz w:val="28"/>
                      <w:szCs w:val="28"/>
                    </w:rPr>
                    <w:t>nhạc sĩ</w:t>
                  </w:r>
                </w:p>
              </w:tc>
              <w:tc>
                <w:tcPr>
                  <w:tcW w:w="2111" w:type="dxa"/>
                </w:tcPr>
                <w:p w14:paraId="31AA2FF6" w14:textId="77777777" w:rsidR="003F2D2C" w:rsidRPr="001F52EB" w:rsidRDefault="003F2D2C" w:rsidP="001F52EB">
                  <w:pPr>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sáng tác nhạc</w:t>
                  </w:r>
                </w:p>
              </w:tc>
              <w:tc>
                <w:tcPr>
                  <w:tcW w:w="2111" w:type="dxa"/>
                </w:tcPr>
                <w:p w14:paraId="68FEC76F" w14:textId="77777777" w:rsidR="003F2D2C" w:rsidRPr="001F52EB" w:rsidRDefault="003F2D2C" w:rsidP="001F52EB">
                  <w:pPr>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bài hát, bản nhạc</w:t>
                  </w:r>
                </w:p>
              </w:tc>
            </w:tr>
            <w:tr w:rsidR="003F2D2C" w:rsidRPr="001F52EB" w14:paraId="1BFA6889"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57882388" w14:textId="77777777" w:rsidR="003F2D2C" w:rsidRPr="001F52EB" w:rsidRDefault="003F2D2C" w:rsidP="001F52EB">
                  <w:pPr>
                    <w:jc w:val="both"/>
                    <w:rPr>
                      <w:rFonts w:ascii="Times New Roman" w:hAnsi="Times New Roman" w:cs="Times New Roman"/>
                      <w:b w:val="0"/>
                      <w:sz w:val="28"/>
                      <w:szCs w:val="28"/>
                    </w:rPr>
                  </w:pPr>
                  <w:r w:rsidRPr="001F52EB">
                    <w:rPr>
                      <w:rFonts w:ascii="Times New Roman" w:hAnsi="Times New Roman" w:cs="Times New Roman"/>
                      <w:b w:val="0"/>
                      <w:sz w:val="28"/>
                      <w:szCs w:val="28"/>
                    </w:rPr>
                    <w:t>nhà văn</w:t>
                  </w:r>
                </w:p>
              </w:tc>
              <w:tc>
                <w:tcPr>
                  <w:tcW w:w="2111" w:type="dxa"/>
                </w:tcPr>
                <w:p w14:paraId="1CC7FF23"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viết</w:t>
                  </w:r>
                </w:p>
              </w:tc>
              <w:tc>
                <w:tcPr>
                  <w:tcW w:w="2111" w:type="dxa"/>
                </w:tcPr>
                <w:p w14:paraId="3F939651"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truyện, kí...</w:t>
                  </w:r>
                </w:p>
              </w:tc>
            </w:tr>
            <w:tr w:rsidR="003F2D2C" w:rsidRPr="001F52EB" w14:paraId="30DBDAD6"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1" w:type="dxa"/>
                </w:tcPr>
                <w:p w14:paraId="708911B4" w14:textId="77777777" w:rsidR="003F2D2C" w:rsidRPr="001F52EB" w:rsidRDefault="003F2D2C" w:rsidP="001F52EB">
                  <w:pPr>
                    <w:jc w:val="both"/>
                    <w:rPr>
                      <w:rFonts w:ascii="Times New Roman" w:hAnsi="Times New Roman" w:cs="Times New Roman"/>
                      <w:b w:val="0"/>
                      <w:sz w:val="28"/>
                      <w:szCs w:val="28"/>
                    </w:rPr>
                  </w:pPr>
                  <w:r w:rsidRPr="001F52EB">
                    <w:rPr>
                      <w:rFonts w:ascii="Times New Roman" w:hAnsi="Times New Roman" w:cs="Times New Roman"/>
                      <w:b w:val="0"/>
                      <w:sz w:val="28"/>
                      <w:szCs w:val="28"/>
                    </w:rPr>
                    <w:t>kiến trúc sư</w:t>
                  </w:r>
                </w:p>
              </w:tc>
              <w:tc>
                <w:tcPr>
                  <w:tcW w:w="2111" w:type="dxa"/>
                </w:tcPr>
                <w:p w14:paraId="55792099" w14:textId="77777777" w:rsidR="003F2D2C" w:rsidRPr="001F52EB" w:rsidRDefault="003F2D2C" w:rsidP="001F52EB">
                  <w:pPr>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thiết kế</w:t>
                  </w:r>
                </w:p>
              </w:tc>
              <w:tc>
                <w:tcPr>
                  <w:tcW w:w="2111" w:type="dxa"/>
                </w:tcPr>
                <w:p w14:paraId="22E47150" w14:textId="77777777" w:rsidR="003F2D2C" w:rsidRPr="001F52EB" w:rsidRDefault="003F2D2C" w:rsidP="001F52EB">
                  <w:pPr>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sz w:val="28"/>
                      <w:szCs w:val="28"/>
                    </w:rPr>
                  </w:pPr>
                  <w:r w:rsidRPr="001F52EB">
                    <w:rPr>
                      <w:rFonts w:ascii="Times New Roman" w:hAnsi="Times New Roman" w:cs="Times New Roman"/>
                      <w:sz w:val="28"/>
                      <w:szCs w:val="28"/>
                    </w:rPr>
                    <w:t>bản vẽ kĩ thuật...</w:t>
                  </w:r>
                </w:p>
              </w:tc>
            </w:tr>
          </w:tbl>
          <w:p w14:paraId="7D67163C"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đánh giá và sửa chữa bài cho HS (nếu sai).</w:t>
            </w:r>
          </w:p>
          <w:p w14:paraId="76CCFB79" w14:textId="5B169390" w:rsidR="003F2D2C" w:rsidRPr="001F52EB" w:rsidRDefault="003F2D2C"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3. Củng cố (2</w:t>
            </w:r>
            <w:r w:rsidR="001C7D2F"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rPr>
              <w:t>-</w:t>
            </w:r>
            <w:r w:rsidR="001C7D2F"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rPr>
              <w:t>3’)</w:t>
            </w:r>
          </w:p>
          <w:p w14:paraId="30D83E94"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nhận xét, tóm tắt lại những nội dung chính của bài học. </w:t>
            </w:r>
          </w:p>
          <w:p w14:paraId="72E583B6"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đánh giá sự tham gia của HS trong giờ học, khen ngợi những HS tích cực; nhắc nhở, động viên những HS còn chưa tích cực, nhút nhát.</w:t>
            </w:r>
          </w:p>
          <w:p w14:paraId="56F29127"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lastRenderedPageBreak/>
              <w:t>- GV nhắc nhở HS:</w:t>
            </w:r>
          </w:p>
          <w:p w14:paraId="32B77C9B"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Đọc lại bài Nghệ sĩ trống, hiểu ý nghĩa bài đọc.</w:t>
            </w:r>
          </w:p>
          <w:p w14:paraId="44340E51"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Chia sẻ với người thân về bài đọc.</w:t>
            </w:r>
          </w:p>
          <w:p w14:paraId="1C160242" w14:textId="77777777" w:rsidR="003F2D2C" w:rsidRPr="001F52EB"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rPr>
              <w:t>+ Đọc trước Tiết 19: Viết – Tìm hiểu cách viết báo cáo thảo luận nhóm SGK tr.28.</w:t>
            </w:r>
          </w:p>
        </w:tc>
        <w:tc>
          <w:tcPr>
            <w:tcW w:w="2792" w:type="dxa"/>
            <w:shd w:val="clear" w:color="auto" w:fill="auto"/>
          </w:tcPr>
          <w:p w14:paraId="136166BC" w14:textId="77777777" w:rsidR="003F2D2C" w:rsidRPr="001F52EB" w:rsidRDefault="003F2D2C" w:rsidP="001F52EB">
            <w:pPr>
              <w:jc w:val="both"/>
              <w:rPr>
                <w:rFonts w:ascii="Times New Roman" w:hAnsi="Times New Roman" w:cs="Times New Roman"/>
                <w:color w:val="000000"/>
                <w:sz w:val="28"/>
                <w:szCs w:val="28"/>
                <w:lang w:val="nl-NL"/>
              </w:rPr>
            </w:pPr>
          </w:p>
          <w:p w14:paraId="1AAEFC16" w14:textId="77777777"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HS đọc bài. </w:t>
            </w:r>
          </w:p>
          <w:p w14:paraId="46099DE6" w14:textId="77777777" w:rsidR="003F2D2C" w:rsidRPr="001F52EB" w:rsidRDefault="003F2D2C" w:rsidP="001F52EB">
            <w:pPr>
              <w:jc w:val="both"/>
              <w:rPr>
                <w:rFonts w:ascii="Times New Roman" w:hAnsi="Times New Roman" w:cs="Times New Roman"/>
                <w:color w:val="000000"/>
                <w:sz w:val="28"/>
                <w:szCs w:val="28"/>
                <w:lang w:val="nl-NL"/>
              </w:rPr>
            </w:pPr>
          </w:p>
          <w:p w14:paraId="79FB6C73"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nl-NL"/>
              </w:rPr>
              <w:t>- HS lắng nghe câu hỏi</w:t>
            </w:r>
            <w:r w:rsidRPr="001F52EB">
              <w:rPr>
                <w:rFonts w:ascii="Times New Roman" w:hAnsi="Times New Roman" w:cs="Times New Roman"/>
                <w:color w:val="000000"/>
                <w:sz w:val="28"/>
                <w:szCs w:val="28"/>
                <w:lang w:val="vi-VN"/>
              </w:rPr>
              <w:t xml:space="preserve">: </w:t>
            </w:r>
          </w:p>
          <w:p w14:paraId="3D7C6732" w14:textId="77777777" w:rsidR="003F2D2C" w:rsidRPr="001F52EB" w:rsidRDefault="003F2D2C" w:rsidP="001F52EB">
            <w:pPr>
              <w:jc w:val="both"/>
              <w:rPr>
                <w:rFonts w:ascii="Times New Roman" w:hAnsi="Times New Roman" w:cs="Times New Roman"/>
                <w:color w:val="000000"/>
                <w:sz w:val="28"/>
                <w:szCs w:val="28"/>
                <w:lang w:val="vi-VN"/>
              </w:rPr>
            </w:pPr>
          </w:p>
          <w:p w14:paraId="688FC6E6" w14:textId="77777777"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trả lời</w:t>
            </w:r>
            <w:r w:rsidRPr="001F52EB">
              <w:rPr>
                <w:rFonts w:ascii="Times New Roman" w:hAnsi="Times New Roman" w:cs="Times New Roman"/>
                <w:color w:val="000000"/>
                <w:sz w:val="28"/>
                <w:szCs w:val="28"/>
                <w:lang w:val="vi-VN"/>
              </w:rPr>
              <w:t>:</w:t>
            </w: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noProof/>
                <w:color w:val="000000" w:themeColor="text1"/>
                <w:sz w:val="28"/>
                <w:szCs w:val="28"/>
                <w:lang w:val="vi-VN"/>
              </w:rPr>
              <w:t>Mỗi loài vật đều có đặc điểm cơ thể riêng và sẽ phù hợp với từng môi trường khác nhau nên không thể thay đổi môi trường sống một cách tùy tiện.</w:t>
            </w:r>
          </w:p>
          <w:p w14:paraId="6ECE484F"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ho</w:t>
            </w:r>
            <w:r w:rsidRPr="001F52EB">
              <w:rPr>
                <w:rFonts w:ascii="Times New Roman" w:hAnsi="Times New Roman" w:cs="Times New Roman"/>
                <w:color w:val="000000"/>
                <w:sz w:val="28"/>
                <w:szCs w:val="28"/>
                <w:lang w:val="nl-NL"/>
              </w:rPr>
              <w:t>ạ</w:t>
            </w:r>
            <w:r w:rsidRPr="001F52EB">
              <w:rPr>
                <w:rFonts w:ascii="Times New Roman" w:hAnsi="Times New Roman" w:cs="Times New Roman"/>
                <w:color w:val="000000"/>
                <w:sz w:val="28"/>
                <w:szCs w:val="28"/>
                <w:lang w:val="vi-VN"/>
              </w:rPr>
              <w:t>t động nhóm theo hướng dẫn của GV.</w:t>
            </w:r>
          </w:p>
          <w:p w14:paraId="7AB8E7F8"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xung phong trình bày.</w:t>
            </w:r>
          </w:p>
          <w:p w14:paraId="22A81D3E" w14:textId="77777777" w:rsidR="003F2D2C" w:rsidRPr="001F52EB" w:rsidRDefault="003F2D2C" w:rsidP="001F52EB">
            <w:pPr>
              <w:jc w:val="both"/>
              <w:rPr>
                <w:rFonts w:ascii="Times New Roman" w:hAnsi="Times New Roman" w:cs="Times New Roman"/>
                <w:color w:val="000000"/>
                <w:sz w:val="28"/>
                <w:szCs w:val="28"/>
                <w:lang w:val="vi-VN"/>
              </w:rPr>
            </w:pPr>
          </w:p>
          <w:p w14:paraId="267688A6"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chia sẻ lí do yêu thích nhạc cụ.</w:t>
            </w:r>
          </w:p>
          <w:p w14:paraId="2C6519D4"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và tiếp thu.</w:t>
            </w:r>
          </w:p>
          <w:p w14:paraId="3D9CA578" w14:textId="77777777" w:rsidR="003F2D2C" w:rsidRPr="001F52EB" w:rsidRDefault="003F2D2C" w:rsidP="001F52EB">
            <w:pPr>
              <w:jc w:val="both"/>
              <w:rPr>
                <w:rFonts w:ascii="Times New Roman" w:hAnsi="Times New Roman" w:cs="Times New Roman"/>
                <w:color w:val="000000"/>
                <w:sz w:val="28"/>
                <w:szCs w:val="28"/>
                <w:lang w:val="vi-VN"/>
              </w:rPr>
            </w:pPr>
          </w:p>
          <w:p w14:paraId="3D84C310"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HS lắng nghe và tiếp </w:t>
            </w:r>
            <w:r w:rsidRPr="001F52EB">
              <w:rPr>
                <w:rFonts w:ascii="Times New Roman" w:hAnsi="Times New Roman" w:cs="Times New Roman"/>
                <w:color w:val="000000"/>
                <w:sz w:val="28"/>
                <w:szCs w:val="28"/>
                <w:lang w:val="vi-VN"/>
              </w:rPr>
              <w:lastRenderedPageBreak/>
              <w:t>thu.</w:t>
            </w:r>
          </w:p>
          <w:p w14:paraId="293C07D1" w14:textId="77777777" w:rsidR="003F2D2C" w:rsidRPr="001F52EB" w:rsidRDefault="003F2D2C" w:rsidP="001F52EB">
            <w:pPr>
              <w:jc w:val="both"/>
              <w:rPr>
                <w:rFonts w:ascii="Times New Roman" w:hAnsi="Times New Roman" w:cs="Times New Roman"/>
                <w:color w:val="000000"/>
                <w:sz w:val="28"/>
                <w:szCs w:val="28"/>
                <w:lang w:val="vi-VN"/>
              </w:rPr>
            </w:pPr>
          </w:p>
          <w:p w14:paraId="7F04AFF1" w14:textId="77777777" w:rsidR="003F2D2C" w:rsidRPr="001F52EB" w:rsidRDefault="003F2D2C" w:rsidP="001F52EB">
            <w:pPr>
              <w:jc w:val="both"/>
              <w:rPr>
                <w:rFonts w:ascii="Times New Roman" w:hAnsi="Times New Roman" w:cs="Times New Roman"/>
                <w:color w:val="000000"/>
                <w:sz w:val="28"/>
                <w:szCs w:val="28"/>
                <w:lang w:val="vi-VN"/>
              </w:rPr>
            </w:pPr>
          </w:p>
          <w:p w14:paraId="71DEBAA4" w14:textId="77777777" w:rsidR="003F2D2C" w:rsidRPr="001F52EB" w:rsidRDefault="003F2D2C" w:rsidP="001F52EB">
            <w:pPr>
              <w:jc w:val="both"/>
              <w:rPr>
                <w:rFonts w:ascii="Times New Roman" w:hAnsi="Times New Roman" w:cs="Times New Roman"/>
                <w:color w:val="000000"/>
                <w:sz w:val="28"/>
                <w:szCs w:val="28"/>
                <w:lang w:val="vi-VN"/>
              </w:rPr>
            </w:pPr>
          </w:p>
          <w:p w14:paraId="08AB1CCB" w14:textId="77777777" w:rsidR="003F2D2C" w:rsidRPr="001F52EB" w:rsidRDefault="003F2D2C" w:rsidP="001F52EB">
            <w:pPr>
              <w:jc w:val="both"/>
              <w:rPr>
                <w:rFonts w:ascii="Times New Roman" w:hAnsi="Times New Roman" w:cs="Times New Roman"/>
                <w:color w:val="000000"/>
                <w:sz w:val="28"/>
                <w:szCs w:val="28"/>
                <w:lang w:val="vi-VN"/>
              </w:rPr>
            </w:pPr>
          </w:p>
          <w:p w14:paraId="277C4AED" w14:textId="77777777" w:rsidR="003F2D2C" w:rsidRPr="001F52EB" w:rsidRDefault="003F2D2C" w:rsidP="001F52EB">
            <w:pPr>
              <w:jc w:val="both"/>
              <w:rPr>
                <w:rFonts w:ascii="Times New Roman" w:hAnsi="Times New Roman" w:cs="Times New Roman"/>
                <w:color w:val="000000"/>
                <w:sz w:val="28"/>
                <w:szCs w:val="28"/>
                <w:lang w:val="vi-VN"/>
              </w:rPr>
            </w:pPr>
          </w:p>
          <w:p w14:paraId="66531BE5" w14:textId="77777777" w:rsidR="003F2D2C" w:rsidRPr="001F52EB" w:rsidRDefault="003F2D2C" w:rsidP="001F52EB">
            <w:pPr>
              <w:jc w:val="both"/>
              <w:rPr>
                <w:rFonts w:ascii="Times New Roman" w:hAnsi="Times New Roman" w:cs="Times New Roman"/>
                <w:color w:val="000000"/>
                <w:sz w:val="28"/>
                <w:szCs w:val="28"/>
                <w:lang w:val="vi-VN"/>
              </w:rPr>
            </w:pPr>
          </w:p>
          <w:p w14:paraId="1D620A11" w14:textId="77777777" w:rsidR="003F2D2C" w:rsidRPr="001F52EB" w:rsidRDefault="003F2D2C" w:rsidP="001F52EB">
            <w:pPr>
              <w:jc w:val="both"/>
              <w:rPr>
                <w:rFonts w:ascii="Times New Roman" w:hAnsi="Times New Roman" w:cs="Times New Roman"/>
                <w:bCs/>
                <w:color w:val="000000"/>
                <w:sz w:val="28"/>
                <w:szCs w:val="28"/>
                <w:lang w:val="vi-VN"/>
              </w:rPr>
            </w:pPr>
          </w:p>
          <w:p w14:paraId="5528FAE7" w14:textId="77777777" w:rsidR="003F2D2C" w:rsidRPr="001F52EB" w:rsidRDefault="003F2D2C" w:rsidP="001F52EB">
            <w:pPr>
              <w:jc w:val="both"/>
              <w:rPr>
                <w:rFonts w:ascii="Times New Roman" w:hAnsi="Times New Roman" w:cs="Times New Roman"/>
                <w:bCs/>
                <w:color w:val="000000"/>
                <w:sz w:val="28"/>
                <w:szCs w:val="28"/>
                <w:lang w:val="vi-VN"/>
              </w:rPr>
            </w:pPr>
          </w:p>
          <w:p w14:paraId="202E49C2" w14:textId="77777777" w:rsidR="003F2D2C" w:rsidRPr="001F52EB" w:rsidRDefault="003F2D2C" w:rsidP="001F52EB">
            <w:pPr>
              <w:jc w:val="both"/>
              <w:rPr>
                <w:rFonts w:ascii="Times New Roman" w:hAnsi="Times New Roman" w:cs="Times New Roman"/>
                <w:bCs/>
                <w:color w:val="000000"/>
                <w:sz w:val="28"/>
                <w:szCs w:val="28"/>
                <w:lang w:val="vi-VN"/>
              </w:rPr>
            </w:pPr>
          </w:p>
          <w:p w14:paraId="2AD06926" w14:textId="77777777" w:rsidR="003F2D2C" w:rsidRPr="001F52EB" w:rsidRDefault="003F2D2C" w:rsidP="001F52EB">
            <w:pPr>
              <w:jc w:val="both"/>
              <w:rPr>
                <w:rFonts w:ascii="Times New Roman" w:hAnsi="Times New Roman" w:cs="Times New Roman"/>
                <w:bCs/>
                <w:color w:val="000000"/>
                <w:sz w:val="28"/>
                <w:szCs w:val="28"/>
                <w:lang w:val="vi-VN"/>
              </w:rPr>
            </w:pPr>
          </w:p>
          <w:p w14:paraId="185EB032" w14:textId="77777777" w:rsidR="003F2D2C" w:rsidRPr="001F52EB" w:rsidRDefault="003F2D2C" w:rsidP="001F52EB">
            <w:pPr>
              <w:jc w:val="both"/>
              <w:rPr>
                <w:rFonts w:ascii="Times New Roman" w:hAnsi="Times New Roman" w:cs="Times New Roman"/>
                <w:bCs/>
                <w:color w:val="000000"/>
                <w:sz w:val="28"/>
                <w:szCs w:val="28"/>
              </w:rPr>
            </w:pPr>
          </w:p>
          <w:p w14:paraId="039A3C65" w14:textId="77777777" w:rsidR="003F2D2C" w:rsidRPr="001F52EB" w:rsidRDefault="003F2D2C"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đọc nhẩm theo.</w:t>
            </w:r>
          </w:p>
          <w:p w14:paraId="4F0B9414" w14:textId="77777777" w:rsidR="003F2D2C" w:rsidRPr="001F52EB" w:rsidRDefault="003F2D2C" w:rsidP="001F52EB">
            <w:pPr>
              <w:contextualSpacing/>
              <w:jc w:val="both"/>
              <w:rPr>
                <w:rFonts w:ascii="Times New Roman" w:hAnsi="Times New Roman" w:cs="Times New Roman"/>
                <w:bCs/>
                <w:color w:val="000000"/>
                <w:sz w:val="28"/>
                <w:szCs w:val="28"/>
              </w:rPr>
            </w:pPr>
          </w:p>
          <w:p w14:paraId="0A3CB59C" w14:textId="77777777" w:rsidR="003F2D2C" w:rsidRPr="001F52EB" w:rsidRDefault="003F2D2C" w:rsidP="001F52EB">
            <w:pPr>
              <w:contextualSpacing/>
              <w:jc w:val="both"/>
              <w:rPr>
                <w:rFonts w:ascii="Times New Roman" w:hAnsi="Times New Roman" w:cs="Times New Roman"/>
                <w:bCs/>
                <w:color w:val="000000"/>
                <w:sz w:val="28"/>
                <w:szCs w:val="28"/>
              </w:rPr>
            </w:pPr>
          </w:p>
          <w:p w14:paraId="560FDC31"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397F1852"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5BD4D76E" w14:textId="77777777" w:rsidR="003F2D2C" w:rsidRPr="001F52EB" w:rsidRDefault="003F2D2C"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tiếp thu.</w:t>
            </w:r>
          </w:p>
          <w:p w14:paraId="0F598868" w14:textId="77777777" w:rsidR="003F2D2C" w:rsidRPr="001F52EB" w:rsidRDefault="003F2D2C" w:rsidP="001F52EB">
            <w:pPr>
              <w:jc w:val="both"/>
              <w:rPr>
                <w:rFonts w:ascii="Times New Roman" w:hAnsi="Times New Roman" w:cs="Times New Roman"/>
                <w:bCs/>
                <w:color w:val="000000"/>
                <w:sz w:val="28"/>
                <w:szCs w:val="28"/>
              </w:rPr>
            </w:pPr>
          </w:p>
          <w:p w14:paraId="78D2B167" w14:textId="77777777" w:rsidR="003F2D2C" w:rsidRPr="001F52EB" w:rsidRDefault="003F2D2C" w:rsidP="001F52EB">
            <w:pPr>
              <w:jc w:val="both"/>
              <w:rPr>
                <w:rFonts w:ascii="Times New Roman" w:hAnsi="Times New Roman" w:cs="Times New Roman"/>
                <w:bCs/>
                <w:color w:val="000000"/>
                <w:sz w:val="28"/>
                <w:szCs w:val="28"/>
              </w:rPr>
            </w:pPr>
          </w:p>
          <w:p w14:paraId="45ECC264" w14:textId="77777777" w:rsidR="003F2D2C" w:rsidRPr="001F52EB" w:rsidRDefault="003F2D2C" w:rsidP="001F52EB">
            <w:pPr>
              <w:jc w:val="both"/>
              <w:rPr>
                <w:rFonts w:ascii="Times New Roman" w:hAnsi="Times New Roman" w:cs="Times New Roman"/>
                <w:bCs/>
                <w:color w:val="000000"/>
                <w:sz w:val="28"/>
                <w:szCs w:val="28"/>
              </w:rPr>
            </w:pPr>
          </w:p>
          <w:p w14:paraId="26EA477A" w14:textId="77777777" w:rsidR="003F2D2C" w:rsidRPr="001F52EB" w:rsidRDefault="003F2D2C" w:rsidP="001F52EB">
            <w:pPr>
              <w:jc w:val="both"/>
              <w:rPr>
                <w:rFonts w:ascii="Times New Roman" w:hAnsi="Times New Roman" w:cs="Times New Roman"/>
                <w:bCs/>
                <w:color w:val="000000"/>
                <w:sz w:val="28"/>
                <w:szCs w:val="28"/>
              </w:rPr>
            </w:pPr>
          </w:p>
          <w:p w14:paraId="04C4E24C" w14:textId="77777777" w:rsidR="003F2D2C" w:rsidRPr="001F52EB" w:rsidRDefault="003F2D2C" w:rsidP="001F52EB">
            <w:pPr>
              <w:jc w:val="both"/>
              <w:rPr>
                <w:rFonts w:ascii="Times New Roman" w:hAnsi="Times New Roman" w:cs="Times New Roman"/>
                <w:bCs/>
                <w:color w:val="000000"/>
                <w:sz w:val="28"/>
                <w:szCs w:val="28"/>
              </w:rPr>
            </w:pPr>
          </w:p>
          <w:p w14:paraId="102A4252" w14:textId="77777777" w:rsidR="003F2D2C" w:rsidRPr="001F52EB" w:rsidRDefault="003F2D2C" w:rsidP="001F52EB">
            <w:pPr>
              <w:jc w:val="both"/>
              <w:rPr>
                <w:rFonts w:ascii="Times New Roman" w:hAnsi="Times New Roman" w:cs="Times New Roman"/>
                <w:bCs/>
                <w:color w:val="000000"/>
                <w:sz w:val="28"/>
                <w:szCs w:val="28"/>
              </w:rPr>
            </w:pPr>
          </w:p>
          <w:p w14:paraId="403F0CEB" w14:textId="77777777" w:rsidR="003F2D2C" w:rsidRPr="001F52EB" w:rsidRDefault="003F2D2C" w:rsidP="001F52EB">
            <w:pPr>
              <w:jc w:val="both"/>
              <w:rPr>
                <w:rFonts w:ascii="Times New Roman" w:hAnsi="Times New Roman" w:cs="Times New Roman"/>
                <w:bCs/>
                <w:color w:val="000000"/>
                <w:sz w:val="28"/>
                <w:szCs w:val="28"/>
              </w:rPr>
            </w:pPr>
          </w:p>
          <w:p w14:paraId="4DDF7800" w14:textId="77777777" w:rsidR="003F2D2C" w:rsidRPr="001F52EB" w:rsidRDefault="003F2D2C" w:rsidP="001F52EB">
            <w:pPr>
              <w:jc w:val="both"/>
              <w:rPr>
                <w:rFonts w:ascii="Times New Roman" w:hAnsi="Times New Roman" w:cs="Times New Roman"/>
                <w:bCs/>
                <w:color w:val="000000"/>
                <w:sz w:val="28"/>
                <w:szCs w:val="28"/>
              </w:rPr>
            </w:pPr>
          </w:p>
          <w:p w14:paraId="110B6FAB" w14:textId="77777777" w:rsidR="003F2D2C" w:rsidRPr="001F52EB" w:rsidRDefault="003F2D2C" w:rsidP="001F52EB">
            <w:pPr>
              <w:jc w:val="both"/>
              <w:rPr>
                <w:rFonts w:ascii="Times New Roman" w:hAnsi="Times New Roman" w:cs="Times New Roman"/>
                <w:bCs/>
                <w:color w:val="000000"/>
                <w:sz w:val="28"/>
                <w:szCs w:val="28"/>
              </w:rPr>
            </w:pPr>
          </w:p>
          <w:p w14:paraId="7EC7BA86" w14:textId="77777777" w:rsidR="003F2D2C" w:rsidRPr="001F52EB" w:rsidRDefault="003F2D2C" w:rsidP="001F52EB">
            <w:pPr>
              <w:jc w:val="both"/>
              <w:rPr>
                <w:rFonts w:ascii="Times New Roman" w:hAnsi="Times New Roman" w:cs="Times New Roman"/>
                <w:bCs/>
                <w:color w:val="000000"/>
                <w:sz w:val="28"/>
                <w:szCs w:val="28"/>
              </w:rPr>
            </w:pPr>
          </w:p>
          <w:p w14:paraId="4F4BAADA" w14:textId="77777777" w:rsidR="003F2D2C" w:rsidRPr="001F52EB" w:rsidRDefault="003F2D2C" w:rsidP="001F52EB">
            <w:pPr>
              <w:jc w:val="both"/>
              <w:rPr>
                <w:rFonts w:ascii="Times New Roman" w:hAnsi="Times New Roman" w:cs="Times New Roman"/>
                <w:bCs/>
                <w:color w:val="000000"/>
                <w:sz w:val="28"/>
                <w:szCs w:val="28"/>
              </w:rPr>
            </w:pPr>
          </w:p>
          <w:p w14:paraId="24E656EC" w14:textId="77777777" w:rsidR="003F2D2C" w:rsidRPr="001F52EB" w:rsidRDefault="003F2D2C" w:rsidP="001F52EB">
            <w:pPr>
              <w:jc w:val="both"/>
              <w:rPr>
                <w:rFonts w:ascii="Times New Roman" w:hAnsi="Times New Roman" w:cs="Times New Roman"/>
                <w:bCs/>
                <w:color w:val="000000"/>
                <w:sz w:val="28"/>
                <w:szCs w:val="28"/>
              </w:rPr>
            </w:pPr>
          </w:p>
          <w:p w14:paraId="33A15A86" w14:textId="77777777" w:rsidR="003F2D2C" w:rsidRPr="001F52EB" w:rsidRDefault="003F2D2C" w:rsidP="001F52EB">
            <w:pPr>
              <w:jc w:val="both"/>
              <w:rPr>
                <w:rFonts w:ascii="Times New Roman" w:hAnsi="Times New Roman" w:cs="Times New Roman"/>
                <w:bCs/>
                <w:color w:val="000000"/>
                <w:sz w:val="28"/>
                <w:szCs w:val="28"/>
              </w:rPr>
            </w:pPr>
          </w:p>
          <w:p w14:paraId="501AA8C3" w14:textId="77777777" w:rsidR="003F2D2C" w:rsidRPr="001F52EB" w:rsidRDefault="003F2D2C" w:rsidP="001F52EB">
            <w:pPr>
              <w:jc w:val="both"/>
              <w:rPr>
                <w:rFonts w:ascii="Times New Roman" w:hAnsi="Times New Roman" w:cs="Times New Roman"/>
                <w:bCs/>
                <w:color w:val="000000"/>
                <w:sz w:val="28"/>
                <w:szCs w:val="28"/>
              </w:rPr>
            </w:pPr>
          </w:p>
          <w:p w14:paraId="29C911C4" w14:textId="77777777" w:rsidR="003F2D2C" w:rsidRPr="001F52EB" w:rsidRDefault="003F2D2C" w:rsidP="001F52EB">
            <w:pPr>
              <w:jc w:val="both"/>
              <w:rPr>
                <w:rFonts w:ascii="Times New Roman" w:hAnsi="Times New Roman" w:cs="Times New Roman"/>
                <w:bCs/>
                <w:color w:val="000000"/>
                <w:sz w:val="28"/>
                <w:szCs w:val="28"/>
              </w:rPr>
            </w:pPr>
          </w:p>
          <w:p w14:paraId="21BB4646" w14:textId="77777777" w:rsidR="003F2D2C" w:rsidRPr="001F52EB" w:rsidRDefault="003F2D2C" w:rsidP="001F52EB">
            <w:pPr>
              <w:jc w:val="both"/>
              <w:rPr>
                <w:rFonts w:ascii="Times New Roman" w:hAnsi="Times New Roman" w:cs="Times New Roman"/>
                <w:bCs/>
                <w:color w:val="000000"/>
                <w:sz w:val="28"/>
                <w:szCs w:val="28"/>
              </w:rPr>
            </w:pPr>
          </w:p>
          <w:p w14:paraId="2883BC81" w14:textId="77777777" w:rsidR="003F2D2C" w:rsidRPr="001F52EB" w:rsidRDefault="003F2D2C" w:rsidP="001F52EB">
            <w:pPr>
              <w:jc w:val="both"/>
              <w:rPr>
                <w:rFonts w:ascii="Times New Roman" w:hAnsi="Times New Roman" w:cs="Times New Roman"/>
                <w:bCs/>
                <w:color w:val="000000"/>
                <w:sz w:val="28"/>
                <w:szCs w:val="28"/>
              </w:rPr>
            </w:pPr>
          </w:p>
          <w:p w14:paraId="60E368DE" w14:textId="77777777" w:rsidR="003F2D2C" w:rsidRPr="001F52EB" w:rsidRDefault="003F2D2C" w:rsidP="001F52EB">
            <w:pPr>
              <w:jc w:val="both"/>
              <w:rPr>
                <w:rFonts w:ascii="Times New Roman" w:hAnsi="Times New Roman" w:cs="Times New Roman"/>
                <w:bCs/>
                <w:color w:val="000000"/>
                <w:sz w:val="28"/>
                <w:szCs w:val="28"/>
                <w:lang w:val="vi-VN"/>
              </w:rPr>
            </w:pPr>
          </w:p>
          <w:p w14:paraId="0F3AFBD8" w14:textId="77777777" w:rsidR="003F2D2C" w:rsidRPr="001F52EB" w:rsidRDefault="003F2D2C" w:rsidP="001F52EB">
            <w:pPr>
              <w:jc w:val="both"/>
              <w:rPr>
                <w:rFonts w:ascii="Times New Roman" w:hAnsi="Times New Roman" w:cs="Times New Roman"/>
                <w:bCs/>
                <w:color w:val="000000"/>
                <w:sz w:val="28"/>
                <w:szCs w:val="28"/>
                <w:lang w:val="vi-VN"/>
              </w:rPr>
            </w:pPr>
          </w:p>
          <w:p w14:paraId="64DC5639" w14:textId="77777777" w:rsidR="003F2D2C" w:rsidRPr="001F52EB" w:rsidRDefault="003F2D2C" w:rsidP="001F52EB">
            <w:pPr>
              <w:jc w:val="both"/>
              <w:rPr>
                <w:rFonts w:ascii="Times New Roman" w:hAnsi="Times New Roman" w:cs="Times New Roman"/>
                <w:bCs/>
                <w:color w:val="000000"/>
                <w:sz w:val="28"/>
                <w:szCs w:val="28"/>
                <w:lang w:val="vi-VN"/>
              </w:rPr>
            </w:pPr>
          </w:p>
          <w:p w14:paraId="73E4B0DB" w14:textId="77777777" w:rsidR="003F2D2C" w:rsidRPr="001F52EB" w:rsidRDefault="003F2D2C" w:rsidP="001F52EB">
            <w:pPr>
              <w:jc w:val="both"/>
              <w:rPr>
                <w:rFonts w:ascii="Times New Roman" w:hAnsi="Times New Roman" w:cs="Times New Roman"/>
                <w:bCs/>
                <w:color w:val="000000"/>
                <w:sz w:val="28"/>
                <w:szCs w:val="28"/>
                <w:lang w:val="vi-VN"/>
              </w:rPr>
            </w:pPr>
          </w:p>
          <w:p w14:paraId="2761ADD5" w14:textId="77777777" w:rsidR="003F2D2C" w:rsidRPr="001F52EB" w:rsidRDefault="003F2D2C" w:rsidP="001F52EB">
            <w:pPr>
              <w:contextualSpacing/>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đọc trước lớp.</w:t>
            </w:r>
          </w:p>
          <w:p w14:paraId="695689FC" w14:textId="77777777" w:rsidR="003F2D2C" w:rsidRPr="001F52EB" w:rsidRDefault="003F2D2C" w:rsidP="001F52EB">
            <w:pPr>
              <w:contextualSpacing/>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uyện đọc theo hướng dẫn của GV.</w:t>
            </w:r>
          </w:p>
          <w:p w14:paraId="37F87EEF"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532A705D"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1E257BF3"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1F10DCCA" w14:textId="77777777" w:rsidR="003F2D2C" w:rsidRPr="001F52EB" w:rsidRDefault="003F2D2C"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và tiếp thu.</w:t>
            </w:r>
          </w:p>
          <w:p w14:paraId="64F2FE1C"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590B5202"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22560EC4"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5A81283A"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27F12DA9"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6A717825"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1E1B15C9"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101F7A8B"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22ACD4A7"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5B66E04F"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14B82825"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nêu câu hỏi.</w:t>
            </w:r>
          </w:p>
          <w:p w14:paraId="77E8C710" w14:textId="77777777" w:rsidR="003F2D2C" w:rsidRPr="001F52EB" w:rsidRDefault="003F2D2C" w:rsidP="001F52EB">
            <w:pPr>
              <w:jc w:val="both"/>
              <w:rPr>
                <w:rFonts w:ascii="Times New Roman" w:hAnsi="Times New Roman" w:cs="Times New Roman"/>
                <w:bCs/>
                <w:color w:val="000000"/>
                <w:sz w:val="28"/>
                <w:szCs w:val="28"/>
                <w:lang w:val="vi-VN"/>
              </w:rPr>
            </w:pPr>
          </w:p>
          <w:p w14:paraId="3829B6C9"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ắng nghe, thực hiện.</w:t>
            </w:r>
          </w:p>
          <w:p w14:paraId="33560E2B"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trả lời.</w:t>
            </w:r>
          </w:p>
          <w:p w14:paraId="076A5699"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ắng nghe và tiếp thu.</w:t>
            </w:r>
          </w:p>
          <w:p w14:paraId="1588F04B" w14:textId="77777777" w:rsidR="003F2D2C" w:rsidRPr="001F52EB" w:rsidRDefault="003F2D2C" w:rsidP="001F52EB">
            <w:pPr>
              <w:jc w:val="both"/>
              <w:rPr>
                <w:rFonts w:ascii="Times New Roman" w:hAnsi="Times New Roman" w:cs="Times New Roman"/>
                <w:bCs/>
                <w:color w:val="000000"/>
                <w:sz w:val="28"/>
                <w:szCs w:val="28"/>
                <w:lang w:val="vi-VN"/>
              </w:rPr>
            </w:pPr>
          </w:p>
          <w:p w14:paraId="41773660"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ắng nghe và sửa bài.</w:t>
            </w:r>
          </w:p>
          <w:p w14:paraId="156DE582" w14:textId="77777777" w:rsidR="003F2D2C" w:rsidRPr="001F52EB" w:rsidRDefault="003F2D2C" w:rsidP="001F52EB">
            <w:pPr>
              <w:jc w:val="both"/>
              <w:rPr>
                <w:rFonts w:ascii="Times New Roman" w:hAnsi="Times New Roman" w:cs="Times New Roman"/>
                <w:bCs/>
                <w:color w:val="000000"/>
                <w:sz w:val="28"/>
                <w:szCs w:val="28"/>
                <w:lang w:val="vi-VN"/>
              </w:rPr>
            </w:pPr>
          </w:p>
          <w:p w14:paraId="340A5D88" w14:textId="77777777" w:rsidR="003F2D2C" w:rsidRPr="001F52EB" w:rsidRDefault="003F2D2C" w:rsidP="001F52EB">
            <w:pPr>
              <w:jc w:val="both"/>
              <w:rPr>
                <w:rFonts w:ascii="Times New Roman" w:hAnsi="Times New Roman" w:cs="Times New Roman"/>
                <w:bCs/>
                <w:color w:val="000000"/>
                <w:sz w:val="28"/>
                <w:szCs w:val="28"/>
                <w:lang w:val="vi-VN"/>
              </w:rPr>
            </w:pPr>
          </w:p>
          <w:p w14:paraId="0CB2F1D1" w14:textId="77777777" w:rsidR="003F2D2C" w:rsidRPr="001F52EB" w:rsidRDefault="003F2D2C" w:rsidP="001F52EB">
            <w:pPr>
              <w:jc w:val="both"/>
              <w:rPr>
                <w:rFonts w:ascii="Times New Roman" w:hAnsi="Times New Roman" w:cs="Times New Roman"/>
                <w:bCs/>
                <w:color w:val="000000"/>
                <w:sz w:val="28"/>
                <w:szCs w:val="28"/>
                <w:lang w:val="vi-VN"/>
              </w:rPr>
            </w:pPr>
          </w:p>
          <w:p w14:paraId="47F3965F" w14:textId="77777777" w:rsidR="003F2D2C" w:rsidRPr="001F52EB" w:rsidRDefault="003F2D2C" w:rsidP="001F52EB">
            <w:pPr>
              <w:jc w:val="both"/>
              <w:rPr>
                <w:rFonts w:ascii="Times New Roman" w:hAnsi="Times New Roman" w:cs="Times New Roman"/>
                <w:bCs/>
                <w:color w:val="000000"/>
                <w:sz w:val="28"/>
                <w:szCs w:val="28"/>
                <w:lang w:val="vi-VN"/>
              </w:rPr>
            </w:pPr>
          </w:p>
          <w:p w14:paraId="66DCA43C" w14:textId="77777777" w:rsidR="003F2D2C" w:rsidRPr="001F52EB" w:rsidRDefault="003F2D2C" w:rsidP="001F52EB">
            <w:pPr>
              <w:jc w:val="both"/>
              <w:rPr>
                <w:rFonts w:ascii="Times New Roman" w:hAnsi="Times New Roman" w:cs="Times New Roman"/>
                <w:bCs/>
                <w:color w:val="000000"/>
                <w:sz w:val="28"/>
                <w:szCs w:val="28"/>
                <w:lang w:val="vi-VN"/>
              </w:rPr>
            </w:pPr>
          </w:p>
          <w:p w14:paraId="399576F3" w14:textId="77777777" w:rsidR="003F2D2C" w:rsidRPr="001F52EB" w:rsidRDefault="003F2D2C" w:rsidP="001F52EB">
            <w:pPr>
              <w:jc w:val="both"/>
              <w:rPr>
                <w:rFonts w:ascii="Times New Roman" w:hAnsi="Times New Roman" w:cs="Times New Roman"/>
                <w:bCs/>
                <w:color w:val="000000"/>
                <w:sz w:val="28"/>
                <w:szCs w:val="28"/>
                <w:lang w:val="vi-VN"/>
              </w:rPr>
            </w:pPr>
          </w:p>
          <w:p w14:paraId="36012A5C" w14:textId="77777777" w:rsidR="003F2D2C" w:rsidRPr="001F52EB" w:rsidRDefault="003F2D2C" w:rsidP="001F52EB">
            <w:pPr>
              <w:jc w:val="both"/>
              <w:rPr>
                <w:rFonts w:ascii="Times New Roman" w:hAnsi="Times New Roman" w:cs="Times New Roman"/>
                <w:bCs/>
                <w:color w:val="000000"/>
                <w:sz w:val="28"/>
                <w:szCs w:val="28"/>
                <w:lang w:val="vi-VN"/>
              </w:rPr>
            </w:pPr>
          </w:p>
          <w:p w14:paraId="65C2DC58"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7F8BFC66"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385ECC7E" w14:textId="77777777" w:rsidR="003F2D2C" w:rsidRPr="001F52EB" w:rsidRDefault="003F2D2C" w:rsidP="001F52EB">
            <w:pPr>
              <w:contextualSpacing/>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nêu câu hỏi.</w:t>
            </w:r>
          </w:p>
          <w:p w14:paraId="27D7C5EE"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1BD1123B" w14:textId="77777777" w:rsidR="003F2D2C" w:rsidRPr="001F52EB" w:rsidRDefault="003F2D2C" w:rsidP="001F52EB">
            <w:pPr>
              <w:contextualSpacing/>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thảo luận nhóm.</w:t>
            </w:r>
          </w:p>
          <w:p w14:paraId="3EB521F2"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45E429D0"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phát biểu.</w:t>
            </w:r>
          </w:p>
          <w:p w14:paraId="5D24F5CA"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ắng nghe và tiếp thu.</w:t>
            </w:r>
          </w:p>
          <w:p w14:paraId="6DF62F6E" w14:textId="77777777" w:rsidR="003F2D2C" w:rsidRPr="001F52EB" w:rsidRDefault="003F2D2C" w:rsidP="001F52EB">
            <w:pPr>
              <w:jc w:val="both"/>
              <w:rPr>
                <w:rFonts w:ascii="Times New Roman" w:hAnsi="Times New Roman" w:cs="Times New Roman"/>
                <w:bCs/>
                <w:color w:val="000000"/>
                <w:sz w:val="28"/>
                <w:szCs w:val="28"/>
                <w:lang w:val="vi-VN"/>
              </w:rPr>
            </w:pPr>
          </w:p>
          <w:p w14:paraId="18868221" w14:textId="77777777" w:rsidR="003F2D2C" w:rsidRPr="001F52EB" w:rsidRDefault="003F2D2C" w:rsidP="001F52EB">
            <w:pPr>
              <w:jc w:val="both"/>
              <w:rPr>
                <w:rFonts w:ascii="Times New Roman" w:hAnsi="Times New Roman" w:cs="Times New Roman"/>
                <w:bCs/>
                <w:color w:val="000000"/>
                <w:sz w:val="28"/>
                <w:szCs w:val="28"/>
                <w:lang w:val="vi-VN"/>
              </w:rPr>
            </w:pPr>
          </w:p>
          <w:p w14:paraId="7B3AE681" w14:textId="77777777" w:rsidR="003F2D2C" w:rsidRPr="001F52EB" w:rsidRDefault="003F2D2C" w:rsidP="001F52EB">
            <w:pPr>
              <w:jc w:val="both"/>
              <w:rPr>
                <w:rFonts w:ascii="Times New Roman" w:hAnsi="Times New Roman" w:cs="Times New Roman"/>
                <w:bCs/>
                <w:color w:val="000000"/>
                <w:sz w:val="28"/>
                <w:szCs w:val="28"/>
                <w:lang w:val="vi-VN"/>
              </w:rPr>
            </w:pPr>
          </w:p>
          <w:p w14:paraId="1DA9DDC0" w14:textId="77777777" w:rsidR="003F2D2C" w:rsidRPr="001F52EB" w:rsidRDefault="003F2D2C" w:rsidP="001F52EB">
            <w:pPr>
              <w:jc w:val="both"/>
              <w:rPr>
                <w:rFonts w:ascii="Times New Roman" w:hAnsi="Times New Roman" w:cs="Times New Roman"/>
                <w:bCs/>
                <w:color w:val="000000"/>
                <w:sz w:val="28"/>
                <w:szCs w:val="28"/>
                <w:lang w:val="vi-VN"/>
              </w:rPr>
            </w:pPr>
          </w:p>
          <w:p w14:paraId="18ACBE08" w14:textId="77777777" w:rsidR="003F2D2C" w:rsidRPr="001F52EB" w:rsidRDefault="003F2D2C" w:rsidP="001F52EB">
            <w:pPr>
              <w:jc w:val="both"/>
              <w:rPr>
                <w:rFonts w:ascii="Times New Roman" w:hAnsi="Times New Roman" w:cs="Times New Roman"/>
                <w:bCs/>
                <w:color w:val="000000"/>
                <w:sz w:val="28"/>
                <w:szCs w:val="28"/>
                <w:lang w:val="vi-VN"/>
              </w:rPr>
            </w:pPr>
          </w:p>
          <w:p w14:paraId="360303FC"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nêu câu hỏi.</w:t>
            </w:r>
          </w:p>
          <w:p w14:paraId="2CBCB48A" w14:textId="77777777" w:rsidR="003F2D2C" w:rsidRPr="001F52EB" w:rsidRDefault="003F2D2C" w:rsidP="001F52EB">
            <w:pPr>
              <w:jc w:val="both"/>
              <w:rPr>
                <w:rFonts w:ascii="Times New Roman" w:hAnsi="Times New Roman" w:cs="Times New Roman"/>
                <w:bCs/>
                <w:color w:val="000000"/>
                <w:sz w:val="28"/>
                <w:szCs w:val="28"/>
                <w:lang w:val="vi-VN"/>
              </w:rPr>
            </w:pPr>
          </w:p>
          <w:p w14:paraId="5E66CB60" w14:textId="77777777" w:rsidR="003F2D2C" w:rsidRPr="001F52EB" w:rsidRDefault="003F2D2C" w:rsidP="001F52EB">
            <w:pPr>
              <w:jc w:val="both"/>
              <w:rPr>
                <w:rFonts w:ascii="Times New Roman" w:hAnsi="Times New Roman" w:cs="Times New Roman"/>
                <w:bCs/>
                <w:color w:val="000000"/>
                <w:sz w:val="28"/>
                <w:szCs w:val="28"/>
                <w:lang w:val="vi-VN"/>
              </w:rPr>
            </w:pPr>
          </w:p>
          <w:p w14:paraId="28951963"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lắng nghe.</w:t>
            </w:r>
          </w:p>
          <w:p w14:paraId="7AFBB9F0" w14:textId="77777777" w:rsidR="003F2D2C" w:rsidRPr="001F52EB" w:rsidRDefault="003F2D2C" w:rsidP="001F52EB">
            <w:pPr>
              <w:jc w:val="both"/>
              <w:rPr>
                <w:rFonts w:ascii="Times New Roman" w:hAnsi="Times New Roman" w:cs="Times New Roman"/>
                <w:bCs/>
                <w:color w:val="000000"/>
                <w:sz w:val="28"/>
                <w:szCs w:val="28"/>
                <w:lang w:val="vi-VN"/>
              </w:rPr>
            </w:pPr>
          </w:p>
          <w:p w14:paraId="26191743"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w:t>
            </w:r>
            <w:r w:rsidRPr="001F52EB">
              <w:rPr>
                <w:rFonts w:ascii="Times New Roman" w:hAnsi="Times New Roman" w:cs="Times New Roman"/>
                <w:sz w:val="28"/>
                <w:szCs w:val="28"/>
                <w:lang w:val="vi-VN"/>
              </w:rPr>
              <w:t>HS thực hiện các bước theo chỉ dẫn</w:t>
            </w:r>
            <w:r w:rsidRPr="001F52EB">
              <w:rPr>
                <w:rFonts w:ascii="Times New Roman" w:hAnsi="Times New Roman" w:cs="Times New Roman"/>
                <w:bCs/>
                <w:color w:val="000000"/>
                <w:sz w:val="28"/>
                <w:szCs w:val="28"/>
                <w:lang w:val="vi-VN"/>
              </w:rPr>
              <w:t>.</w:t>
            </w:r>
          </w:p>
          <w:p w14:paraId="2B9E2E8C" w14:textId="77777777" w:rsidR="003F2D2C" w:rsidRPr="001F52EB" w:rsidRDefault="003F2D2C" w:rsidP="001F52EB">
            <w:pPr>
              <w:jc w:val="both"/>
              <w:rPr>
                <w:rFonts w:ascii="Times New Roman" w:hAnsi="Times New Roman" w:cs="Times New Roman"/>
                <w:bCs/>
                <w:color w:val="000000"/>
                <w:sz w:val="28"/>
                <w:szCs w:val="28"/>
                <w:lang w:val="vi-VN"/>
              </w:rPr>
            </w:pPr>
          </w:p>
          <w:p w14:paraId="6E6C7617" w14:textId="77777777" w:rsidR="003F2D2C" w:rsidRPr="001F52EB" w:rsidRDefault="003F2D2C" w:rsidP="001F52EB">
            <w:pPr>
              <w:jc w:val="both"/>
              <w:rPr>
                <w:rFonts w:ascii="Times New Roman" w:hAnsi="Times New Roman" w:cs="Times New Roman"/>
                <w:bCs/>
                <w:color w:val="000000"/>
                <w:sz w:val="28"/>
                <w:szCs w:val="28"/>
                <w:lang w:val="vi-VN"/>
              </w:rPr>
            </w:pPr>
          </w:p>
          <w:p w14:paraId="51FB4A43" w14:textId="77777777" w:rsidR="003F2D2C" w:rsidRPr="001F52EB" w:rsidRDefault="003F2D2C" w:rsidP="001F52EB">
            <w:pPr>
              <w:jc w:val="both"/>
              <w:rPr>
                <w:rFonts w:ascii="Times New Roman" w:hAnsi="Times New Roman" w:cs="Times New Roman"/>
                <w:bCs/>
                <w:color w:val="000000"/>
                <w:sz w:val="28"/>
                <w:szCs w:val="28"/>
                <w:lang w:val="vi-VN"/>
              </w:rPr>
            </w:pPr>
          </w:p>
          <w:p w14:paraId="305CDA90" w14:textId="77777777" w:rsidR="003F2D2C" w:rsidRPr="001F52EB" w:rsidRDefault="003F2D2C" w:rsidP="001F52EB">
            <w:pPr>
              <w:jc w:val="both"/>
              <w:rPr>
                <w:rFonts w:ascii="Times New Roman" w:hAnsi="Times New Roman" w:cs="Times New Roman"/>
                <w:bCs/>
                <w:color w:val="000000"/>
                <w:sz w:val="28"/>
                <w:szCs w:val="28"/>
                <w:lang w:val="vi-VN"/>
              </w:rPr>
            </w:pPr>
          </w:p>
          <w:p w14:paraId="75398134"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và tiếp thu.</w:t>
            </w:r>
          </w:p>
          <w:p w14:paraId="3A1E9F41" w14:textId="77777777" w:rsidR="003F2D2C" w:rsidRPr="001F52EB" w:rsidRDefault="003F2D2C" w:rsidP="001F52EB">
            <w:pPr>
              <w:jc w:val="both"/>
              <w:rPr>
                <w:rFonts w:ascii="Times New Roman" w:hAnsi="Times New Roman" w:cs="Times New Roman"/>
                <w:bCs/>
                <w:color w:val="000000"/>
                <w:sz w:val="28"/>
                <w:szCs w:val="28"/>
              </w:rPr>
            </w:pPr>
          </w:p>
          <w:p w14:paraId="43D041BA" w14:textId="77777777" w:rsidR="003F2D2C" w:rsidRPr="001F52EB" w:rsidRDefault="003F2D2C" w:rsidP="001F52EB">
            <w:pPr>
              <w:jc w:val="both"/>
              <w:rPr>
                <w:rFonts w:ascii="Times New Roman" w:hAnsi="Times New Roman" w:cs="Times New Roman"/>
                <w:bCs/>
                <w:color w:val="000000"/>
                <w:sz w:val="28"/>
                <w:szCs w:val="28"/>
              </w:rPr>
            </w:pPr>
          </w:p>
          <w:p w14:paraId="2776507E" w14:textId="77777777" w:rsidR="003F2D2C" w:rsidRPr="001F52EB" w:rsidRDefault="003F2D2C" w:rsidP="001F52EB">
            <w:pPr>
              <w:jc w:val="both"/>
              <w:rPr>
                <w:rFonts w:ascii="Times New Roman" w:hAnsi="Times New Roman" w:cs="Times New Roman"/>
                <w:bCs/>
                <w:color w:val="000000"/>
                <w:sz w:val="28"/>
                <w:szCs w:val="28"/>
              </w:rPr>
            </w:pPr>
          </w:p>
          <w:p w14:paraId="00FAB60A" w14:textId="77777777" w:rsidR="003F2D2C" w:rsidRPr="001F52EB" w:rsidRDefault="003F2D2C" w:rsidP="001F52EB">
            <w:pPr>
              <w:jc w:val="both"/>
              <w:rPr>
                <w:rFonts w:ascii="Times New Roman" w:hAnsi="Times New Roman" w:cs="Times New Roman"/>
                <w:bCs/>
                <w:color w:val="000000"/>
                <w:sz w:val="28"/>
                <w:szCs w:val="28"/>
              </w:rPr>
            </w:pPr>
          </w:p>
          <w:p w14:paraId="2D263CF4" w14:textId="77777777" w:rsidR="003F2D2C" w:rsidRPr="001F52EB" w:rsidRDefault="003F2D2C" w:rsidP="001F52EB">
            <w:pPr>
              <w:jc w:val="both"/>
              <w:rPr>
                <w:rFonts w:ascii="Times New Roman" w:hAnsi="Times New Roman" w:cs="Times New Roman"/>
                <w:bCs/>
                <w:color w:val="000000"/>
                <w:sz w:val="28"/>
                <w:szCs w:val="28"/>
              </w:rPr>
            </w:pPr>
          </w:p>
          <w:p w14:paraId="2EFD33A3" w14:textId="77777777" w:rsidR="003F2D2C" w:rsidRPr="001F52EB" w:rsidRDefault="003F2D2C" w:rsidP="001F52EB">
            <w:pPr>
              <w:jc w:val="both"/>
              <w:rPr>
                <w:rFonts w:ascii="Times New Roman" w:hAnsi="Times New Roman" w:cs="Times New Roman"/>
                <w:bCs/>
                <w:color w:val="000000"/>
                <w:sz w:val="28"/>
                <w:szCs w:val="28"/>
              </w:rPr>
            </w:pPr>
          </w:p>
          <w:p w14:paraId="42B2AEC5" w14:textId="77777777" w:rsidR="003F2D2C" w:rsidRPr="001F52EB" w:rsidRDefault="003F2D2C" w:rsidP="001F52EB">
            <w:pPr>
              <w:jc w:val="both"/>
              <w:rPr>
                <w:rFonts w:ascii="Times New Roman" w:hAnsi="Times New Roman" w:cs="Times New Roman"/>
                <w:bCs/>
                <w:color w:val="000000"/>
                <w:sz w:val="28"/>
                <w:szCs w:val="28"/>
              </w:rPr>
            </w:pPr>
          </w:p>
          <w:p w14:paraId="5BE7A6C0" w14:textId="77777777" w:rsidR="003F2D2C" w:rsidRPr="001F52EB" w:rsidRDefault="003F2D2C" w:rsidP="001F52EB">
            <w:pPr>
              <w:jc w:val="both"/>
              <w:rPr>
                <w:rFonts w:ascii="Times New Roman" w:hAnsi="Times New Roman" w:cs="Times New Roman"/>
                <w:bCs/>
                <w:color w:val="000000"/>
                <w:sz w:val="28"/>
                <w:szCs w:val="28"/>
              </w:rPr>
            </w:pPr>
          </w:p>
          <w:p w14:paraId="60F4FA8D" w14:textId="77777777" w:rsidR="003F2D2C" w:rsidRPr="001F52EB" w:rsidRDefault="003F2D2C" w:rsidP="001F52EB">
            <w:pPr>
              <w:jc w:val="both"/>
              <w:rPr>
                <w:rFonts w:ascii="Times New Roman" w:hAnsi="Times New Roman" w:cs="Times New Roman"/>
                <w:bCs/>
                <w:color w:val="000000"/>
                <w:sz w:val="28"/>
                <w:szCs w:val="28"/>
                <w:lang w:val="vi-VN"/>
              </w:rPr>
            </w:pPr>
          </w:p>
          <w:p w14:paraId="313CD528" w14:textId="77777777" w:rsidR="003F2D2C" w:rsidRPr="001F52EB" w:rsidRDefault="003F2D2C" w:rsidP="001F52EB">
            <w:pPr>
              <w:jc w:val="both"/>
              <w:rPr>
                <w:rFonts w:ascii="Times New Roman" w:hAnsi="Times New Roman" w:cs="Times New Roman"/>
                <w:bCs/>
                <w:color w:val="000000"/>
                <w:sz w:val="28"/>
                <w:szCs w:val="28"/>
                <w:lang w:val="vi-VN"/>
              </w:rPr>
            </w:pPr>
          </w:p>
          <w:p w14:paraId="05CA2285" w14:textId="77777777" w:rsidR="003F2D2C" w:rsidRPr="001F52EB" w:rsidRDefault="003F2D2C" w:rsidP="001F52EB">
            <w:pPr>
              <w:jc w:val="both"/>
              <w:rPr>
                <w:rFonts w:ascii="Times New Roman" w:hAnsi="Times New Roman" w:cs="Times New Roman"/>
                <w:bCs/>
                <w:color w:val="000000"/>
                <w:sz w:val="28"/>
                <w:szCs w:val="28"/>
                <w:lang w:val="vi-VN"/>
              </w:rPr>
            </w:pPr>
          </w:p>
          <w:p w14:paraId="369B0AA1" w14:textId="77777777" w:rsidR="003F2D2C" w:rsidRPr="001F52EB" w:rsidRDefault="003F2D2C" w:rsidP="001F52EB">
            <w:pPr>
              <w:jc w:val="both"/>
              <w:rPr>
                <w:rFonts w:ascii="Times New Roman" w:hAnsi="Times New Roman" w:cs="Times New Roman"/>
                <w:bCs/>
                <w:color w:val="000000"/>
                <w:sz w:val="28"/>
                <w:szCs w:val="28"/>
                <w:lang w:val="vi-VN"/>
              </w:rPr>
            </w:pPr>
          </w:p>
          <w:p w14:paraId="74F392CF"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nêu câu hỏi.</w:t>
            </w:r>
          </w:p>
          <w:p w14:paraId="3F54049D" w14:textId="77777777" w:rsidR="003F2D2C" w:rsidRPr="001F52EB" w:rsidRDefault="003F2D2C" w:rsidP="001F52EB">
            <w:pPr>
              <w:jc w:val="both"/>
              <w:rPr>
                <w:rFonts w:ascii="Times New Roman" w:hAnsi="Times New Roman" w:cs="Times New Roman"/>
                <w:bCs/>
                <w:color w:val="000000"/>
                <w:sz w:val="28"/>
                <w:szCs w:val="28"/>
                <w:lang w:val="vi-VN"/>
              </w:rPr>
            </w:pPr>
          </w:p>
          <w:p w14:paraId="1541C6CA" w14:textId="77777777" w:rsidR="003F2D2C" w:rsidRPr="001F52EB" w:rsidRDefault="003F2D2C" w:rsidP="001F52EB">
            <w:pPr>
              <w:jc w:val="both"/>
              <w:rPr>
                <w:rFonts w:ascii="Times New Roman" w:hAnsi="Times New Roman" w:cs="Times New Roman"/>
                <w:bCs/>
                <w:color w:val="000000"/>
                <w:sz w:val="28"/>
                <w:szCs w:val="28"/>
                <w:lang w:val="vi-VN"/>
              </w:rPr>
            </w:pPr>
          </w:p>
          <w:p w14:paraId="1773FF5D"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w:t>
            </w:r>
            <w:r w:rsidRPr="001F52EB">
              <w:rPr>
                <w:rFonts w:ascii="Times New Roman" w:hAnsi="Times New Roman" w:cs="Times New Roman"/>
                <w:sz w:val="28"/>
                <w:szCs w:val="28"/>
                <w:lang w:val="vi-VN"/>
              </w:rPr>
              <w:t>HS thực hiện các bước theo chỉ dẫn</w:t>
            </w:r>
            <w:r w:rsidRPr="001F52EB">
              <w:rPr>
                <w:rFonts w:ascii="Times New Roman" w:hAnsi="Times New Roman" w:cs="Times New Roman"/>
                <w:bCs/>
                <w:color w:val="000000"/>
                <w:sz w:val="28"/>
                <w:szCs w:val="28"/>
                <w:lang w:val="vi-VN"/>
              </w:rPr>
              <w:t>.</w:t>
            </w:r>
          </w:p>
          <w:p w14:paraId="58184D4E" w14:textId="77777777" w:rsidR="003F2D2C" w:rsidRPr="001F52EB" w:rsidRDefault="003F2D2C" w:rsidP="001F52EB">
            <w:pPr>
              <w:jc w:val="both"/>
              <w:rPr>
                <w:rFonts w:ascii="Times New Roman" w:hAnsi="Times New Roman" w:cs="Times New Roman"/>
                <w:bCs/>
                <w:color w:val="000000"/>
                <w:sz w:val="28"/>
                <w:szCs w:val="28"/>
                <w:lang w:val="vi-VN"/>
              </w:rPr>
            </w:pPr>
          </w:p>
          <w:p w14:paraId="375A7DDB" w14:textId="77777777" w:rsidR="003F2D2C" w:rsidRPr="001F52EB" w:rsidRDefault="003F2D2C" w:rsidP="001F52EB">
            <w:pPr>
              <w:jc w:val="both"/>
              <w:rPr>
                <w:rFonts w:ascii="Times New Roman" w:hAnsi="Times New Roman" w:cs="Times New Roman"/>
                <w:bCs/>
                <w:color w:val="000000"/>
                <w:sz w:val="28"/>
                <w:szCs w:val="28"/>
                <w:lang w:val="vi-VN"/>
              </w:rPr>
            </w:pPr>
          </w:p>
          <w:p w14:paraId="259B1034" w14:textId="77777777" w:rsidR="003F2D2C" w:rsidRPr="001F52EB" w:rsidRDefault="003F2D2C" w:rsidP="001F52EB">
            <w:pPr>
              <w:contextualSpacing/>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xung phong phát biểu.</w:t>
            </w:r>
          </w:p>
          <w:p w14:paraId="48C965F8" w14:textId="77777777" w:rsidR="003F2D2C" w:rsidRPr="001F52EB" w:rsidRDefault="003F2D2C" w:rsidP="001F52EB">
            <w:pPr>
              <w:contextualSpacing/>
              <w:jc w:val="both"/>
              <w:rPr>
                <w:rFonts w:ascii="Times New Roman" w:hAnsi="Times New Roman" w:cs="Times New Roman"/>
                <w:bCs/>
                <w:color w:val="000000"/>
                <w:sz w:val="28"/>
                <w:szCs w:val="28"/>
              </w:rPr>
            </w:pPr>
          </w:p>
          <w:p w14:paraId="7159B514" w14:textId="77777777" w:rsidR="003F2D2C" w:rsidRPr="001F52EB" w:rsidRDefault="003F2D2C" w:rsidP="001F52EB">
            <w:pPr>
              <w:contextualSpacing/>
              <w:jc w:val="both"/>
              <w:rPr>
                <w:rFonts w:ascii="Times New Roman" w:hAnsi="Times New Roman" w:cs="Times New Roman"/>
                <w:bCs/>
                <w:color w:val="000000"/>
                <w:sz w:val="28"/>
                <w:szCs w:val="28"/>
              </w:rPr>
            </w:pPr>
          </w:p>
          <w:p w14:paraId="1984C63D" w14:textId="77777777" w:rsidR="003F2D2C" w:rsidRPr="001F52EB" w:rsidRDefault="003F2D2C" w:rsidP="001F52EB">
            <w:pPr>
              <w:contextualSpacing/>
              <w:jc w:val="both"/>
              <w:rPr>
                <w:rFonts w:ascii="Times New Roman" w:hAnsi="Times New Roman" w:cs="Times New Roman"/>
                <w:bCs/>
                <w:color w:val="000000"/>
                <w:sz w:val="28"/>
                <w:szCs w:val="28"/>
              </w:rPr>
            </w:pPr>
          </w:p>
          <w:p w14:paraId="15B5E34F" w14:textId="77777777" w:rsidR="003F2D2C" w:rsidRPr="001F52EB" w:rsidRDefault="003F2D2C" w:rsidP="001F52EB">
            <w:pPr>
              <w:contextualSpacing/>
              <w:jc w:val="both"/>
              <w:rPr>
                <w:rFonts w:ascii="Times New Roman" w:hAnsi="Times New Roman" w:cs="Times New Roman"/>
                <w:bCs/>
                <w:color w:val="000000"/>
                <w:sz w:val="28"/>
                <w:szCs w:val="28"/>
              </w:rPr>
            </w:pPr>
          </w:p>
          <w:p w14:paraId="7DDE1CAC" w14:textId="77777777" w:rsidR="003F2D2C" w:rsidRPr="001F52EB" w:rsidRDefault="003F2D2C" w:rsidP="001F52EB">
            <w:pPr>
              <w:contextualSpacing/>
              <w:jc w:val="both"/>
              <w:rPr>
                <w:rFonts w:ascii="Times New Roman" w:hAnsi="Times New Roman" w:cs="Times New Roman"/>
                <w:bCs/>
                <w:color w:val="000000"/>
                <w:sz w:val="28"/>
                <w:szCs w:val="28"/>
              </w:rPr>
            </w:pPr>
          </w:p>
          <w:p w14:paraId="4CFEDD8E" w14:textId="77777777" w:rsidR="003F2D2C" w:rsidRPr="001F52EB" w:rsidRDefault="003F2D2C" w:rsidP="001F52EB">
            <w:pPr>
              <w:contextualSpacing/>
              <w:jc w:val="both"/>
              <w:rPr>
                <w:rFonts w:ascii="Times New Roman" w:hAnsi="Times New Roman" w:cs="Times New Roman"/>
                <w:bCs/>
                <w:color w:val="000000"/>
                <w:sz w:val="28"/>
                <w:szCs w:val="28"/>
              </w:rPr>
            </w:pPr>
          </w:p>
          <w:p w14:paraId="68868027" w14:textId="77777777" w:rsidR="003F2D2C" w:rsidRPr="001F52EB" w:rsidRDefault="003F2D2C" w:rsidP="001F52EB">
            <w:pPr>
              <w:contextualSpacing/>
              <w:jc w:val="both"/>
              <w:rPr>
                <w:rFonts w:ascii="Times New Roman" w:hAnsi="Times New Roman" w:cs="Times New Roman"/>
                <w:bCs/>
                <w:color w:val="000000"/>
                <w:sz w:val="28"/>
                <w:szCs w:val="28"/>
              </w:rPr>
            </w:pPr>
          </w:p>
          <w:p w14:paraId="0AEF43C5" w14:textId="77777777" w:rsidR="003F2D2C" w:rsidRPr="001F52EB" w:rsidRDefault="003F2D2C" w:rsidP="001F52EB">
            <w:pPr>
              <w:contextualSpacing/>
              <w:jc w:val="both"/>
              <w:rPr>
                <w:rFonts w:ascii="Times New Roman" w:hAnsi="Times New Roman" w:cs="Times New Roman"/>
                <w:bCs/>
                <w:color w:val="000000"/>
                <w:sz w:val="28"/>
                <w:szCs w:val="28"/>
              </w:rPr>
            </w:pPr>
          </w:p>
          <w:p w14:paraId="180789C0" w14:textId="77777777" w:rsidR="003F2D2C" w:rsidRPr="001F52EB" w:rsidRDefault="003F2D2C" w:rsidP="001F52EB">
            <w:pPr>
              <w:contextualSpacing/>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lastRenderedPageBreak/>
              <w:t>- HS lắng nghe và tiếp thu.</w:t>
            </w:r>
          </w:p>
          <w:p w14:paraId="743C5287"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493705B2"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5EE252DB" w14:textId="77777777" w:rsidR="003F2D2C" w:rsidRPr="001F52EB" w:rsidRDefault="003F2D2C" w:rsidP="001F52EB">
            <w:pPr>
              <w:contextualSpacing/>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HS nêu câu hỏi.</w:t>
            </w:r>
          </w:p>
          <w:p w14:paraId="2B91898E" w14:textId="77777777" w:rsidR="003F2D2C" w:rsidRPr="001F52EB" w:rsidRDefault="003F2D2C" w:rsidP="001F52EB">
            <w:pPr>
              <w:jc w:val="both"/>
              <w:rPr>
                <w:rFonts w:ascii="Times New Roman" w:hAnsi="Times New Roman" w:cs="Times New Roman"/>
                <w:bCs/>
                <w:color w:val="000000"/>
                <w:sz w:val="28"/>
                <w:szCs w:val="28"/>
                <w:lang w:val="vi-VN"/>
              </w:rPr>
            </w:pPr>
          </w:p>
          <w:p w14:paraId="0956D8F1"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w:t>
            </w:r>
            <w:r w:rsidRPr="001F52EB">
              <w:rPr>
                <w:rFonts w:ascii="Times New Roman" w:hAnsi="Times New Roman" w:cs="Times New Roman"/>
                <w:sz w:val="28"/>
                <w:szCs w:val="28"/>
                <w:lang w:val="vi-VN"/>
              </w:rPr>
              <w:t>HS thực hiện các bước theo chỉ dẫn</w:t>
            </w:r>
            <w:r w:rsidRPr="001F52EB">
              <w:rPr>
                <w:rFonts w:ascii="Times New Roman" w:hAnsi="Times New Roman" w:cs="Times New Roman"/>
                <w:bCs/>
                <w:color w:val="000000"/>
                <w:sz w:val="28"/>
                <w:szCs w:val="28"/>
                <w:lang w:val="vi-VN"/>
              </w:rPr>
              <w:t>.</w:t>
            </w:r>
          </w:p>
          <w:p w14:paraId="63CD4C8C" w14:textId="77777777" w:rsidR="003F2D2C" w:rsidRPr="001F52EB" w:rsidRDefault="003F2D2C" w:rsidP="001F52EB">
            <w:pPr>
              <w:jc w:val="both"/>
              <w:rPr>
                <w:rFonts w:ascii="Times New Roman" w:hAnsi="Times New Roman" w:cs="Times New Roman"/>
                <w:bCs/>
                <w:color w:val="000000"/>
                <w:sz w:val="28"/>
                <w:szCs w:val="28"/>
                <w:lang w:val="vi-VN"/>
              </w:rPr>
            </w:pPr>
          </w:p>
          <w:p w14:paraId="55FE7D23" w14:textId="77777777" w:rsidR="003F2D2C" w:rsidRPr="001F52EB" w:rsidRDefault="003F2D2C" w:rsidP="001F52EB">
            <w:pPr>
              <w:jc w:val="both"/>
              <w:rPr>
                <w:rFonts w:ascii="Times New Roman" w:hAnsi="Times New Roman" w:cs="Times New Roman"/>
                <w:bCs/>
                <w:color w:val="000000"/>
                <w:sz w:val="28"/>
                <w:szCs w:val="28"/>
                <w:lang w:val="vi-VN"/>
              </w:rPr>
            </w:pPr>
          </w:p>
          <w:p w14:paraId="1F137F3C" w14:textId="77777777" w:rsidR="003F2D2C" w:rsidRPr="001F52EB" w:rsidRDefault="003F2D2C" w:rsidP="001F52EB">
            <w:pPr>
              <w:jc w:val="both"/>
              <w:rPr>
                <w:rFonts w:ascii="Times New Roman" w:hAnsi="Times New Roman" w:cs="Times New Roman"/>
                <w:bCs/>
                <w:color w:val="000000"/>
                <w:sz w:val="28"/>
                <w:szCs w:val="28"/>
                <w:lang w:val="vi-VN"/>
              </w:rPr>
            </w:pPr>
          </w:p>
          <w:p w14:paraId="4A04DA44" w14:textId="77777777" w:rsidR="003F2D2C" w:rsidRPr="001F52EB" w:rsidRDefault="003F2D2C" w:rsidP="001F52EB">
            <w:pPr>
              <w:jc w:val="both"/>
              <w:rPr>
                <w:rFonts w:ascii="Times New Roman" w:hAnsi="Times New Roman" w:cs="Times New Roman"/>
                <w:bCs/>
                <w:color w:val="000000"/>
                <w:sz w:val="28"/>
                <w:szCs w:val="28"/>
                <w:lang w:val="vi-VN"/>
              </w:rPr>
            </w:pPr>
          </w:p>
          <w:p w14:paraId="373648C2" w14:textId="77777777" w:rsidR="003F2D2C" w:rsidRPr="001F52EB" w:rsidRDefault="003F2D2C" w:rsidP="001F52EB">
            <w:pPr>
              <w:jc w:val="both"/>
              <w:rPr>
                <w:rFonts w:ascii="Times New Roman" w:hAnsi="Times New Roman" w:cs="Times New Roman"/>
                <w:bCs/>
                <w:color w:val="000000"/>
                <w:sz w:val="28"/>
                <w:szCs w:val="28"/>
                <w:lang w:val="vi-VN"/>
              </w:rPr>
            </w:pPr>
          </w:p>
          <w:p w14:paraId="3891FD17" w14:textId="77777777" w:rsidR="003F2D2C" w:rsidRPr="001F52EB" w:rsidRDefault="003F2D2C" w:rsidP="001F52EB">
            <w:pPr>
              <w:jc w:val="both"/>
              <w:rPr>
                <w:rFonts w:ascii="Times New Roman" w:hAnsi="Times New Roman" w:cs="Times New Roman"/>
                <w:bCs/>
                <w:color w:val="000000"/>
                <w:sz w:val="28"/>
                <w:szCs w:val="28"/>
                <w:lang w:val="vi-VN"/>
              </w:rPr>
            </w:pPr>
          </w:p>
          <w:p w14:paraId="37BD3AFF"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718D2445"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4EB570E3"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21B89E31"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42997C97"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154D8EF1"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5B715E1C" w14:textId="77777777" w:rsidR="003F2D2C" w:rsidRPr="001F52EB" w:rsidRDefault="003F2D2C" w:rsidP="001F52EB">
            <w:pPr>
              <w:contextualSpacing/>
              <w:jc w:val="both"/>
              <w:rPr>
                <w:rFonts w:ascii="Times New Roman" w:hAnsi="Times New Roman" w:cs="Times New Roman"/>
                <w:bCs/>
                <w:color w:val="000000"/>
                <w:sz w:val="28"/>
                <w:szCs w:val="28"/>
                <w:lang w:val="vi-VN"/>
              </w:rPr>
            </w:pPr>
          </w:p>
          <w:p w14:paraId="0A9F7172" w14:textId="77777777" w:rsidR="003517A0" w:rsidRPr="001F52EB" w:rsidRDefault="003517A0" w:rsidP="001F52EB">
            <w:pPr>
              <w:contextualSpacing/>
              <w:jc w:val="both"/>
              <w:rPr>
                <w:rFonts w:ascii="Times New Roman" w:hAnsi="Times New Roman" w:cs="Times New Roman"/>
                <w:bCs/>
                <w:color w:val="000000"/>
                <w:sz w:val="28"/>
                <w:szCs w:val="28"/>
                <w:lang w:val="vi-VN"/>
              </w:rPr>
            </w:pPr>
          </w:p>
          <w:p w14:paraId="3B8CF1AD" w14:textId="77777777" w:rsidR="003517A0" w:rsidRPr="001F52EB" w:rsidRDefault="003517A0" w:rsidP="001F52EB">
            <w:pPr>
              <w:contextualSpacing/>
              <w:jc w:val="both"/>
              <w:rPr>
                <w:rFonts w:ascii="Times New Roman" w:hAnsi="Times New Roman" w:cs="Times New Roman"/>
                <w:bCs/>
                <w:color w:val="000000"/>
                <w:sz w:val="28"/>
                <w:szCs w:val="28"/>
                <w:lang w:val="vi-VN"/>
              </w:rPr>
            </w:pPr>
          </w:p>
          <w:p w14:paraId="5FF91F80" w14:textId="292049F3" w:rsidR="003F2D2C" w:rsidRPr="001F52EB" w:rsidRDefault="003F2D2C" w:rsidP="001F52EB">
            <w:pPr>
              <w:contextualSpacing/>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HS làm việc theo hướng dẫn. </w:t>
            </w:r>
          </w:p>
          <w:p w14:paraId="1C97924E" w14:textId="1E08D578" w:rsidR="003F2D2C" w:rsidRPr="001F52EB" w:rsidRDefault="003F2D2C" w:rsidP="001F52EB">
            <w:pPr>
              <w:contextualSpacing/>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HS đọc bài. </w:t>
            </w:r>
          </w:p>
          <w:p w14:paraId="7EF05387" w14:textId="56C1A96C"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HS đọc yêu cầu đề bài.</w:t>
            </w:r>
          </w:p>
          <w:p w14:paraId="64C15415"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HS thực hiện nhiệm vụ theo hướng dẫn của GV.</w:t>
            </w:r>
          </w:p>
          <w:p w14:paraId="67C39526"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xung phong báo cáo kết quả.</w:t>
            </w:r>
          </w:p>
          <w:p w14:paraId="553DC5BE" w14:textId="77777777" w:rsidR="003F2D2C" w:rsidRPr="001F52EB" w:rsidRDefault="003F2D2C" w:rsidP="001F52EB">
            <w:pPr>
              <w:jc w:val="both"/>
              <w:rPr>
                <w:rFonts w:ascii="Times New Roman" w:hAnsi="Times New Roman" w:cs="Times New Roman"/>
                <w:bCs/>
                <w:color w:val="000000"/>
                <w:sz w:val="28"/>
                <w:szCs w:val="28"/>
              </w:rPr>
            </w:pPr>
            <w:r w:rsidRPr="001F52EB">
              <w:rPr>
                <w:rFonts w:ascii="Times New Roman" w:hAnsi="Times New Roman" w:cs="Times New Roman"/>
                <w:bCs/>
                <w:color w:val="000000"/>
                <w:sz w:val="28"/>
                <w:szCs w:val="28"/>
              </w:rPr>
              <w:t>- HS lắng nghe và sửa bài (nếu có).</w:t>
            </w:r>
          </w:p>
          <w:p w14:paraId="5918BF6D" w14:textId="77777777" w:rsidR="003F2D2C" w:rsidRPr="001F52EB" w:rsidRDefault="003F2D2C" w:rsidP="001F52EB">
            <w:pPr>
              <w:contextualSpacing/>
              <w:jc w:val="both"/>
              <w:rPr>
                <w:rFonts w:ascii="Times New Roman" w:hAnsi="Times New Roman" w:cs="Times New Roman"/>
                <w:color w:val="000000"/>
                <w:sz w:val="28"/>
                <w:szCs w:val="28"/>
              </w:rPr>
            </w:pPr>
          </w:p>
          <w:p w14:paraId="727FA3AD" w14:textId="77777777" w:rsidR="003517A0" w:rsidRPr="001F52EB" w:rsidRDefault="003517A0" w:rsidP="001F52EB">
            <w:pPr>
              <w:contextualSpacing/>
              <w:jc w:val="both"/>
              <w:rPr>
                <w:rFonts w:ascii="Times New Roman" w:hAnsi="Times New Roman" w:cs="Times New Roman"/>
                <w:color w:val="000000"/>
                <w:sz w:val="28"/>
                <w:szCs w:val="28"/>
              </w:rPr>
            </w:pPr>
          </w:p>
          <w:p w14:paraId="7B70B52D" w14:textId="77777777" w:rsidR="003517A0" w:rsidRPr="001F52EB" w:rsidRDefault="003517A0" w:rsidP="001F52EB">
            <w:pPr>
              <w:contextualSpacing/>
              <w:jc w:val="both"/>
              <w:rPr>
                <w:rFonts w:ascii="Times New Roman" w:hAnsi="Times New Roman" w:cs="Times New Roman"/>
                <w:color w:val="000000"/>
                <w:sz w:val="28"/>
                <w:szCs w:val="28"/>
              </w:rPr>
            </w:pPr>
          </w:p>
          <w:p w14:paraId="0BBAF4BC" w14:textId="77777777" w:rsidR="003517A0" w:rsidRPr="001F52EB" w:rsidRDefault="003517A0" w:rsidP="001F52EB">
            <w:pPr>
              <w:contextualSpacing/>
              <w:jc w:val="both"/>
              <w:rPr>
                <w:rFonts w:ascii="Times New Roman" w:hAnsi="Times New Roman" w:cs="Times New Roman"/>
                <w:color w:val="000000"/>
                <w:sz w:val="28"/>
                <w:szCs w:val="28"/>
              </w:rPr>
            </w:pPr>
          </w:p>
          <w:p w14:paraId="0623740D" w14:textId="771EDC5B" w:rsidR="003F2D2C" w:rsidRPr="001F52EB" w:rsidRDefault="003F2D2C" w:rsidP="001F52EB">
            <w:pPr>
              <w:contextualSpacing/>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lắng nghe, tiếp thu.</w:t>
            </w:r>
          </w:p>
          <w:p w14:paraId="00FE292A" w14:textId="0F287478" w:rsidR="003F2D2C" w:rsidRPr="001F52EB" w:rsidRDefault="003F2D2C" w:rsidP="001F52EB">
            <w:pPr>
              <w:jc w:val="both"/>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HS lắng nghe, thực hiện.</w:t>
            </w:r>
          </w:p>
        </w:tc>
      </w:tr>
    </w:tbl>
    <w:p w14:paraId="1FC1059E" w14:textId="77777777" w:rsidR="00865E3A" w:rsidRPr="001F52EB" w:rsidRDefault="001366FC"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xml:space="preserve">    </w:t>
      </w:r>
      <w:r w:rsidR="00865E3A" w:rsidRPr="001F52EB">
        <w:rPr>
          <w:rFonts w:ascii="Times New Roman" w:hAnsi="Times New Roman" w:cs="Times New Roman"/>
          <w:b/>
          <w:bCs/>
          <w:sz w:val="28"/>
          <w:szCs w:val="28"/>
        </w:rPr>
        <w:t>* Điều chỉnh sau bài dạy (nếu có):</w:t>
      </w:r>
    </w:p>
    <w:p w14:paraId="4B015132" w14:textId="77777777" w:rsidR="00865E3A" w:rsidRPr="001F52EB" w:rsidRDefault="00865E3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0C94B9FE" w14:textId="77777777" w:rsidR="00865E3A" w:rsidRPr="001F52EB" w:rsidRDefault="00865E3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40AFFC0C" w14:textId="77777777" w:rsidR="00865E3A" w:rsidRPr="001F52EB" w:rsidRDefault="00865E3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3A6529BB" w14:textId="77777777" w:rsidR="00865E3A" w:rsidRPr="001F52EB" w:rsidRDefault="00865E3A"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697152" behindDoc="0" locked="0" layoutInCell="1" allowOverlap="1" wp14:anchorId="55FECED0" wp14:editId="2B50E046">
                <wp:simplePos x="0" y="0"/>
                <wp:positionH relativeFrom="column">
                  <wp:posOffset>824865</wp:posOffset>
                </wp:positionH>
                <wp:positionV relativeFrom="paragraph">
                  <wp:posOffset>104775</wp:posOffset>
                </wp:positionV>
                <wp:extent cx="3990975" cy="0"/>
                <wp:effectExtent l="5715" t="9525" r="13335" b="952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64.95pt;margin-top:8.25pt;width:314.2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VXFDHSYCAABMBAAADgAAAAAAAAAAAAAAAAAuAgAAZHJzL2Uyb0Rv&#10;Yy54bWxQSwECLQAUAAYACAAAACEAz/NenN4AAAAJAQAADwAAAAAAAAAAAAAAAACABAAAZHJzL2Rv&#10;d25yZXYueG1sUEsFBgAAAAAEAAQA8wAAAIsFAAAAAA==&#10;"/>
            </w:pict>
          </mc:Fallback>
        </mc:AlternateContent>
      </w:r>
    </w:p>
    <w:p w14:paraId="01B41596" w14:textId="77777777" w:rsidR="00BF4C65" w:rsidRPr="001F52EB" w:rsidRDefault="00771367" w:rsidP="001F52EB">
      <w:pPr>
        <w:pStyle w:val="Heading2"/>
        <w:spacing w:before="0" w:line="240" w:lineRule="auto"/>
        <w:jc w:val="left"/>
        <w:rPr>
          <w:rFonts w:ascii="Times New Roman" w:hAnsi="Times New Roman" w:cs="Times New Roman"/>
          <w:color w:val="auto"/>
          <w:szCs w:val="28"/>
          <w:lang w:val="pt-BR"/>
        </w:rPr>
      </w:pPr>
      <w:r w:rsidRPr="001F52EB">
        <w:rPr>
          <w:rFonts w:ascii="Times New Roman" w:hAnsi="Times New Roman" w:cs="Times New Roman"/>
          <w:b w:val="0"/>
          <w:bCs/>
          <w:szCs w:val="28"/>
        </w:rPr>
        <w:t xml:space="preserve"> </w:t>
      </w:r>
      <w:r w:rsidR="00BF4C65" w:rsidRPr="001F52EB">
        <w:rPr>
          <w:rFonts w:ascii="Times New Roman" w:hAnsi="Times New Roman" w:cs="Times New Roman"/>
          <w:color w:val="auto"/>
          <w:szCs w:val="28"/>
          <w:lang w:val="pt-BR"/>
        </w:rPr>
        <w:t>Tiết 5</w:t>
      </w:r>
      <w:r w:rsidR="00BF4C65" w:rsidRPr="001F52EB">
        <w:rPr>
          <w:rFonts w:ascii="Times New Roman" w:hAnsi="Times New Roman" w:cs="Times New Roman"/>
          <w:color w:val="auto"/>
          <w:szCs w:val="28"/>
          <w:lang w:val="pt-BR"/>
        </w:rPr>
        <w:tab/>
      </w:r>
      <w:r w:rsidR="00BF4C65" w:rsidRPr="001F52EB">
        <w:rPr>
          <w:rFonts w:ascii="Times New Roman" w:hAnsi="Times New Roman" w:cs="Times New Roman"/>
          <w:color w:val="auto"/>
          <w:szCs w:val="28"/>
          <w:lang w:val="pt-BR"/>
        </w:rPr>
        <w:tab/>
      </w:r>
      <w:r w:rsidR="00BF4C65" w:rsidRPr="001F52EB">
        <w:rPr>
          <w:rFonts w:ascii="Times New Roman" w:hAnsi="Times New Roman" w:cs="Times New Roman"/>
          <w:color w:val="auto"/>
          <w:szCs w:val="28"/>
          <w:lang w:val="pt-BR"/>
        </w:rPr>
        <w:tab/>
      </w:r>
      <w:r w:rsidR="00BF4C65" w:rsidRPr="001F52EB">
        <w:rPr>
          <w:rFonts w:ascii="Times New Roman" w:hAnsi="Times New Roman" w:cs="Times New Roman"/>
          <w:color w:val="auto"/>
          <w:szCs w:val="28"/>
          <w:lang w:val="pt-BR"/>
        </w:rPr>
        <w:tab/>
      </w:r>
      <w:r w:rsidR="00BF4C65" w:rsidRPr="001F52EB">
        <w:rPr>
          <w:rFonts w:ascii="Times New Roman" w:hAnsi="Times New Roman" w:cs="Times New Roman"/>
          <w:color w:val="auto"/>
          <w:szCs w:val="28"/>
          <w:lang w:val="pt-BR"/>
        </w:rPr>
        <w:tab/>
        <w:t xml:space="preserve">KHOA HỌC </w:t>
      </w:r>
    </w:p>
    <w:p w14:paraId="74ACD6AF" w14:textId="412839A9" w:rsidR="00BF4C65" w:rsidRPr="001F52EB" w:rsidRDefault="00BF4C65" w:rsidP="001F52EB">
      <w:pPr>
        <w:pStyle w:val="Heading2"/>
        <w:spacing w:before="0" w:line="240" w:lineRule="auto"/>
        <w:rPr>
          <w:rFonts w:ascii="Times New Roman" w:hAnsi="Times New Roman" w:cs="Times New Roman"/>
          <w:color w:val="auto"/>
          <w:szCs w:val="28"/>
          <w:lang w:val="pt-BR"/>
        </w:rPr>
      </w:pPr>
      <w:r w:rsidRPr="001F52EB">
        <w:rPr>
          <w:rFonts w:ascii="Times New Roman" w:hAnsi="Times New Roman" w:cs="Times New Roman"/>
          <w:color w:val="auto"/>
          <w:szCs w:val="28"/>
          <w:lang w:val="pt-BR"/>
        </w:rPr>
        <w:t xml:space="preserve">Bài 3: </w:t>
      </w:r>
      <w:r w:rsidR="007F137D" w:rsidRPr="001F52EB">
        <w:rPr>
          <w:rFonts w:ascii="Times New Roman" w:hAnsi="Times New Roman" w:cs="Times New Roman"/>
          <w:color w:val="auto"/>
          <w:szCs w:val="28"/>
          <w:lang w:val="pt-BR"/>
        </w:rPr>
        <w:t>Tiết 1</w:t>
      </w:r>
      <w:r w:rsidR="007F137D">
        <w:rPr>
          <w:rFonts w:ascii="Times New Roman" w:hAnsi="Times New Roman" w:cs="Times New Roman"/>
          <w:color w:val="auto"/>
          <w:szCs w:val="28"/>
          <w:lang w:val="pt-BR"/>
        </w:rPr>
        <w:t xml:space="preserve">: </w:t>
      </w:r>
      <w:r w:rsidRPr="001F52EB">
        <w:rPr>
          <w:rFonts w:ascii="Times New Roman" w:hAnsi="Times New Roman" w:cs="Times New Roman"/>
          <w:color w:val="auto"/>
          <w:szCs w:val="28"/>
          <w:lang w:val="pt-BR"/>
        </w:rPr>
        <w:t xml:space="preserve">Sự ô nhiễm và bảo vệ nguồn nước </w:t>
      </w:r>
    </w:p>
    <w:p w14:paraId="25B4E473" w14:textId="08BCBD75" w:rsidR="00BF4C65" w:rsidRPr="001F52EB" w:rsidRDefault="00BF4C65" w:rsidP="001F52EB">
      <w:pPr>
        <w:pStyle w:val="Heading2"/>
        <w:spacing w:before="0" w:line="240" w:lineRule="auto"/>
        <w:rPr>
          <w:rFonts w:ascii="Times New Roman" w:hAnsi="Times New Roman" w:cs="Times New Roman"/>
          <w:color w:val="auto"/>
          <w:szCs w:val="28"/>
          <w:lang w:val="pt-BR"/>
        </w:rPr>
      </w:pPr>
      <w:r w:rsidRPr="001F52EB">
        <w:rPr>
          <w:rFonts w:ascii="Times New Roman" w:hAnsi="Times New Roman" w:cs="Times New Roman"/>
          <w:color w:val="auto"/>
          <w:szCs w:val="28"/>
          <w:lang w:val="pt-BR"/>
        </w:rPr>
        <w:t>Một số cách làm sạch nướ</w:t>
      </w:r>
      <w:r w:rsidR="007F137D">
        <w:rPr>
          <w:rFonts w:ascii="Times New Roman" w:hAnsi="Times New Roman" w:cs="Times New Roman"/>
          <w:color w:val="auto"/>
          <w:szCs w:val="28"/>
          <w:lang w:val="pt-BR"/>
        </w:rPr>
        <w:t xml:space="preserve">c </w:t>
      </w:r>
    </w:p>
    <w:p w14:paraId="27ACD756" w14:textId="77777777" w:rsidR="00BF4C65" w:rsidRPr="001F52EB" w:rsidRDefault="00BF4C65" w:rsidP="001F52EB">
      <w:pPr>
        <w:spacing w:after="0" w:line="240" w:lineRule="auto"/>
        <w:ind w:firstLine="360"/>
        <w:rPr>
          <w:rFonts w:ascii="Times New Roman" w:hAnsi="Times New Roman" w:cs="Times New Roman"/>
          <w:b/>
          <w:bCs/>
          <w:sz w:val="28"/>
          <w:szCs w:val="28"/>
        </w:rPr>
      </w:pPr>
      <w:r w:rsidRPr="001F52EB">
        <w:rPr>
          <w:rFonts w:ascii="Times New Roman" w:hAnsi="Times New Roman" w:cs="Times New Roman"/>
          <w:b/>
          <w:bCs/>
          <w:sz w:val="28"/>
          <w:szCs w:val="28"/>
        </w:rPr>
        <w:t>I. YÊU CẦU CẦN ĐẠT</w:t>
      </w:r>
    </w:p>
    <w:p w14:paraId="2CCDC3A1" w14:textId="77777777" w:rsidR="00BF4C65" w:rsidRPr="001F52EB" w:rsidRDefault="00BF4C65" w:rsidP="001F52EB">
      <w:pPr>
        <w:spacing w:after="0" w:line="240" w:lineRule="auto"/>
        <w:ind w:firstLine="360"/>
        <w:jc w:val="both"/>
        <w:rPr>
          <w:rFonts w:ascii="Times New Roman" w:hAnsi="Times New Roman" w:cs="Times New Roman"/>
          <w:b/>
          <w:sz w:val="28"/>
          <w:szCs w:val="28"/>
          <w:lang w:val="nl-NL"/>
        </w:rPr>
      </w:pPr>
      <w:r w:rsidRPr="001F52EB">
        <w:rPr>
          <w:rFonts w:ascii="Times New Roman" w:hAnsi="Times New Roman" w:cs="Times New Roman"/>
          <w:b/>
          <w:sz w:val="28"/>
          <w:szCs w:val="28"/>
          <w:lang w:val="nl-NL"/>
        </w:rPr>
        <w:t>1. Kiến thức, kĩ năng</w:t>
      </w:r>
    </w:p>
    <w:p w14:paraId="6CD6B29B" w14:textId="77777777" w:rsidR="00BF4C65" w:rsidRPr="001F52EB" w:rsidRDefault="00BF4C65" w:rsidP="001F52EB">
      <w:pPr>
        <w:spacing w:after="0" w:line="240" w:lineRule="auto"/>
        <w:ind w:firstLine="360"/>
        <w:jc w:val="both"/>
        <w:rPr>
          <w:rFonts w:ascii="Times New Roman" w:hAnsi="Times New Roman" w:cs="Times New Roman"/>
          <w:b/>
          <w:sz w:val="28"/>
          <w:szCs w:val="28"/>
          <w:lang w:val="nl-NL"/>
        </w:rPr>
      </w:pPr>
      <w:r w:rsidRPr="001F52EB">
        <w:rPr>
          <w:rFonts w:ascii="Times New Roman" w:hAnsi="Times New Roman" w:cs="Times New Roman"/>
          <w:b/>
          <w:sz w:val="28"/>
          <w:szCs w:val="28"/>
          <w:lang w:val="nl-NL"/>
        </w:rPr>
        <w:t xml:space="preserve">- </w:t>
      </w:r>
      <w:r w:rsidRPr="001F52EB">
        <w:rPr>
          <w:rFonts w:ascii="Times New Roman" w:hAnsi="Times New Roman" w:cs="Times New Roman"/>
          <w:bCs/>
          <w:sz w:val="28"/>
          <w:szCs w:val="28"/>
        </w:rPr>
        <w:t>Nêu được nguyên nhân gây ra ô nhiễm nguồn nước, liên hệ thực tế ở gia đình và địa phương.</w:t>
      </w:r>
    </w:p>
    <w:p w14:paraId="038ECA37" w14:textId="77777777" w:rsidR="00BF4C65" w:rsidRPr="001F52EB" w:rsidRDefault="00BF4C65" w:rsidP="001F52EB">
      <w:pPr>
        <w:spacing w:after="0" w:line="240" w:lineRule="auto"/>
        <w:ind w:firstLine="360"/>
        <w:jc w:val="both"/>
        <w:rPr>
          <w:rFonts w:ascii="Times New Roman" w:hAnsi="Times New Roman" w:cs="Times New Roman"/>
          <w:bCs/>
          <w:sz w:val="28"/>
          <w:szCs w:val="28"/>
        </w:rPr>
      </w:pPr>
      <w:r w:rsidRPr="001F52EB">
        <w:rPr>
          <w:rFonts w:ascii="Times New Roman" w:hAnsi="Times New Roman" w:cs="Times New Roman"/>
          <w:bCs/>
          <w:sz w:val="28"/>
          <w:szCs w:val="28"/>
        </w:rPr>
        <w:t>- Nêu được sự cần thiết phải bảo vệ nguồn nước (nêu được tác hại của nước không sạch) và phải sử dụng tiết kiệm nước.</w:t>
      </w:r>
    </w:p>
    <w:p w14:paraId="17F054A8" w14:textId="77777777" w:rsidR="00BF4C65" w:rsidRPr="001F52EB" w:rsidRDefault="00BF4C65" w:rsidP="001F52EB">
      <w:pPr>
        <w:spacing w:after="0" w:line="240" w:lineRule="auto"/>
        <w:ind w:firstLine="360"/>
        <w:jc w:val="both"/>
        <w:rPr>
          <w:rFonts w:ascii="Times New Roman" w:hAnsi="Times New Roman" w:cs="Times New Roman"/>
          <w:bCs/>
          <w:sz w:val="28"/>
          <w:szCs w:val="28"/>
        </w:rPr>
      </w:pPr>
      <w:r w:rsidRPr="001F52EB">
        <w:rPr>
          <w:rFonts w:ascii="Times New Roman" w:hAnsi="Times New Roman" w:cs="Times New Roman"/>
          <w:bCs/>
          <w:sz w:val="28"/>
          <w:szCs w:val="28"/>
        </w:rPr>
        <w:t>- Thực hiện được và vận động những người xung quanh (gia đình và địa phương) cùng bảo vệ nguồn nước và sử dụng tiết kiệm nước.</w:t>
      </w:r>
    </w:p>
    <w:p w14:paraId="79EC7F1A" w14:textId="77777777" w:rsidR="00BF4C65" w:rsidRPr="001F52EB" w:rsidRDefault="00BF4C65" w:rsidP="001F52EB">
      <w:pPr>
        <w:spacing w:after="0" w:line="240" w:lineRule="auto"/>
        <w:ind w:firstLine="360"/>
        <w:jc w:val="both"/>
        <w:rPr>
          <w:rFonts w:ascii="Times New Roman" w:hAnsi="Times New Roman" w:cs="Times New Roman"/>
          <w:b/>
          <w:sz w:val="28"/>
          <w:szCs w:val="28"/>
        </w:rPr>
      </w:pPr>
      <w:r w:rsidRPr="001F52EB">
        <w:rPr>
          <w:rFonts w:ascii="Times New Roman" w:hAnsi="Times New Roman" w:cs="Times New Roman"/>
          <w:b/>
          <w:sz w:val="28"/>
          <w:szCs w:val="28"/>
        </w:rPr>
        <w:t xml:space="preserve">2. Năng lực </w:t>
      </w:r>
    </w:p>
    <w:p w14:paraId="00D512FE" w14:textId="77777777" w:rsidR="00BF4C65" w:rsidRPr="001F52EB" w:rsidRDefault="00BF4C65" w:rsidP="007F137D">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sz w:val="28"/>
          <w:szCs w:val="28"/>
        </w:rPr>
        <w:t>- Năng lực tự chủ, tự học: lắng nghe, trả lời câu hỏi, làm bài tập.</w:t>
      </w:r>
    </w:p>
    <w:p w14:paraId="09464835" w14:textId="77777777" w:rsidR="00BF4C65" w:rsidRPr="001F52EB" w:rsidRDefault="00BF4C65" w:rsidP="007F137D">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sz w:val="28"/>
          <w:szCs w:val="28"/>
        </w:rPr>
        <w:t>- Năng lực giải quyết vấn đề và sáng tạo: tham gia trò chơi, vận dụng.</w:t>
      </w:r>
    </w:p>
    <w:p w14:paraId="684CD9FE" w14:textId="77777777" w:rsidR="00BF4C65" w:rsidRPr="001F52EB" w:rsidRDefault="00BF4C65" w:rsidP="007F137D">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sz w:val="28"/>
          <w:szCs w:val="28"/>
        </w:rPr>
        <w:t>- Năng lực giao tiếp và hợp tác: hoạt động nhóm.</w:t>
      </w:r>
    </w:p>
    <w:p w14:paraId="6753C837" w14:textId="77777777" w:rsidR="00BF4C65" w:rsidRPr="001F52EB" w:rsidRDefault="00BF4C65" w:rsidP="007F137D">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sz w:val="28"/>
          <w:szCs w:val="28"/>
        </w:rPr>
        <w:t>- Thực hành thí nghiệm đơn giản làm sạch nước.</w:t>
      </w:r>
    </w:p>
    <w:p w14:paraId="1434CD89" w14:textId="77777777" w:rsidR="00BF4C65" w:rsidRPr="001F52EB" w:rsidRDefault="00BF4C65" w:rsidP="007F137D">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b/>
          <w:sz w:val="28"/>
          <w:szCs w:val="28"/>
        </w:rPr>
        <w:t>3. Phẩm chất</w:t>
      </w:r>
    </w:p>
    <w:p w14:paraId="48BDB54B" w14:textId="77777777" w:rsidR="00BF4C65" w:rsidRPr="001F52EB" w:rsidRDefault="00BF4C65" w:rsidP="007F137D">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sz w:val="28"/>
          <w:szCs w:val="28"/>
        </w:rPr>
        <w:t>- Phẩm chất nhân ái: Có ý thức giúp đỡ lẫn nhau trong hoạt động nhóm để hoàn thành nhiệm vụ.</w:t>
      </w:r>
    </w:p>
    <w:p w14:paraId="30E0E4C0" w14:textId="77777777" w:rsidR="00BF4C65" w:rsidRPr="001F52EB" w:rsidRDefault="00BF4C65" w:rsidP="007F137D">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sz w:val="28"/>
          <w:szCs w:val="28"/>
        </w:rPr>
        <w:t>- Phẩm chất chăm chỉ: Chăm chỉ suy nghĩ, trả lời câu hỏi; làm tốt các bài tập.</w:t>
      </w:r>
    </w:p>
    <w:p w14:paraId="3EB45FCF" w14:textId="77777777" w:rsidR="00BF4C65" w:rsidRPr="001F52EB" w:rsidRDefault="00BF4C65" w:rsidP="007F137D">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sz w:val="28"/>
          <w:szCs w:val="28"/>
        </w:rPr>
        <w:t>- Phẩm chất trách nhiệm: Giữ trật tự, biết lắng nghe, học tập nghiêm túc.</w:t>
      </w:r>
    </w:p>
    <w:p w14:paraId="28CC5BAC" w14:textId="77777777" w:rsidR="00BF4C65" w:rsidRPr="001F52EB" w:rsidRDefault="00BF4C65" w:rsidP="007F137D">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sz w:val="28"/>
          <w:szCs w:val="28"/>
        </w:rPr>
        <w:t xml:space="preserve"> </w:t>
      </w:r>
      <w:r w:rsidRPr="001F52EB">
        <w:rPr>
          <w:rFonts w:ascii="Times New Roman" w:hAnsi="Times New Roman" w:cs="Times New Roman"/>
          <w:b/>
          <w:sz w:val="28"/>
          <w:szCs w:val="28"/>
        </w:rPr>
        <w:t xml:space="preserve">II. ĐỒ DÙNG DẠY HỌC </w:t>
      </w:r>
      <w:r w:rsidRPr="001F52EB">
        <w:rPr>
          <w:rFonts w:ascii="Times New Roman" w:hAnsi="Times New Roman" w:cs="Times New Roman"/>
          <w:sz w:val="28"/>
          <w:szCs w:val="28"/>
        </w:rPr>
        <w:t>\</w:t>
      </w:r>
    </w:p>
    <w:p w14:paraId="42E5964C" w14:textId="77777777" w:rsidR="00BF4C65" w:rsidRPr="001F52EB" w:rsidRDefault="00BF4C65" w:rsidP="001F52EB">
      <w:pPr>
        <w:spacing w:after="0" w:line="240" w:lineRule="auto"/>
        <w:ind w:firstLine="360"/>
        <w:jc w:val="both"/>
        <w:rPr>
          <w:rFonts w:ascii="Times New Roman" w:hAnsi="Times New Roman" w:cs="Times New Roman"/>
          <w:sz w:val="28"/>
          <w:szCs w:val="28"/>
        </w:rPr>
      </w:pPr>
      <w:r w:rsidRPr="001F52EB">
        <w:rPr>
          <w:rFonts w:ascii="Times New Roman" w:hAnsi="Times New Roman" w:cs="Times New Roman"/>
          <w:b/>
          <w:sz w:val="28"/>
          <w:szCs w:val="28"/>
        </w:rPr>
        <w:t xml:space="preserve">- </w:t>
      </w:r>
      <w:r w:rsidRPr="001F52EB">
        <w:rPr>
          <w:rFonts w:ascii="Times New Roman" w:eastAsia="Times New Roman" w:hAnsi="Times New Roman" w:cs="Times New Roman"/>
          <w:color w:val="000000"/>
          <w:sz w:val="28"/>
          <w:szCs w:val="28"/>
          <w:lang w:val="fr-FR"/>
        </w:rPr>
        <w:t>Tivi, máy chiếu, các tranh ảnh như hình 1 đến hình 7 SGK.</w:t>
      </w:r>
    </w:p>
    <w:p w14:paraId="7CC3C004" w14:textId="77777777" w:rsidR="00BF4C65" w:rsidRPr="001F52EB" w:rsidRDefault="00BF4C65" w:rsidP="001F52EB">
      <w:pPr>
        <w:spacing w:after="0" w:line="240" w:lineRule="auto"/>
        <w:ind w:firstLine="360"/>
        <w:contextualSpacing/>
        <w:jc w:val="both"/>
        <w:rPr>
          <w:rFonts w:ascii="Times New Roman" w:eastAsia="Times New Roman" w:hAnsi="Times New Roman" w:cs="Times New Roman"/>
          <w:color w:val="000000"/>
          <w:sz w:val="28"/>
          <w:szCs w:val="28"/>
          <w:lang w:val="fr-FR"/>
        </w:rPr>
      </w:pPr>
      <w:r w:rsidRPr="001F52EB">
        <w:rPr>
          <w:rFonts w:ascii="Times New Roman" w:eastAsia="Times New Roman" w:hAnsi="Times New Roman" w:cs="Times New Roman"/>
          <w:color w:val="000000"/>
          <w:sz w:val="28"/>
          <w:szCs w:val="28"/>
          <w:lang w:val="fr-FR"/>
        </w:rPr>
        <w:t>- Dụng cụ và hóa chất để tiến hành thí nghiệm làm sạch nước đơn giản bằng phương pháp khử trùng: 1 chai nước đục, 1 cốc có mỏ nhỏ và chất khử trùng.</w:t>
      </w:r>
    </w:p>
    <w:p w14:paraId="7CAA548F" w14:textId="77777777" w:rsidR="00BF4C65" w:rsidRPr="001F52EB" w:rsidRDefault="00BF4C65" w:rsidP="001F52EB">
      <w:pPr>
        <w:spacing w:after="0" w:line="240" w:lineRule="auto"/>
        <w:ind w:firstLine="360"/>
        <w:contextualSpacing/>
        <w:jc w:val="both"/>
        <w:rPr>
          <w:rFonts w:ascii="Times New Roman" w:eastAsia="Times New Roman" w:hAnsi="Times New Roman" w:cs="Times New Roman"/>
          <w:color w:val="000000"/>
          <w:sz w:val="28"/>
          <w:szCs w:val="28"/>
          <w:lang w:val="fr-FR"/>
        </w:rPr>
      </w:pPr>
      <w:r w:rsidRPr="001F52EB">
        <w:rPr>
          <w:rFonts w:ascii="Times New Roman" w:eastAsia="Times New Roman" w:hAnsi="Times New Roman" w:cs="Times New Roman"/>
          <w:color w:val="000000"/>
          <w:sz w:val="28"/>
          <w:szCs w:val="28"/>
          <w:lang w:val="fr-FR"/>
        </w:rPr>
        <w:t>- Bảng nhóm, bút dạ, bút chì hoặc phấn viết bảng.</w:t>
      </w:r>
    </w:p>
    <w:p w14:paraId="2D7ADC93" w14:textId="77777777" w:rsidR="00BF4C65" w:rsidRPr="001F52EB" w:rsidRDefault="00BF4C65" w:rsidP="007F137D">
      <w:pPr>
        <w:spacing w:after="0" w:line="240" w:lineRule="auto"/>
        <w:ind w:firstLine="360"/>
        <w:jc w:val="both"/>
        <w:rPr>
          <w:rFonts w:ascii="Times New Roman" w:hAnsi="Times New Roman" w:cs="Times New Roman"/>
          <w:b/>
          <w:sz w:val="28"/>
          <w:szCs w:val="28"/>
          <w:lang w:val="fr-FR"/>
        </w:rPr>
      </w:pPr>
      <w:r w:rsidRPr="001F52EB">
        <w:rPr>
          <w:rFonts w:ascii="Times New Roman" w:hAnsi="Times New Roman" w:cs="Times New Roman"/>
          <w:b/>
          <w:sz w:val="28"/>
          <w:szCs w:val="28"/>
          <w:lang w:val="fr-FR"/>
        </w:rPr>
        <w:t>III. CÁC HOẠT ĐỘNG DẠY HỌC:</w:t>
      </w:r>
    </w:p>
    <w:tbl>
      <w:tblPr>
        <w:tblStyle w:val="TableGrid"/>
        <w:tblW w:w="9374" w:type="dxa"/>
        <w:tblInd w:w="-165" w:type="dxa"/>
        <w:tblLayout w:type="fixed"/>
        <w:tblLook w:val="04A0" w:firstRow="1" w:lastRow="0" w:firstColumn="1" w:lastColumn="0" w:noHBand="0" w:noVBand="1"/>
      </w:tblPr>
      <w:tblGrid>
        <w:gridCol w:w="4980"/>
        <w:gridCol w:w="4394"/>
      </w:tblGrid>
      <w:tr w:rsidR="00BF4C65" w:rsidRPr="001F52EB" w14:paraId="69539DDB" w14:textId="77777777" w:rsidTr="00C10763">
        <w:tc>
          <w:tcPr>
            <w:tcW w:w="4980" w:type="dxa"/>
            <w:tcBorders>
              <w:bottom w:val="single" w:sz="4" w:space="0" w:color="auto"/>
            </w:tcBorders>
          </w:tcPr>
          <w:p w14:paraId="5D6CB929" w14:textId="77777777" w:rsidR="00BF4C65" w:rsidRPr="001F52EB" w:rsidRDefault="00BF4C65" w:rsidP="001F52EB">
            <w:pPr>
              <w:jc w:val="center"/>
              <w:rPr>
                <w:rFonts w:ascii="Times New Roman" w:hAnsi="Times New Roman" w:cs="Times New Roman"/>
                <w:b/>
                <w:sz w:val="28"/>
                <w:szCs w:val="28"/>
                <w:lang w:val="fr-FR"/>
              </w:rPr>
            </w:pPr>
            <w:r w:rsidRPr="001F52EB">
              <w:rPr>
                <w:rFonts w:ascii="Times New Roman" w:hAnsi="Times New Roman" w:cs="Times New Roman"/>
                <w:b/>
                <w:bCs/>
                <w:sz w:val="28"/>
                <w:szCs w:val="28"/>
                <w:lang w:val="vi-VN"/>
              </w:rPr>
              <w:t>Hoạt động của GV</w:t>
            </w:r>
          </w:p>
        </w:tc>
        <w:tc>
          <w:tcPr>
            <w:tcW w:w="4394" w:type="dxa"/>
          </w:tcPr>
          <w:p w14:paraId="2F0837DB" w14:textId="77777777" w:rsidR="00BF4C65" w:rsidRPr="001F52EB" w:rsidRDefault="00BF4C65" w:rsidP="001F52EB">
            <w:pPr>
              <w:jc w:val="center"/>
              <w:rPr>
                <w:rFonts w:ascii="Times New Roman" w:hAnsi="Times New Roman" w:cs="Times New Roman"/>
                <w:b/>
                <w:sz w:val="28"/>
                <w:szCs w:val="28"/>
                <w:lang w:val="fr-FR"/>
              </w:rPr>
            </w:pPr>
            <w:r w:rsidRPr="001F52EB">
              <w:rPr>
                <w:rFonts w:ascii="Times New Roman" w:hAnsi="Times New Roman" w:cs="Times New Roman"/>
                <w:b/>
                <w:bCs/>
                <w:sz w:val="28"/>
                <w:szCs w:val="28"/>
                <w:lang w:val="vi-VN"/>
              </w:rPr>
              <w:t>Hoạt động của HS</w:t>
            </w:r>
          </w:p>
        </w:tc>
      </w:tr>
      <w:tr w:rsidR="00BF4C65" w:rsidRPr="001F52EB" w14:paraId="342854BA" w14:textId="77777777" w:rsidTr="00C10763">
        <w:trPr>
          <w:trHeight w:val="1057"/>
        </w:trPr>
        <w:tc>
          <w:tcPr>
            <w:tcW w:w="4980" w:type="dxa"/>
          </w:tcPr>
          <w:p w14:paraId="47DBB778" w14:textId="77777777" w:rsidR="00BF4C65" w:rsidRPr="001F52EB" w:rsidRDefault="00BF4C65" w:rsidP="001F52EB">
            <w:pPr>
              <w:jc w:val="both"/>
              <w:rPr>
                <w:rFonts w:ascii="Times New Roman" w:hAnsi="Times New Roman" w:cs="Times New Roman"/>
                <w:bCs/>
                <w:color w:val="000000" w:themeColor="text1"/>
                <w:sz w:val="28"/>
                <w:szCs w:val="28"/>
                <w:lang w:val="nl-NL"/>
              </w:rPr>
            </w:pPr>
            <w:r w:rsidRPr="001F52EB">
              <w:rPr>
                <w:rFonts w:ascii="Times New Roman" w:hAnsi="Times New Roman" w:cs="Times New Roman"/>
                <w:b/>
                <w:color w:val="000000" w:themeColor="text1"/>
                <w:sz w:val="28"/>
                <w:szCs w:val="28"/>
                <w:lang w:val="nl-NL"/>
              </w:rPr>
              <w:t>1. Khởi động- Kết nối (3-5’)</w:t>
            </w:r>
          </w:p>
          <w:p w14:paraId="531A596C" w14:textId="77777777" w:rsidR="00BF4C65" w:rsidRPr="001F52EB" w:rsidRDefault="00BF4C65" w:rsidP="001F52EB">
            <w:pPr>
              <w:jc w:val="both"/>
              <w:rPr>
                <w:rFonts w:ascii="Times New Roman" w:hAnsi="Times New Roman" w:cs="Times New Roman"/>
                <w:sz w:val="28"/>
                <w:szCs w:val="28"/>
                <w:lang w:val="fr-FR"/>
              </w:rPr>
            </w:pPr>
            <w:r w:rsidRPr="001F52EB">
              <w:rPr>
                <w:rFonts w:ascii="Times New Roman" w:hAnsi="Times New Roman" w:cs="Times New Roman"/>
                <w:b/>
                <w:sz w:val="28"/>
                <w:szCs w:val="28"/>
                <w:lang w:val="fr-FR"/>
              </w:rPr>
              <w:t>a. Mục tiêu:</w:t>
            </w:r>
            <w:r w:rsidRPr="001F52EB">
              <w:rPr>
                <w:rFonts w:ascii="Times New Roman" w:hAnsi="Times New Roman" w:cs="Times New Roman"/>
                <w:sz w:val="28"/>
                <w:szCs w:val="28"/>
                <w:lang w:val="fr-FR"/>
              </w:rPr>
              <w:t xml:space="preserve"> Tạo hứng thú và khơi gợi những hiểu biết đã có của HS về việc phân biệt đâu là nguồn nước sạch, đâu là nguồn nước bị ô nhiễm.</w:t>
            </w:r>
          </w:p>
          <w:p w14:paraId="34E5747A" w14:textId="77777777" w:rsidR="00BF4C65" w:rsidRPr="001F52EB" w:rsidRDefault="00BF4C65"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b. Cách tiến hành:</w:t>
            </w:r>
          </w:p>
          <w:p w14:paraId="61B249E7" w14:textId="77777777" w:rsidR="00BF4C65" w:rsidRPr="001F52EB" w:rsidRDefault="00BF4C65" w:rsidP="001F52EB">
            <w:pPr>
              <w:jc w:val="both"/>
              <w:rPr>
                <w:rFonts w:ascii="Times New Roman" w:hAnsi="Times New Roman" w:cs="Times New Roman"/>
                <w:b/>
                <w:sz w:val="28"/>
                <w:szCs w:val="28"/>
              </w:rPr>
            </w:pPr>
            <w:r w:rsidRPr="001F52EB">
              <w:rPr>
                <w:rFonts w:ascii="Times New Roman" w:hAnsi="Times New Roman" w:cs="Times New Roman"/>
                <w:sz w:val="28"/>
                <w:szCs w:val="28"/>
              </w:rPr>
              <w:lastRenderedPageBreak/>
              <w:t>- GV yêu cầu HS kể tên các nguồn nước và phân biệt đâu là nguồn nước sạch, đâu là nguồn nước ô nhiễm.</w:t>
            </w:r>
          </w:p>
          <w:p w14:paraId="0FCA1E1A"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2 - 3 HS xung phong trả lời. Các HS khác lắng nghe, nhận xét, nêu ý kiến bổ sung (nếu có).</w:t>
            </w:r>
          </w:p>
          <w:p w14:paraId="57F19699" w14:textId="77777777" w:rsidR="00BF4C65" w:rsidRPr="001F52EB" w:rsidRDefault="00BF4C65" w:rsidP="001F52EB">
            <w:pPr>
              <w:jc w:val="both"/>
              <w:rPr>
                <w:rFonts w:ascii="Times New Roman" w:hAnsi="Times New Roman" w:cs="Times New Roman"/>
                <w:sz w:val="28"/>
                <w:szCs w:val="28"/>
              </w:rPr>
            </w:pPr>
          </w:p>
          <w:p w14:paraId="6A2B4C89" w14:textId="77777777" w:rsidR="00BF4C65" w:rsidRPr="001F52EB" w:rsidRDefault="00BF4C65" w:rsidP="001F52EB">
            <w:pPr>
              <w:jc w:val="both"/>
              <w:rPr>
                <w:rFonts w:ascii="Times New Roman" w:hAnsi="Times New Roman" w:cs="Times New Roman"/>
                <w:sz w:val="28"/>
                <w:szCs w:val="28"/>
              </w:rPr>
            </w:pPr>
          </w:p>
          <w:p w14:paraId="1A24259F" w14:textId="77777777" w:rsidR="00BF4C65" w:rsidRPr="001F52EB" w:rsidRDefault="00BF4C65" w:rsidP="001F52EB">
            <w:pPr>
              <w:jc w:val="both"/>
              <w:rPr>
                <w:rFonts w:ascii="Times New Roman" w:hAnsi="Times New Roman" w:cs="Times New Roman"/>
                <w:b/>
                <w:bCs/>
                <w:sz w:val="28"/>
                <w:szCs w:val="28"/>
              </w:rPr>
            </w:pPr>
            <w:r w:rsidRPr="001F52EB">
              <w:rPr>
                <w:rFonts w:ascii="Times New Roman" w:hAnsi="Times New Roman" w:cs="Times New Roman"/>
                <w:sz w:val="28"/>
                <w:szCs w:val="28"/>
              </w:rPr>
              <w:t xml:space="preserve">- GV nhận xét chung, đưa ra kết luận: </w:t>
            </w:r>
            <w:r w:rsidRPr="001F52EB">
              <w:rPr>
                <w:rFonts w:ascii="Times New Roman" w:hAnsi="Times New Roman" w:cs="Times New Roman"/>
                <w:b/>
                <w:bCs/>
                <w:i/>
                <w:iCs/>
                <w:sz w:val="28"/>
                <w:szCs w:val="28"/>
              </w:rPr>
              <w:t>Có nhiều nguồn nước khác nhau như nước sông, nước suối, nước máy,… trong đó nước máy là nước sạch; nước sông, nước suối thường bị ô nhiễm.</w:t>
            </w:r>
          </w:p>
          <w:p w14:paraId="77C41648" w14:textId="77777777" w:rsidR="00BF4C65" w:rsidRPr="001F52EB" w:rsidRDefault="00BF4C65" w:rsidP="001F52EB">
            <w:pPr>
              <w:jc w:val="both"/>
              <w:rPr>
                <w:rFonts w:ascii="Times New Roman" w:hAnsi="Times New Roman" w:cs="Times New Roman"/>
                <w:b/>
                <w:i/>
                <w:sz w:val="28"/>
                <w:szCs w:val="28"/>
              </w:rPr>
            </w:pPr>
            <w:r w:rsidRPr="001F52EB">
              <w:rPr>
                <w:rFonts w:ascii="Times New Roman" w:hAnsi="Times New Roman" w:cs="Times New Roman"/>
                <w:sz w:val="28"/>
                <w:szCs w:val="28"/>
              </w:rPr>
              <w:t xml:space="preserve">- GV dẫn dắt HS vào bài học: </w:t>
            </w:r>
            <w:r w:rsidRPr="001F52EB">
              <w:rPr>
                <w:rFonts w:ascii="Times New Roman" w:hAnsi="Times New Roman" w:cs="Times New Roman"/>
                <w:b/>
                <w:i/>
                <w:sz w:val="28"/>
                <w:szCs w:val="28"/>
              </w:rPr>
              <w:t xml:space="preserve">Sự ô nhiễm và bảo vệ nguồn nước. Một số cách làm sạch nước. </w:t>
            </w:r>
          </w:p>
          <w:p w14:paraId="3897B9F9" w14:textId="77777777" w:rsidR="00BF4C65" w:rsidRPr="001F52EB" w:rsidRDefault="00BF4C65" w:rsidP="001F52EB">
            <w:pPr>
              <w:jc w:val="both"/>
              <w:rPr>
                <w:rFonts w:ascii="Times New Roman" w:hAnsi="Times New Roman" w:cs="Times New Roman"/>
                <w:b/>
                <w:bCs/>
                <w:iCs/>
                <w:color w:val="000000" w:themeColor="text1"/>
                <w:sz w:val="28"/>
                <w:szCs w:val="28"/>
                <w:lang w:val="nl-NL"/>
              </w:rPr>
            </w:pPr>
            <w:r w:rsidRPr="001F52EB">
              <w:rPr>
                <w:rFonts w:ascii="Times New Roman" w:hAnsi="Times New Roman" w:cs="Times New Roman"/>
                <w:b/>
                <w:color w:val="000000" w:themeColor="text1"/>
                <w:sz w:val="28"/>
                <w:szCs w:val="28"/>
                <w:lang w:val="nl-NL"/>
              </w:rPr>
              <w:t>2. Khám phá (25-27’)</w:t>
            </w:r>
          </w:p>
          <w:p w14:paraId="2FC65C00" w14:textId="77777777" w:rsidR="00BF4C65" w:rsidRPr="001F52EB" w:rsidRDefault="00BF4C65" w:rsidP="001F52EB">
            <w:pPr>
              <w:jc w:val="both"/>
              <w:rPr>
                <w:rFonts w:ascii="Times New Roman" w:hAnsi="Times New Roman" w:cs="Times New Roman"/>
                <w:b/>
                <w:sz w:val="28"/>
                <w:szCs w:val="28"/>
              </w:rPr>
            </w:pPr>
            <w:r w:rsidRPr="001F52EB">
              <w:rPr>
                <w:rFonts w:ascii="Times New Roman" w:hAnsi="Times New Roman" w:cs="Times New Roman"/>
                <w:b/>
                <w:sz w:val="28"/>
                <w:szCs w:val="28"/>
                <w:u w:val="single"/>
              </w:rPr>
              <w:t>Hoạt động 1:</w:t>
            </w:r>
            <w:r w:rsidRPr="001F52EB">
              <w:rPr>
                <w:rFonts w:ascii="Times New Roman" w:hAnsi="Times New Roman" w:cs="Times New Roman"/>
                <w:b/>
                <w:sz w:val="28"/>
                <w:szCs w:val="28"/>
              </w:rPr>
              <w:t xml:space="preserve"> Nguyên nhân gây ô nhiễm nguồn nước </w:t>
            </w:r>
          </w:p>
          <w:p w14:paraId="67C43DF8"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b/>
                <w:sz w:val="28"/>
                <w:szCs w:val="28"/>
              </w:rPr>
              <w:t>a. Mục tiêu:</w:t>
            </w:r>
            <w:r w:rsidRPr="001F52EB">
              <w:rPr>
                <w:rFonts w:ascii="Times New Roman" w:hAnsi="Times New Roman" w:cs="Times New Roman"/>
                <w:sz w:val="28"/>
                <w:szCs w:val="28"/>
              </w:rPr>
              <w:t xml:space="preserve"> HS nêu được một số nguyên nhân gây ra ô nhiễm nguồn nước.</w:t>
            </w:r>
          </w:p>
          <w:p w14:paraId="6E8A485B" w14:textId="77777777" w:rsidR="00BF4C65" w:rsidRPr="001F52EB" w:rsidRDefault="00BF4C65"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b. Cách tiến hành:</w:t>
            </w:r>
          </w:p>
          <w:p w14:paraId="4A06AF2A"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GV yêu cầu HS quan sát các hình 1.</w:t>
            </w:r>
          </w:p>
          <w:p w14:paraId="7D7AAB81"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noProof/>
                <w:sz w:val="28"/>
                <w:szCs w:val="28"/>
                <w:lang w:val="vi-VN" w:eastAsia="vi-VN"/>
              </w:rPr>
              <w:drawing>
                <wp:inline distT="0" distB="0" distL="0" distR="0" wp14:anchorId="288AE88F" wp14:editId="74086DEB">
                  <wp:extent cx="2931795" cy="1504950"/>
                  <wp:effectExtent l="0" t="0" r="1905"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827116" name=""/>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Lst>
                          </a:blip>
                          <a:stretch>
                            <a:fillRect/>
                          </a:stretch>
                        </pic:blipFill>
                        <pic:spPr>
                          <a:xfrm>
                            <a:off x="0" y="0"/>
                            <a:ext cx="2931795" cy="1504950"/>
                          </a:xfrm>
                          <a:prstGeom prst="rect">
                            <a:avLst/>
                          </a:prstGeom>
                        </pic:spPr>
                      </pic:pic>
                    </a:graphicData>
                  </a:graphic>
                </wp:inline>
              </w:drawing>
            </w:r>
          </w:p>
          <w:p w14:paraId="66127E7B"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yêu cầu HS thảo luận nhóm đôi và cho biết:</w:t>
            </w:r>
          </w:p>
          <w:p w14:paraId="6E8B1005" w14:textId="77777777" w:rsidR="00BF4C65" w:rsidRPr="001F52EB" w:rsidRDefault="00BF4C65" w:rsidP="001F52EB">
            <w:pPr>
              <w:jc w:val="both"/>
              <w:rPr>
                <w:rFonts w:ascii="Times New Roman" w:hAnsi="Times New Roman" w:cs="Times New Roman"/>
                <w:i/>
                <w:iCs/>
                <w:sz w:val="28"/>
                <w:szCs w:val="28"/>
                <w:lang w:val="nl-NL"/>
              </w:rPr>
            </w:pPr>
            <w:r w:rsidRPr="001F52EB">
              <w:rPr>
                <w:rFonts w:ascii="Times New Roman" w:hAnsi="Times New Roman" w:cs="Times New Roman"/>
                <w:i/>
                <w:iCs/>
                <w:sz w:val="28"/>
                <w:szCs w:val="28"/>
                <w:lang w:val="nl-NL"/>
              </w:rPr>
              <w:t>+ Dấu hiệu chứng tỏ nước bị ô nhiễm.</w:t>
            </w:r>
          </w:p>
          <w:p w14:paraId="67F279C3" w14:textId="77777777" w:rsidR="00BF4C65" w:rsidRPr="001F52EB" w:rsidRDefault="00BF4C65" w:rsidP="001F52EB">
            <w:pPr>
              <w:jc w:val="both"/>
              <w:rPr>
                <w:rFonts w:ascii="Times New Roman" w:hAnsi="Times New Roman" w:cs="Times New Roman"/>
                <w:i/>
                <w:iCs/>
                <w:sz w:val="28"/>
                <w:szCs w:val="28"/>
                <w:lang w:val="nl-NL"/>
              </w:rPr>
            </w:pPr>
            <w:r w:rsidRPr="001F52EB">
              <w:rPr>
                <w:rFonts w:ascii="Times New Roman" w:hAnsi="Times New Roman" w:cs="Times New Roman"/>
                <w:i/>
                <w:iCs/>
                <w:sz w:val="28"/>
                <w:szCs w:val="28"/>
                <w:lang w:val="nl-NL"/>
              </w:rPr>
              <w:t>+ Nguyên nhân gây ô nhiễm nguồn nước và nguyên nhân nào do con người trực tiếp gây ra.</w:t>
            </w:r>
          </w:p>
          <w:p w14:paraId="5C36280C"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mời đại diện 2- 3 nhóm trả lời. Các nhóm khác lắng nghe, nhận xét, nêu ý kiến bổ sung (nếu có).</w:t>
            </w:r>
          </w:p>
          <w:p w14:paraId="24AB3804"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nhận xét và đưa ra đáp án:</w:t>
            </w:r>
          </w:p>
          <w:p w14:paraId="5790BB42" w14:textId="77777777" w:rsidR="00BF4C65" w:rsidRPr="001F52EB" w:rsidRDefault="00BF4C65" w:rsidP="001F52EB">
            <w:pPr>
              <w:jc w:val="both"/>
              <w:rPr>
                <w:rFonts w:ascii="Times New Roman" w:hAnsi="Times New Roman" w:cs="Times New Roman"/>
                <w:i/>
                <w:iCs/>
                <w:sz w:val="28"/>
                <w:szCs w:val="28"/>
                <w:lang w:val="nl-NL"/>
              </w:rPr>
            </w:pPr>
            <w:r w:rsidRPr="001F52EB">
              <w:rPr>
                <w:rFonts w:ascii="Times New Roman" w:hAnsi="Times New Roman" w:cs="Times New Roman"/>
                <w:i/>
                <w:iCs/>
                <w:sz w:val="28"/>
                <w:szCs w:val="28"/>
                <w:lang w:val="nl-NL"/>
              </w:rPr>
              <w:t xml:space="preserve">+ Dấu hiệu chứng tỏ nước bị ô nhiễm: có màu (hình 1a), có mùi thuốc trừ sâu (hình 1b), có rác và chất bẩn (hình 1c), có màu </w:t>
            </w:r>
            <w:r w:rsidRPr="001F52EB">
              <w:rPr>
                <w:rFonts w:ascii="Times New Roman" w:hAnsi="Times New Roman" w:cs="Times New Roman"/>
                <w:i/>
                <w:iCs/>
                <w:sz w:val="28"/>
                <w:szCs w:val="28"/>
                <w:lang w:val="nl-NL"/>
              </w:rPr>
              <w:lastRenderedPageBreak/>
              <w:t>(hình 1d).</w:t>
            </w:r>
          </w:p>
          <w:p w14:paraId="666CA997" w14:textId="77777777" w:rsidR="00BF4C65" w:rsidRPr="001F52EB" w:rsidRDefault="00BF4C65" w:rsidP="001F52EB">
            <w:pPr>
              <w:jc w:val="both"/>
              <w:rPr>
                <w:rFonts w:ascii="Times New Roman" w:hAnsi="Times New Roman" w:cs="Times New Roman"/>
                <w:i/>
                <w:iCs/>
                <w:sz w:val="28"/>
                <w:szCs w:val="28"/>
                <w:lang w:val="nl-NL"/>
              </w:rPr>
            </w:pPr>
            <w:r w:rsidRPr="001F52EB">
              <w:rPr>
                <w:rFonts w:ascii="Times New Roman" w:hAnsi="Times New Roman" w:cs="Times New Roman"/>
                <w:i/>
                <w:iCs/>
                <w:sz w:val="28"/>
                <w:szCs w:val="28"/>
                <w:lang w:val="nl-NL"/>
              </w:rPr>
              <w:t>+ Các nguyên nhân gây ô nhiễm: nước thải chưa được xử lí từ nhà máy (hình 1a), con người phun thuốc trừ sâu có chứa chất độc hại (hình 1b), con người vứt rác xuống hồ (hình 1c), lũ lụt gây ra (hình 1d). Các nguyên nhân ô nhiễm nguồn nước do con người trực tiếp gây ra tương ứng trong các hình 1a, 1b và 1c.</w:t>
            </w:r>
          </w:p>
          <w:p w14:paraId="71B30528"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xml:space="preserve">- GV rút ra kết luận: </w:t>
            </w:r>
            <w:r w:rsidRPr="001F52EB">
              <w:rPr>
                <w:rFonts w:ascii="Times New Roman" w:hAnsi="Times New Roman" w:cs="Times New Roman"/>
                <w:b/>
                <w:bCs/>
                <w:i/>
                <w:iCs/>
                <w:sz w:val="28"/>
                <w:szCs w:val="28"/>
                <w:lang w:val="nl-NL"/>
              </w:rPr>
              <w:t>Các nguyên nhân gây ra ô nhiễm nguồn nước có thể do con người và thiên nhiên gây ra, với các nguyên nhân trực tiếp do con người gây ra thì con người có thể chủ động khắc phục.</w:t>
            </w:r>
          </w:p>
          <w:p w14:paraId="7BD9C0AB"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đặt câu hỏi liên hệ thực tế:</w:t>
            </w:r>
          </w:p>
          <w:p w14:paraId="6BC16B1C" w14:textId="77777777" w:rsidR="00BF4C65" w:rsidRPr="001F52EB" w:rsidRDefault="00BF4C65" w:rsidP="001F52EB">
            <w:pPr>
              <w:jc w:val="both"/>
              <w:rPr>
                <w:rFonts w:ascii="Times New Roman" w:hAnsi="Times New Roman" w:cs="Times New Roman"/>
                <w:i/>
                <w:iCs/>
                <w:sz w:val="28"/>
                <w:szCs w:val="28"/>
                <w:lang w:val="nl-NL"/>
              </w:rPr>
            </w:pPr>
            <w:r w:rsidRPr="001F52EB">
              <w:rPr>
                <w:rFonts w:ascii="Times New Roman" w:hAnsi="Times New Roman" w:cs="Times New Roman"/>
                <w:i/>
                <w:iCs/>
                <w:sz w:val="28"/>
                <w:szCs w:val="28"/>
                <w:lang w:val="nl-NL"/>
              </w:rPr>
              <w:t>+ Nêu những nguyên nhân khác gây ô nhiễm nguồn nước.</w:t>
            </w:r>
          </w:p>
          <w:p w14:paraId="76370F46" w14:textId="77777777" w:rsidR="00BF4C65" w:rsidRPr="001F52EB" w:rsidRDefault="00BF4C65" w:rsidP="001F52EB">
            <w:pPr>
              <w:jc w:val="both"/>
              <w:rPr>
                <w:rFonts w:ascii="Times New Roman" w:hAnsi="Times New Roman" w:cs="Times New Roman"/>
                <w:i/>
                <w:iCs/>
                <w:sz w:val="28"/>
                <w:szCs w:val="28"/>
                <w:lang w:val="nl-NL"/>
              </w:rPr>
            </w:pPr>
            <w:r w:rsidRPr="001F52EB">
              <w:rPr>
                <w:rFonts w:ascii="Times New Roman" w:hAnsi="Times New Roman" w:cs="Times New Roman"/>
                <w:i/>
                <w:iCs/>
                <w:sz w:val="28"/>
                <w:szCs w:val="28"/>
                <w:lang w:val="nl-NL"/>
              </w:rPr>
              <w:t>+ Kể việc làm ở gia đình hoặc địa phương em đã và đang gây ô nhiễm nguồn nước.</w:t>
            </w:r>
          </w:p>
          <w:p w14:paraId="3951E53E"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mời đại diện 2 -3 HS xung phong trả lời. Các HS khác lắng nghe, nhận xét, nêu ý kiến bổ sung (nếu có).</w:t>
            </w:r>
          </w:p>
          <w:p w14:paraId="15D45C42" w14:textId="77777777" w:rsidR="00BF4C65" w:rsidRPr="001F52EB" w:rsidRDefault="00BF4C65" w:rsidP="001F52EB">
            <w:pPr>
              <w:jc w:val="both"/>
              <w:rPr>
                <w:rFonts w:ascii="Times New Roman" w:hAnsi="Times New Roman" w:cs="Times New Roman"/>
                <w:sz w:val="28"/>
                <w:szCs w:val="28"/>
                <w:lang w:val="nl-NL"/>
              </w:rPr>
            </w:pPr>
          </w:p>
          <w:p w14:paraId="0EE41690" w14:textId="77777777" w:rsidR="00BF4C65" w:rsidRPr="001F52EB" w:rsidRDefault="00BF4C65" w:rsidP="001F52EB">
            <w:pPr>
              <w:jc w:val="both"/>
              <w:rPr>
                <w:rFonts w:ascii="Times New Roman" w:hAnsi="Times New Roman" w:cs="Times New Roman"/>
                <w:sz w:val="28"/>
                <w:szCs w:val="28"/>
                <w:lang w:val="nl-NL"/>
              </w:rPr>
            </w:pPr>
          </w:p>
          <w:p w14:paraId="5F4249D5"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nhận xét chung, tuyên dương các HS có câu trả lời đúng.</w:t>
            </w:r>
          </w:p>
          <w:p w14:paraId="0D176113" w14:textId="77777777" w:rsidR="00BF4C65" w:rsidRPr="001F52EB" w:rsidRDefault="00BF4C65" w:rsidP="001F52EB">
            <w:pPr>
              <w:jc w:val="both"/>
              <w:rPr>
                <w:rFonts w:ascii="Times New Roman" w:hAnsi="Times New Roman" w:cs="Times New Roman"/>
                <w:b/>
                <w:bCs/>
                <w:sz w:val="28"/>
                <w:szCs w:val="28"/>
                <w:lang w:val="nl-NL"/>
              </w:rPr>
            </w:pPr>
            <w:r w:rsidRPr="001F52EB">
              <w:rPr>
                <w:rFonts w:ascii="Times New Roman" w:hAnsi="Times New Roman" w:cs="Times New Roman"/>
                <w:b/>
                <w:bCs/>
                <w:sz w:val="28"/>
                <w:szCs w:val="28"/>
                <w:u w:val="single"/>
                <w:lang w:val="nl-NL"/>
              </w:rPr>
              <w:t>Hoạt động 2:</w:t>
            </w:r>
            <w:r w:rsidRPr="001F52EB">
              <w:rPr>
                <w:rFonts w:ascii="Times New Roman" w:hAnsi="Times New Roman" w:cs="Times New Roman"/>
                <w:b/>
                <w:bCs/>
                <w:sz w:val="28"/>
                <w:szCs w:val="28"/>
                <w:lang w:val="nl-NL"/>
              </w:rPr>
              <w:t xml:space="preserve"> Bảo vệ nguồn nước</w:t>
            </w:r>
          </w:p>
          <w:p w14:paraId="54F3D092"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b/>
                <w:bCs/>
                <w:sz w:val="28"/>
                <w:szCs w:val="28"/>
                <w:lang w:val="nl-NL"/>
              </w:rPr>
              <w:t xml:space="preserve">a. Mục tiêu: </w:t>
            </w:r>
            <w:r w:rsidRPr="001F52EB">
              <w:rPr>
                <w:rFonts w:ascii="Times New Roman" w:hAnsi="Times New Roman" w:cs="Times New Roman"/>
                <w:sz w:val="28"/>
                <w:szCs w:val="28"/>
                <w:lang w:val="nl-NL"/>
              </w:rPr>
              <w:t>HS nhận biết được sự cần thiết phải bảo vệ nguồn nước, có ý thức bảo vệ nguồn nước.</w:t>
            </w:r>
          </w:p>
          <w:p w14:paraId="2895537F" w14:textId="77777777" w:rsidR="00BF4C65" w:rsidRPr="001F52EB" w:rsidRDefault="00BF4C65" w:rsidP="001F52EB">
            <w:pPr>
              <w:jc w:val="both"/>
              <w:rPr>
                <w:rFonts w:ascii="Times New Roman" w:hAnsi="Times New Roman" w:cs="Times New Roman"/>
                <w:b/>
                <w:bCs/>
                <w:sz w:val="28"/>
                <w:szCs w:val="28"/>
                <w:lang w:val="nl-NL"/>
              </w:rPr>
            </w:pPr>
            <w:r w:rsidRPr="001F52EB">
              <w:rPr>
                <w:rFonts w:ascii="Times New Roman" w:hAnsi="Times New Roman" w:cs="Times New Roman"/>
                <w:b/>
                <w:bCs/>
                <w:sz w:val="28"/>
                <w:szCs w:val="28"/>
                <w:lang w:val="nl-NL"/>
              </w:rPr>
              <w:t>b. Cách tiến hành:</w:t>
            </w:r>
          </w:p>
          <w:p w14:paraId="03B0FC8B"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chia lớp thành các nhóm 6 để tham gia các hoạt động.</w:t>
            </w:r>
          </w:p>
          <w:p w14:paraId="37D505F6" w14:textId="77777777" w:rsidR="00BF4C65" w:rsidRPr="001F52EB" w:rsidRDefault="00BF4C65" w:rsidP="001F52EB">
            <w:pPr>
              <w:jc w:val="both"/>
              <w:rPr>
                <w:rFonts w:ascii="Times New Roman" w:hAnsi="Times New Roman" w:cs="Times New Roman"/>
                <w:b/>
                <w:bCs/>
                <w:sz w:val="28"/>
                <w:szCs w:val="28"/>
                <w:lang w:val="nl-NL"/>
              </w:rPr>
            </w:pPr>
            <w:r w:rsidRPr="001F52EB">
              <w:rPr>
                <w:rFonts w:ascii="Times New Roman" w:hAnsi="Times New Roman" w:cs="Times New Roman"/>
                <w:b/>
                <w:bCs/>
                <w:sz w:val="28"/>
                <w:szCs w:val="28"/>
                <w:lang w:val="nl-NL"/>
              </w:rPr>
              <w:t>* HĐ 2.1, 2.2</w:t>
            </w:r>
          </w:p>
          <w:p w14:paraId="02528151"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yêu cầu HS thảo luận, chia sẻ những hiểu biết và suy nghĩ của mình về tác hại của việc sử dụng nước bị ô nhiễm và vì sao phải bảo vệ nguồn nước.</w:t>
            </w:r>
          </w:p>
          <w:p w14:paraId="3237B6D3"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GV mời đại diện 1 – 2 trả lời. Các nhóm khác lắng nghe, nhận xét, nêu ý kiến bổ sung (nếu có).</w:t>
            </w:r>
          </w:p>
          <w:p w14:paraId="1E6D918D" w14:textId="77777777" w:rsidR="00BF4C65" w:rsidRPr="001F52EB" w:rsidRDefault="00BF4C65" w:rsidP="001F52EB">
            <w:pPr>
              <w:jc w:val="both"/>
              <w:rPr>
                <w:rFonts w:ascii="Times New Roman" w:hAnsi="Times New Roman" w:cs="Times New Roman"/>
                <w:sz w:val="28"/>
                <w:szCs w:val="28"/>
                <w:lang w:val="nl-NL"/>
              </w:rPr>
            </w:pPr>
          </w:p>
          <w:p w14:paraId="6C7590FB" w14:textId="77777777" w:rsidR="00BF4C65" w:rsidRPr="001F52EB" w:rsidRDefault="00BF4C65" w:rsidP="001F52EB">
            <w:pPr>
              <w:jc w:val="both"/>
              <w:rPr>
                <w:rFonts w:ascii="Times New Roman" w:hAnsi="Times New Roman" w:cs="Times New Roman"/>
                <w:sz w:val="28"/>
                <w:szCs w:val="28"/>
                <w:lang w:val="nl-NL"/>
              </w:rPr>
            </w:pPr>
          </w:p>
          <w:p w14:paraId="7547E750" w14:textId="77777777" w:rsidR="00BF4C65" w:rsidRPr="001F52EB" w:rsidRDefault="00BF4C65" w:rsidP="001F52EB">
            <w:pPr>
              <w:jc w:val="both"/>
              <w:rPr>
                <w:rFonts w:ascii="Times New Roman" w:hAnsi="Times New Roman" w:cs="Times New Roman"/>
                <w:sz w:val="28"/>
                <w:szCs w:val="28"/>
                <w:lang w:val="nl-NL"/>
              </w:rPr>
            </w:pPr>
          </w:p>
          <w:p w14:paraId="6281EB43" w14:textId="77777777" w:rsidR="00BF4C65" w:rsidRPr="001F52EB" w:rsidRDefault="00BF4C65" w:rsidP="001F52EB">
            <w:pPr>
              <w:jc w:val="both"/>
              <w:rPr>
                <w:rFonts w:ascii="Times New Roman" w:hAnsi="Times New Roman" w:cs="Times New Roman"/>
                <w:sz w:val="28"/>
                <w:szCs w:val="28"/>
                <w:lang w:val="nl-NL"/>
              </w:rPr>
            </w:pPr>
          </w:p>
          <w:p w14:paraId="2D2B4547" w14:textId="77777777" w:rsidR="00BF4C65" w:rsidRPr="001F52EB" w:rsidRDefault="00BF4C65" w:rsidP="001F52EB">
            <w:pPr>
              <w:jc w:val="both"/>
              <w:rPr>
                <w:rFonts w:ascii="Times New Roman" w:hAnsi="Times New Roman" w:cs="Times New Roman"/>
                <w:sz w:val="28"/>
                <w:szCs w:val="28"/>
                <w:lang w:val="nl-NL"/>
              </w:rPr>
            </w:pPr>
          </w:p>
          <w:p w14:paraId="700D89C2" w14:textId="77777777" w:rsidR="00BF4C65" w:rsidRPr="001F52EB" w:rsidRDefault="00BF4C65"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xml:space="preserve">- GV nhận xét và rút ra kết luận: </w:t>
            </w:r>
          </w:p>
          <w:p w14:paraId="526AD6EE" w14:textId="77777777" w:rsidR="00BF4C65" w:rsidRPr="001F52EB" w:rsidRDefault="00BF4C65" w:rsidP="001F52EB">
            <w:pPr>
              <w:jc w:val="both"/>
              <w:rPr>
                <w:rFonts w:ascii="Times New Roman" w:hAnsi="Times New Roman" w:cs="Times New Roman"/>
                <w:b/>
                <w:bCs/>
                <w:i/>
                <w:iCs/>
                <w:sz w:val="28"/>
                <w:szCs w:val="28"/>
                <w:lang w:val="nl-NL"/>
              </w:rPr>
            </w:pPr>
            <w:r w:rsidRPr="001F52EB">
              <w:rPr>
                <w:rFonts w:ascii="Times New Roman" w:hAnsi="Times New Roman" w:cs="Times New Roman"/>
                <w:b/>
                <w:bCs/>
                <w:i/>
                <w:iCs/>
                <w:sz w:val="28"/>
                <w:szCs w:val="28"/>
                <w:lang w:val="nl-NL"/>
              </w:rPr>
              <w:t>+ Các bệnh con người có thể mắc do sử dụng nước bị ô nhiễm: đau mắt, đau bụng, ghẻ lở,…</w:t>
            </w:r>
          </w:p>
          <w:p w14:paraId="67C44140" w14:textId="77777777" w:rsidR="00BF4C65" w:rsidRPr="001F52EB" w:rsidRDefault="00BF4C65" w:rsidP="001F52EB">
            <w:pPr>
              <w:jc w:val="both"/>
              <w:rPr>
                <w:rFonts w:ascii="Times New Roman" w:hAnsi="Times New Roman" w:cs="Times New Roman"/>
                <w:b/>
                <w:bCs/>
                <w:i/>
                <w:iCs/>
                <w:sz w:val="28"/>
                <w:szCs w:val="28"/>
              </w:rPr>
            </w:pPr>
            <w:r w:rsidRPr="001F52EB">
              <w:rPr>
                <w:rFonts w:ascii="Times New Roman" w:hAnsi="Times New Roman" w:cs="Times New Roman"/>
                <w:b/>
                <w:bCs/>
                <w:i/>
                <w:iCs/>
                <w:sz w:val="28"/>
                <w:szCs w:val="28"/>
                <w:lang w:val="nl-NL"/>
              </w:rPr>
              <w:t xml:space="preserve">+ Nếu không bảo vệ nguồn nước thì con người dễ bị mắc các bệnh về đường tiêu hóa, bệnh ngoài da và bệnh về mắt,… </w:t>
            </w:r>
            <w:r w:rsidRPr="001F52EB">
              <w:rPr>
                <w:rFonts w:ascii="Times New Roman" w:hAnsi="Times New Roman" w:cs="Times New Roman"/>
                <w:b/>
                <w:bCs/>
                <w:i/>
                <w:iCs/>
                <w:sz w:val="28"/>
                <w:szCs w:val="28"/>
              </w:rPr>
              <w:t>Vì vậy, cần phải bảo vệ nguồn nước.</w:t>
            </w:r>
          </w:p>
          <w:p w14:paraId="6F081774" w14:textId="77777777" w:rsidR="00BF4C65" w:rsidRPr="001F52EB" w:rsidRDefault="00BF4C65"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 HĐ 2.3</w:t>
            </w:r>
          </w:p>
          <w:p w14:paraId="2478A9DD"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GV yêu cầu HS quan sát hình 2.</w:t>
            </w:r>
          </w:p>
          <w:p w14:paraId="44194C57"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noProof/>
                <w:sz w:val="28"/>
                <w:szCs w:val="28"/>
                <w:lang w:val="vi-VN" w:eastAsia="vi-VN"/>
              </w:rPr>
              <w:drawing>
                <wp:inline distT="0" distB="0" distL="0" distR="0" wp14:anchorId="026DC484" wp14:editId="48189E0C">
                  <wp:extent cx="2931795" cy="1168400"/>
                  <wp:effectExtent l="0" t="0" r="1905"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244828" name=""/>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2931795" cy="1168400"/>
                          </a:xfrm>
                          <a:prstGeom prst="rect">
                            <a:avLst/>
                          </a:prstGeom>
                        </pic:spPr>
                      </pic:pic>
                    </a:graphicData>
                  </a:graphic>
                </wp:inline>
              </w:drawing>
            </w:r>
          </w:p>
          <w:p w14:paraId="19928345"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sz w:val="28"/>
                <w:szCs w:val="28"/>
              </w:rPr>
              <w:t xml:space="preserve">- GV yêu cầu HS thảo luận nhóm, trả lời câu hỏi sau vào bảng nhóm: </w:t>
            </w:r>
            <w:r w:rsidRPr="001F52EB">
              <w:rPr>
                <w:rFonts w:ascii="Times New Roman" w:hAnsi="Times New Roman" w:cs="Times New Roman"/>
                <w:i/>
                <w:iCs/>
                <w:sz w:val="28"/>
                <w:szCs w:val="28"/>
              </w:rPr>
              <w:t>Cho biết tên việc làm để bảo vệ nguồn nước và nêu tác dụng của việc làm đó.</w:t>
            </w:r>
          </w:p>
          <w:p w14:paraId="24C2A37E"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2 – 3 HS xung phong trả lời. Các HS khác lắng nghe, nhận xét, nêu ý kiến bổ sung (nếu có).</w:t>
            </w:r>
          </w:p>
          <w:p w14:paraId="5A06DFCE"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đưa ra đáp án:</w:t>
            </w:r>
          </w:p>
          <w:p w14:paraId="54C4C32B"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Trong hình 2a: Mọi người đang dọn vệ sinh quanh bể nước và đổ rác đúng nơi quy định để vi sinh vật và chất bẩn bên ngoài không xâm nhập vào bể nước.</w:t>
            </w:r>
          </w:p>
          <w:p w14:paraId="1B802097"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Hình 2b: Mọi người đang vớt rác trên ao/ hồ để làm sạch nguồn nước.</w:t>
            </w:r>
          </w:p>
          <w:p w14:paraId="1D6EFDC6"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Hình 2c: Bạn phát hiện đường ống nước bị rò rỉ và đang báo người lớn để xử lí kịp thời, tránh các sinh vật, chất bẩn bên ngoài xâm nhập vào đường ống nước.</w:t>
            </w:r>
          </w:p>
          <w:p w14:paraId="460A6241"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GV đặt câu hỏi mở rộng:</w:t>
            </w:r>
          </w:p>
          <w:p w14:paraId="176842D7"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Nêu những việc làm khác để bảo vệ nguồn nước.</w:t>
            </w:r>
          </w:p>
          <w:p w14:paraId="15D8E2D0"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Nêu các việc làm để vận động mọi người xung quanh cùng bảo vệ nguồn nước.</w:t>
            </w:r>
          </w:p>
          <w:p w14:paraId="3C81FB96"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lastRenderedPageBreak/>
              <w:t>- GV mời đại diện 1 - 2 nhóm trả lời. Các nhóm khác lắng nghe, nhận xét, nêu ý kiến bổ sung (nếu có).</w:t>
            </w:r>
          </w:p>
          <w:p w14:paraId="619D81E8" w14:textId="77777777" w:rsidR="00BF4C65" w:rsidRPr="001F52EB" w:rsidRDefault="00BF4C65" w:rsidP="001F52EB">
            <w:pPr>
              <w:jc w:val="both"/>
              <w:rPr>
                <w:rFonts w:ascii="Times New Roman" w:hAnsi="Times New Roman" w:cs="Times New Roman"/>
                <w:sz w:val="28"/>
                <w:szCs w:val="28"/>
              </w:rPr>
            </w:pPr>
          </w:p>
          <w:p w14:paraId="728D8801" w14:textId="77777777" w:rsidR="00BF4C65" w:rsidRPr="001F52EB" w:rsidRDefault="00BF4C65" w:rsidP="001F52EB">
            <w:pPr>
              <w:jc w:val="both"/>
              <w:rPr>
                <w:rFonts w:ascii="Times New Roman" w:hAnsi="Times New Roman" w:cs="Times New Roman"/>
                <w:sz w:val="28"/>
                <w:szCs w:val="28"/>
              </w:rPr>
            </w:pPr>
          </w:p>
          <w:p w14:paraId="3AA78FB1" w14:textId="77777777" w:rsidR="00BF4C65" w:rsidRPr="001F52EB" w:rsidRDefault="00BF4C65" w:rsidP="001F52EB">
            <w:pPr>
              <w:jc w:val="both"/>
              <w:rPr>
                <w:rFonts w:ascii="Times New Roman" w:hAnsi="Times New Roman" w:cs="Times New Roman"/>
                <w:sz w:val="28"/>
                <w:szCs w:val="28"/>
              </w:rPr>
            </w:pPr>
          </w:p>
          <w:p w14:paraId="4940408F" w14:textId="77777777" w:rsidR="00BF4C65" w:rsidRPr="001F52EB" w:rsidRDefault="00BF4C65" w:rsidP="001F52EB">
            <w:pPr>
              <w:jc w:val="both"/>
              <w:rPr>
                <w:rFonts w:ascii="Times New Roman" w:hAnsi="Times New Roman" w:cs="Times New Roman"/>
                <w:sz w:val="28"/>
                <w:szCs w:val="28"/>
              </w:rPr>
            </w:pPr>
          </w:p>
          <w:p w14:paraId="40F97DD3" w14:textId="77777777" w:rsidR="00BF4C65" w:rsidRPr="001F52EB" w:rsidRDefault="00BF4C65" w:rsidP="001F52EB">
            <w:pPr>
              <w:jc w:val="both"/>
              <w:rPr>
                <w:rFonts w:ascii="Times New Roman" w:hAnsi="Times New Roman" w:cs="Times New Roman"/>
                <w:sz w:val="28"/>
                <w:szCs w:val="28"/>
              </w:rPr>
            </w:pPr>
          </w:p>
          <w:p w14:paraId="3E5CD341" w14:textId="77777777" w:rsidR="00BF4C65" w:rsidRPr="001F52EB" w:rsidRDefault="00BF4C65" w:rsidP="001F52EB">
            <w:pPr>
              <w:jc w:val="both"/>
              <w:rPr>
                <w:rFonts w:ascii="Times New Roman" w:hAnsi="Times New Roman" w:cs="Times New Roman"/>
                <w:sz w:val="28"/>
                <w:szCs w:val="28"/>
              </w:rPr>
            </w:pPr>
          </w:p>
          <w:p w14:paraId="0A214905" w14:textId="77777777" w:rsidR="00BF4C65" w:rsidRPr="001F52EB" w:rsidRDefault="00BF4C65" w:rsidP="001F52EB">
            <w:pPr>
              <w:jc w:val="both"/>
              <w:rPr>
                <w:rFonts w:ascii="Times New Roman" w:hAnsi="Times New Roman" w:cs="Times New Roman"/>
                <w:sz w:val="28"/>
                <w:szCs w:val="28"/>
              </w:rPr>
            </w:pPr>
          </w:p>
          <w:p w14:paraId="39FB0794"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tuyên dương các nhóm có câu trả lời đúng.</w:t>
            </w:r>
          </w:p>
          <w:p w14:paraId="6E5E8C88" w14:textId="67A06207" w:rsidR="00BF4C65" w:rsidRPr="001F52EB" w:rsidRDefault="00BF4C65"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 xml:space="preserve">3. </w:t>
            </w:r>
            <w:r w:rsidR="007929AB">
              <w:rPr>
                <w:rFonts w:ascii="Times New Roman" w:hAnsi="Times New Roman" w:cs="Times New Roman"/>
                <w:b/>
                <w:bCs/>
                <w:sz w:val="28"/>
                <w:szCs w:val="28"/>
              </w:rPr>
              <w:t>Củng cố</w:t>
            </w:r>
            <w:r w:rsidRPr="001F52EB">
              <w:rPr>
                <w:rFonts w:ascii="Times New Roman" w:hAnsi="Times New Roman" w:cs="Times New Roman"/>
                <w:b/>
                <w:bCs/>
                <w:sz w:val="28"/>
                <w:szCs w:val="28"/>
              </w:rPr>
              <w:t xml:space="preserve"> (3-5’)</w:t>
            </w:r>
          </w:p>
          <w:p w14:paraId="3C424075"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GV tổ chức cho HS liên hệ các việc làm để vận động người xung quanh cùng bảo vệ nguồn nước.</w:t>
            </w:r>
          </w:p>
          <w:p w14:paraId="54AF9681" w14:textId="77777777" w:rsidR="00BF4C65" w:rsidRPr="001F52EB" w:rsidRDefault="00BF4C65" w:rsidP="001F52EB">
            <w:pPr>
              <w:jc w:val="both"/>
              <w:rPr>
                <w:rFonts w:ascii="Times New Roman" w:eastAsia="Times New Roman" w:hAnsi="Times New Roman" w:cs="Times New Roman"/>
                <w:sz w:val="28"/>
                <w:szCs w:val="28"/>
              </w:rPr>
            </w:pPr>
            <w:r w:rsidRPr="001F52EB">
              <w:rPr>
                <w:rFonts w:ascii="Times New Roman" w:eastAsia="Times New Roman" w:hAnsi="Times New Roman" w:cs="Times New Roman"/>
                <w:sz w:val="28"/>
                <w:szCs w:val="28"/>
              </w:rPr>
              <w:t>- GV nhận xét, đánh giá sự tham gia của HS trong giờ học, khen ngợi những HS tích cực; nhắc nhở, động viên những HS còn chưa tích cực, nhút nhát.</w:t>
            </w:r>
          </w:p>
        </w:tc>
        <w:tc>
          <w:tcPr>
            <w:tcW w:w="4394" w:type="dxa"/>
          </w:tcPr>
          <w:p w14:paraId="6F2DB012" w14:textId="77777777" w:rsidR="00BF4C65" w:rsidRPr="001F52EB" w:rsidRDefault="00BF4C65" w:rsidP="001F52EB">
            <w:pPr>
              <w:jc w:val="both"/>
              <w:rPr>
                <w:rFonts w:ascii="Times New Roman" w:hAnsi="Times New Roman" w:cs="Times New Roman"/>
                <w:sz w:val="28"/>
                <w:szCs w:val="28"/>
              </w:rPr>
            </w:pPr>
          </w:p>
          <w:p w14:paraId="46C8A13E" w14:textId="77777777" w:rsidR="00BF4C65" w:rsidRPr="001F52EB" w:rsidRDefault="00BF4C65" w:rsidP="001F52EB">
            <w:pPr>
              <w:jc w:val="both"/>
              <w:rPr>
                <w:rFonts w:ascii="Times New Roman" w:hAnsi="Times New Roman" w:cs="Times New Roman"/>
                <w:sz w:val="28"/>
                <w:szCs w:val="28"/>
              </w:rPr>
            </w:pPr>
          </w:p>
          <w:p w14:paraId="19DEA75C" w14:textId="77777777" w:rsidR="00BF4C65" w:rsidRPr="001F52EB" w:rsidRDefault="00BF4C65" w:rsidP="001F52EB">
            <w:pPr>
              <w:jc w:val="both"/>
              <w:rPr>
                <w:rFonts w:ascii="Times New Roman" w:hAnsi="Times New Roman" w:cs="Times New Roman"/>
                <w:sz w:val="28"/>
                <w:szCs w:val="28"/>
              </w:rPr>
            </w:pPr>
          </w:p>
          <w:p w14:paraId="0DC7341D" w14:textId="77777777" w:rsidR="00BF4C65" w:rsidRPr="001F52EB" w:rsidRDefault="00BF4C65" w:rsidP="001F52EB">
            <w:pPr>
              <w:jc w:val="both"/>
              <w:rPr>
                <w:rFonts w:ascii="Times New Roman" w:hAnsi="Times New Roman" w:cs="Times New Roman"/>
                <w:sz w:val="28"/>
                <w:szCs w:val="28"/>
              </w:rPr>
            </w:pPr>
          </w:p>
          <w:p w14:paraId="2E26FF26" w14:textId="77777777" w:rsidR="00BF4C65" w:rsidRPr="001F52EB" w:rsidRDefault="00BF4C65" w:rsidP="001F52EB">
            <w:pPr>
              <w:jc w:val="both"/>
              <w:rPr>
                <w:rFonts w:ascii="Times New Roman" w:hAnsi="Times New Roman" w:cs="Times New Roman"/>
                <w:sz w:val="28"/>
                <w:szCs w:val="28"/>
              </w:rPr>
            </w:pPr>
          </w:p>
          <w:p w14:paraId="29171AA4" w14:textId="77777777" w:rsidR="00BF4C65" w:rsidRPr="001F52EB" w:rsidRDefault="00BF4C65" w:rsidP="001F52EB">
            <w:pPr>
              <w:jc w:val="both"/>
              <w:rPr>
                <w:rFonts w:ascii="Times New Roman" w:hAnsi="Times New Roman" w:cs="Times New Roman"/>
                <w:sz w:val="28"/>
                <w:szCs w:val="28"/>
              </w:rPr>
            </w:pPr>
          </w:p>
          <w:p w14:paraId="7665C424" w14:textId="77777777" w:rsidR="00BF4C65" w:rsidRPr="001F52EB" w:rsidRDefault="00BF4C65" w:rsidP="001F52EB">
            <w:pPr>
              <w:jc w:val="both"/>
              <w:rPr>
                <w:rFonts w:ascii="Times New Roman" w:hAnsi="Times New Roman" w:cs="Times New Roman"/>
                <w:sz w:val="28"/>
                <w:szCs w:val="28"/>
              </w:rPr>
            </w:pPr>
          </w:p>
          <w:p w14:paraId="39228C9E"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lắng nghe yêu cầu của GV. </w:t>
            </w:r>
          </w:p>
          <w:p w14:paraId="7D7966D5" w14:textId="77777777" w:rsidR="00BF4C65" w:rsidRPr="001F52EB" w:rsidRDefault="00BF4C65" w:rsidP="001F52EB">
            <w:pPr>
              <w:jc w:val="both"/>
              <w:rPr>
                <w:rFonts w:ascii="Times New Roman" w:hAnsi="Times New Roman" w:cs="Times New Roman"/>
                <w:sz w:val="28"/>
                <w:szCs w:val="28"/>
              </w:rPr>
            </w:pPr>
          </w:p>
          <w:p w14:paraId="356AE6A0" w14:textId="77777777" w:rsidR="00BF4C65" w:rsidRPr="001F52EB" w:rsidRDefault="00BF4C65" w:rsidP="001F52EB">
            <w:pPr>
              <w:jc w:val="both"/>
              <w:rPr>
                <w:rFonts w:ascii="Times New Roman" w:hAnsi="Times New Roman" w:cs="Times New Roman"/>
                <w:sz w:val="28"/>
                <w:szCs w:val="28"/>
              </w:rPr>
            </w:pPr>
          </w:p>
          <w:p w14:paraId="611E5BAB"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trả lời: </w:t>
            </w:r>
          </w:p>
          <w:p w14:paraId="64AF9D44"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Các nguồn nước: Nước mưa; nước ao, hồ, sông, suối; nước máy,...</w:t>
            </w:r>
          </w:p>
          <w:p w14:paraId="403113FE"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xml:space="preserve">+ Nước máy là nước sạch; nước ao, hồ có thể bị ô nhiễm. </w:t>
            </w:r>
          </w:p>
          <w:p w14:paraId="35D8CC65"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lắng nghe, tiếp thu. </w:t>
            </w:r>
          </w:p>
          <w:p w14:paraId="5925FF5A" w14:textId="77777777" w:rsidR="00BF4C65" w:rsidRPr="001F52EB" w:rsidRDefault="00BF4C65" w:rsidP="001F52EB">
            <w:pPr>
              <w:jc w:val="both"/>
              <w:rPr>
                <w:rFonts w:ascii="Times New Roman" w:hAnsi="Times New Roman" w:cs="Times New Roman"/>
                <w:sz w:val="28"/>
                <w:szCs w:val="28"/>
              </w:rPr>
            </w:pPr>
          </w:p>
          <w:p w14:paraId="21C21689" w14:textId="77777777" w:rsidR="00BF4C65" w:rsidRPr="001F52EB" w:rsidRDefault="00BF4C65" w:rsidP="001F52EB">
            <w:pPr>
              <w:jc w:val="both"/>
              <w:rPr>
                <w:rFonts w:ascii="Times New Roman" w:hAnsi="Times New Roman" w:cs="Times New Roman"/>
                <w:sz w:val="28"/>
                <w:szCs w:val="28"/>
              </w:rPr>
            </w:pPr>
          </w:p>
          <w:p w14:paraId="2DE73C65" w14:textId="77777777" w:rsidR="00BF4C65" w:rsidRPr="001F52EB" w:rsidRDefault="00BF4C65" w:rsidP="001F52EB">
            <w:pPr>
              <w:jc w:val="both"/>
              <w:rPr>
                <w:rFonts w:ascii="Times New Roman" w:hAnsi="Times New Roman" w:cs="Times New Roman"/>
                <w:sz w:val="28"/>
                <w:szCs w:val="28"/>
              </w:rPr>
            </w:pPr>
          </w:p>
          <w:p w14:paraId="1B04B221" w14:textId="77777777" w:rsidR="00BF4C65" w:rsidRPr="001F52EB" w:rsidRDefault="00BF4C65" w:rsidP="001F52EB">
            <w:pPr>
              <w:jc w:val="both"/>
              <w:rPr>
                <w:rFonts w:ascii="Times New Roman" w:hAnsi="Times New Roman" w:cs="Times New Roman"/>
                <w:sz w:val="28"/>
                <w:szCs w:val="28"/>
              </w:rPr>
            </w:pPr>
          </w:p>
          <w:p w14:paraId="1E3261C0"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chuẩn bị vào bài.</w:t>
            </w:r>
          </w:p>
          <w:p w14:paraId="0DDCBA5A" w14:textId="77777777" w:rsidR="00BF4C65" w:rsidRPr="001F52EB" w:rsidRDefault="00BF4C65" w:rsidP="001F52EB">
            <w:pPr>
              <w:jc w:val="both"/>
              <w:rPr>
                <w:rFonts w:ascii="Times New Roman" w:hAnsi="Times New Roman" w:cs="Times New Roman"/>
                <w:sz w:val="28"/>
                <w:szCs w:val="28"/>
              </w:rPr>
            </w:pPr>
          </w:p>
          <w:p w14:paraId="67E5B9A1" w14:textId="77777777" w:rsidR="00BF4C65" w:rsidRPr="001F52EB" w:rsidRDefault="00BF4C65" w:rsidP="001F52EB">
            <w:pPr>
              <w:jc w:val="both"/>
              <w:rPr>
                <w:rFonts w:ascii="Times New Roman" w:hAnsi="Times New Roman" w:cs="Times New Roman"/>
                <w:sz w:val="28"/>
                <w:szCs w:val="28"/>
              </w:rPr>
            </w:pPr>
          </w:p>
          <w:p w14:paraId="730F3266" w14:textId="77777777" w:rsidR="00BF4C65" w:rsidRPr="001F52EB" w:rsidRDefault="00BF4C65" w:rsidP="001F52EB">
            <w:pPr>
              <w:jc w:val="both"/>
              <w:rPr>
                <w:rFonts w:ascii="Times New Roman" w:hAnsi="Times New Roman" w:cs="Times New Roman"/>
                <w:sz w:val="28"/>
                <w:szCs w:val="28"/>
              </w:rPr>
            </w:pPr>
          </w:p>
          <w:p w14:paraId="290D55E3" w14:textId="77777777" w:rsidR="00BF4C65" w:rsidRPr="001F52EB" w:rsidRDefault="00BF4C65" w:rsidP="001F52EB">
            <w:pPr>
              <w:jc w:val="both"/>
              <w:rPr>
                <w:rFonts w:ascii="Times New Roman" w:hAnsi="Times New Roman" w:cs="Times New Roman"/>
                <w:sz w:val="28"/>
                <w:szCs w:val="28"/>
              </w:rPr>
            </w:pPr>
          </w:p>
          <w:p w14:paraId="7FA4AF6A" w14:textId="77777777" w:rsidR="00BF4C65" w:rsidRPr="001F52EB" w:rsidRDefault="00BF4C65" w:rsidP="001F52EB">
            <w:pPr>
              <w:jc w:val="both"/>
              <w:rPr>
                <w:rFonts w:ascii="Times New Roman" w:hAnsi="Times New Roman" w:cs="Times New Roman"/>
                <w:sz w:val="28"/>
                <w:szCs w:val="28"/>
              </w:rPr>
            </w:pPr>
          </w:p>
          <w:p w14:paraId="6BEA806C" w14:textId="77777777" w:rsidR="00BF4C65" w:rsidRPr="001F52EB" w:rsidRDefault="00BF4C65" w:rsidP="001F52EB">
            <w:pPr>
              <w:jc w:val="both"/>
              <w:rPr>
                <w:rFonts w:ascii="Times New Roman" w:hAnsi="Times New Roman" w:cs="Times New Roman"/>
                <w:sz w:val="28"/>
                <w:szCs w:val="28"/>
              </w:rPr>
            </w:pPr>
          </w:p>
          <w:p w14:paraId="1E4DA673" w14:textId="77777777" w:rsidR="00BF4C65" w:rsidRPr="001F52EB" w:rsidRDefault="00BF4C65" w:rsidP="001F52EB">
            <w:pPr>
              <w:jc w:val="both"/>
              <w:rPr>
                <w:rFonts w:ascii="Times New Roman" w:hAnsi="Times New Roman" w:cs="Times New Roman"/>
                <w:sz w:val="28"/>
                <w:szCs w:val="28"/>
              </w:rPr>
            </w:pPr>
          </w:p>
          <w:p w14:paraId="23F73CF5" w14:textId="77777777" w:rsidR="00BF4C65" w:rsidRPr="001F52EB" w:rsidRDefault="00BF4C65" w:rsidP="001F52EB">
            <w:pPr>
              <w:jc w:val="both"/>
              <w:rPr>
                <w:rFonts w:ascii="Times New Roman" w:hAnsi="Times New Roman" w:cs="Times New Roman"/>
                <w:sz w:val="28"/>
                <w:szCs w:val="28"/>
              </w:rPr>
            </w:pPr>
          </w:p>
          <w:p w14:paraId="5EEA38CD"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quan sát hình. </w:t>
            </w:r>
          </w:p>
          <w:p w14:paraId="5A91FA58" w14:textId="77777777" w:rsidR="00BF4C65" w:rsidRPr="001F52EB" w:rsidRDefault="00BF4C65" w:rsidP="001F52EB">
            <w:pPr>
              <w:jc w:val="both"/>
              <w:rPr>
                <w:rFonts w:ascii="Times New Roman" w:hAnsi="Times New Roman" w:cs="Times New Roman"/>
                <w:sz w:val="28"/>
                <w:szCs w:val="28"/>
              </w:rPr>
            </w:pPr>
          </w:p>
          <w:p w14:paraId="2D3DF50F" w14:textId="77777777" w:rsidR="00BF4C65" w:rsidRPr="001F52EB" w:rsidRDefault="00BF4C65" w:rsidP="001F52EB">
            <w:pPr>
              <w:jc w:val="both"/>
              <w:rPr>
                <w:rFonts w:ascii="Times New Roman" w:hAnsi="Times New Roman" w:cs="Times New Roman"/>
                <w:i/>
                <w:sz w:val="28"/>
                <w:szCs w:val="28"/>
              </w:rPr>
            </w:pPr>
          </w:p>
          <w:p w14:paraId="3CEF1A4A" w14:textId="77777777" w:rsidR="00BF4C65" w:rsidRPr="001F52EB" w:rsidRDefault="00BF4C65" w:rsidP="001F52EB">
            <w:pPr>
              <w:jc w:val="both"/>
              <w:rPr>
                <w:rFonts w:ascii="Times New Roman" w:hAnsi="Times New Roman" w:cs="Times New Roman"/>
                <w:i/>
                <w:sz w:val="28"/>
                <w:szCs w:val="28"/>
              </w:rPr>
            </w:pPr>
          </w:p>
          <w:p w14:paraId="3BD05A8E" w14:textId="77777777" w:rsidR="00BF4C65" w:rsidRPr="001F52EB" w:rsidRDefault="00BF4C65" w:rsidP="001F52EB">
            <w:pPr>
              <w:jc w:val="both"/>
              <w:rPr>
                <w:rFonts w:ascii="Times New Roman" w:hAnsi="Times New Roman" w:cs="Times New Roman"/>
                <w:i/>
                <w:sz w:val="28"/>
                <w:szCs w:val="28"/>
              </w:rPr>
            </w:pPr>
          </w:p>
          <w:p w14:paraId="432ED2FA" w14:textId="77777777" w:rsidR="00BF4C65" w:rsidRPr="001F52EB" w:rsidRDefault="00BF4C65" w:rsidP="001F52EB">
            <w:pPr>
              <w:jc w:val="both"/>
              <w:rPr>
                <w:rFonts w:ascii="Times New Roman" w:hAnsi="Times New Roman" w:cs="Times New Roman"/>
                <w:i/>
                <w:sz w:val="28"/>
                <w:szCs w:val="28"/>
              </w:rPr>
            </w:pPr>
          </w:p>
          <w:p w14:paraId="76608F0B" w14:textId="77777777" w:rsidR="00BF4C65" w:rsidRPr="001F52EB" w:rsidRDefault="00BF4C65" w:rsidP="001F52EB">
            <w:pPr>
              <w:jc w:val="both"/>
              <w:rPr>
                <w:rFonts w:ascii="Times New Roman" w:hAnsi="Times New Roman" w:cs="Times New Roman"/>
                <w:i/>
                <w:sz w:val="28"/>
                <w:szCs w:val="28"/>
              </w:rPr>
            </w:pPr>
          </w:p>
          <w:p w14:paraId="715C8B1C" w14:textId="77777777" w:rsidR="00BF4C65" w:rsidRPr="001F52EB" w:rsidRDefault="00BF4C65" w:rsidP="001F52EB">
            <w:pPr>
              <w:jc w:val="both"/>
              <w:rPr>
                <w:rFonts w:ascii="Times New Roman" w:hAnsi="Times New Roman" w:cs="Times New Roman"/>
                <w:i/>
                <w:sz w:val="28"/>
                <w:szCs w:val="28"/>
              </w:rPr>
            </w:pPr>
          </w:p>
          <w:p w14:paraId="0651A397" w14:textId="77777777" w:rsidR="00BF4C65" w:rsidRPr="001F52EB" w:rsidRDefault="00BF4C65" w:rsidP="001F52EB">
            <w:pPr>
              <w:jc w:val="both"/>
              <w:rPr>
                <w:rFonts w:ascii="Times New Roman" w:hAnsi="Times New Roman" w:cs="Times New Roman"/>
                <w:iCs/>
                <w:sz w:val="28"/>
                <w:szCs w:val="28"/>
              </w:rPr>
            </w:pPr>
            <w:r w:rsidRPr="001F52EB">
              <w:rPr>
                <w:rFonts w:ascii="Times New Roman" w:hAnsi="Times New Roman" w:cs="Times New Roman"/>
                <w:iCs/>
                <w:sz w:val="28"/>
                <w:szCs w:val="28"/>
              </w:rPr>
              <w:t>- HS lắng nghe yêu cầu của GV.</w:t>
            </w:r>
          </w:p>
          <w:p w14:paraId="04FD996C" w14:textId="77777777" w:rsidR="00BF4C65" w:rsidRPr="001F52EB" w:rsidRDefault="00BF4C65" w:rsidP="001F52EB">
            <w:pPr>
              <w:jc w:val="both"/>
              <w:rPr>
                <w:rFonts w:ascii="Times New Roman" w:hAnsi="Times New Roman" w:cs="Times New Roman"/>
                <w:i/>
                <w:sz w:val="28"/>
                <w:szCs w:val="28"/>
              </w:rPr>
            </w:pPr>
          </w:p>
          <w:p w14:paraId="0FF3753E" w14:textId="77777777" w:rsidR="00BF4C65" w:rsidRPr="001F52EB" w:rsidRDefault="00BF4C65" w:rsidP="001F52EB">
            <w:pPr>
              <w:jc w:val="both"/>
              <w:rPr>
                <w:rFonts w:ascii="Times New Roman" w:hAnsi="Times New Roman" w:cs="Times New Roman"/>
                <w:i/>
                <w:sz w:val="28"/>
                <w:szCs w:val="28"/>
              </w:rPr>
            </w:pPr>
          </w:p>
          <w:p w14:paraId="09E5770F" w14:textId="77777777" w:rsidR="00BF4C65" w:rsidRPr="001F52EB" w:rsidRDefault="00BF4C65" w:rsidP="001F52EB">
            <w:pPr>
              <w:jc w:val="both"/>
              <w:rPr>
                <w:rFonts w:ascii="Times New Roman" w:hAnsi="Times New Roman" w:cs="Times New Roman"/>
                <w:i/>
                <w:sz w:val="28"/>
                <w:szCs w:val="28"/>
              </w:rPr>
            </w:pPr>
          </w:p>
          <w:p w14:paraId="43154261" w14:textId="77777777" w:rsidR="00BF4C65" w:rsidRPr="001F52EB" w:rsidRDefault="00BF4C65" w:rsidP="001F52EB">
            <w:pPr>
              <w:jc w:val="both"/>
              <w:rPr>
                <w:rFonts w:ascii="Times New Roman" w:hAnsi="Times New Roman" w:cs="Times New Roman"/>
                <w:i/>
                <w:sz w:val="28"/>
                <w:szCs w:val="28"/>
              </w:rPr>
            </w:pPr>
          </w:p>
          <w:p w14:paraId="21A06B77" w14:textId="77777777" w:rsidR="00BF4C65" w:rsidRPr="001F52EB" w:rsidRDefault="00BF4C65" w:rsidP="001F52EB">
            <w:pPr>
              <w:jc w:val="both"/>
              <w:rPr>
                <w:rFonts w:ascii="Times New Roman" w:hAnsi="Times New Roman" w:cs="Times New Roman"/>
                <w:i/>
                <w:sz w:val="28"/>
                <w:szCs w:val="28"/>
              </w:rPr>
            </w:pPr>
          </w:p>
          <w:p w14:paraId="2247811C"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Cs/>
                <w:sz w:val="28"/>
                <w:szCs w:val="28"/>
              </w:rPr>
              <w:t>- HS trả lời.</w:t>
            </w:r>
          </w:p>
          <w:p w14:paraId="2C30D096" w14:textId="77777777" w:rsidR="00BF4C65" w:rsidRPr="001F52EB" w:rsidRDefault="00BF4C65" w:rsidP="001F52EB">
            <w:pPr>
              <w:jc w:val="both"/>
              <w:rPr>
                <w:rFonts w:ascii="Times New Roman" w:hAnsi="Times New Roman" w:cs="Times New Roman"/>
                <w:i/>
                <w:iCs/>
                <w:sz w:val="28"/>
                <w:szCs w:val="28"/>
              </w:rPr>
            </w:pPr>
          </w:p>
          <w:p w14:paraId="67BED3EB" w14:textId="77777777" w:rsidR="00BF4C65" w:rsidRPr="001F52EB" w:rsidRDefault="00BF4C65" w:rsidP="001F52EB">
            <w:pPr>
              <w:jc w:val="both"/>
              <w:rPr>
                <w:rFonts w:ascii="Times New Roman" w:hAnsi="Times New Roman" w:cs="Times New Roman"/>
                <w:i/>
                <w:iCs/>
                <w:sz w:val="28"/>
                <w:szCs w:val="28"/>
              </w:rPr>
            </w:pPr>
          </w:p>
          <w:p w14:paraId="1ED4DEE0"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ghi nội dung chính.</w:t>
            </w:r>
          </w:p>
          <w:p w14:paraId="6776FE8E" w14:textId="77777777" w:rsidR="00BF4C65" w:rsidRPr="001F52EB" w:rsidRDefault="00BF4C65" w:rsidP="001F52EB">
            <w:pPr>
              <w:jc w:val="both"/>
              <w:rPr>
                <w:rFonts w:ascii="Times New Roman" w:hAnsi="Times New Roman" w:cs="Times New Roman"/>
                <w:sz w:val="28"/>
                <w:szCs w:val="28"/>
              </w:rPr>
            </w:pPr>
          </w:p>
          <w:p w14:paraId="5B107CDA" w14:textId="77777777" w:rsidR="00BF4C65" w:rsidRPr="001F52EB" w:rsidRDefault="00BF4C65" w:rsidP="001F52EB">
            <w:pPr>
              <w:jc w:val="both"/>
              <w:rPr>
                <w:rFonts w:ascii="Times New Roman" w:hAnsi="Times New Roman" w:cs="Times New Roman"/>
                <w:sz w:val="28"/>
                <w:szCs w:val="28"/>
              </w:rPr>
            </w:pPr>
          </w:p>
          <w:p w14:paraId="2292AD49" w14:textId="77777777" w:rsidR="00BF4C65" w:rsidRPr="001F52EB" w:rsidRDefault="00BF4C65" w:rsidP="001F52EB">
            <w:pPr>
              <w:jc w:val="both"/>
              <w:rPr>
                <w:rFonts w:ascii="Times New Roman" w:hAnsi="Times New Roman" w:cs="Times New Roman"/>
                <w:sz w:val="28"/>
                <w:szCs w:val="28"/>
              </w:rPr>
            </w:pPr>
          </w:p>
          <w:p w14:paraId="700E872F" w14:textId="77777777" w:rsidR="00BF4C65" w:rsidRPr="001F52EB" w:rsidRDefault="00BF4C65" w:rsidP="001F52EB">
            <w:pPr>
              <w:jc w:val="both"/>
              <w:rPr>
                <w:rFonts w:ascii="Times New Roman" w:hAnsi="Times New Roman" w:cs="Times New Roman"/>
                <w:sz w:val="28"/>
                <w:szCs w:val="28"/>
              </w:rPr>
            </w:pPr>
          </w:p>
          <w:p w14:paraId="786502B8" w14:textId="77777777" w:rsidR="00BF4C65" w:rsidRPr="001F52EB" w:rsidRDefault="00BF4C65" w:rsidP="001F52EB">
            <w:pPr>
              <w:jc w:val="both"/>
              <w:rPr>
                <w:rFonts w:ascii="Times New Roman" w:hAnsi="Times New Roman" w:cs="Times New Roman"/>
                <w:sz w:val="28"/>
                <w:szCs w:val="28"/>
              </w:rPr>
            </w:pPr>
          </w:p>
          <w:p w14:paraId="5626355E" w14:textId="77777777" w:rsidR="00BF4C65" w:rsidRPr="001F52EB" w:rsidRDefault="00BF4C65" w:rsidP="001F52EB">
            <w:pPr>
              <w:jc w:val="both"/>
              <w:rPr>
                <w:rFonts w:ascii="Times New Roman" w:hAnsi="Times New Roman" w:cs="Times New Roman"/>
                <w:sz w:val="28"/>
                <w:szCs w:val="28"/>
              </w:rPr>
            </w:pPr>
          </w:p>
          <w:p w14:paraId="12DA3FFA" w14:textId="77777777" w:rsidR="00BF4C65" w:rsidRPr="001F52EB" w:rsidRDefault="00BF4C65" w:rsidP="001F52EB">
            <w:pPr>
              <w:jc w:val="both"/>
              <w:rPr>
                <w:rFonts w:ascii="Times New Roman" w:hAnsi="Times New Roman" w:cs="Times New Roman"/>
                <w:sz w:val="28"/>
                <w:szCs w:val="28"/>
              </w:rPr>
            </w:pPr>
          </w:p>
          <w:p w14:paraId="59D511B7" w14:textId="77777777" w:rsidR="00BF4C65" w:rsidRPr="001F52EB" w:rsidRDefault="00BF4C65" w:rsidP="001F52EB">
            <w:pPr>
              <w:jc w:val="both"/>
              <w:rPr>
                <w:rFonts w:ascii="Times New Roman" w:hAnsi="Times New Roman" w:cs="Times New Roman"/>
                <w:sz w:val="28"/>
                <w:szCs w:val="28"/>
              </w:rPr>
            </w:pPr>
          </w:p>
          <w:p w14:paraId="5E1586A6" w14:textId="77777777" w:rsidR="00BF4C65" w:rsidRPr="001F52EB" w:rsidRDefault="00BF4C65" w:rsidP="001F52EB">
            <w:pPr>
              <w:jc w:val="both"/>
              <w:rPr>
                <w:rFonts w:ascii="Times New Roman" w:hAnsi="Times New Roman" w:cs="Times New Roman"/>
                <w:sz w:val="28"/>
                <w:szCs w:val="28"/>
              </w:rPr>
            </w:pPr>
          </w:p>
          <w:p w14:paraId="7ADB8117" w14:textId="77777777" w:rsidR="00BF4C65" w:rsidRPr="001F52EB" w:rsidRDefault="00BF4C65" w:rsidP="001F52EB">
            <w:pPr>
              <w:jc w:val="both"/>
              <w:rPr>
                <w:rFonts w:ascii="Times New Roman" w:hAnsi="Times New Roman" w:cs="Times New Roman"/>
                <w:sz w:val="28"/>
                <w:szCs w:val="28"/>
              </w:rPr>
            </w:pPr>
          </w:p>
          <w:p w14:paraId="51F45A0C" w14:textId="77777777" w:rsidR="00BF4C65" w:rsidRPr="001F52EB" w:rsidRDefault="00BF4C65" w:rsidP="001F52EB">
            <w:pPr>
              <w:jc w:val="both"/>
              <w:rPr>
                <w:rFonts w:ascii="Times New Roman" w:hAnsi="Times New Roman" w:cs="Times New Roman"/>
                <w:sz w:val="28"/>
                <w:szCs w:val="28"/>
              </w:rPr>
            </w:pPr>
          </w:p>
          <w:p w14:paraId="262F6098" w14:textId="77777777" w:rsidR="00BF4C65" w:rsidRPr="001F52EB" w:rsidRDefault="00BF4C65" w:rsidP="001F52EB">
            <w:pPr>
              <w:jc w:val="both"/>
              <w:rPr>
                <w:rFonts w:ascii="Times New Roman" w:hAnsi="Times New Roman" w:cs="Times New Roman"/>
                <w:sz w:val="28"/>
                <w:szCs w:val="28"/>
              </w:rPr>
            </w:pPr>
          </w:p>
          <w:p w14:paraId="02995FB8" w14:textId="77777777" w:rsidR="00BF4C65" w:rsidRPr="001F52EB" w:rsidRDefault="00BF4C65" w:rsidP="001F52EB">
            <w:pPr>
              <w:jc w:val="both"/>
              <w:rPr>
                <w:rFonts w:ascii="Times New Roman" w:hAnsi="Times New Roman" w:cs="Times New Roman"/>
                <w:sz w:val="28"/>
                <w:szCs w:val="28"/>
              </w:rPr>
            </w:pPr>
          </w:p>
          <w:p w14:paraId="50F9C7AC"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lắng nghe, tiếp thu, ghi bài. </w:t>
            </w:r>
          </w:p>
          <w:p w14:paraId="196DE350" w14:textId="77777777" w:rsidR="00BF4C65" w:rsidRPr="001F52EB" w:rsidRDefault="00BF4C65" w:rsidP="001F52EB">
            <w:pPr>
              <w:jc w:val="both"/>
              <w:rPr>
                <w:rFonts w:ascii="Times New Roman" w:hAnsi="Times New Roman" w:cs="Times New Roman"/>
                <w:sz w:val="28"/>
                <w:szCs w:val="28"/>
              </w:rPr>
            </w:pPr>
          </w:p>
          <w:p w14:paraId="27B625AB" w14:textId="77777777" w:rsidR="00BF4C65" w:rsidRPr="001F52EB" w:rsidRDefault="00BF4C65" w:rsidP="001F52EB">
            <w:pPr>
              <w:jc w:val="both"/>
              <w:rPr>
                <w:rFonts w:ascii="Times New Roman" w:hAnsi="Times New Roman" w:cs="Times New Roman"/>
                <w:i/>
                <w:sz w:val="28"/>
                <w:szCs w:val="28"/>
              </w:rPr>
            </w:pPr>
          </w:p>
          <w:p w14:paraId="11CFCE0A" w14:textId="77777777" w:rsidR="00BF4C65" w:rsidRPr="001F52EB" w:rsidRDefault="00BF4C65" w:rsidP="001F52EB">
            <w:pPr>
              <w:jc w:val="both"/>
              <w:rPr>
                <w:rFonts w:ascii="Times New Roman" w:hAnsi="Times New Roman" w:cs="Times New Roman"/>
                <w:i/>
                <w:sz w:val="28"/>
                <w:szCs w:val="28"/>
              </w:rPr>
            </w:pPr>
          </w:p>
          <w:p w14:paraId="6C2022F5" w14:textId="77777777" w:rsidR="00BF4C65" w:rsidRPr="001F52EB" w:rsidRDefault="00BF4C65" w:rsidP="001F52EB">
            <w:pPr>
              <w:jc w:val="both"/>
              <w:rPr>
                <w:rFonts w:ascii="Times New Roman" w:hAnsi="Times New Roman" w:cs="Times New Roman"/>
                <w:i/>
                <w:sz w:val="28"/>
                <w:szCs w:val="28"/>
              </w:rPr>
            </w:pPr>
          </w:p>
          <w:p w14:paraId="27E9FC3A" w14:textId="77777777" w:rsidR="00BF4C65" w:rsidRPr="001F52EB" w:rsidRDefault="00BF4C65" w:rsidP="001F52EB">
            <w:pPr>
              <w:jc w:val="both"/>
              <w:rPr>
                <w:rFonts w:ascii="Times New Roman" w:hAnsi="Times New Roman" w:cs="Times New Roman"/>
                <w:i/>
                <w:sz w:val="28"/>
                <w:szCs w:val="28"/>
              </w:rPr>
            </w:pPr>
          </w:p>
          <w:p w14:paraId="567E1436" w14:textId="77777777" w:rsidR="00BF4C65" w:rsidRPr="001F52EB" w:rsidRDefault="00BF4C65" w:rsidP="001F52EB">
            <w:pPr>
              <w:jc w:val="both"/>
              <w:rPr>
                <w:rFonts w:ascii="Times New Roman" w:hAnsi="Times New Roman" w:cs="Times New Roman"/>
                <w:iCs/>
                <w:sz w:val="28"/>
                <w:szCs w:val="28"/>
              </w:rPr>
            </w:pPr>
            <w:r w:rsidRPr="001F52EB">
              <w:rPr>
                <w:rFonts w:ascii="Times New Roman" w:hAnsi="Times New Roman" w:cs="Times New Roman"/>
                <w:iCs/>
                <w:sz w:val="28"/>
                <w:szCs w:val="28"/>
              </w:rPr>
              <w:t>- HS lắng nghe GV nêu câu hỏi.</w:t>
            </w:r>
          </w:p>
          <w:p w14:paraId="3DDA3EF9" w14:textId="77777777" w:rsidR="00BF4C65" w:rsidRPr="001F52EB" w:rsidRDefault="00BF4C65" w:rsidP="001F52EB">
            <w:pPr>
              <w:jc w:val="both"/>
              <w:rPr>
                <w:rFonts w:ascii="Times New Roman" w:hAnsi="Times New Roman" w:cs="Times New Roman"/>
                <w:i/>
                <w:sz w:val="28"/>
                <w:szCs w:val="28"/>
              </w:rPr>
            </w:pPr>
          </w:p>
          <w:p w14:paraId="78AEAAC0" w14:textId="77777777" w:rsidR="00BF4C65" w:rsidRPr="001F52EB" w:rsidRDefault="00BF4C65" w:rsidP="001F52EB">
            <w:pPr>
              <w:jc w:val="both"/>
              <w:rPr>
                <w:rFonts w:ascii="Times New Roman" w:hAnsi="Times New Roman" w:cs="Times New Roman"/>
                <w:i/>
                <w:sz w:val="28"/>
                <w:szCs w:val="28"/>
              </w:rPr>
            </w:pPr>
          </w:p>
          <w:p w14:paraId="5FD96EDA" w14:textId="77777777" w:rsidR="00BF4C65" w:rsidRPr="001F52EB" w:rsidRDefault="00BF4C65" w:rsidP="001F52EB">
            <w:pPr>
              <w:jc w:val="both"/>
              <w:rPr>
                <w:rFonts w:ascii="Times New Roman" w:hAnsi="Times New Roman" w:cs="Times New Roman"/>
                <w:i/>
                <w:sz w:val="28"/>
                <w:szCs w:val="28"/>
              </w:rPr>
            </w:pPr>
          </w:p>
          <w:p w14:paraId="337E78A3" w14:textId="77777777" w:rsidR="00BF4C65" w:rsidRPr="001F52EB" w:rsidRDefault="00BF4C65" w:rsidP="001F52EB">
            <w:pPr>
              <w:jc w:val="both"/>
              <w:rPr>
                <w:rFonts w:ascii="Times New Roman" w:hAnsi="Times New Roman" w:cs="Times New Roman"/>
                <w:i/>
                <w:sz w:val="28"/>
                <w:szCs w:val="28"/>
              </w:rPr>
            </w:pPr>
          </w:p>
          <w:p w14:paraId="15E6DE15" w14:textId="77777777" w:rsidR="00BF4C65" w:rsidRPr="001F52EB" w:rsidRDefault="00BF4C65" w:rsidP="001F52EB">
            <w:pPr>
              <w:jc w:val="both"/>
              <w:rPr>
                <w:rFonts w:ascii="Times New Roman" w:hAnsi="Times New Roman" w:cs="Times New Roman"/>
                <w:iCs/>
                <w:sz w:val="28"/>
                <w:szCs w:val="28"/>
              </w:rPr>
            </w:pPr>
            <w:r w:rsidRPr="001F52EB">
              <w:rPr>
                <w:rFonts w:ascii="Times New Roman" w:hAnsi="Times New Roman" w:cs="Times New Roman"/>
                <w:iCs/>
                <w:sz w:val="28"/>
                <w:szCs w:val="28"/>
              </w:rPr>
              <w:t>- HS trả lời:</w:t>
            </w:r>
          </w:p>
          <w:p w14:paraId="54E28F70" w14:textId="77777777" w:rsidR="00BF4C65" w:rsidRPr="001F52EB" w:rsidRDefault="00BF4C65" w:rsidP="001F52EB">
            <w:pPr>
              <w:jc w:val="both"/>
              <w:rPr>
                <w:rFonts w:ascii="Times New Roman" w:hAnsi="Times New Roman" w:cs="Times New Roman"/>
                <w:i/>
                <w:sz w:val="28"/>
                <w:szCs w:val="28"/>
              </w:rPr>
            </w:pPr>
            <w:r w:rsidRPr="001F52EB">
              <w:rPr>
                <w:rFonts w:ascii="Times New Roman" w:hAnsi="Times New Roman" w:cs="Times New Roman"/>
                <w:i/>
                <w:sz w:val="28"/>
                <w:szCs w:val="28"/>
              </w:rPr>
              <w:t>+ Phun trào núi lửa, mưa acid, rò rỉ ống nước,…</w:t>
            </w:r>
          </w:p>
          <w:p w14:paraId="12A5A44A" w14:textId="77777777" w:rsidR="00BF4C65" w:rsidRPr="001F52EB" w:rsidRDefault="00BF4C65" w:rsidP="001F52EB">
            <w:pPr>
              <w:jc w:val="both"/>
              <w:rPr>
                <w:rFonts w:ascii="Times New Roman" w:hAnsi="Times New Roman" w:cs="Times New Roman"/>
                <w:i/>
                <w:sz w:val="28"/>
                <w:szCs w:val="28"/>
              </w:rPr>
            </w:pPr>
            <w:r w:rsidRPr="001F52EB">
              <w:rPr>
                <w:rFonts w:ascii="Times New Roman" w:hAnsi="Times New Roman" w:cs="Times New Roman"/>
                <w:i/>
                <w:sz w:val="28"/>
                <w:szCs w:val="28"/>
              </w:rPr>
              <w:t>+ Bón quá nhiều phân bón cho cây trồng, đổ rác ra cống thoát nước,…</w:t>
            </w:r>
          </w:p>
          <w:p w14:paraId="779C743C"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chữa bài.</w:t>
            </w:r>
          </w:p>
          <w:p w14:paraId="48241B55" w14:textId="77777777" w:rsidR="00BF4C65" w:rsidRPr="001F52EB" w:rsidRDefault="00BF4C65" w:rsidP="001F52EB">
            <w:pPr>
              <w:jc w:val="both"/>
              <w:rPr>
                <w:rFonts w:ascii="Times New Roman" w:hAnsi="Times New Roman" w:cs="Times New Roman"/>
                <w:sz w:val="28"/>
                <w:szCs w:val="28"/>
              </w:rPr>
            </w:pPr>
          </w:p>
          <w:p w14:paraId="2C395755" w14:textId="77777777" w:rsidR="00BF4C65" w:rsidRPr="001F52EB" w:rsidRDefault="00BF4C65" w:rsidP="001F52EB">
            <w:pPr>
              <w:jc w:val="both"/>
              <w:rPr>
                <w:rFonts w:ascii="Times New Roman" w:hAnsi="Times New Roman" w:cs="Times New Roman"/>
                <w:sz w:val="28"/>
                <w:szCs w:val="28"/>
              </w:rPr>
            </w:pPr>
          </w:p>
          <w:p w14:paraId="2ED82E59" w14:textId="77777777" w:rsidR="00BF4C65" w:rsidRPr="001F52EB" w:rsidRDefault="00BF4C65" w:rsidP="001F52EB">
            <w:pPr>
              <w:jc w:val="both"/>
              <w:rPr>
                <w:rFonts w:ascii="Times New Roman" w:hAnsi="Times New Roman" w:cs="Times New Roman"/>
                <w:sz w:val="28"/>
                <w:szCs w:val="28"/>
              </w:rPr>
            </w:pPr>
          </w:p>
          <w:p w14:paraId="3676D756" w14:textId="77777777" w:rsidR="00BF4C65" w:rsidRPr="001F52EB" w:rsidRDefault="00BF4C65" w:rsidP="001F52EB">
            <w:pPr>
              <w:jc w:val="both"/>
              <w:rPr>
                <w:rFonts w:ascii="Times New Roman" w:hAnsi="Times New Roman" w:cs="Times New Roman"/>
                <w:sz w:val="28"/>
                <w:szCs w:val="28"/>
              </w:rPr>
            </w:pPr>
          </w:p>
          <w:p w14:paraId="082FD144" w14:textId="77777777" w:rsidR="00BF4C65" w:rsidRPr="001F52EB" w:rsidRDefault="00BF4C65" w:rsidP="001F52EB">
            <w:pPr>
              <w:jc w:val="both"/>
              <w:rPr>
                <w:rFonts w:ascii="Times New Roman" w:hAnsi="Times New Roman" w:cs="Times New Roman"/>
                <w:sz w:val="28"/>
                <w:szCs w:val="28"/>
              </w:rPr>
            </w:pPr>
          </w:p>
          <w:p w14:paraId="2D7BDB12"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chia nhóm theo hướng dẫn của GV.</w:t>
            </w:r>
          </w:p>
          <w:p w14:paraId="03901251" w14:textId="77777777" w:rsidR="00BF4C65" w:rsidRPr="001F52EB" w:rsidRDefault="00BF4C65" w:rsidP="001F52EB">
            <w:pPr>
              <w:jc w:val="both"/>
              <w:rPr>
                <w:rFonts w:ascii="Times New Roman" w:hAnsi="Times New Roman" w:cs="Times New Roman"/>
                <w:sz w:val="28"/>
                <w:szCs w:val="28"/>
              </w:rPr>
            </w:pPr>
          </w:p>
          <w:p w14:paraId="491B598F"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thực hiện yêu cầu của GV.</w:t>
            </w:r>
          </w:p>
          <w:p w14:paraId="39479C44" w14:textId="77777777" w:rsidR="00BF4C65" w:rsidRPr="001F52EB" w:rsidRDefault="00BF4C65" w:rsidP="001F52EB">
            <w:pPr>
              <w:jc w:val="both"/>
              <w:rPr>
                <w:rFonts w:ascii="Times New Roman" w:hAnsi="Times New Roman" w:cs="Times New Roman"/>
                <w:sz w:val="28"/>
                <w:szCs w:val="28"/>
              </w:rPr>
            </w:pPr>
          </w:p>
          <w:p w14:paraId="0B42A3F7" w14:textId="77777777" w:rsidR="00BF4C65" w:rsidRPr="001F52EB" w:rsidRDefault="00BF4C65" w:rsidP="001F52EB">
            <w:pPr>
              <w:jc w:val="both"/>
              <w:rPr>
                <w:rFonts w:ascii="Times New Roman" w:hAnsi="Times New Roman" w:cs="Times New Roman"/>
                <w:sz w:val="28"/>
                <w:szCs w:val="28"/>
              </w:rPr>
            </w:pPr>
          </w:p>
          <w:p w14:paraId="1698E43E" w14:textId="77777777" w:rsidR="00BF4C65" w:rsidRPr="001F52EB" w:rsidRDefault="00BF4C65" w:rsidP="001F52EB">
            <w:pPr>
              <w:jc w:val="both"/>
              <w:rPr>
                <w:rFonts w:ascii="Times New Roman" w:hAnsi="Times New Roman" w:cs="Times New Roman"/>
                <w:sz w:val="28"/>
                <w:szCs w:val="28"/>
              </w:rPr>
            </w:pPr>
          </w:p>
          <w:p w14:paraId="0278EA21" w14:textId="77777777" w:rsidR="00BF4C65" w:rsidRPr="001F52EB" w:rsidRDefault="00BF4C65" w:rsidP="001F52EB">
            <w:pPr>
              <w:jc w:val="both"/>
              <w:rPr>
                <w:rFonts w:ascii="Times New Roman" w:hAnsi="Times New Roman" w:cs="Times New Roman"/>
                <w:sz w:val="28"/>
                <w:szCs w:val="28"/>
              </w:rPr>
            </w:pPr>
          </w:p>
          <w:p w14:paraId="73BAB207"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trả lời:</w:t>
            </w:r>
          </w:p>
          <w:p w14:paraId="5C4C9FAB"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Sử dụng nguồn nước bị ô nhiễm khiến con người dễ bị mắc các bệnh về đường tiêu hóa.</w:t>
            </w:r>
          </w:p>
          <w:p w14:paraId="02964DE6" w14:textId="77777777" w:rsidR="00BF4C65" w:rsidRPr="001F52EB" w:rsidRDefault="00BF4C65"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lastRenderedPageBreak/>
              <w:t>+ Bảo vệ nguồn nước giúp con người có nước sạch để dùng, hạn chế bệnh tật.</w:t>
            </w:r>
          </w:p>
          <w:p w14:paraId="5B371DCF"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tiếp thu, ghi chép.</w:t>
            </w:r>
          </w:p>
          <w:p w14:paraId="6C7F8350" w14:textId="77777777" w:rsidR="00BF4C65" w:rsidRPr="001F52EB" w:rsidRDefault="00BF4C65" w:rsidP="001F52EB">
            <w:pPr>
              <w:jc w:val="both"/>
              <w:rPr>
                <w:rFonts w:ascii="Times New Roman" w:hAnsi="Times New Roman" w:cs="Times New Roman"/>
                <w:sz w:val="28"/>
                <w:szCs w:val="28"/>
              </w:rPr>
            </w:pPr>
          </w:p>
          <w:p w14:paraId="72DD813B" w14:textId="77777777" w:rsidR="00BF4C65" w:rsidRPr="001F52EB" w:rsidRDefault="00BF4C65" w:rsidP="001F52EB">
            <w:pPr>
              <w:jc w:val="both"/>
              <w:rPr>
                <w:rFonts w:ascii="Times New Roman" w:hAnsi="Times New Roman" w:cs="Times New Roman"/>
                <w:sz w:val="28"/>
                <w:szCs w:val="28"/>
              </w:rPr>
            </w:pPr>
          </w:p>
          <w:p w14:paraId="36B3A74D" w14:textId="77777777" w:rsidR="00BF4C65" w:rsidRPr="001F52EB" w:rsidRDefault="00BF4C65" w:rsidP="001F52EB">
            <w:pPr>
              <w:jc w:val="both"/>
              <w:rPr>
                <w:rFonts w:ascii="Times New Roman" w:hAnsi="Times New Roman" w:cs="Times New Roman"/>
                <w:sz w:val="28"/>
                <w:szCs w:val="28"/>
              </w:rPr>
            </w:pPr>
          </w:p>
          <w:p w14:paraId="2525F9FC" w14:textId="77777777" w:rsidR="00BF4C65" w:rsidRPr="001F52EB" w:rsidRDefault="00BF4C65" w:rsidP="001F52EB">
            <w:pPr>
              <w:jc w:val="both"/>
              <w:rPr>
                <w:rFonts w:ascii="Times New Roman" w:hAnsi="Times New Roman" w:cs="Times New Roman"/>
                <w:sz w:val="28"/>
                <w:szCs w:val="28"/>
              </w:rPr>
            </w:pPr>
          </w:p>
          <w:p w14:paraId="3CF3F730" w14:textId="77777777" w:rsidR="00BF4C65" w:rsidRPr="001F52EB" w:rsidRDefault="00BF4C65" w:rsidP="001F52EB">
            <w:pPr>
              <w:jc w:val="both"/>
              <w:rPr>
                <w:rFonts w:ascii="Times New Roman" w:hAnsi="Times New Roman" w:cs="Times New Roman"/>
                <w:sz w:val="28"/>
                <w:szCs w:val="28"/>
              </w:rPr>
            </w:pPr>
          </w:p>
          <w:p w14:paraId="765EC094" w14:textId="77777777" w:rsidR="00BF4C65" w:rsidRPr="001F52EB" w:rsidRDefault="00BF4C65" w:rsidP="001F52EB">
            <w:pPr>
              <w:jc w:val="both"/>
              <w:rPr>
                <w:rFonts w:ascii="Times New Roman" w:hAnsi="Times New Roman" w:cs="Times New Roman"/>
                <w:sz w:val="28"/>
                <w:szCs w:val="28"/>
              </w:rPr>
            </w:pPr>
          </w:p>
          <w:p w14:paraId="2C0EED4C" w14:textId="77777777" w:rsidR="00BF4C65" w:rsidRPr="001F52EB" w:rsidRDefault="00BF4C65" w:rsidP="001F52EB">
            <w:pPr>
              <w:jc w:val="both"/>
              <w:rPr>
                <w:rFonts w:ascii="Times New Roman" w:hAnsi="Times New Roman" w:cs="Times New Roman"/>
                <w:sz w:val="28"/>
                <w:szCs w:val="28"/>
              </w:rPr>
            </w:pPr>
          </w:p>
          <w:p w14:paraId="53B23614" w14:textId="77777777" w:rsidR="00BF4C65" w:rsidRPr="001F52EB" w:rsidRDefault="00BF4C65" w:rsidP="001F52EB">
            <w:pPr>
              <w:jc w:val="both"/>
              <w:rPr>
                <w:rFonts w:ascii="Times New Roman" w:hAnsi="Times New Roman" w:cs="Times New Roman"/>
                <w:sz w:val="28"/>
                <w:szCs w:val="28"/>
              </w:rPr>
            </w:pPr>
          </w:p>
          <w:p w14:paraId="76D18351"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quan sát hình.</w:t>
            </w:r>
          </w:p>
          <w:p w14:paraId="5EA7A366" w14:textId="77777777" w:rsidR="00BF4C65" w:rsidRPr="001F52EB" w:rsidRDefault="00BF4C65" w:rsidP="001F52EB">
            <w:pPr>
              <w:jc w:val="both"/>
              <w:rPr>
                <w:rFonts w:ascii="Times New Roman" w:hAnsi="Times New Roman" w:cs="Times New Roman"/>
                <w:sz w:val="28"/>
                <w:szCs w:val="28"/>
              </w:rPr>
            </w:pPr>
          </w:p>
          <w:p w14:paraId="60346C53" w14:textId="77777777" w:rsidR="00BF4C65" w:rsidRPr="001F52EB" w:rsidRDefault="00BF4C65" w:rsidP="001F52EB">
            <w:pPr>
              <w:jc w:val="both"/>
              <w:rPr>
                <w:rFonts w:ascii="Times New Roman" w:hAnsi="Times New Roman" w:cs="Times New Roman"/>
                <w:sz w:val="28"/>
                <w:szCs w:val="28"/>
              </w:rPr>
            </w:pPr>
          </w:p>
          <w:p w14:paraId="562C980C" w14:textId="77777777" w:rsidR="00BF4C65" w:rsidRPr="001F52EB" w:rsidRDefault="00BF4C65" w:rsidP="001F52EB">
            <w:pPr>
              <w:jc w:val="both"/>
              <w:rPr>
                <w:rFonts w:ascii="Times New Roman" w:hAnsi="Times New Roman" w:cs="Times New Roman"/>
                <w:sz w:val="28"/>
                <w:szCs w:val="28"/>
              </w:rPr>
            </w:pPr>
          </w:p>
          <w:p w14:paraId="07D1F3C8" w14:textId="77777777" w:rsidR="00BF4C65" w:rsidRPr="001F52EB" w:rsidRDefault="00BF4C65" w:rsidP="001F52EB">
            <w:pPr>
              <w:jc w:val="both"/>
              <w:rPr>
                <w:rFonts w:ascii="Times New Roman" w:hAnsi="Times New Roman" w:cs="Times New Roman"/>
                <w:sz w:val="28"/>
                <w:szCs w:val="28"/>
              </w:rPr>
            </w:pPr>
          </w:p>
          <w:p w14:paraId="1C81F6F5" w14:textId="77777777" w:rsidR="00BF4C65" w:rsidRPr="001F52EB" w:rsidRDefault="00BF4C65" w:rsidP="001F52EB">
            <w:pPr>
              <w:jc w:val="both"/>
              <w:rPr>
                <w:rFonts w:ascii="Times New Roman" w:hAnsi="Times New Roman" w:cs="Times New Roman"/>
                <w:sz w:val="28"/>
                <w:szCs w:val="28"/>
              </w:rPr>
            </w:pPr>
          </w:p>
          <w:p w14:paraId="40EBCA6E"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thực hiện yêu cầu của GV.</w:t>
            </w:r>
          </w:p>
          <w:p w14:paraId="30C1A4FF" w14:textId="77777777" w:rsidR="00BF4C65" w:rsidRPr="001F52EB" w:rsidRDefault="00BF4C65" w:rsidP="001F52EB">
            <w:pPr>
              <w:jc w:val="both"/>
              <w:rPr>
                <w:rFonts w:ascii="Times New Roman" w:hAnsi="Times New Roman" w:cs="Times New Roman"/>
                <w:sz w:val="28"/>
                <w:szCs w:val="28"/>
              </w:rPr>
            </w:pPr>
          </w:p>
          <w:p w14:paraId="0FE3859C" w14:textId="77777777" w:rsidR="00BF4C65" w:rsidRPr="001F52EB" w:rsidRDefault="00BF4C65" w:rsidP="001F52EB">
            <w:pPr>
              <w:jc w:val="both"/>
              <w:rPr>
                <w:rFonts w:ascii="Times New Roman" w:hAnsi="Times New Roman" w:cs="Times New Roman"/>
                <w:sz w:val="28"/>
                <w:szCs w:val="28"/>
              </w:rPr>
            </w:pPr>
          </w:p>
          <w:p w14:paraId="26896347" w14:textId="77777777" w:rsidR="00BF4C65" w:rsidRPr="001F52EB" w:rsidRDefault="00BF4C65" w:rsidP="001F52EB">
            <w:pPr>
              <w:jc w:val="both"/>
              <w:rPr>
                <w:rFonts w:ascii="Times New Roman" w:hAnsi="Times New Roman" w:cs="Times New Roman"/>
                <w:sz w:val="28"/>
                <w:szCs w:val="28"/>
              </w:rPr>
            </w:pPr>
          </w:p>
          <w:p w14:paraId="7FB257B5"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trả lời.</w:t>
            </w:r>
          </w:p>
          <w:p w14:paraId="77DBAE71" w14:textId="77777777" w:rsidR="00BF4C65" w:rsidRPr="001F52EB" w:rsidRDefault="00BF4C65" w:rsidP="001F52EB">
            <w:pPr>
              <w:jc w:val="both"/>
              <w:rPr>
                <w:rFonts w:ascii="Times New Roman" w:hAnsi="Times New Roman" w:cs="Times New Roman"/>
                <w:sz w:val="28"/>
                <w:szCs w:val="28"/>
              </w:rPr>
            </w:pPr>
          </w:p>
          <w:p w14:paraId="41C01046" w14:textId="77777777" w:rsidR="00BF4C65" w:rsidRPr="001F52EB" w:rsidRDefault="00BF4C65" w:rsidP="001F52EB">
            <w:pPr>
              <w:jc w:val="both"/>
              <w:rPr>
                <w:rFonts w:ascii="Times New Roman" w:hAnsi="Times New Roman" w:cs="Times New Roman"/>
                <w:sz w:val="28"/>
                <w:szCs w:val="28"/>
              </w:rPr>
            </w:pPr>
          </w:p>
          <w:p w14:paraId="003D2493" w14:textId="77777777" w:rsidR="00BF4C65" w:rsidRPr="001F52EB" w:rsidRDefault="00BF4C65" w:rsidP="001F52EB">
            <w:pPr>
              <w:jc w:val="both"/>
              <w:rPr>
                <w:rFonts w:ascii="Times New Roman" w:hAnsi="Times New Roman" w:cs="Times New Roman"/>
                <w:sz w:val="28"/>
                <w:szCs w:val="28"/>
              </w:rPr>
            </w:pPr>
          </w:p>
          <w:p w14:paraId="44B0D865"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ghi bài.</w:t>
            </w:r>
          </w:p>
          <w:p w14:paraId="4F6A6EFD" w14:textId="77777777" w:rsidR="00BF4C65" w:rsidRPr="001F52EB" w:rsidRDefault="00BF4C65" w:rsidP="001F52EB">
            <w:pPr>
              <w:jc w:val="both"/>
              <w:rPr>
                <w:rFonts w:ascii="Times New Roman" w:hAnsi="Times New Roman" w:cs="Times New Roman"/>
                <w:sz w:val="28"/>
                <w:szCs w:val="28"/>
              </w:rPr>
            </w:pPr>
          </w:p>
          <w:p w14:paraId="4130AF09" w14:textId="77777777" w:rsidR="00BF4C65" w:rsidRPr="001F52EB" w:rsidRDefault="00BF4C65" w:rsidP="001F52EB">
            <w:pPr>
              <w:jc w:val="both"/>
              <w:rPr>
                <w:rFonts w:ascii="Times New Roman" w:hAnsi="Times New Roman" w:cs="Times New Roman"/>
                <w:sz w:val="28"/>
                <w:szCs w:val="28"/>
              </w:rPr>
            </w:pPr>
          </w:p>
          <w:p w14:paraId="03B7BEEB" w14:textId="77777777" w:rsidR="00BF4C65" w:rsidRPr="001F52EB" w:rsidRDefault="00BF4C65" w:rsidP="001F52EB">
            <w:pPr>
              <w:jc w:val="both"/>
              <w:rPr>
                <w:rFonts w:ascii="Times New Roman" w:hAnsi="Times New Roman" w:cs="Times New Roman"/>
                <w:sz w:val="28"/>
                <w:szCs w:val="28"/>
              </w:rPr>
            </w:pPr>
          </w:p>
          <w:p w14:paraId="3B23FE42" w14:textId="77777777" w:rsidR="00BF4C65" w:rsidRPr="001F52EB" w:rsidRDefault="00BF4C65" w:rsidP="001F52EB">
            <w:pPr>
              <w:jc w:val="both"/>
              <w:rPr>
                <w:rFonts w:ascii="Times New Roman" w:hAnsi="Times New Roman" w:cs="Times New Roman"/>
                <w:sz w:val="28"/>
                <w:szCs w:val="28"/>
              </w:rPr>
            </w:pPr>
          </w:p>
          <w:p w14:paraId="6EDE0F5A" w14:textId="77777777" w:rsidR="00BF4C65" w:rsidRPr="001F52EB" w:rsidRDefault="00BF4C65" w:rsidP="001F52EB">
            <w:pPr>
              <w:jc w:val="both"/>
              <w:rPr>
                <w:rFonts w:ascii="Times New Roman" w:hAnsi="Times New Roman" w:cs="Times New Roman"/>
                <w:sz w:val="28"/>
                <w:szCs w:val="28"/>
              </w:rPr>
            </w:pPr>
          </w:p>
          <w:p w14:paraId="57FFE6AE" w14:textId="77777777" w:rsidR="00BF4C65" w:rsidRPr="001F52EB" w:rsidRDefault="00BF4C65" w:rsidP="001F52EB">
            <w:pPr>
              <w:jc w:val="both"/>
              <w:rPr>
                <w:rFonts w:ascii="Times New Roman" w:hAnsi="Times New Roman" w:cs="Times New Roman"/>
                <w:sz w:val="28"/>
                <w:szCs w:val="28"/>
              </w:rPr>
            </w:pPr>
          </w:p>
          <w:p w14:paraId="0F418C23" w14:textId="77777777" w:rsidR="00BF4C65" w:rsidRPr="001F52EB" w:rsidRDefault="00BF4C65" w:rsidP="001F52EB">
            <w:pPr>
              <w:jc w:val="both"/>
              <w:rPr>
                <w:rFonts w:ascii="Times New Roman" w:hAnsi="Times New Roman" w:cs="Times New Roman"/>
                <w:sz w:val="28"/>
                <w:szCs w:val="28"/>
              </w:rPr>
            </w:pPr>
          </w:p>
          <w:p w14:paraId="60A9D5E8" w14:textId="77777777" w:rsidR="00BF4C65" w:rsidRPr="001F52EB" w:rsidRDefault="00BF4C65" w:rsidP="001F52EB">
            <w:pPr>
              <w:jc w:val="both"/>
              <w:rPr>
                <w:rFonts w:ascii="Times New Roman" w:hAnsi="Times New Roman" w:cs="Times New Roman"/>
                <w:sz w:val="28"/>
                <w:szCs w:val="28"/>
              </w:rPr>
            </w:pPr>
          </w:p>
          <w:p w14:paraId="6E801226" w14:textId="77777777" w:rsidR="00BF4C65" w:rsidRPr="001F52EB" w:rsidRDefault="00BF4C65" w:rsidP="001F52EB">
            <w:pPr>
              <w:jc w:val="both"/>
              <w:rPr>
                <w:rFonts w:ascii="Times New Roman" w:hAnsi="Times New Roman" w:cs="Times New Roman"/>
                <w:sz w:val="28"/>
                <w:szCs w:val="28"/>
              </w:rPr>
            </w:pPr>
          </w:p>
          <w:p w14:paraId="42453916" w14:textId="77777777" w:rsidR="00BF4C65" w:rsidRPr="001F52EB" w:rsidRDefault="00BF4C65" w:rsidP="001F52EB">
            <w:pPr>
              <w:jc w:val="both"/>
              <w:rPr>
                <w:rFonts w:ascii="Times New Roman" w:hAnsi="Times New Roman" w:cs="Times New Roman"/>
                <w:sz w:val="28"/>
                <w:szCs w:val="28"/>
              </w:rPr>
            </w:pPr>
          </w:p>
          <w:p w14:paraId="74ABCF70" w14:textId="77777777" w:rsidR="00BF4C65" w:rsidRPr="001F52EB" w:rsidRDefault="00BF4C65"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GV nêu câu hỏi.</w:t>
            </w:r>
          </w:p>
          <w:p w14:paraId="7E4202B4" w14:textId="77777777" w:rsidR="00BF4C65" w:rsidRPr="001F52EB" w:rsidRDefault="00BF4C65" w:rsidP="001F52EB">
            <w:pPr>
              <w:jc w:val="both"/>
              <w:rPr>
                <w:rFonts w:ascii="Times New Roman" w:hAnsi="Times New Roman" w:cs="Times New Roman"/>
                <w:sz w:val="28"/>
                <w:szCs w:val="28"/>
              </w:rPr>
            </w:pPr>
          </w:p>
          <w:p w14:paraId="456EBFE2" w14:textId="77777777" w:rsidR="00BF4C65" w:rsidRPr="001F52EB" w:rsidRDefault="00BF4C65" w:rsidP="001F52EB">
            <w:pPr>
              <w:jc w:val="both"/>
              <w:rPr>
                <w:rFonts w:ascii="Times New Roman" w:hAnsi="Times New Roman" w:cs="Times New Roman"/>
                <w:sz w:val="28"/>
                <w:szCs w:val="28"/>
              </w:rPr>
            </w:pPr>
          </w:p>
          <w:p w14:paraId="44C40AC2" w14:textId="77777777" w:rsidR="00BF4C65" w:rsidRPr="001F52EB" w:rsidRDefault="00BF4C65" w:rsidP="001F52EB">
            <w:pPr>
              <w:jc w:val="both"/>
              <w:rPr>
                <w:rFonts w:ascii="Times New Roman" w:hAnsi="Times New Roman" w:cs="Times New Roman"/>
                <w:b/>
                <w:i/>
                <w:sz w:val="28"/>
                <w:szCs w:val="28"/>
              </w:rPr>
            </w:pPr>
          </w:p>
          <w:p w14:paraId="2FDD7D29" w14:textId="77777777" w:rsidR="00BF4C65" w:rsidRPr="001F52EB" w:rsidRDefault="00BF4C65" w:rsidP="001F52EB">
            <w:pPr>
              <w:jc w:val="both"/>
              <w:rPr>
                <w:rFonts w:ascii="Times New Roman" w:hAnsi="Times New Roman" w:cs="Times New Roman"/>
                <w:bCs/>
                <w:iCs/>
                <w:sz w:val="28"/>
                <w:szCs w:val="28"/>
              </w:rPr>
            </w:pPr>
            <w:r w:rsidRPr="001F52EB">
              <w:rPr>
                <w:rFonts w:ascii="Times New Roman" w:hAnsi="Times New Roman" w:cs="Times New Roman"/>
                <w:bCs/>
                <w:iCs/>
                <w:sz w:val="28"/>
                <w:szCs w:val="28"/>
              </w:rPr>
              <w:t>- HS trả lời:</w:t>
            </w:r>
          </w:p>
          <w:p w14:paraId="5F1748B6" w14:textId="77777777" w:rsidR="00BF4C65" w:rsidRPr="001F52EB" w:rsidRDefault="00BF4C65" w:rsidP="001F52EB">
            <w:pPr>
              <w:jc w:val="both"/>
              <w:rPr>
                <w:rFonts w:ascii="Times New Roman" w:hAnsi="Times New Roman" w:cs="Times New Roman"/>
                <w:bCs/>
                <w:i/>
                <w:sz w:val="28"/>
                <w:szCs w:val="28"/>
              </w:rPr>
            </w:pPr>
            <w:r w:rsidRPr="001F52EB">
              <w:rPr>
                <w:rFonts w:ascii="Times New Roman" w:hAnsi="Times New Roman" w:cs="Times New Roman"/>
                <w:bCs/>
                <w:i/>
                <w:sz w:val="28"/>
                <w:szCs w:val="28"/>
              </w:rPr>
              <w:t xml:space="preserve">+ Không đổ rác bừa bãi; không đổ </w:t>
            </w:r>
            <w:r w:rsidRPr="001F52EB">
              <w:rPr>
                <w:rFonts w:ascii="Times New Roman" w:hAnsi="Times New Roman" w:cs="Times New Roman"/>
                <w:bCs/>
                <w:i/>
                <w:sz w:val="28"/>
                <w:szCs w:val="28"/>
              </w:rPr>
              <w:lastRenderedPageBreak/>
              <w:t>thức ăn và dầu mỡ thừa xuống cống và đường ống thoát nước; vệ sinh đường làng, ngõ xóm,…</w:t>
            </w:r>
          </w:p>
          <w:p w14:paraId="1B4D5E83" w14:textId="77777777" w:rsidR="00BF4C65" w:rsidRPr="001F52EB" w:rsidRDefault="00BF4C65" w:rsidP="001F52EB">
            <w:pPr>
              <w:jc w:val="both"/>
              <w:rPr>
                <w:rFonts w:ascii="Times New Roman" w:hAnsi="Times New Roman" w:cs="Times New Roman"/>
                <w:bCs/>
                <w:i/>
                <w:sz w:val="28"/>
                <w:szCs w:val="28"/>
              </w:rPr>
            </w:pPr>
            <w:r w:rsidRPr="001F52EB">
              <w:rPr>
                <w:rFonts w:ascii="Times New Roman" w:hAnsi="Times New Roman" w:cs="Times New Roman"/>
                <w:bCs/>
                <w:i/>
                <w:sz w:val="28"/>
                <w:szCs w:val="28"/>
              </w:rPr>
              <w:t>+ Cùng mọi người vệ sinh quanh ao, hồ vào cuối tuần; vẽ tranh cổ động bảo vệ nguồn nước; ủng hộ bạn và những người xung quanh nếu họ có hành động bảo vệ nguồn nước,…</w:t>
            </w:r>
          </w:p>
          <w:p w14:paraId="022F8CC1" w14:textId="77777777" w:rsidR="00BF4C65" w:rsidRPr="001F52EB" w:rsidRDefault="00BF4C65" w:rsidP="001F52EB">
            <w:pPr>
              <w:jc w:val="both"/>
              <w:rPr>
                <w:rFonts w:ascii="Times New Roman" w:hAnsi="Times New Roman" w:cs="Times New Roman"/>
                <w:bCs/>
                <w:iCs/>
                <w:sz w:val="28"/>
                <w:szCs w:val="28"/>
              </w:rPr>
            </w:pPr>
            <w:r w:rsidRPr="001F52EB">
              <w:rPr>
                <w:rFonts w:ascii="Times New Roman" w:hAnsi="Times New Roman" w:cs="Times New Roman"/>
                <w:sz w:val="28"/>
                <w:szCs w:val="28"/>
              </w:rPr>
              <w:t>- HS lắng nghe, phát huy.</w:t>
            </w:r>
          </w:p>
          <w:p w14:paraId="75376E53" w14:textId="77777777" w:rsidR="00BF4C65" w:rsidRPr="001F52EB" w:rsidRDefault="00BF4C65" w:rsidP="001F52EB">
            <w:pPr>
              <w:jc w:val="both"/>
              <w:rPr>
                <w:rFonts w:ascii="Times New Roman" w:hAnsi="Times New Roman" w:cs="Times New Roman"/>
                <w:i/>
                <w:sz w:val="28"/>
                <w:szCs w:val="28"/>
              </w:rPr>
            </w:pPr>
          </w:p>
          <w:p w14:paraId="6A90586B" w14:textId="77777777" w:rsidR="00BF4C65" w:rsidRPr="001F52EB" w:rsidRDefault="00BF4C65" w:rsidP="001F52EB">
            <w:pPr>
              <w:jc w:val="both"/>
              <w:rPr>
                <w:rFonts w:ascii="Times New Roman" w:hAnsi="Times New Roman" w:cs="Times New Roman"/>
                <w:i/>
                <w:sz w:val="28"/>
                <w:szCs w:val="28"/>
              </w:rPr>
            </w:pPr>
          </w:p>
          <w:p w14:paraId="3E9CF1CA" w14:textId="77777777" w:rsidR="00BF4C65" w:rsidRPr="001F52EB" w:rsidRDefault="00BF4C65" w:rsidP="001F52EB">
            <w:pPr>
              <w:jc w:val="both"/>
              <w:rPr>
                <w:rFonts w:ascii="Times New Roman" w:hAnsi="Times New Roman" w:cs="Times New Roman"/>
                <w:iCs/>
                <w:sz w:val="28"/>
                <w:szCs w:val="28"/>
              </w:rPr>
            </w:pPr>
            <w:r w:rsidRPr="001F52EB">
              <w:rPr>
                <w:rFonts w:ascii="Times New Roman" w:hAnsi="Times New Roman" w:cs="Times New Roman"/>
                <w:iCs/>
                <w:sz w:val="28"/>
                <w:szCs w:val="28"/>
              </w:rPr>
              <w:t>- HS trả lời.</w:t>
            </w:r>
          </w:p>
          <w:p w14:paraId="25F4A1F5" w14:textId="77777777" w:rsidR="00BF4C65" w:rsidRPr="001F52EB" w:rsidRDefault="00BF4C65" w:rsidP="001F52EB">
            <w:pPr>
              <w:jc w:val="both"/>
              <w:rPr>
                <w:rFonts w:ascii="Times New Roman" w:hAnsi="Times New Roman" w:cs="Times New Roman"/>
                <w:iCs/>
                <w:sz w:val="28"/>
                <w:szCs w:val="28"/>
              </w:rPr>
            </w:pPr>
          </w:p>
          <w:p w14:paraId="34F60A19" w14:textId="77777777" w:rsidR="00BF4C65" w:rsidRPr="001F52EB" w:rsidRDefault="00BF4C65" w:rsidP="001F52EB">
            <w:pPr>
              <w:jc w:val="both"/>
              <w:rPr>
                <w:rFonts w:ascii="Times New Roman" w:hAnsi="Times New Roman" w:cs="Times New Roman"/>
                <w:iCs/>
                <w:sz w:val="28"/>
                <w:szCs w:val="28"/>
              </w:rPr>
            </w:pPr>
          </w:p>
          <w:p w14:paraId="5DEE2F9B" w14:textId="77777777" w:rsidR="00BF4C65" w:rsidRPr="001F52EB" w:rsidRDefault="00BF4C65" w:rsidP="001F52EB">
            <w:pPr>
              <w:jc w:val="both"/>
              <w:rPr>
                <w:rFonts w:ascii="Times New Roman" w:hAnsi="Times New Roman" w:cs="Times New Roman"/>
                <w:iCs/>
                <w:sz w:val="28"/>
                <w:szCs w:val="28"/>
              </w:rPr>
            </w:pPr>
            <w:r w:rsidRPr="001F52EB">
              <w:rPr>
                <w:rFonts w:ascii="Times New Roman" w:hAnsi="Times New Roman" w:cs="Times New Roman"/>
                <w:iCs/>
                <w:sz w:val="28"/>
                <w:szCs w:val="28"/>
              </w:rPr>
              <w:t>- HS lắng nghe.</w:t>
            </w:r>
          </w:p>
          <w:p w14:paraId="15A534F0" w14:textId="77777777" w:rsidR="00BF4C65" w:rsidRPr="001F52EB" w:rsidRDefault="00BF4C65" w:rsidP="001F52EB">
            <w:pPr>
              <w:jc w:val="both"/>
              <w:rPr>
                <w:rFonts w:ascii="Times New Roman" w:hAnsi="Times New Roman" w:cs="Times New Roman"/>
                <w:i/>
                <w:sz w:val="28"/>
                <w:szCs w:val="28"/>
              </w:rPr>
            </w:pPr>
          </w:p>
          <w:p w14:paraId="7DEC96AD" w14:textId="77777777" w:rsidR="00BF4C65" w:rsidRPr="001F52EB" w:rsidRDefault="00BF4C65" w:rsidP="001F52EB">
            <w:pPr>
              <w:jc w:val="both"/>
              <w:rPr>
                <w:rFonts w:ascii="Times New Roman" w:hAnsi="Times New Roman" w:cs="Times New Roman"/>
                <w:i/>
                <w:sz w:val="28"/>
                <w:szCs w:val="28"/>
              </w:rPr>
            </w:pPr>
          </w:p>
          <w:p w14:paraId="785D7397" w14:textId="77777777" w:rsidR="00BF4C65" w:rsidRPr="001F52EB" w:rsidRDefault="00BF4C65" w:rsidP="001F52EB">
            <w:pPr>
              <w:jc w:val="both"/>
              <w:rPr>
                <w:rFonts w:ascii="Times New Roman" w:hAnsi="Times New Roman" w:cs="Times New Roman"/>
                <w:sz w:val="28"/>
                <w:szCs w:val="28"/>
              </w:rPr>
            </w:pPr>
          </w:p>
        </w:tc>
      </w:tr>
    </w:tbl>
    <w:p w14:paraId="0A473A91" w14:textId="77777777" w:rsidR="00BF4C65" w:rsidRPr="001F52EB" w:rsidRDefault="00BF4C65"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xml:space="preserve">    * Điều chỉnh sau bài dạy (nếu có):</w:t>
      </w:r>
    </w:p>
    <w:p w14:paraId="699E7BBB" w14:textId="77777777" w:rsidR="00BF4C65" w:rsidRPr="001F52EB" w:rsidRDefault="00BF4C6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7FFD9177" w14:textId="77777777" w:rsidR="00BF4C65" w:rsidRPr="001F52EB" w:rsidRDefault="00BF4C6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3DC28EF2" w14:textId="77777777" w:rsidR="00BF4C65" w:rsidRPr="001F52EB" w:rsidRDefault="00BF4C6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6BF2B88C" w14:textId="77777777" w:rsidR="00BF4C65" w:rsidRPr="001F52EB" w:rsidRDefault="00BF4C65"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66784" behindDoc="0" locked="0" layoutInCell="1" allowOverlap="1" wp14:anchorId="7373FEA3" wp14:editId="43FCA09C">
                <wp:simplePos x="0" y="0"/>
                <wp:positionH relativeFrom="column">
                  <wp:posOffset>824865</wp:posOffset>
                </wp:positionH>
                <wp:positionV relativeFrom="paragraph">
                  <wp:posOffset>104775</wp:posOffset>
                </wp:positionV>
                <wp:extent cx="3990975" cy="0"/>
                <wp:effectExtent l="5715" t="9525" r="13335" b="9525"/>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64.95pt;margin-top:8.25pt;width:314.25pt;height:0;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a2wsEiYCAABMBAAADgAAAAAAAAAAAAAAAAAuAgAAZHJzL2Uyb0Rv&#10;Yy54bWxQSwECLQAUAAYACAAAACEAz/NenN4AAAAJAQAADwAAAAAAAAAAAAAAAACABAAAZHJzL2Rv&#10;d25yZXYueG1sUEsFBgAAAAAEAAQA8wAAAIsFAAAAAA==&#10;"/>
            </w:pict>
          </mc:Fallback>
        </mc:AlternateContent>
      </w:r>
    </w:p>
    <w:p w14:paraId="599EBC82" w14:textId="736926E2" w:rsidR="00BF4C65" w:rsidRPr="001F52EB" w:rsidRDefault="00BF4C65" w:rsidP="001F52EB">
      <w:pPr>
        <w:tabs>
          <w:tab w:val="left" w:pos="5623"/>
        </w:tabs>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Tiế</w:t>
      </w:r>
      <w:r w:rsidR="00A71A2D" w:rsidRPr="001F52EB">
        <w:rPr>
          <w:rFonts w:ascii="Times New Roman" w:hAnsi="Times New Roman" w:cs="Times New Roman"/>
          <w:b/>
          <w:bCs/>
          <w:sz w:val="28"/>
          <w:szCs w:val="28"/>
        </w:rPr>
        <w:t>t 7</w:t>
      </w:r>
      <w:r w:rsidRPr="001F52EB">
        <w:rPr>
          <w:rFonts w:ascii="Times New Roman" w:hAnsi="Times New Roman" w:cs="Times New Roman"/>
          <w:b/>
          <w:bCs/>
          <w:sz w:val="28"/>
          <w:szCs w:val="28"/>
        </w:rPr>
        <w:t xml:space="preserve">:           </w:t>
      </w:r>
      <w:r w:rsidR="00A71A2D"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rPr>
        <w:t xml:space="preserve">         HOẠT ĐỘNG TRẢI NGHIỆM</w:t>
      </w:r>
    </w:p>
    <w:p w14:paraId="39B2A590" w14:textId="77777777" w:rsidR="00BF4C65" w:rsidRPr="001F52EB" w:rsidRDefault="00BF4C65" w:rsidP="001F52EB">
      <w:pPr>
        <w:tabs>
          <w:tab w:val="left" w:pos="5623"/>
        </w:tabs>
        <w:spacing w:after="0" w:line="240" w:lineRule="auto"/>
        <w:ind w:firstLine="567"/>
        <w:jc w:val="center"/>
        <w:rPr>
          <w:rFonts w:ascii="Times New Roman" w:hAnsi="Times New Roman" w:cs="Times New Roman"/>
          <w:b/>
          <w:bCs/>
          <w:sz w:val="28"/>
          <w:szCs w:val="28"/>
        </w:rPr>
      </w:pPr>
      <w:r w:rsidRPr="001F52EB">
        <w:rPr>
          <w:rFonts w:ascii="Times New Roman" w:hAnsi="Times New Roman" w:cs="Times New Roman"/>
          <w:b/>
          <w:bCs/>
          <w:noProof/>
          <w:sz w:val="28"/>
          <w:szCs w:val="28"/>
          <w:lang w:val="vi-VN"/>
        </w:rPr>
        <w:t>Khả năng điều chỉnh cảm xúc</w:t>
      </w:r>
    </w:p>
    <w:p w14:paraId="15865317" w14:textId="77777777" w:rsidR="00BF4C65" w:rsidRPr="001F52EB" w:rsidRDefault="00BF4C65" w:rsidP="001F52EB">
      <w:pPr>
        <w:spacing w:after="0" w:line="240" w:lineRule="auto"/>
        <w:ind w:firstLine="567"/>
        <w:jc w:val="both"/>
        <w:rPr>
          <w:rFonts w:ascii="Times New Roman" w:hAnsi="Times New Roman" w:cs="Times New Roman"/>
          <w:b/>
          <w:noProof/>
          <w:sz w:val="28"/>
          <w:szCs w:val="28"/>
          <w:lang w:val="vi-VN"/>
        </w:rPr>
      </w:pPr>
      <w:r w:rsidRPr="001F52EB">
        <w:rPr>
          <w:rFonts w:ascii="Times New Roman" w:hAnsi="Times New Roman" w:cs="Times New Roman"/>
          <w:b/>
          <w:noProof/>
          <w:sz w:val="28"/>
          <w:szCs w:val="28"/>
          <w:lang w:val="vi-VN"/>
        </w:rPr>
        <w:t>I. YÊU CẦU CẦN ĐẠT</w:t>
      </w:r>
    </w:p>
    <w:p w14:paraId="5D2E61A9" w14:textId="77777777" w:rsidR="00BF4C65" w:rsidRPr="001F52EB" w:rsidRDefault="00BF4C65" w:rsidP="001F52EB">
      <w:pPr>
        <w:spacing w:after="0" w:line="240" w:lineRule="auto"/>
        <w:ind w:firstLine="567"/>
        <w:jc w:val="both"/>
        <w:rPr>
          <w:rFonts w:ascii="Times New Roman" w:hAnsi="Times New Roman" w:cs="Times New Roman"/>
          <w:b/>
          <w:noProof/>
          <w:sz w:val="28"/>
          <w:szCs w:val="28"/>
        </w:rPr>
      </w:pPr>
      <w:r w:rsidRPr="001F52EB">
        <w:rPr>
          <w:rFonts w:ascii="Times New Roman" w:hAnsi="Times New Roman" w:cs="Times New Roman"/>
          <w:b/>
          <w:noProof/>
          <w:sz w:val="28"/>
          <w:szCs w:val="28"/>
          <w:lang w:val="vi-VN"/>
        </w:rPr>
        <w:t>1. Kiến thức</w:t>
      </w:r>
      <w:r w:rsidRPr="001F52EB">
        <w:rPr>
          <w:rFonts w:ascii="Times New Roman" w:hAnsi="Times New Roman" w:cs="Times New Roman"/>
          <w:b/>
          <w:noProof/>
          <w:sz w:val="28"/>
          <w:szCs w:val="28"/>
        </w:rPr>
        <w:t>, kĩ năng</w:t>
      </w:r>
    </w:p>
    <w:p w14:paraId="57657519" w14:textId="77777777" w:rsidR="00BF4C65" w:rsidRPr="001F52EB" w:rsidRDefault="00BF4C65" w:rsidP="001F52EB">
      <w:pPr>
        <w:spacing w:after="0" w:line="240" w:lineRule="auto"/>
        <w:ind w:firstLine="567"/>
        <w:jc w:val="both"/>
        <w:rPr>
          <w:rFonts w:ascii="Times New Roman" w:hAnsi="Times New Roman" w:cs="Times New Roman"/>
          <w:bCs/>
          <w:noProof/>
          <w:sz w:val="28"/>
          <w:szCs w:val="28"/>
          <w:lang w:val="vi-VN"/>
        </w:rPr>
      </w:pPr>
      <w:r w:rsidRPr="001F52EB">
        <w:rPr>
          <w:rFonts w:ascii="Times New Roman" w:hAnsi="Times New Roman" w:cs="Times New Roman"/>
          <w:bCs/>
          <w:noProof/>
          <w:sz w:val="28"/>
          <w:szCs w:val="28"/>
          <w:lang w:val="vi-VN"/>
        </w:rPr>
        <w:t>Sau bài học này, HS sẽ:</w:t>
      </w:r>
    </w:p>
    <w:p w14:paraId="6A4A1EB7" w14:textId="77777777" w:rsidR="00BF4C65" w:rsidRPr="001F52EB" w:rsidRDefault="00BF4C65" w:rsidP="001F52EB">
      <w:pPr>
        <w:pStyle w:val="ListParagraph"/>
        <w:numPr>
          <w:ilvl w:val="0"/>
          <w:numId w:val="9"/>
        </w:numPr>
        <w:spacing w:after="0" w:line="240" w:lineRule="auto"/>
        <w:ind w:left="0" w:firstLine="567"/>
        <w:jc w:val="both"/>
        <w:rPr>
          <w:rFonts w:ascii="Times New Roman" w:hAnsi="Times New Roman" w:cs="Times New Roman"/>
          <w:bCs/>
          <w:noProof/>
          <w:szCs w:val="28"/>
          <w:lang w:val="vi-VN"/>
        </w:rPr>
      </w:pPr>
      <w:r w:rsidRPr="001F52EB">
        <w:rPr>
          <w:rFonts w:ascii="Times New Roman" w:hAnsi="Times New Roman" w:cs="Times New Roman"/>
          <w:bCs/>
          <w:noProof/>
          <w:szCs w:val="28"/>
          <w:lang w:val="vi-VN"/>
        </w:rPr>
        <w:t>Nhận diện được khả năng điều chỉnh cảm xúc và suy nghĩ của bản thân trong một số tình huống đơn giản.</w:t>
      </w:r>
    </w:p>
    <w:p w14:paraId="38893C21" w14:textId="77777777" w:rsidR="00BF4C65" w:rsidRPr="001F52EB" w:rsidRDefault="00BF4C65" w:rsidP="001F52EB">
      <w:pPr>
        <w:pStyle w:val="ListParagraph"/>
        <w:numPr>
          <w:ilvl w:val="0"/>
          <w:numId w:val="9"/>
        </w:numPr>
        <w:spacing w:after="0" w:line="240" w:lineRule="auto"/>
        <w:ind w:left="0" w:firstLine="567"/>
        <w:jc w:val="both"/>
        <w:rPr>
          <w:rFonts w:ascii="Times New Roman" w:hAnsi="Times New Roman" w:cs="Times New Roman"/>
          <w:bCs/>
          <w:noProof/>
          <w:szCs w:val="28"/>
          <w:lang w:val="vi-VN"/>
        </w:rPr>
      </w:pPr>
      <w:r w:rsidRPr="001F52EB">
        <w:rPr>
          <w:rFonts w:ascii="Times New Roman" w:hAnsi="Times New Roman" w:cs="Times New Roman"/>
          <w:bCs/>
          <w:noProof/>
          <w:szCs w:val="28"/>
          <w:lang w:val="vi-VN"/>
        </w:rPr>
        <w:t>Thực hành được cách điều chỉnh cảm xúc trong một số tình huống.</w:t>
      </w:r>
    </w:p>
    <w:p w14:paraId="03D49C2D" w14:textId="77777777" w:rsidR="00BF4C65" w:rsidRPr="001F52EB" w:rsidRDefault="00BF4C65" w:rsidP="001F52EB">
      <w:pPr>
        <w:spacing w:after="0" w:line="240" w:lineRule="auto"/>
        <w:ind w:firstLine="567"/>
        <w:jc w:val="both"/>
        <w:rPr>
          <w:rFonts w:ascii="Times New Roman" w:hAnsi="Times New Roman" w:cs="Times New Roman"/>
          <w:noProof/>
          <w:sz w:val="28"/>
          <w:szCs w:val="28"/>
          <w:lang w:val="vi-VN"/>
        </w:rPr>
      </w:pPr>
      <w:r w:rsidRPr="001F52EB">
        <w:rPr>
          <w:rFonts w:ascii="Times New Roman" w:hAnsi="Times New Roman" w:cs="Times New Roman"/>
          <w:b/>
          <w:noProof/>
          <w:sz w:val="28"/>
          <w:szCs w:val="28"/>
          <w:lang w:val="vi-VN"/>
        </w:rPr>
        <w:t>2. Năng lực</w:t>
      </w:r>
    </w:p>
    <w:p w14:paraId="0E782A31" w14:textId="77777777" w:rsidR="00BF4C65" w:rsidRPr="001F52EB" w:rsidRDefault="00BF4C65" w:rsidP="001F52EB">
      <w:pPr>
        <w:pStyle w:val="ListParagraph"/>
        <w:numPr>
          <w:ilvl w:val="0"/>
          <w:numId w:val="9"/>
        </w:numPr>
        <w:spacing w:after="0" w:line="240" w:lineRule="auto"/>
        <w:ind w:left="0" w:firstLine="567"/>
        <w:jc w:val="both"/>
        <w:rPr>
          <w:rFonts w:ascii="Times New Roman" w:hAnsi="Times New Roman" w:cs="Times New Roman"/>
          <w:noProof/>
          <w:color w:val="000000" w:themeColor="text1"/>
          <w:szCs w:val="28"/>
          <w:lang w:val="vi-VN"/>
        </w:rPr>
      </w:pPr>
      <w:r w:rsidRPr="001F52EB">
        <w:rPr>
          <w:rFonts w:ascii="Times New Roman" w:hAnsi="Times New Roman" w:cs="Times New Roman"/>
          <w:noProof/>
          <w:color w:val="000000" w:themeColor="text1"/>
          <w:szCs w:val="28"/>
          <w:lang w:val="vi-VN"/>
        </w:rPr>
        <w:t>Năng lực giao tiếp, hợp tác: Trao đổi, thảo luận để thực hiện các nhiệm vụ học tập.</w:t>
      </w:r>
    </w:p>
    <w:p w14:paraId="32F743FD" w14:textId="77777777" w:rsidR="00BF4C65" w:rsidRPr="001F52EB" w:rsidRDefault="00BF4C65" w:rsidP="001F52EB">
      <w:pPr>
        <w:spacing w:after="0" w:line="240" w:lineRule="auto"/>
        <w:ind w:firstLine="567"/>
        <w:jc w:val="both"/>
        <w:rPr>
          <w:rFonts w:ascii="Times New Roman" w:hAnsi="Times New Roman" w:cs="Times New Roman"/>
          <w:noProof/>
          <w:color w:val="000000" w:themeColor="text1"/>
          <w:sz w:val="28"/>
          <w:szCs w:val="28"/>
          <w:lang w:val="vi-VN"/>
        </w:rPr>
      </w:pPr>
      <w:r w:rsidRPr="001F52EB">
        <w:rPr>
          <w:rFonts w:ascii="Times New Roman" w:hAnsi="Times New Roman" w:cs="Times New Roman"/>
          <w:noProof/>
          <w:color w:val="000000" w:themeColor="text1"/>
          <w:sz w:val="28"/>
          <w:szCs w:val="28"/>
          <w:lang w:val="vi-VN"/>
        </w:rPr>
        <w:t>- Năng lực giải quyết vấn đề và sáng tạo: Sử dụng các kiến thức đã học ứng dụng vào thực tế, tìm tòi, phát hiện giải quyết các nhiệm vụ trong cuộc sống.</w:t>
      </w:r>
    </w:p>
    <w:p w14:paraId="52F7FE80" w14:textId="77777777" w:rsidR="00BF4C65" w:rsidRPr="001F52EB" w:rsidRDefault="00BF4C65" w:rsidP="001F52EB">
      <w:pPr>
        <w:pStyle w:val="ListParagraph"/>
        <w:numPr>
          <w:ilvl w:val="0"/>
          <w:numId w:val="20"/>
        </w:numPr>
        <w:spacing w:after="0" w:line="240" w:lineRule="auto"/>
        <w:ind w:left="0" w:firstLine="567"/>
        <w:jc w:val="both"/>
        <w:rPr>
          <w:rFonts w:ascii="Times New Roman" w:hAnsi="Times New Roman" w:cs="Times New Roman"/>
          <w:bCs/>
          <w:noProof/>
          <w:szCs w:val="28"/>
          <w:lang w:val="vi-VN"/>
        </w:rPr>
      </w:pPr>
      <w:r w:rsidRPr="001F52EB">
        <w:rPr>
          <w:rFonts w:ascii="Times New Roman" w:hAnsi="Times New Roman" w:cs="Times New Roman"/>
          <w:bCs/>
          <w:noProof/>
          <w:szCs w:val="28"/>
          <w:lang w:val="vi-VN"/>
        </w:rPr>
        <w:t>Năng lực thích ứng với cuộc sống: Nhận biết các loại cảm xúc, suy nghĩ; điều chỉnh được cảm xúc, suy nghĩ của mình.</w:t>
      </w:r>
    </w:p>
    <w:p w14:paraId="0EEB5A2E" w14:textId="77777777" w:rsidR="00BF4C65" w:rsidRPr="001F52EB" w:rsidRDefault="00BF4C65" w:rsidP="001F52EB">
      <w:pPr>
        <w:spacing w:after="0" w:line="240" w:lineRule="auto"/>
        <w:ind w:firstLine="567"/>
        <w:jc w:val="both"/>
        <w:rPr>
          <w:rFonts w:ascii="Times New Roman" w:hAnsi="Times New Roman" w:cs="Times New Roman"/>
          <w:b/>
          <w:noProof/>
          <w:color w:val="000000" w:themeColor="text1"/>
          <w:sz w:val="28"/>
          <w:szCs w:val="28"/>
          <w:lang w:val="vi-VN"/>
        </w:rPr>
      </w:pPr>
      <w:r w:rsidRPr="001F52EB">
        <w:rPr>
          <w:rFonts w:ascii="Times New Roman" w:hAnsi="Times New Roman" w:cs="Times New Roman"/>
          <w:b/>
          <w:noProof/>
          <w:color w:val="000000" w:themeColor="text1"/>
          <w:sz w:val="28"/>
          <w:szCs w:val="28"/>
          <w:lang w:val="vi-VN"/>
        </w:rPr>
        <w:t>3. Phẩm chất</w:t>
      </w:r>
    </w:p>
    <w:p w14:paraId="75EF5CD7" w14:textId="77777777" w:rsidR="00BF4C65" w:rsidRPr="001F52EB" w:rsidRDefault="00BF4C65" w:rsidP="001F52EB">
      <w:pPr>
        <w:pStyle w:val="ListParagraph"/>
        <w:numPr>
          <w:ilvl w:val="0"/>
          <w:numId w:val="9"/>
        </w:numPr>
        <w:spacing w:after="0" w:line="240" w:lineRule="auto"/>
        <w:ind w:left="0" w:firstLine="567"/>
        <w:jc w:val="both"/>
        <w:rPr>
          <w:rFonts w:ascii="Times New Roman" w:hAnsi="Times New Roman" w:cs="Times New Roman"/>
          <w:bCs/>
          <w:noProof/>
          <w:szCs w:val="28"/>
          <w:lang w:val="vi-VN"/>
        </w:rPr>
      </w:pPr>
      <w:r w:rsidRPr="001F52EB">
        <w:rPr>
          <w:rFonts w:ascii="Times New Roman" w:hAnsi="Times New Roman" w:cs="Times New Roman"/>
          <w:noProof/>
          <w:color w:val="000000" w:themeColor="text1"/>
          <w:szCs w:val="28"/>
          <w:lang w:val="vi-VN"/>
        </w:rPr>
        <w:t>Nhân ái:</w:t>
      </w:r>
      <w:r w:rsidRPr="001F52EB">
        <w:rPr>
          <w:rFonts w:ascii="Times New Roman" w:hAnsi="Times New Roman" w:cs="Times New Roman"/>
          <w:bCs/>
          <w:noProof/>
          <w:szCs w:val="28"/>
          <w:lang w:val="vi-VN"/>
        </w:rPr>
        <w:t xml:space="preserve"> Nhận diện được các loại cảm xúc khác nhau và điều chỉnh được cảm xúc, suy nghĩ của bản thân trong một số tình huống đơn giản.</w:t>
      </w:r>
    </w:p>
    <w:p w14:paraId="7AC9A4E7" w14:textId="77777777" w:rsidR="00BF4C65" w:rsidRPr="001F52EB" w:rsidRDefault="00BF4C65" w:rsidP="001F52EB">
      <w:pPr>
        <w:spacing w:after="0" w:line="240" w:lineRule="auto"/>
        <w:ind w:firstLine="567"/>
        <w:jc w:val="both"/>
        <w:rPr>
          <w:rFonts w:ascii="Times New Roman" w:hAnsi="Times New Roman" w:cs="Times New Roman"/>
          <w:b/>
          <w:noProof/>
          <w:color w:val="000000" w:themeColor="text1"/>
          <w:sz w:val="28"/>
          <w:szCs w:val="28"/>
          <w:lang w:val="vi-VN"/>
        </w:rPr>
      </w:pPr>
      <w:r w:rsidRPr="001F52EB">
        <w:rPr>
          <w:rFonts w:ascii="Times New Roman" w:hAnsi="Times New Roman" w:cs="Times New Roman"/>
          <w:b/>
          <w:noProof/>
          <w:color w:val="000000" w:themeColor="text1"/>
          <w:sz w:val="28"/>
          <w:szCs w:val="28"/>
          <w:lang w:val="vi-VN"/>
        </w:rPr>
        <w:t xml:space="preserve">II. ĐỒ DÙNG DẠY HỌC </w:t>
      </w:r>
    </w:p>
    <w:p w14:paraId="24C83B6A" w14:textId="77777777" w:rsidR="00BF4C65" w:rsidRPr="001F52EB" w:rsidRDefault="00BF4C65" w:rsidP="001F52EB">
      <w:pPr>
        <w:spacing w:after="0" w:line="240" w:lineRule="auto"/>
        <w:ind w:firstLine="567"/>
        <w:jc w:val="both"/>
        <w:rPr>
          <w:rFonts w:ascii="Times New Roman" w:hAnsi="Times New Roman" w:cs="Times New Roman"/>
          <w:b/>
          <w:noProof/>
          <w:color w:val="000000" w:themeColor="text1"/>
          <w:sz w:val="28"/>
          <w:szCs w:val="28"/>
          <w:lang w:val="vi-VN"/>
        </w:rPr>
      </w:pPr>
      <w:r w:rsidRPr="001F52EB">
        <w:rPr>
          <w:rFonts w:ascii="Times New Roman" w:hAnsi="Times New Roman" w:cs="Times New Roman"/>
          <w:b/>
          <w:noProof/>
          <w:color w:val="000000" w:themeColor="text1"/>
          <w:sz w:val="28"/>
          <w:szCs w:val="28"/>
          <w:lang w:val="vi-VN"/>
        </w:rPr>
        <w:lastRenderedPageBreak/>
        <w:t xml:space="preserve">* GV: </w:t>
      </w:r>
      <w:r w:rsidRPr="001F52EB">
        <w:rPr>
          <w:rFonts w:ascii="Times New Roman" w:hAnsi="Times New Roman" w:cs="Times New Roman"/>
          <w:noProof/>
          <w:color w:val="000000" w:themeColor="text1"/>
          <w:sz w:val="28"/>
          <w:szCs w:val="28"/>
          <w:lang w:val="vi-VN"/>
        </w:rPr>
        <w:t>Giấy và bút màu.</w:t>
      </w:r>
      <w:r w:rsidRPr="001F52EB">
        <w:rPr>
          <w:rFonts w:ascii="Times New Roman" w:hAnsi="Times New Roman" w:cs="Times New Roman"/>
          <w:b/>
          <w:noProof/>
          <w:color w:val="000000" w:themeColor="text1"/>
          <w:sz w:val="28"/>
          <w:szCs w:val="28"/>
          <w:lang w:val="vi-VN"/>
        </w:rPr>
        <w:t xml:space="preserve"> </w:t>
      </w:r>
      <w:r w:rsidRPr="001F52EB">
        <w:rPr>
          <w:rFonts w:ascii="Times New Roman" w:hAnsi="Times New Roman" w:cs="Times New Roman"/>
          <w:noProof/>
          <w:color w:val="000000" w:themeColor="text1"/>
          <w:sz w:val="28"/>
          <w:szCs w:val="28"/>
          <w:lang w:val="vi-VN"/>
        </w:rPr>
        <w:t>Các loại trang phục phù hợp để đóng vai.</w:t>
      </w:r>
    </w:p>
    <w:p w14:paraId="309C10F9" w14:textId="77777777" w:rsidR="00BF4C65" w:rsidRPr="001F52EB" w:rsidRDefault="00BF4C65" w:rsidP="001F52EB">
      <w:pPr>
        <w:spacing w:after="0" w:line="240" w:lineRule="auto"/>
        <w:ind w:firstLine="567"/>
        <w:jc w:val="both"/>
        <w:rPr>
          <w:rFonts w:ascii="Times New Roman" w:hAnsi="Times New Roman" w:cs="Times New Roman"/>
          <w:noProof/>
          <w:color w:val="000000" w:themeColor="text1"/>
          <w:sz w:val="28"/>
          <w:szCs w:val="28"/>
          <w:lang w:val="vi-VN"/>
        </w:rPr>
      </w:pPr>
      <w:r w:rsidRPr="001F52EB">
        <w:rPr>
          <w:rFonts w:ascii="Times New Roman" w:hAnsi="Times New Roman" w:cs="Times New Roman"/>
          <w:noProof/>
          <w:color w:val="000000" w:themeColor="text1"/>
          <w:sz w:val="28"/>
          <w:szCs w:val="28"/>
          <w:lang w:val="vi-VN"/>
        </w:rPr>
        <w:t xml:space="preserve">* </w:t>
      </w:r>
      <w:r w:rsidRPr="001F52EB">
        <w:rPr>
          <w:rFonts w:ascii="Times New Roman" w:hAnsi="Times New Roman" w:cs="Times New Roman"/>
          <w:b/>
          <w:bCs/>
          <w:noProof/>
          <w:color w:val="000000" w:themeColor="text1"/>
          <w:sz w:val="28"/>
          <w:szCs w:val="28"/>
          <w:lang w:val="vi-VN"/>
        </w:rPr>
        <w:t>HS</w:t>
      </w:r>
      <w:r w:rsidRPr="001F52EB">
        <w:rPr>
          <w:rFonts w:ascii="Times New Roman" w:hAnsi="Times New Roman" w:cs="Times New Roman"/>
          <w:noProof/>
          <w:color w:val="000000" w:themeColor="text1"/>
          <w:sz w:val="28"/>
          <w:szCs w:val="28"/>
          <w:lang w:val="vi-VN"/>
        </w:rPr>
        <w:t>: SGK</w:t>
      </w:r>
    </w:p>
    <w:p w14:paraId="6E43F486" w14:textId="77777777" w:rsidR="00BF4C65" w:rsidRPr="001F52EB" w:rsidRDefault="00BF4C65" w:rsidP="001F52EB">
      <w:pPr>
        <w:spacing w:after="0" w:line="240" w:lineRule="auto"/>
        <w:ind w:firstLine="567"/>
        <w:jc w:val="both"/>
        <w:rPr>
          <w:rFonts w:ascii="Times New Roman" w:hAnsi="Times New Roman" w:cs="Times New Roman"/>
          <w:b/>
          <w:noProof/>
          <w:color w:val="000000" w:themeColor="text1"/>
          <w:sz w:val="28"/>
          <w:szCs w:val="28"/>
          <w:lang w:val="vi-VN"/>
        </w:rPr>
      </w:pPr>
      <w:r w:rsidRPr="001F52EB">
        <w:rPr>
          <w:rFonts w:ascii="Times New Roman" w:hAnsi="Times New Roman" w:cs="Times New Roman"/>
          <w:b/>
          <w:noProof/>
          <w:color w:val="000000" w:themeColor="text1"/>
          <w:sz w:val="28"/>
          <w:szCs w:val="28"/>
          <w:lang w:val="vi-VN"/>
        </w:rPr>
        <w:t>III. CÁC HOẠT ĐỘNG DẠY HỌC CHỦ YẾU</w:t>
      </w:r>
    </w:p>
    <w:tbl>
      <w:tblPr>
        <w:tblStyle w:val="TableGrid"/>
        <w:tblW w:w="9536" w:type="dxa"/>
        <w:tblInd w:w="-185" w:type="dxa"/>
        <w:tblLayout w:type="fixed"/>
        <w:tblLook w:val="04A0" w:firstRow="1" w:lastRow="0" w:firstColumn="1" w:lastColumn="0" w:noHBand="0" w:noVBand="1"/>
      </w:tblPr>
      <w:tblGrid>
        <w:gridCol w:w="5709"/>
        <w:gridCol w:w="3827"/>
      </w:tblGrid>
      <w:tr w:rsidR="00BF4C65" w:rsidRPr="001F52EB" w14:paraId="77BF3F57" w14:textId="77777777" w:rsidTr="00C10763">
        <w:trPr>
          <w:trHeight w:val="444"/>
        </w:trPr>
        <w:tc>
          <w:tcPr>
            <w:tcW w:w="5709" w:type="dxa"/>
            <w:shd w:val="clear" w:color="auto" w:fill="auto"/>
            <w:vAlign w:val="center"/>
          </w:tcPr>
          <w:p w14:paraId="4008B13D" w14:textId="77777777" w:rsidR="00BF4C65" w:rsidRPr="001F52EB" w:rsidRDefault="00BF4C65" w:rsidP="001F52EB">
            <w:pPr>
              <w:jc w:val="center"/>
              <w:rPr>
                <w:rFonts w:ascii="Times New Roman" w:hAnsi="Times New Roman" w:cs="Times New Roman"/>
                <w:b/>
                <w:noProof/>
                <w:color w:val="000000"/>
                <w:sz w:val="28"/>
                <w:szCs w:val="28"/>
                <w:lang w:val="vi-VN"/>
              </w:rPr>
            </w:pPr>
            <w:r w:rsidRPr="001F52EB">
              <w:rPr>
                <w:rFonts w:ascii="Times New Roman" w:hAnsi="Times New Roman" w:cs="Times New Roman"/>
                <w:b/>
                <w:noProof/>
                <w:color w:val="000000"/>
                <w:sz w:val="28"/>
                <w:szCs w:val="28"/>
                <w:lang w:val="vi-VN"/>
              </w:rPr>
              <w:t>H</w:t>
            </w:r>
            <w:r w:rsidRPr="001F52EB">
              <w:rPr>
                <w:rFonts w:ascii="Times New Roman" w:hAnsi="Times New Roman" w:cs="Times New Roman"/>
                <w:b/>
                <w:noProof/>
                <w:color w:val="000000"/>
                <w:sz w:val="28"/>
                <w:szCs w:val="28"/>
              </w:rPr>
              <w:t>oạt động của</w:t>
            </w:r>
            <w:r w:rsidRPr="001F52EB">
              <w:rPr>
                <w:rFonts w:ascii="Times New Roman" w:hAnsi="Times New Roman" w:cs="Times New Roman"/>
                <w:b/>
                <w:noProof/>
                <w:color w:val="000000"/>
                <w:sz w:val="28"/>
                <w:szCs w:val="28"/>
                <w:lang w:val="vi-VN"/>
              </w:rPr>
              <w:t xml:space="preserve"> GV</w:t>
            </w:r>
          </w:p>
        </w:tc>
        <w:tc>
          <w:tcPr>
            <w:tcW w:w="3827" w:type="dxa"/>
            <w:shd w:val="clear" w:color="auto" w:fill="auto"/>
            <w:vAlign w:val="center"/>
          </w:tcPr>
          <w:p w14:paraId="2884550B" w14:textId="77777777" w:rsidR="00BF4C65" w:rsidRPr="001F52EB" w:rsidRDefault="00BF4C65" w:rsidP="001F52EB">
            <w:pPr>
              <w:jc w:val="center"/>
              <w:rPr>
                <w:rFonts w:ascii="Times New Roman" w:hAnsi="Times New Roman" w:cs="Times New Roman"/>
                <w:b/>
                <w:noProof/>
                <w:color w:val="000000"/>
                <w:sz w:val="28"/>
                <w:szCs w:val="28"/>
                <w:lang w:val="vi-VN"/>
              </w:rPr>
            </w:pPr>
            <w:r w:rsidRPr="001F52EB">
              <w:rPr>
                <w:rFonts w:ascii="Times New Roman" w:hAnsi="Times New Roman" w:cs="Times New Roman"/>
                <w:b/>
                <w:noProof/>
                <w:color w:val="000000"/>
                <w:sz w:val="28"/>
                <w:szCs w:val="28"/>
                <w:lang w:val="vi-VN"/>
              </w:rPr>
              <w:t>H</w:t>
            </w:r>
            <w:r w:rsidRPr="001F52EB">
              <w:rPr>
                <w:rFonts w:ascii="Times New Roman" w:hAnsi="Times New Roman" w:cs="Times New Roman"/>
                <w:b/>
                <w:noProof/>
                <w:color w:val="000000"/>
                <w:sz w:val="28"/>
                <w:szCs w:val="28"/>
              </w:rPr>
              <w:t>oạt động của</w:t>
            </w:r>
            <w:r w:rsidRPr="001F52EB">
              <w:rPr>
                <w:rFonts w:ascii="Times New Roman" w:hAnsi="Times New Roman" w:cs="Times New Roman"/>
                <w:b/>
                <w:noProof/>
                <w:color w:val="000000"/>
                <w:sz w:val="28"/>
                <w:szCs w:val="28"/>
                <w:lang w:val="vi-VN"/>
              </w:rPr>
              <w:t xml:space="preserve"> HS</w:t>
            </w:r>
          </w:p>
        </w:tc>
      </w:tr>
      <w:tr w:rsidR="00BF4C65" w:rsidRPr="001F52EB" w14:paraId="0673DAED" w14:textId="77777777" w:rsidTr="00C10763">
        <w:tc>
          <w:tcPr>
            <w:tcW w:w="5709" w:type="dxa"/>
            <w:shd w:val="clear" w:color="auto" w:fill="auto"/>
          </w:tcPr>
          <w:p w14:paraId="7EEDDD38" w14:textId="77777777" w:rsidR="00BF4C65" w:rsidRPr="001F52EB" w:rsidRDefault="00BF4C65" w:rsidP="001F52EB">
            <w:pPr>
              <w:jc w:val="both"/>
              <w:rPr>
                <w:rFonts w:ascii="Times New Roman" w:hAnsi="Times New Roman" w:cs="Times New Roman"/>
                <w:b/>
                <w:noProof/>
                <w:color w:val="000000"/>
                <w:sz w:val="28"/>
                <w:szCs w:val="28"/>
              </w:rPr>
            </w:pPr>
            <w:r w:rsidRPr="001F52EB">
              <w:rPr>
                <w:rFonts w:ascii="Times New Roman" w:hAnsi="Times New Roman" w:cs="Times New Roman"/>
                <w:b/>
                <w:noProof/>
                <w:color w:val="000000"/>
                <w:sz w:val="28"/>
                <w:szCs w:val="28"/>
              </w:rPr>
              <w:t>1. Khởi động – Kết nối (3 - 5’)</w:t>
            </w:r>
          </w:p>
          <w:p w14:paraId="064CADDA"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
                <w:bCs/>
                <w:noProof/>
                <w:color w:val="000000"/>
                <w:sz w:val="28"/>
                <w:szCs w:val="28"/>
                <w:lang w:val="vi-VN"/>
              </w:rPr>
              <w:t xml:space="preserve">a. Mục tiêu: </w:t>
            </w:r>
            <w:r w:rsidRPr="001F52EB">
              <w:rPr>
                <w:rFonts w:ascii="Times New Roman" w:hAnsi="Times New Roman" w:cs="Times New Roman"/>
                <w:bCs/>
                <w:noProof/>
                <w:color w:val="000000"/>
                <w:sz w:val="28"/>
                <w:szCs w:val="28"/>
                <w:lang w:val="vi-VN"/>
              </w:rPr>
              <w:t>Tạo không khí vui vẻ, thoải mái và giới thiệu được nội dung chủ đề hoạt động.</w:t>
            </w:r>
          </w:p>
          <w:p w14:paraId="46B62517" w14:textId="77777777" w:rsidR="00BF4C65" w:rsidRPr="001F52EB" w:rsidRDefault="00BF4C65" w:rsidP="001F52EB">
            <w:pPr>
              <w:jc w:val="both"/>
              <w:rPr>
                <w:rFonts w:ascii="Times New Roman" w:hAnsi="Times New Roman" w:cs="Times New Roman"/>
                <w:b/>
                <w:noProof/>
                <w:color w:val="000000"/>
                <w:sz w:val="28"/>
                <w:szCs w:val="28"/>
                <w:lang w:val="vi-VN"/>
              </w:rPr>
            </w:pPr>
            <w:r w:rsidRPr="001F52EB">
              <w:rPr>
                <w:rFonts w:ascii="Times New Roman" w:hAnsi="Times New Roman" w:cs="Times New Roman"/>
                <w:b/>
                <w:noProof/>
                <w:color w:val="000000"/>
                <w:sz w:val="28"/>
                <w:szCs w:val="28"/>
                <w:lang w:val="vi-VN"/>
              </w:rPr>
              <w:t>b. Cách tiến hành</w:t>
            </w:r>
          </w:p>
          <w:p w14:paraId="54B9B33A" w14:textId="77777777" w:rsidR="00BF4C65" w:rsidRPr="001F52EB" w:rsidRDefault="00BF4C65" w:rsidP="001F52EB">
            <w:pPr>
              <w:jc w:val="both"/>
              <w:rPr>
                <w:rFonts w:ascii="Times New Roman" w:hAnsi="Times New Roman" w:cs="Times New Roman"/>
                <w:b/>
                <w:noProof/>
                <w:color w:val="000000"/>
                <w:sz w:val="28"/>
                <w:szCs w:val="28"/>
                <w:lang w:val="vi-VN"/>
              </w:rPr>
            </w:pPr>
            <w:r w:rsidRPr="001F52EB">
              <w:rPr>
                <w:rFonts w:ascii="Times New Roman" w:hAnsi="Times New Roman" w:cs="Times New Roman"/>
                <w:bCs/>
                <w:noProof/>
                <w:color w:val="000000"/>
                <w:sz w:val="28"/>
                <w:szCs w:val="28"/>
                <w:lang w:val="vi-VN"/>
              </w:rPr>
              <w:t xml:space="preserve">- GV tổ chức cho HS chơi trò chơi </w:t>
            </w:r>
            <w:r w:rsidRPr="001F52EB">
              <w:rPr>
                <w:rFonts w:ascii="Times New Roman" w:hAnsi="Times New Roman" w:cs="Times New Roman"/>
                <w:b/>
                <w:noProof/>
                <w:color w:val="000000"/>
                <w:sz w:val="28"/>
                <w:szCs w:val="28"/>
                <w:lang w:val="vi-VN"/>
              </w:rPr>
              <w:t>Gọi tên cảm xúc.</w:t>
            </w:r>
          </w:p>
          <w:p w14:paraId="731DAA09"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Cs/>
                <w:noProof/>
                <w:color w:val="000000"/>
                <w:sz w:val="28"/>
                <w:szCs w:val="28"/>
                <w:lang w:val="vi-VN"/>
              </w:rPr>
              <w:t>- GV nêu luật chơi:</w:t>
            </w:r>
          </w:p>
          <w:p w14:paraId="5410FFAC"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Cs/>
                <w:noProof/>
                <w:color w:val="000000"/>
                <w:sz w:val="28"/>
                <w:szCs w:val="28"/>
                <w:lang w:val="vi-VN"/>
              </w:rPr>
              <w:t>+ Mỗi nhóm ghi những cảm xúc tích cực và cảm xúc tiêu cực mà các thành viên trong nhóm đã trải qua vào hai tấm bìa khác nhau.</w:t>
            </w:r>
          </w:p>
          <w:p w14:paraId="2B2D529C"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Cs/>
                <w:noProof/>
                <w:color w:val="000000"/>
                <w:sz w:val="28"/>
                <w:szCs w:val="28"/>
                <w:lang w:val="vi-VN"/>
              </w:rPr>
              <w:t>+ Các thành viên trong nhóm lần lượt thể hiện những cảm xúc ấy qua nét mặt, cử chỉ, điệu bộ,…</w:t>
            </w:r>
          </w:p>
          <w:p w14:paraId="04C6FE72"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Cs/>
                <w:noProof/>
                <w:color w:val="000000"/>
                <w:sz w:val="28"/>
                <w:szCs w:val="28"/>
                <w:lang w:val="vi-VN"/>
              </w:rPr>
              <w:t>+ Cả lớp quan sát và gọi tên cảm xúc đó.</w:t>
            </w:r>
          </w:p>
          <w:p w14:paraId="611C11BC" w14:textId="77777777" w:rsidR="00BF4C65" w:rsidRPr="001F52EB" w:rsidRDefault="00BF4C65" w:rsidP="001F52EB">
            <w:pPr>
              <w:jc w:val="center"/>
              <w:rPr>
                <w:rFonts w:ascii="Times New Roman" w:hAnsi="Times New Roman" w:cs="Times New Roman"/>
                <w:bCs/>
                <w:noProof/>
                <w:color w:val="000000"/>
                <w:sz w:val="28"/>
                <w:szCs w:val="28"/>
                <w:lang w:val="vi-VN"/>
              </w:rPr>
            </w:pPr>
            <w:r w:rsidRPr="001F52EB">
              <w:rPr>
                <w:rFonts w:ascii="Times New Roman" w:hAnsi="Times New Roman" w:cs="Times New Roman"/>
                <w:noProof/>
                <w:sz w:val="28"/>
                <w:szCs w:val="28"/>
                <w:lang w:val="vi-VN" w:eastAsia="vi-VN"/>
              </w:rPr>
              <w:drawing>
                <wp:inline distT="0" distB="0" distL="0" distR="0" wp14:anchorId="4DAA6201" wp14:editId="1C7E9855">
                  <wp:extent cx="2519688" cy="1570495"/>
                  <wp:effectExtent l="0" t="0" r="0" b="0"/>
                  <wp:docPr id="1796820050" name="Picture 1" descr="Ảnh có chứa phim hoạt hình, trang phục, cô gái, cư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820050" name="Picture 1" descr="Ảnh có chứa phim hoạt hình, trang phục, cô gái, cười&#10;&#10;Mô tả được tạo tự động"/>
                          <pic:cNvPicPr/>
                        </pic:nvPicPr>
                        <pic:blipFill>
                          <a:blip r:embed="rId33"/>
                          <a:stretch>
                            <a:fillRect/>
                          </a:stretch>
                        </pic:blipFill>
                        <pic:spPr>
                          <a:xfrm>
                            <a:off x="0" y="0"/>
                            <a:ext cx="2573034" cy="1603745"/>
                          </a:xfrm>
                          <a:prstGeom prst="rect">
                            <a:avLst/>
                          </a:prstGeom>
                        </pic:spPr>
                      </pic:pic>
                    </a:graphicData>
                  </a:graphic>
                </wp:inline>
              </w:drawing>
            </w:r>
          </w:p>
          <w:p w14:paraId="0CE14D97"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Cs/>
                <w:noProof/>
                <w:color w:val="000000"/>
                <w:sz w:val="28"/>
                <w:szCs w:val="28"/>
                <w:lang w:val="vi-VN"/>
              </w:rPr>
              <w:t>- GV mời một nhóm lên bảng chơi thử và cho HS chơi trong vòng 5 phút.</w:t>
            </w:r>
          </w:p>
          <w:p w14:paraId="3A6A49BC"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Cs/>
                <w:noProof/>
                <w:color w:val="000000"/>
                <w:sz w:val="28"/>
                <w:szCs w:val="28"/>
                <w:lang w:val="vi-VN"/>
              </w:rPr>
              <w:t>- Sau khi kết thúc trò chơi, GV đặt câu hỏi: Em rút ra được điều gì qua trò chơi?</w:t>
            </w:r>
          </w:p>
          <w:p w14:paraId="1A9B8DC3"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Cs/>
                <w:noProof/>
                <w:color w:val="000000"/>
                <w:sz w:val="28"/>
                <w:szCs w:val="28"/>
                <w:lang w:val="vi-VN"/>
              </w:rPr>
              <w:t>- GV tổng kết và dẫn dắt: Con người có nhiều cảm xúc khác nhau. Có những cảm xúc tích cực mang lại cảm giác vui vẻ, sung sướng, tự hào, hạnh phúc,… Ngược lại, có những cảm xúc tiêu cực gây ra cảm giác buồn rầu, tức giận, lo lắng, thất vọng, chán nản,… : Tuần 3 – Tiết 2: Hoạt động giáo dục theo chủ đề: Khả năng điều chỉnh cảm xúc.</w:t>
            </w:r>
          </w:p>
          <w:p w14:paraId="5C9A2ADC" w14:textId="77777777" w:rsidR="00BF4C65" w:rsidRPr="001F52EB" w:rsidRDefault="00BF4C65" w:rsidP="001F52EB">
            <w:pPr>
              <w:jc w:val="both"/>
              <w:rPr>
                <w:rFonts w:ascii="Times New Roman" w:hAnsi="Times New Roman" w:cs="Times New Roman"/>
                <w:b/>
                <w:noProof/>
                <w:color w:val="000000" w:themeColor="text1"/>
                <w:sz w:val="28"/>
                <w:szCs w:val="28"/>
                <w:lang w:val="vi-VN"/>
              </w:rPr>
            </w:pPr>
            <w:r w:rsidRPr="001F52EB">
              <w:rPr>
                <w:rFonts w:ascii="Times New Roman" w:hAnsi="Times New Roman" w:cs="Times New Roman"/>
                <w:b/>
                <w:noProof/>
                <w:color w:val="000000" w:themeColor="text1"/>
                <w:sz w:val="28"/>
                <w:szCs w:val="28"/>
                <w:lang w:val="vi-VN"/>
              </w:rPr>
              <w:t>2. Khám phá (25 - 27’)</w:t>
            </w:r>
          </w:p>
          <w:p w14:paraId="216B1C88" w14:textId="77777777" w:rsidR="00BF4C65" w:rsidRPr="001F52EB" w:rsidRDefault="00BF4C65" w:rsidP="001F52EB">
            <w:pPr>
              <w:jc w:val="both"/>
              <w:rPr>
                <w:rFonts w:ascii="Times New Roman" w:hAnsi="Times New Roman" w:cs="Times New Roman"/>
                <w:b/>
                <w:noProof/>
                <w:color w:val="000000" w:themeColor="text1"/>
                <w:sz w:val="28"/>
                <w:szCs w:val="28"/>
                <w:lang w:val="vi-VN"/>
              </w:rPr>
            </w:pPr>
            <w:r w:rsidRPr="001F52EB">
              <w:rPr>
                <w:rFonts w:ascii="Times New Roman" w:hAnsi="Times New Roman" w:cs="Times New Roman"/>
                <w:b/>
                <w:noProof/>
                <w:color w:val="000000" w:themeColor="text1"/>
                <w:sz w:val="28"/>
                <w:szCs w:val="28"/>
                <w:lang w:val="vi-VN"/>
              </w:rPr>
              <w:t>Hoạt động 1: Tìm hiểu về khả năng điều chỉnh cảm xúc của bản thân</w:t>
            </w:r>
          </w:p>
          <w:p w14:paraId="25324262"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
                <w:noProof/>
                <w:color w:val="000000" w:themeColor="text1"/>
                <w:sz w:val="28"/>
                <w:szCs w:val="28"/>
                <w:lang w:val="vi-VN"/>
              </w:rPr>
              <w:t xml:space="preserve">a. Mục tiêu: </w:t>
            </w:r>
            <w:r w:rsidRPr="001F52EB">
              <w:rPr>
                <w:rFonts w:ascii="Times New Roman" w:hAnsi="Times New Roman" w:cs="Times New Roman"/>
                <w:bCs/>
                <w:noProof/>
                <w:color w:val="000000"/>
                <w:sz w:val="28"/>
                <w:szCs w:val="28"/>
                <w:lang w:val="vi-VN"/>
              </w:rPr>
              <w:t>Thông qua hoạt động, HS xác định được khả năng điều chỉnh cảm xúc của bản thân trong một số tình huống đơn giản.</w:t>
            </w:r>
          </w:p>
          <w:p w14:paraId="14296D31" w14:textId="77777777" w:rsidR="00BF4C65" w:rsidRPr="001F52EB" w:rsidRDefault="00BF4C65" w:rsidP="001F52EB">
            <w:pPr>
              <w:jc w:val="both"/>
              <w:rPr>
                <w:rFonts w:ascii="Times New Roman" w:hAnsi="Times New Roman" w:cs="Times New Roman"/>
                <w:b/>
                <w:bCs/>
                <w:noProof/>
                <w:color w:val="000000"/>
                <w:sz w:val="28"/>
                <w:szCs w:val="28"/>
                <w:lang w:val="vi-VN"/>
              </w:rPr>
            </w:pPr>
            <w:r w:rsidRPr="001F52EB">
              <w:rPr>
                <w:rFonts w:ascii="Times New Roman" w:hAnsi="Times New Roman" w:cs="Times New Roman"/>
                <w:b/>
                <w:bCs/>
                <w:noProof/>
                <w:color w:val="000000"/>
                <w:sz w:val="28"/>
                <w:szCs w:val="28"/>
                <w:lang w:val="vi-VN"/>
              </w:rPr>
              <w:lastRenderedPageBreak/>
              <w:t>b. Cách tiến hành:</w:t>
            </w:r>
          </w:p>
          <w:p w14:paraId="144E9E2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yêu cầu HS đọc nhiệm vụ – SGK tr.11 cho cả lớp nghe và kiểm tra việc hiểu nhiệm vụ của HS.</w:t>
            </w:r>
          </w:p>
          <w:p w14:paraId="27155412"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cho HS xem video</w:t>
            </w:r>
            <w:r w:rsidRPr="001F52EB">
              <w:rPr>
                <w:rFonts w:ascii="Times New Roman" w:hAnsi="Times New Roman" w:cs="Times New Roman"/>
                <w:noProof/>
                <w:color w:val="000000"/>
                <w:sz w:val="28"/>
                <w:szCs w:val="28"/>
              </w:rPr>
              <w:t>/MH.</w:t>
            </w:r>
            <w:r w:rsidRPr="001F52EB">
              <w:rPr>
                <w:rFonts w:ascii="Times New Roman" w:hAnsi="Times New Roman" w:cs="Times New Roman"/>
                <w:noProof/>
                <w:color w:val="000000"/>
                <w:sz w:val="28"/>
                <w:szCs w:val="28"/>
                <w:lang w:val="vi-VN"/>
              </w:rPr>
              <w:t xml:space="preserve"> </w:t>
            </w:r>
          </w:p>
          <w:p w14:paraId="78470895"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đặt câu hỏi: Bạn Cò đã làm gì khiến bạn Bờm tức giận? Cảm xúc của bạn Bờm là tích cực hay tiêu cực? Mẹ đã hướng dẫn cách nào để bạn Bờm kiềm chế cơn tức giận của mình?</w:t>
            </w:r>
          </w:p>
          <w:p w14:paraId="5821385C"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gọi 2 – 3 HS trả lời câu hỏi. Các bạn khác bổ sung và nhận xét.</w:t>
            </w:r>
          </w:p>
          <w:p w14:paraId="0C88E0C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nêu nhiệm vụ: Em hãy chia sẻ về một tình huống từng gặp khiến mình có cảm xúc tích cực hoặc tiêu cực.</w:t>
            </w:r>
          </w:p>
          <w:p w14:paraId="7A235527"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đặt câu hỏi để chia nhóm: Bạn nào có cảm xúc tích cực giơ tay phải. Bạn nào có cảm xúc tiêu cực giơ tay trái.</w:t>
            </w:r>
          </w:p>
          <w:p w14:paraId="3886C1D7"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gọi 3 – 4 bạn của mỗi nhóm chia sẻ tình huống của mình trước lớp.</w:t>
            </w:r>
          </w:p>
          <w:p w14:paraId="7E473022" w14:textId="77777777" w:rsidR="00BF4C65" w:rsidRPr="001F52EB" w:rsidRDefault="00BF4C65" w:rsidP="001F52EB">
            <w:pPr>
              <w:jc w:val="both"/>
              <w:rPr>
                <w:rFonts w:ascii="Times New Roman" w:hAnsi="Times New Roman" w:cs="Times New Roman"/>
                <w:noProof/>
                <w:color w:val="000000"/>
                <w:sz w:val="28"/>
                <w:szCs w:val="28"/>
                <w:lang w:val="vi-VN"/>
              </w:rPr>
            </w:pPr>
          </w:p>
          <w:p w14:paraId="0C0E7A05"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yêu cầu HS thảo luận nhóm: Các nhóm hãy chọn một tình huống tích cực và một tình huống tiêu cực, sau đó thảo luận về những cách điều chỉnh cảm xúc tích cực, tiêu cực trong các tình huống đã chọn.</w:t>
            </w:r>
          </w:p>
          <w:p w14:paraId="226BDA6D" w14:textId="77777777" w:rsidR="00BF4C65" w:rsidRPr="001F52EB" w:rsidRDefault="00BF4C65" w:rsidP="001F52EB">
            <w:pPr>
              <w:jc w:val="center"/>
              <w:rPr>
                <w:rFonts w:ascii="Times New Roman" w:hAnsi="Times New Roman" w:cs="Times New Roman"/>
                <w:noProof/>
                <w:color w:val="000000"/>
                <w:sz w:val="28"/>
                <w:szCs w:val="28"/>
                <w:lang w:val="vi-VN"/>
              </w:rPr>
            </w:pPr>
            <w:r w:rsidRPr="001F52EB">
              <w:rPr>
                <w:rFonts w:ascii="Times New Roman" w:hAnsi="Times New Roman" w:cs="Times New Roman"/>
                <w:noProof/>
                <w:sz w:val="28"/>
                <w:szCs w:val="28"/>
                <w:lang w:val="vi-VN" w:eastAsia="vi-VN"/>
              </w:rPr>
              <w:drawing>
                <wp:inline distT="0" distB="0" distL="0" distR="0" wp14:anchorId="3FA6B1CC" wp14:editId="78FFAC6F">
                  <wp:extent cx="2276023" cy="956734"/>
                  <wp:effectExtent l="0" t="0" r="0" b="0"/>
                  <wp:docPr id="1230219198" name="Picture 1" descr="Ảnh có chứa văn bản, Phông chữ, vòng tròn,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219198" name="Picture 1" descr="Ảnh có chứa văn bản, Phông chữ, vòng tròn, ảnh chụp màn hình&#10;&#10;Mô tả được tạo tự động"/>
                          <pic:cNvPicPr/>
                        </pic:nvPicPr>
                        <pic:blipFill>
                          <a:blip r:embed="rId34"/>
                          <a:stretch>
                            <a:fillRect/>
                          </a:stretch>
                        </pic:blipFill>
                        <pic:spPr>
                          <a:xfrm>
                            <a:off x="0" y="0"/>
                            <a:ext cx="2291681" cy="963316"/>
                          </a:xfrm>
                          <a:prstGeom prst="rect">
                            <a:avLst/>
                          </a:prstGeom>
                        </pic:spPr>
                      </pic:pic>
                    </a:graphicData>
                  </a:graphic>
                </wp:inline>
              </w:drawing>
            </w:r>
          </w:p>
          <w:p w14:paraId="1EA73B7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mời đại diện 3 – 4 nhóm lên trình bày trước lớp về cách điều chỉnh cảm xúc của nhóm mình.</w:t>
            </w:r>
          </w:p>
          <w:p w14:paraId="10A078EE"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Các nhóm lắng nghe phần trình bày của nhóm bạn và đưa ra góp ý, bổ sung.</w:t>
            </w:r>
          </w:p>
          <w:p w14:paraId="774C073E" w14:textId="77777777" w:rsidR="00BF4C65" w:rsidRPr="001F52EB" w:rsidRDefault="00BF4C65" w:rsidP="001F52EB">
            <w:pPr>
              <w:jc w:val="both"/>
              <w:rPr>
                <w:rFonts w:ascii="Times New Roman" w:hAnsi="Times New Roman" w:cs="Times New Roman"/>
                <w:bCs/>
                <w:noProof/>
                <w:color w:val="000000" w:themeColor="text1"/>
                <w:sz w:val="28"/>
                <w:szCs w:val="28"/>
                <w:lang w:val="vi-VN"/>
              </w:rPr>
            </w:pPr>
            <w:r w:rsidRPr="001F52EB">
              <w:rPr>
                <w:rFonts w:ascii="Times New Roman" w:hAnsi="Times New Roman" w:cs="Times New Roman"/>
                <w:noProof/>
                <w:color w:val="000000"/>
                <w:sz w:val="28"/>
                <w:szCs w:val="28"/>
                <w:lang w:val="vi-VN"/>
              </w:rPr>
              <w:t xml:space="preserve">- GV nêu tình huống: </w:t>
            </w:r>
            <w:r w:rsidRPr="001F52EB">
              <w:rPr>
                <w:rFonts w:ascii="Times New Roman" w:hAnsi="Times New Roman" w:cs="Times New Roman"/>
                <w:bCs/>
                <w:noProof/>
                <w:color w:val="000000" w:themeColor="text1"/>
                <w:sz w:val="28"/>
                <w:szCs w:val="28"/>
                <w:lang w:val="vi-VN"/>
              </w:rPr>
              <w:t xml:space="preserve">Em đang ngồi chăm chú viết lời chúc mừng sinh nhật chị gái thì bạn Minh đi qua và làm nguệch nét bút của em khiến bưu thiếp trở nên xấu xí và em đã rất tức giận vì em đã dành rất nhiều thời gian để viết lời chúc thật hay gửi đến chị. Trong trường hợp này em nên làm gì để điều chỉnh cơn giận của mình? </w:t>
            </w:r>
          </w:p>
          <w:p w14:paraId="3ABECBFC" w14:textId="77777777" w:rsidR="00BF4C65" w:rsidRPr="001F52EB" w:rsidRDefault="00BF4C65" w:rsidP="001F52EB">
            <w:pPr>
              <w:jc w:val="both"/>
              <w:rPr>
                <w:rFonts w:ascii="Times New Roman" w:hAnsi="Times New Roman" w:cs="Times New Roman"/>
                <w:bCs/>
                <w:noProof/>
                <w:color w:val="000000" w:themeColor="text1"/>
                <w:sz w:val="28"/>
                <w:szCs w:val="28"/>
                <w:lang w:val="vi-VN"/>
              </w:rPr>
            </w:pPr>
            <w:r w:rsidRPr="001F52EB">
              <w:rPr>
                <w:rFonts w:ascii="Times New Roman" w:hAnsi="Times New Roman" w:cs="Times New Roman"/>
                <w:bCs/>
                <w:noProof/>
                <w:color w:val="000000" w:themeColor="text1"/>
                <w:sz w:val="28"/>
                <w:szCs w:val="28"/>
                <w:lang w:val="vi-VN"/>
              </w:rPr>
              <w:t>- GV gọi 2 – 3 bạn nêu cách giải quyết của mình.</w:t>
            </w:r>
          </w:p>
          <w:p w14:paraId="44A46321" w14:textId="77777777" w:rsidR="00BF4C65" w:rsidRPr="001F52EB" w:rsidRDefault="00BF4C65" w:rsidP="001F52EB">
            <w:pPr>
              <w:jc w:val="both"/>
              <w:rPr>
                <w:rFonts w:ascii="Times New Roman" w:hAnsi="Times New Roman" w:cs="Times New Roman"/>
                <w:bCs/>
                <w:noProof/>
                <w:color w:val="000000" w:themeColor="text1"/>
                <w:sz w:val="28"/>
                <w:szCs w:val="28"/>
                <w:lang w:val="vi-VN"/>
              </w:rPr>
            </w:pPr>
          </w:p>
          <w:p w14:paraId="717BC7FF" w14:textId="77777777" w:rsidR="00BF4C65" w:rsidRPr="001F52EB" w:rsidRDefault="00BF4C65" w:rsidP="001F52EB">
            <w:pPr>
              <w:jc w:val="both"/>
              <w:rPr>
                <w:rFonts w:ascii="Times New Roman" w:hAnsi="Times New Roman" w:cs="Times New Roman"/>
                <w:bCs/>
                <w:noProof/>
                <w:color w:val="000000" w:themeColor="text1"/>
                <w:sz w:val="28"/>
                <w:szCs w:val="28"/>
                <w:lang w:val="vi-VN"/>
              </w:rPr>
            </w:pPr>
          </w:p>
          <w:p w14:paraId="34B467C4" w14:textId="77777777" w:rsidR="00BF4C65" w:rsidRPr="001F52EB" w:rsidRDefault="00BF4C65" w:rsidP="001F52EB">
            <w:pPr>
              <w:jc w:val="both"/>
              <w:rPr>
                <w:rFonts w:ascii="Times New Roman" w:hAnsi="Times New Roman" w:cs="Times New Roman"/>
                <w:bCs/>
                <w:noProof/>
                <w:color w:val="000000" w:themeColor="text1"/>
                <w:sz w:val="28"/>
                <w:szCs w:val="28"/>
                <w:lang w:val="vi-VN"/>
              </w:rPr>
            </w:pPr>
          </w:p>
          <w:p w14:paraId="07FD93DD" w14:textId="77777777" w:rsidR="00BF4C65" w:rsidRPr="001F52EB" w:rsidRDefault="00BF4C65" w:rsidP="001F52EB">
            <w:pPr>
              <w:jc w:val="both"/>
              <w:rPr>
                <w:rFonts w:ascii="Times New Roman" w:hAnsi="Times New Roman" w:cs="Times New Roman"/>
                <w:bCs/>
                <w:noProof/>
                <w:color w:val="000000" w:themeColor="text1"/>
                <w:sz w:val="28"/>
                <w:szCs w:val="28"/>
                <w:lang w:val="vi-VN"/>
              </w:rPr>
            </w:pPr>
          </w:p>
          <w:p w14:paraId="261E279B" w14:textId="77777777" w:rsidR="00BF4C65" w:rsidRPr="001F52EB" w:rsidRDefault="00BF4C65" w:rsidP="001F52EB">
            <w:pPr>
              <w:jc w:val="both"/>
              <w:rPr>
                <w:rFonts w:ascii="Times New Roman" w:hAnsi="Times New Roman" w:cs="Times New Roman"/>
                <w:bCs/>
                <w:noProof/>
                <w:color w:val="000000" w:themeColor="text1"/>
                <w:sz w:val="28"/>
                <w:szCs w:val="28"/>
                <w:lang w:val="vi-VN"/>
              </w:rPr>
            </w:pPr>
          </w:p>
          <w:p w14:paraId="6DE22020" w14:textId="77777777" w:rsidR="00BF4C65" w:rsidRPr="001F52EB" w:rsidRDefault="00BF4C65" w:rsidP="001F52EB">
            <w:pPr>
              <w:jc w:val="both"/>
              <w:rPr>
                <w:rFonts w:ascii="Times New Roman" w:hAnsi="Times New Roman" w:cs="Times New Roman"/>
                <w:noProof/>
                <w:color w:val="000000"/>
                <w:sz w:val="28"/>
                <w:szCs w:val="28"/>
                <w:lang w:val="vi-VN"/>
              </w:rPr>
            </w:pPr>
          </w:p>
          <w:p w14:paraId="16F75C05"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cho HS xem video sau để biết tác hại của sự tức giận đối với bên trong cơ thể con người.</w:t>
            </w:r>
          </w:p>
          <w:p w14:paraId="2A91F0FA"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kết luận: Để điều chỉnh cảm xúc, đặc biệt là điều chỉnh cảm xúc tiêu cực, chúng ta cần lấy lại sự bình tĩnh, cân bằng bằng cách hít thở sâu/ngồi thiền/đi dạo/tâm sự với người mình tin cậy,… Sau đó suy nghĩ lại về sự việc, hiện tượng xảy ra một cách lạc quan, tích cực,…</w:t>
            </w:r>
          </w:p>
          <w:p w14:paraId="3BD67366" w14:textId="77777777" w:rsidR="00BF4C65" w:rsidRPr="001F52EB" w:rsidRDefault="00BF4C65" w:rsidP="001F52EB">
            <w:pPr>
              <w:jc w:val="both"/>
              <w:rPr>
                <w:rFonts w:ascii="Times New Roman" w:hAnsi="Times New Roman" w:cs="Times New Roman"/>
                <w:b/>
                <w:noProof/>
                <w:color w:val="000000" w:themeColor="text1"/>
                <w:sz w:val="28"/>
                <w:szCs w:val="28"/>
                <w:lang w:val="vi-VN"/>
              </w:rPr>
            </w:pPr>
            <w:r w:rsidRPr="001F52EB">
              <w:rPr>
                <w:rFonts w:ascii="Times New Roman" w:hAnsi="Times New Roman" w:cs="Times New Roman"/>
                <w:b/>
                <w:noProof/>
                <w:color w:val="000000" w:themeColor="text1"/>
                <w:sz w:val="28"/>
                <w:szCs w:val="28"/>
                <w:lang w:val="vi-VN"/>
              </w:rPr>
              <w:t>Hoạt động 2: Tập hít thở sâu</w:t>
            </w:r>
          </w:p>
          <w:p w14:paraId="2D15DBF5" w14:textId="77777777" w:rsidR="00BF4C65" w:rsidRPr="001F52EB" w:rsidRDefault="00BF4C65" w:rsidP="001F52EB">
            <w:pPr>
              <w:jc w:val="both"/>
              <w:rPr>
                <w:rFonts w:ascii="Times New Roman" w:hAnsi="Times New Roman" w:cs="Times New Roman"/>
                <w:bCs/>
                <w:noProof/>
                <w:color w:val="000000"/>
                <w:sz w:val="28"/>
                <w:szCs w:val="28"/>
                <w:lang w:val="vi-VN"/>
              </w:rPr>
            </w:pPr>
            <w:r w:rsidRPr="001F52EB">
              <w:rPr>
                <w:rFonts w:ascii="Times New Roman" w:hAnsi="Times New Roman" w:cs="Times New Roman"/>
                <w:b/>
                <w:noProof/>
                <w:color w:val="000000" w:themeColor="text1"/>
                <w:sz w:val="28"/>
                <w:szCs w:val="28"/>
                <w:lang w:val="vi-VN"/>
              </w:rPr>
              <w:t xml:space="preserve">a. Mục tiêu: </w:t>
            </w:r>
            <w:r w:rsidRPr="001F52EB">
              <w:rPr>
                <w:rFonts w:ascii="Times New Roman" w:hAnsi="Times New Roman" w:cs="Times New Roman"/>
                <w:bCs/>
                <w:noProof/>
                <w:color w:val="000000"/>
                <w:sz w:val="28"/>
                <w:szCs w:val="28"/>
                <w:lang w:val="vi-VN"/>
              </w:rPr>
              <w:t>Thông qua hoạt động, HS biết cách hít thở sâu để lấy lại bình tĩnh, cân bằng.</w:t>
            </w:r>
          </w:p>
          <w:p w14:paraId="3AA41FEB" w14:textId="77777777" w:rsidR="00BF4C65" w:rsidRPr="001F52EB" w:rsidRDefault="00BF4C65" w:rsidP="001F52EB">
            <w:pPr>
              <w:jc w:val="both"/>
              <w:rPr>
                <w:rFonts w:ascii="Times New Roman" w:hAnsi="Times New Roman" w:cs="Times New Roman"/>
                <w:b/>
                <w:bCs/>
                <w:noProof/>
                <w:color w:val="000000"/>
                <w:sz w:val="28"/>
                <w:szCs w:val="28"/>
                <w:lang w:val="vi-VN"/>
              </w:rPr>
            </w:pPr>
            <w:r w:rsidRPr="001F52EB">
              <w:rPr>
                <w:rFonts w:ascii="Times New Roman" w:hAnsi="Times New Roman" w:cs="Times New Roman"/>
                <w:b/>
                <w:bCs/>
                <w:noProof/>
                <w:color w:val="000000"/>
                <w:sz w:val="28"/>
                <w:szCs w:val="28"/>
                <w:lang w:val="vi-VN"/>
              </w:rPr>
              <w:t>b. Cách tiến hành:</w:t>
            </w:r>
          </w:p>
          <w:p w14:paraId="4569530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GV làm mẫu, hướng dẫn HS cách hít thở sâu đúng cách. GV có thể mở một bản nhạc nhẹ nhàng trong lúc tổ chức hoạt động.</w:t>
            </w:r>
          </w:p>
          <w:p w14:paraId="74A26F5B" w14:textId="77777777" w:rsidR="00BF4C65" w:rsidRPr="001F52EB" w:rsidRDefault="00BF4C65" w:rsidP="001F52EB">
            <w:pPr>
              <w:jc w:val="both"/>
              <w:rPr>
                <w:rFonts w:ascii="Times New Roman" w:hAnsi="Times New Roman" w:cs="Times New Roman"/>
                <w:noProof/>
                <w:color w:val="000000" w:themeColor="text1"/>
                <w:sz w:val="28"/>
                <w:szCs w:val="28"/>
                <w:lang w:val="vi-VN"/>
              </w:rPr>
            </w:pPr>
            <w:r w:rsidRPr="001F52EB">
              <w:rPr>
                <w:rFonts w:ascii="Times New Roman" w:hAnsi="Times New Roman" w:cs="Times New Roman"/>
                <w:noProof/>
                <w:color w:val="000000" w:themeColor="text1"/>
                <w:sz w:val="28"/>
                <w:szCs w:val="28"/>
                <w:lang w:val="vi-VN"/>
              </w:rPr>
              <w:t>- GV hô nhịp để HS thực hiện theo.</w:t>
            </w:r>
          </w:p>
          <w:p w14:paraId="1696EB06" w14:textId="77777777" w:rsidR="00BF4C65" w:rsidRPr="001F52EB" w:rsidRDefault="00BF4C65" w:rsidP="001F52EB">
            <w:pPr>
              <w:jc w:val="both"/>
              <w:rPr>
                <w:rFonts w:ascii="Times New Roman" w:hAnsi="Times New Roman" w:cs="Times New Roman"/>
                <w:noProof/>
                <w:color w:val="000000" w:themeColor="text1"/>
                <w:sz w:val="28"/>
                <w:szCs w:val="28"/>
                <w:lang w:val="vi-VN"/>
              </w:rPr>
            </w:pPr>
            <w:r w:rsidRPr="001F52EB">
              <w:rPr>
                <w:rFonts w:ascii="Times New Roman" w:hAnsi="Times New Roman" w:cs="Times New Roman"/>
                <w:noProof/>
                <w:color w:val="000000" w:themeColor="text1"/>
                <w:sz w:val="28"/>
                <w:szCs w:val="28"/>
                <w:lang w:val="vi-VN"/>
              </w:rPr>
              <w:t>- Sau khi thực hành, GV đặt câu hỏi: Em có cảm xúc như thế nào sau khi hít thở sâu?</w:t>
            </w:r>
          </w:p>
          <w:p w14:paraId="36C30D7D" w14:textId="77777777" w:rsidR="00BF4C65" w:rsidRPr="001F52EB" w:rsidRDefault="00BF4C65" w:rsidP="001F52EB">
            <w:pPr>
              <w:jc w:val="both"/>
              <w:rPr>
                <w:rFonts w:ascii="Times New Roman" w:hAnsi="Times New Roman" w:cs="Times New Roman"/>
                <w:noProof/>
                <w:color w:val="000000" w:themeColor="text1"/>
                <w:sz w:val="28"/>
                <w:szCs w:val="28"/>
                <w:lang w:val="vi-VN"/>
              </w:rPr>
            </w:pPr>
            <w:r w:rsidRPr="001F52EB">
              <w:rPr>
                <w:rFonts w:ascii="Times New Roman" w:hAnsi="Times New Roman" w:cs="Times New Roman"/>
                <w:noProof/>
                <w:color w:val="000000" w:themeColor="text1"/>
                <w:sz w:val="28"/>
                <w:szCs w:val="28"/>
                <w:lang w:val="vi-VN"/>
              </w:rPr>
              <w:t>- GV kết luận: Hít thở sâu là cách hiệu quả để lấy lại sự bình tĩnh, thăng bằng khi có những cảm xúc tiêu cực hoặc tích cực.</w:t>
            </w:r>
          </w:p>
          <w:p w14:paraId="73E932BF" w14:textId="77777777" w:rsidR="00BF4C65" w:rsidRPr="001F52EB" w:rsidRDefault="00BF4C65" w:rsidP="001F52EB">
            <w:pPr>
              <w:jc w:val="both"/>
              <w:rPr>
                <w:rFonts w:ascii="Times New Roman" w:hAnsi="Times New Roman" w:cs="Times New Roman"/>
                <w:b/>
                <w:bCs/>
                <w:noProof/>
                <w:sz w:val="28"/>
                <w:szCs w:val="28"/>
                <w:lang w:val="vi-VN"/>
              </w:rPr>
            </w:pPr>
            <w:r w:rsidRPr="001F52EB">
              <w:rPr>
                <w:rFonts w:ascii="Times New Roman" w:hAnsi="Times New Roman" w:cs="Times New Roman"/>
                <w:b/>
                <w:bCs/>
                <w:noProof/>
                <w:sz w:val="28"/>
                <w:szCs w:val="28"/>
                <w:lang w:val="vi-VN"/>
              </w:rPr>
              <w:t>3. Vận dụng - Củng cố (2 - 3’)</w:t>
            </w:r>
          </w:p>
          <w:p w14:paraId="544CCE62" w14:textId="77777777" w:rsidR="00BF4C65" w:rsidRPr="001F52EB" w:rsidRDefault="00BF4C65" w:rsidP="001F52EB">
            <w:pPr>
              <w:jc w:val="both"/>
              <w:rPr>
                <w:rFonts w:ascii="Times New Roman" w:hAnsi="Times New Roman" w:cs="Times New Roman"/>
                <w:noProof/>
                <w:sz w:val="28"/>
                <w:szCs w:val="28"/>
                <w:lang w:val="vi-VN"/>
              </w:rPr>
            </w:pPr>
            <w:r w:rsidRPr="001F52EB">
              <w:rPr>
                <w:rFonts w:ascii="Times New Roman" w:hAnsi="Times New Roman" w:cs="Times New Roman"/>
                <w:noProof/>
                <w:sz w:val="28"/>
                <w:szCs w:val="28"/>
                <w:lang w:val="vi-VN"/>
              </w:rPr>
              <w:t xml:space="preserve">- GV nhận xét, tóm tắt lại những nội dung chính của bài học. </w:t>
            </w:r>
          </w:p>
          <w:p w14:paraId="21966F54" w14:textId="77777777" w:rsidR="00BF4C65" w:rsidRPr="001F52EB" w:rsidRDefault="00BF4C65" w:rsidP="001F52EB">
            <w:pPr>
              <w:jc w:val="both"/>
              <w:rPr>
                <w:rFonts w:ascii="Times New Roman" w:hAnsi="Times New Roman" w:cs="Times New Roman"/>
                <w:noProof/>
                <w:sz w:val="28"/>
                <w:szCs w:val="28"/>
                <w:lang w:val="vi-VN"/>
              </w:rPr>
            </w:pPr>
            <w:r w:rsidRPr="001F52EB">
              <w:rPr>
                <w:rFonts w:ascii="Times New Roman" w:hAnsi="Times New Roman" w:cs="Times New Roman"/>
                <w:noProof/>
                <w:sz w:val="28"/>
                <w:szCs w:val="28"/>
                <w:lang w:val="vi-VN"/>
              </w:rPr>
              <w:t>- GV nhận xét, đánh giá sự tham gia của HS trong giờ học, khen ngợi những HS tích cực; nhắc nhở, động viên những HS còn chưa tích cực, nhút nhát.</w:t>
            </w:r>
          </w:p>
          <w:p w14:paraId="2339A84F" w14:textId="77777777" w:rsidR="00BF4C65" w:rsidRPr="001F52EB" w:rsidRDefault="00BF4C65" w:rsidP="001F52EB">
            <w:pPr>
              <w:jc w:val="both"/>
              <w:rPr>
                <w:rFonts w:ascii="Times New Roman" w:hAnsi="Times New Roman" w:cs="Times New Roman"/>
                <w:b/>
                <w:bCs/>
                <w:noProof/>
                <w:sz w:val="28"/>
                <w:szCs w:val="28"/>
                <w:lang w:val="vi-VN"/>
              </w:rPr>
            </w:pPr>
            <w:r w:rsidRPr="001F52EB">
              <w:rPr>
                <w:rFonts w:ascii="Times New Roman" w:hAnsi="Times New Roman" w:cs="Times New Roman"/>
                <w:b/>
                <w:bCs/>
                <w:noProof/>
                <w:sz w:val="28"/>
                <w:szCs w:val="28"/>
                <w:lang w:val="vi-VN"/>
              </w:rPr>
              <w:t>* Dặn dò</w:t>
            </w:r>
          </w:p>
          <w:p w14:paraId="75FA9A6A" w14:textId="77777777" w:rsidR="00BF4C65" w:rsidRPr="001F52EB" w:rsidRDefault="00BF4C65" w:rsidP="001F52EB">
            <w:pPr>
              <w:jc w:val="both"/>
              <w:rPr>
                <w:rFonts w:ascii="Times New Roman" w:hAnsi="Times New Roman" w:cs="Times New Roman"/>
                <w:noProof/>
                <w:sz w:val="28"/>
                <w:szCs w:val="28"/>
                <w:lang w:val="vi-VN"/>
              </w:rPr>
            </w:pPr>
            <w:r w:rsidRPr="001F52EB">
              <w:rPr>
                <w:rFonts w:ascii="Times New Roman" w:hAnsi="Times New Roman" w:cs="Times New Roman"/>
                <w:noProof/>
                <w:sz w:val="28"/>
                <w:szCs w:val="28"/>
                <w:lang w:val="vi-VN"/>
              </w:rPr>
              <w:t>- GV nhắc nhở HS:</w:t>
            </w:r>
          </w:p>
          <w:p w14:paraId="2A02CBCC" w14:textId="77777777" w:rsidR="00BF4C65" w:rsidRPr="001F52EB" w:rsidRDefault="00BF4C65" w:rsidP="001F52EB">
            <w:pPr>
              <w:jc w:val="both"/>
              <w:rPr>
                <w:rFonts w:ascii="Times New Roman" w:hAnsi="Times New Roman" w:cs="Times New Roman"/>
                <w:noProof/>
                <w:sz w:val="28"/>
                <w:szCs w:val="28"/>
                <w:lang w:val="vi-VN"/>
              </w:rPr>
            </w:pPr>
            <w:r w:rsidRPr="001F52EB">
              <w:rPr>
                <w:rFonts w:ascii="Times New Roman" w:hAnsi="Times New Roman" w:cs="Times New Roman"/>
                <w:noProof/>
                <w:sz w:val="28"/>
                <w:szCs w:val="28"/>
                <w:lang w:val="vi-VN"/>
              </w:rPr>
              <w:t>+ Ôn lại các kiến thức đã học hôm nay.</w:t>
            </w:r>
          </w:p>
          <w:p w14:paraId="48510B2E" w14:textId="77777777" w:rsidR="00BF4C65" w:rsidRPr="001F52EB" w:rsidRDefault="00BF4C65" w:rsidP="001F52EB">
            <w:pPr>
              <w:jc w:val="both"/>
              <w:rPr>
                <w:rFonts w:ascii="Times New Roman" w:hAnsi="Times New Roman" w:cs="Times New Roman"/>
                <w:noProof/>
                <w:sz w:val="28"/>
                <w:szCs w:val="28"/>
                <w:lang w:val="vi-VN"/>
              </w:rPr>
            </w:pPr>
            <w:r w:rsidRPr="001F52EB">
              <w:rPr>
                <w:rFonts w:ascii="Times New Roman" w:hAnsi="Times New Roman" w:cs="Times New Roman"/>
                <w:noProof/>
                <w:sz w:val="28"/>
                <w:szCs w:val="28"/>
                <w:lang w:val="vi-VN"/>
              </w:rPr>
              <w:t>+ Trò chuyện với người thân về những cách điều chỉnh cảm xúc.</w:t>
            </w:r>
          </w:p>
          <w:p w14:paraId="6826B4C8" w14:textId="77777777" w:rsidR="00BF4C65" w:rsidRPr="001F52EB" w:rsidRDefault="00BF4C65" w:rsidP="001F52EB">
            <w:pPr>
              <w:jc w:val="both"/>
              <w:rPr>
                <w:rFonts w:ascii="Times New Roman" w:hAnsi="Times New Roman" w:cs="Times New Roman"/>
                <w:b/>
                <w:bCs/>
                <w:noProof/>
                <w:sz w:val="28"/>
                <w:szCs w:val="28"/>
                <w:lang w:val="vi-VN"/>
              </w:rPr>
            </w:pPr>
            <w:r w:rsidRPr="001F52EB">
              <w:rPr>
                <w:rFonts w:ascii="Times New Roman" w:hAnsi="Times New Roman" w:cs="Times New Roman"/>
                <w:noProof/>
                <w:sz w:val="28"/>
                <w:szCs w:val="28"/>
                <w:lang w:val="vi-VN"/>
              </w:rPr>
              <w:t>+ Thực hiện việc điều chỉnh cảm xúc trong cuộc sống.</w:t>
            </w:r>
          </w:p>
        </w:tc>
        <w:tc>
          <w:tcPr>
            <w:tcW w:w="3827" w:type="dxa"/>
            <w:shd w:val="clear" w:color="auto" w:fill="auto"/>
          </w:tcPr>
          <w:p w14:paraId="2FF24B07" w14:textId="77777777" w:rsidR="00BF4C65" w:rsidRPr="001F52EB" w:rsidRDefault="00BF4C65" w:rsidP="001F52EB">
            <w:pPr>
              <w:jc w:val="both"/>
              <w:rPr>
                <w:rFonts w:ascii="Times New Roman" w:hAnsi="Times New Roman" w:cs="Times New Roman"/>
                <w:noProof/>
                <w:color w:val="000000"/>
                <w:sz w:val="28"/>
                <w:szCs w:val="28"/>
                <w:lang w:val="vi-VN"/>
              </w:rPr>
            </w:pPr>
          </w:p>
          <w:p w14:paraId="7D35145F" w14:textId="77777777" w:rsidR="00BF4C65" w:rsidRPr="001F52EB" w:rsidRDefault="00BF4C65" w:rsidP="001F52EB">
            <w:pPr>
              <w:jc w:val="both"/>
              <w:rPr>
                <w:rFonts w:ascii="Times New Roman" w:hAnsi="Times New Roman" w:cs="Times New Roman"/>
                <w:noProof/>
                <w:color w:val="000000"/>
                <w:sz w:val="28"/>
                <w:szCs w:val="28"/>
                <w:lang w:val="vi-VN"/>
              </w:rPr>
            </w:pPr>
          </w:p>
          <w:p w14:paraId="785B6FA1" w14:textId="77777777" w:rsidR="00BF4C65" w:rsidRPr="001F52EB" w:rsidRDefault="00BF4C65" w:rsidP="001F52EB">
            <w:pPr>
              <w:jc w:val="both"/>
              <w:rPr>
                <w:rFonts w:ascii="Times New Roman" w:hAnsi="Times New Roman" w:cs="Times New Roman"/>
                <w:noProof/>
                <w:color w:val="000000"/>
                <w:sz w:val="28"/>
                <w:szCs w:val="28"/>
                <w:lang w:val="vi-VN"/>
              </w:rPr>
            </w:pPr>
          </w:p>
          <w:p w14:paraId="66D65BB6" w14:textId="77777777" w:rsidR="00BF4C65" w:rsidRPr="001F52EB" w:rsidRDefault="00BF4C65" w:rsidP="001F52EB">
            <w:pPr>
              <w:jc w:val="both"/>
              <w:rPr>
                <w:rFonts w:ascii="Times New Roman" w:hAnsi="Times New Roman" w:cs="Times New Roman"/>
                <w:noProof/>
                <w:color w:val="000000"/>
                <w:sz w:val="28"/>
                <w:szCs w:val="28"/>
                <w:lang w:val="vi-VN"/>
              </w:rPr>
            </w:pPr>
          </w:p>
          <w:p w14:paraId="4889486E"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tham gia trò chơi.</w:t>
            </w:r>
          </w:p>
          <w:p w14:paraId="55AC92B4" w14:textId="77777777" w:rsidR="00BF4C65" w:rsidRPr="001F52EB" w:rsidRDefault="00BF4C65" w:rsidP="001F52EB">
            <w:pPr>
              <w:jc w:val="both"/>
              <w:rPr>
                <w:rFonts w:ascii="Times New Roman" w:hAnsi="Times New Roman" w:cs="Times New Roman"/>
                <w:noProof/>
                <w:color w:val="000000"/>
                <w:sz w:val="28"/>
                <w:szCs w:val="28"/>
                <w:lang w:val="vi-VN"/>
              </w:rPr>
            </w:pPr>
          </w:p>
          <w:p w14:paraId="5884EF10"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 luật chơi.</w:t>
            </w:r>
          </w:p>
          <w:p w14:paraId="7ED41353" w14:textId="77777777" w:rsidR="00BF4C65" w:rsidRPr="001F52EB" w:rsidRDefault="00BF4C65" w:rsidP="001F52EB">
            <w:pPr>
              <w:jc w:val="both"/>
              <w:rPr>
                <w:rFonts w:ascii="Times New Roman" w:hAnsi="Times New Roman" w:cs="Times New Roman"/>
                <w:noProof/>
                <w:color w:val="000000"/>
                <w:sz w:val="28"/>
                <w:szCs w:val="28"/>
                <w:lang w:val="vi-VN"/>
              </w:rPr>
            </w:pPr>
          </w:p>
          <w:p w14:paraId="28F6412D" w14:textId="77777777" w:rsidR="00BF4C65" w:rsidRPr="001F52EB" w:rsidRDefault="00BF4C65" w:rsidP="001F52EB">
            <w:pPr>
              <w:jc w:val="both"/>
              <w:rPr>
                <w:rFonts w:ascii="Times New Roman" w:hAnsi="Times New Roman" w:cs="Times New Roman"/>
                <w:noProof/>
                <w:color w:val="000000"/>
                <w:sz w:val="28"/>
                <w:szCs w:val="28"/>
                <w:lang w:val="vi-VN"/>
              </w:rPr>
            </w:pPr>
          </w:p>
          <w:p w14:paraId="4E442288"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chơi thử và chơi cùng các bạn.</w:t>
            </w:r>
          </w:p>
          <w:p w14:paraId="05E4C825"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trả lời.</w:t>
            </w:r>
          </w:p>
          <w:p w14:paraId="34DEEF29" w14:textId="77777777" w:rsidR="00BF4C65" w:rsidRPr="001F52EB" w:rsidRDefault="00BF4C65" w:rsidP="001F52EB">
            <w:pPr>
              <w:jc w:val="both"/>
              <w:rPr>
                <w:rFonts w:ascii="Times New Roman" w:hAnsi="Times New Roman" w:cs="Times New Roman"/>
                <w:noProof/>
                <w:color w:val="000000"/>
                <w:sz w:val="28"/>
                <w:szCs w:val="28"/>
                <w:lang w:val="vi-VN"/>
              </w:rPr>
            </w:pPr>
          </w:p>
          <w:p w14:paraId="6789C8D1"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w:t>
            </w:r>
          </w:p>
          <w:p w14:paraId="01CF5CFA" w14:textId="77777777" w:rsidR="00BF4C65" w:rsidRPr="001F52EB" w:rsidRDefault="00BF4C65" w:rsidP="001F52EB">
            <w:pPr>
              <w:jc w:val="both"/>
              <w:rPr>
                <w:rFonts w:ascii="Times New Roman" w:hAnsi="Times New Roman" w:cs="Times New Roman"/>
                <w:noProof/>
                <w:color w:val="000000"/>
                <w:sz w:val="28"/>
                <w:szCs w:val="28"/>
                <w:lang w:val="vi-VN"/>
              </w:rPr>
            </w:pPr>
          </w:p>
          <w:p w14:paraId="0B2E9FBE"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đọc hiểu nhiệm vụ.</w:t>
            </w:r>
          </w:p>
          <w:p w14:paraId="16B2E2FE" w14:textId="77777777" w:rsidR="00BF4C65" w:rsidRPr="001F52EB" w:rsidRDefault="00BF4C65" w:rsidP="001F52EB">
            <w:pPr>
              <w:jc w:val="both"/>
              <w:rPr>
                <w:rFonts w:ascii="Times New Roman" w:hAnsi="Times New Roman" w:cs="Times New Roman"/>
                <w:noProof/>
                <w:color w:val="000000"/>
                <w:sz w:val="28"/>
                <w:szCs w:val="28"/>
                <w:lang w:val="vi-VN"/>
              </w:rPr>
            </w:pPr>
          </w:p>
          <w:p w14:paraId="67BADFC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xem video.</w:t>
            </w:r>
          </w:p>
          <w:p w14:paraId="072720F6" w14:textId="77777777" w:rsidR="00BF4C65" w:rsidRPr="001F52EB" w:rsidRDefault="00BF4C65" w:rsidP="001F52EB">
            <w:pPr>
              <w:jc w:val="both"/>
              <w:rPr>
                <w:rFonts w:ascii="Times New Roman" w:hAnsi="Times New Roman" w:cs="Times New Roman"/>
                <w:noProof/>
                <w:color w:val="000000"/>
                <w:sz w:val="28"/>
                <w:szCs w:val="28"/>
                <w:lang w:val="vi-VN"/>
              </w:rPr>
            </w:pPr>
          </w:p>
          <w:p w14:paraId="0328226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 câu hỏi.</w:t>
            </w:r>
          </w:p>
          <w:p w14:paraId="35BBD91A" w14:textId="77777777" w:rsidR="00BF4C65" w:rsidRPr="001F52EB" w:rsidRDefault="00BF4C65" w:rsidP="001F52EB">
            <w:pPr>
              <w:jc w:val="both"/>
              <w:rPr>
                <w:rFonts w:ascii="Times New Roman" w:hAnsi="Times New Roman" w:cs="Times New Roman"/>
                <w:noProof/>
                <w:color w:val="000000"/>
                <w:sz w:val="28"/>
                <w:szCs w:val="28"/>
                <w:lang w:val="vi-VN"/>
              </w:rPr>
            </w:pPr>
          </w:p>
          <w:p w14:paraId="02848993" w14:textId="77777777" w:rsidR="00BF4C65" w:rsidRPr="001F52EB" w:rsidRDefault="00BF4C65" w:rsidP="001F52EB">
            <w:pPr>
              <w:jc w:val="both"/>
              <w:rPr>
                <w:rFonts w:ascii="Times New Roman" w:hAnsi="Times New Roman" w:cs="Times New Roman"/>
                <w:noProof/>
                <w:color w:val="000000"/>
                <w:sz w:val="28"/>
                <w:szCs w:val="28"/>
                <w:lang w:val="vi-VN"/>
              </w:rPr>
            </w:pPr>
          </w:p>
          <w:p w14:paraId="319E8FB0" w14:textId="77777777" w:rsidR="00BF4C65" w:rsidRPr="001F52EB" w:rsidRDefault="00BF4C65" w:rsidP="001F52EB">
            <w:pPr>
              <w:jc w:val="both"/>
              <w:rPr>
                <w:rFonts w:ascii="Times New Roman" w:hAnsi="Times New Roman" w:cs="Times New Roman"/>
                <w:noProof/>
                <w:color w:val="000000"/>
                <w:sz w:val="28"/>
                <w:szCs w:val="28"/>
                <w:lang w:val="vi-VN"/>
              </w:rPr>
            </w:pPr>
          </w:p>
          <w:p w14:paraId="2AFB3120"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xml:space="preserve">- HS trả lời câu hỏi: </w:t>
            </w:r>
          </w:p>
          <w:p w14:paraId="01986F79"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Bạn Cò hù làm bạn Bờm giật mình và hỏng bức tranh mà Bờm đang vẽ.</w:t>
            </w:r>
          </w:p>
          <w:p w14:paraId="4FF9161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Cảm xúc của bạn Bờm là cảm xúc tiêu cực.</w:t>
            </w:r>
          </w:p>
          <w:p w14:paraId="21D0BBAF"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Mẹ khuyên bạn bờm kiềm chế cơn tức giận bằng cách:</w:t>
            </w:r>
          </w:p>
          <w:p w14:paraId="5FBCF347"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sym w:font="Wingdings" w:char="F09F"/>
            </w:r>
            <w:r w:rsidRPr="001F52EB">
              <w:rPr>
                <w:rFonts w:ascii="Times New Roman" w:hAnsi="Times New Roman" w:cs="Times New Roman"/>
                <w:noProof/>
                <w:color w:val="000000"/>
                <w:sz w:val="28"/>
                <w:szCs w:val="28"/>
                <w:lang w:val="vi-VN"/>
              </w:rPr>
              <w:t xml:space="preserve"> Hít thở sâu.</w:t>
            </w:r>
          </w:p>
          <w:p w14:paraId="6ECDC84D"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sym w:font="Wingdings" w:char="F09F"/>
            </w:r>
            <w:r w:rsidRPr="001F52EB">
              <w:rPr>
                <w:rFonts w:ascii="Times New Roman" w:hAnsi="Times New Roman" w:cs="Times New Roman"/>
                <w:noProof/>
                <w:color w:val="000000"/>
                <w:sz w:val="28"/>
                <w:szCs w:val="28"/>
                <w:lang w:val="vi-VN"/>
              </w:rPr>
              <w:t xml:space="preserve"> Uống một cốc nước mát.</w:t>
            </w:r>
          </w:p>
          <w:p w14:paraId="678A262F"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sym w:font="Wingdings" w:char="F09F"/>
            </w:r>
            <w:r w:rsidRPr="001F52EB">
              <w:rPr>
                <w:rFonts w:ascii="Times New Roman" w:hAnsi="Times New Roman" w:cs="Times New Roman"/>
                <w:noProof/>
                <w:color w:val="000000"/>
                <w:sz w:val="28"/>
                <w:szCs w:val="28"/>
                <w:lang w:val="vi-VN"/>
              </w:rPr>
              <w:t xml:space="preserve"> Kiềm chế cơn tức giận, bỏ qua lỗi lầm của bạn.</w:t>
            </w:r>
          </w:p>
          <w:p w14:paraId="39E7CECA"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 nhiệm vụ.</w:t>
            </w:r>
          </w:p>
          <w:p w14:paraId="0CF4DC9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chia nhóm theo câu hỏi của GV.</w:t>
            </w:r>
          </w:p>
          <w:p w14:paraId="28BEA7EE"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chia sẻ tình huống:</w:t>
            </w:r>
          </w:p>
          <w:p w14:paraId="353D159A" w14:textId="77777777" w:rsidR="00BF4C65" w:rsidRPr="001F52EB" w:rsidRDefault="00BF4C65" w:rsidP="001F52EB">
            <w:pPr>
              <w:jc w:val="both"/>
              <w:rPr>
                <w:rFonts w:ascii="Times New Roman" w:hAnsi="Times New Roman" w:cs="Times New Roman"/>
                <w:b/>
                <w:bCs/>
                <w:noProof/>
                <w:color w:val="000000"/>
                <w:sz w:val="28"/>
                <w:szCs w:val="28"/>
                <w:lang w:val="vi-VN"/>
              </w:rPr>
            </w:pPr>
            <w:r w:rsidRPr="001F52EB">
              <w:rPr>
                <w:rFonts w:ascii="Times New Roman" w:hAnsi="Times New Roman" w:cs="Times New Roman"/>
                <w:b/>
                <w:bCs/>
                <w:noProof/>
                <w:color w:val="000000"/>
                <w:sz w:val="28"/>
                <w:szCs w:val="28"/>
                <w:lang w:val="vi-VN"/>
              </w:rPr>
              <w:lastRenderedPageBreak/>
              <w:t xml:space="preserve">Gợi ý: </w:t>
            </w:r>
          </w:p>
          <w:p w14:paraId="03727B02" w14:textId="77777777" w:rsidR="00BF4C65" w:rsidRPr="001F52EB" w:rsidRDefault="00BF4C65" w:rsidP="001F52EB">
            <w:pPr>
              <w:jc w:val="both"/>
              <w:rPr>
                <w:rFonts w:ascii="Times New Roman" w:hAnsi="Times New Roman" w:cs="Times New Roman"/>
                <w:noProof/>
                <w:color w:val="000000" w:themeColor="text1"/>
                <w:sz w:val="28"/>
                <w:szCs w:val="28"/>
                <w:lang w:val="vi-VN"/>
              </w:rPr>
            </w:pPr>
            <w:r w:rsidRPr="001F52EB">
              <w:rPr>
                <w:rFonts w:ascii="Times New Roman" w:hAnsi="Times New Roman" w:cs="Times New Roman"/>
                <w:noProof/>
                <w:color w:val="000000"/>
                <w:sz w:val="28"/>
                <w:szCs w:val="28"/>
                <w:lang w:val="vi-VN"/>
              </w:rPr>
              <w:t xml:space="preserve">+ Cảm xúc tích cực: </w:t>
            </w:r>
            <w:r w:rsidRPr="001F52EB">
              <w:rPr>
                <w:rFonts w:ascii="Times New Roman" w:hAnsi="Times New Roman" w:cs="Times New Roman"/>
                <w:noProof/>
                <w:color w:val="000000" w:themeColor="text1"/>
                <w:sz w:val="28"/>
                <w:szCs w:val="28"/>
                <w:lang w:val="vi-VN"/>
              </w:rPr>
              <w:t>Em rất vui khi được nhận quà, khi được bố mẹ khen, khi đạt điểm cao, khi được đi ăn, đi xem phim, khi được đi du lịch với gia đình, khi được cô giáo khen, khi giành giải nhất, khi được tuyên dương trước toàn trường,…</w:t>
            </w:r>
          </w:p>
          <w:p w14:paraId="59E5A8D5"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xml:space="preserve">+ Cảm xúc tiêu cực: </w:t>
            </w:r>
          </w:p>
          <w:p w14:paraId="5A8ADA8E" w14:textId="77777777" w:rsidR="00BF4C65" w:rsidRPr="001F52EB" w:rsidRDefault="00BF4C65" w:rsidP="001F52EB">
            <w:pPr>
              <w:jc w:val="both"/>
              <w:rPr>
                <w:rFonts w:ascii="Times New Roman" w:hAnsi="Times New Roman" w:cs="Times New Roman"/>
                <w:noProof/>
                <w:color w:val="000000" w:themeColor="text1"/>
                <w:sz w:val="28"/>
                <w:szCs w:val="28"/>
                <w:lang w:val="vi-VN"/>
              </w:rPr>
            </w:pPr>
            <w:r w:rsidRPr="001F52EB">
              <w:rPr>
                <w:rFonts w:ascii="Times New Roman" w:hAnsi="Times New Roman" w:cs="Times New Roman"/>
                <w:noProof/>
                <w:color w:val="000000"/>
                <w:sz w:val="28"/>
                <w:szCs w:val="28"/>
                <w:lang w:val="vi-VN"/>
              </w:rPr>
              <w:sym w:font="Wingdings" w:char="F09F"/>
            </w:r>
            <w:r w:rsidRPr="001F52EB">
              <w:rPr>
                <w:rFonts w:ascii="Times New Roman" w:hAnsi="Times New Roman" w:cs="Times New Roman"/>
                <w:noProof/>
                <w:color w:val="000000"/>
                <w:sz w:val="28"/>
                <w:szCs w:val="28"/>
                <w:lang w:val="vi-VN"/>
              </w:rPr>
              <w:t xml:space="preserve"> </w:t>
            </w:r>
            <w:r w:rsidRPr="001F52EB">
              <w:rPr>
                <w:rFonts w:ascii="Times New Roman" w:hAnsi="Times New Roman" w:cs="Times New Roman"/>
                <w:noProof/>
                <w:color w:val="000000" w:themeColor="text1"/>
                <w:sz w:val="28"/>
                <w:szCs w:val="28"/>
                <w:lang w:val="vi-VN"/>
              </w:rPr>
              <w:t>Buồn bã: Em buồn khi mẹ bị ốm, khi con mèo nhà em bị đau, khi em bị mất bút mực, khi em làm hỏng món đồ chơi yêu thích của mình, khi em bị chị gái mắng, khi em bị điểm kém,…</w:t>
            </w:r>
          </w:p>
          <w:p w14:paraId="1BEF5800" w14:textId="77777777" w:rsidR="00BF4C65" w:rsidRPr="001F52EB" w:rsidRDefault="00BF4C65" w:rsidP="001F52EB">
            <w:pPr>
              <w:jc w:val="both"/>
              <w:rPr>
                <w:rFonts w:ascii="Times New Roman" w:hAnsi="Times New Roman" w:cs="Times New Roman"/>
                <w:noProof/>
                <w:color w:val="000000" w:themeColor="text1"/>
                <w:sz w:val="28"/>
                <w:szCs w:val="28"/>
                <w:lang w:val="vi-VN"/>
              </w:rPr>
            </w:pPr>
            <w:r w:rsidRPr="001F52EB">
              <w:rPr>
                <w:rFonts w:ascii="Times New Roman" w:hAnsi="Times New Roman" w:cs="Times New Roman"/>
                <w:noProof/>
                <w:color w:val="000000"/>
                <w:sz w:val="28"/>
                <w:szCs w:val="28"/>
                <w:lang w:val="vi-VN"/>
              </w:rPr>
              <w:sym w:font="Wingdings" w:char="F09F"/>
            </w:r>
            <w:r w:rsidRPr="001F52EB">
              <w:rPr>
                <w:rFonts w:ascii="Times New Roman" w:hAnsi="Times New Roman" w:cs="Times New Roman"/>
                <w:noProof/>
                <w:color w:val="000000"/>
                <w:sz w:val="28"/>
                <w:szCs w:val="28"/>
                <w:lang w:val="vi-VN"/>
              </w:rPr>
              <w:t xml:space="preserve"> </w:t>
            </w:r>
            <w:r w:rsidRPr="001F52EB">
              <w:rPr>
                <w:rFonts w:ascii="Times New Roman" w:hAnsi="Times New Roman" w:cs="Times New Roman"/>
                <w:noProof/>
                <w:color w:val="000000" w:themeColor="text1"/>
                <w:sz w:val="28"/>
                <w:szCs w:val="28"/>
                <w:lang w:val="vi-VN"/>
              </w:rPr>
              <w:t>Tức giận: Em tức giận khi bạn viết bẩn lên sách của em, khi em của em làm hỏng bút mực, khi con mèo cào rách mất chiếc váy em yêu thích, khi bạn giựt tóc em, khi bạn làm hỏng bức tranh em vừa vẽ xong,…</w:t>
            </w:r>
          </w:p>
          <w:p w14:paraId="480FA661"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thảo luận nhóm.</w:t>
            </w:r>
          </w:p>
          <w:p w14:paraId="1B6EC1CA"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xml:space="preserve">- HS trình bày: </w:t>
            </w:r>
          </w:p>
          <w:p w14:paraId="030D211A"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b/>
                <w:bCs/>
                <w:noProof/>
                <w:color w:val="000000"/>
                <w:sz w:val="28"/>
                <w:szCs w:val="28"/>
                <w:lang w:val="vi-VN"/>
              </w:rPr>
              <w:t xml:space="preserve">Gợi ý: </w:t>
            </w:r>
            <w:r w:rsidRPr="001F52EB">
              <w:rPr>
                <w:rFonts w:ascii="Times New Roman" w:hAnsi="Times New Roman" w:cs="Times New Roman"/>
                <w:noProof/>
                <w:color w:val="000000"/>
                <w:sz w:val="28"/>
                <w:szCs w:val="28"/>
                <w:lang w:val="vi-VN"/>
              </w:rPr>
              <w:t>Một số cách để điều chỉnh cảm xúc và suy nghĩ của bản thân:</w:t>
            </w:r>
          </w:p>
          <w:p w14:paraId="29BB9732"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ít thở thật sâu.</w:t>
            </w:r>
          </w:p>
          <w:p w14:paraId="1CA42E36"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Đếm từ 1 đến 10.</w:t>
            </w:r>
          </w:p>
          <w:p w14:paraId="618D9E50"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Uống một cốc nước mát.</w:t>
            </w:r>
          </w:p>
          <w:p w14:paraId="10FF54F5"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Tâm sự với người mà mình tin tưởng.</w:t>
            </w:r>
          </w:p>
          <w:p w14:paraId="2E6AF214"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Chấp nhận cảm xúc tiêu cực.</w:t>
            </w:r>
          </w:p>
          <w:p w14:paraId="57D5B026"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Nghe nhạc, xem phim.</w:t>
            </w:r>
          </w:p>
          <w:p w14:paraId="3BD3753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w:t>
            </w:r>
          </w:p>
          <w:p w14:paraId="3A4405BC"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 tình huống</w:t>
            </w:r>
          </w:p>
          <w:p w14:paraId="5E9CDFD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trả lời: Để điều chỉnh cơn giận của mình, em nên:</w:t>
            </w:r>
          </w:p>
          <w:p w14:paraId="43439C63"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ít thở sâu.</w:t>
            </w:r>
          </w:p>
          <w:p w14:paraId="13D349AD"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Đếm từ 1 đến 5 để giúp bản thân bình tĩnh hơn.</w:t>
            </w:r>
          </w:p>
          <w:p w14:paraId="2BBE1ECE"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xml:space="preserve">+ Uống một cốc nước mát để </w:t>
            </w:r>
            <w:r w:rsidRPr="001F52EB">
              <w:rPr>
                <w:rFonts w:ascii="Times New Roman" w:hAnsi="Times New Roman" w:cs="Times New Roman"/>
                <w:noProof/>
                <w:color w:val="000000"/>
                <w:sz w:val="28"/>
                <w:szCs w:val="28"/>
                <w:lang w:val="vi-VN"/>
              </w:rPr>
              <w:lastRenderedPageBreak/>
              <w:t>giúp bản thân kiềm chế tốt hơn.</w:t>
            </w:r>
          </w:p>
          <w:p w14:paraId="37B09E14" w14:textId="77777777" w:rsidR="00BF4C65" w:rsidRPr="001F52EB" w:rsidRDefault="00BF4C65" w:rsidP="001F52EB">
            <w:pPr>
              <w:jc w:val="both"/>
              <w:rPr>
                <w:rFonts w:ascii="Times New Roman" w:hAnsi="Times New Roman" w:cs="Times New Roman"/>
                <w:noProof/>
                <w:color w:val="000000"/>
                <w:sz w:val="28"/>
                <w:szCs w:val="28"/>
                <w:lang w:val="vi-VN"/>
              </w:rPr>
            </w:pPr>
          </w:p>
          <w:p w14:paraId="0DAD258F"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xem video.</w:t>
            </w:r>
          </w:p>
          <w:p w14:paraId="46868C95" w14:textId="77777777" w:rsidR="00BF4C65" w:rsidRPr="001F52EB" w:rsidRDefault="00BF4C65" w:rsidP="001F52EB">
            <w:pPr>
              <w:jc w:val="both"/>
              <w:rPr>
                <w:rFonts w:ascii="Times New Roman" w:hAnsi="Times New Roman" w:cs="Times New Roman"/>
                <w:noProof/>
                <w:color w:val="000000"/>
                <w:sz w:val="28"/>
                <w:szCs w:val="28"/>
                <w:lang w:val="vi-VN"/>
              </w:rPr>
            </w:pPr>
          </w:p>
          <w:p w14:paraId="32CBFB5C" w14:textId="77777777" w:rsidR="00BF4C65" w:rsidRPr="001F52EB" w:rsidRDefault="00BF4C65" w:rsidP="001F52EB">
            <w:pPr>
              <w:jc w:val="both"/>
              <w:rPr>
                <w:rFonts w:ascii="Times New Roman" w:hAnsi="Times New Roman" w:cs="Times New Roman"/>
                <w:noProof/>
                <w:color w:val="000000"/>
                <w:sz w:val="28"/>
                <w:szCs w:val="28"/>
                <w:lang w:val="vi-VN"/>
              </w:rPr>
            </w:pPr>
          </w:p>
          <w:p w14:paraId="5676B9FC"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 và ghi nhớ.</w:t>
            </w:r>
          </w:p>
          <w:p w14:paraId="23C9CFEA" w14:textId="77777777" w:rsidR="00BF4C65" w:rsidRPr="001F52EB" w:rsidRDefault="00BF4C65" w:rsidP="001F52EB">
            <w:pPr>
              <w:jc w:val="both"/>
              <w:rPr>
                <w:rFonts w:ascii="Times New Roman" w:hAnsi="Times New Roman" w:cs="Times New Roman"/>
                <w:noProof/>
                <w:color w:val="000000"/>
                <w:sz w:val="28"/>
                <w:szCs w:val="28"/>
                <w:lang w:val="vi-VN"/>
              </w:rPr>
            </w:pPr>
          </w:p>
          <w:p w14:paraId="103A15E8" w14:textId="77777777" w:rsidR="00BF4C65" w:rsidRPr="001F52EB" w:rsidRDefault="00BF4C65" w:rsidP="001F52EB">
            <w:pPr>
              <w:jc w:val="both"/>
              <w:rPr>
                <w:rFonts w:ascii="Times New Roman" w:hAnsi="Times New Roman" w:cs="Times New Roman"/>
                <w:noProof/>
                <w:color w:val="000000"/>
                <w:sz w:val="28"/>
                <w:szCs w:val="28"/>
                <w:lang w:val="vi-VN"/>
              </w:rPr>
            </w:pPr>
          </w:p>
          <w:p w14:paraId="1F672D37"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quan sát GV làm mẫu.</w:t>
            </w:r>
          </w:p>
          <w:p w14:paraId="543E58D7"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tập hít thở sâu.</w:t>
            </w:r>
          </w:p>
          <w:p w14:paraId="76E32358"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nêu cảm xúc của mình: Sau khi hít thở sâu, em thấy bản thân bình tĩnh hơn, thoải mái hơn.</w:t>
            </w:r>
          </w:p>
          <w:p w14:paraId="02CFCEC0"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 và ghi nhớ.</w:t>
            </w:r>
          </w:p>
          <w:p w14:paraId="793B3EE3" w14:textId="77777777" w:rsidR="00BF4C65" w:rsidRPr="001F52EB" w:rsidRDefault="00BF4C65" w:rsidP="001F52EB">
            <w:pPr>
              <w:jc w:val="both"/>
              <w:rPr>
                <w:rFonts w:ascii="Times New Roman" w:hAnsi="Times New Roman" w:cs="Times New Roman"/>
                <w:noProof/>
                <w:color w:val="000000"/>
                <w:sz w:val="28"/>
                <w:szCs w:val="28"/>
                <w:lang w:val="vi-VN"/>
              </w:rPr>
            </w:pPr>
          </w:p>
          <w:p w14:paraId="70E891EF" w14:textId="77777777" w:rsidR="00BF4C65" w:rsidRPr="001F52EB" w:rsidRDefault="00BF4C65" w:rsidP="001F52EB">
            <w:pPr>
              <w:jc w:val="both"/>
              <w:rPr>
                <w:rFonts w:ascii="Times New Roman" w:hAnsi="Times New Roman" w:cs="Times New Roman"/>
                <w:noProof/>
                <w:color w:val="000000"/>
                <w:sz w:val="28"/>
                <w:szCs w:val="28"/>
                <w:lang w:val="vi-VN"/>
              </w:rPr>
            </w:pPr>
          </w:p>
          <w:p w14:paraId="25337E54" w14:textId="77777777" w:rsidR="00BF4C65" w:rsidRPr="001F52EB" w:rsidRDefault="00BF4C65" w:rsidP="001F52EB">
            <w:pPr>
              <w:jc w:val="both"/>
              <w:rPr>
                <w:rFonts w:ascii="Times New Roman" w:hAnsi="Times New Roman" w:cs="Times New Roman"/>
                <w:noProof/>
                <w:color w:val="000000"/>
                <w:sz w:val="28"/>
                <w:szCs w:val="28"/>
                <w:lang w:val="vi-VN"/>
              </w:rPr>
            </w:pPr>
          </w:p>
          <w:p w14:paraId="438223C6" w14:textId="77777777" w:rsidR="00BF4C65" w:rsidRPr="001F52EB" w:rsidRDefault="00BF4C65" w:rsidP="001F52EB">
            <w:pPr>
              <w:jc w:val="both"/>
              <w:rPr>
                <w:rFonts w:ascii="Times New Roman" w:hAnsi="Times New Roman" w:cs="Times New Roman"/>
                <w:noProof/>
                <w:color w:val="000000"/>
                <w:sz w:val="28"/>
                <w:szCs w:val="28"/>
                <w:lang w:val="vi-VN"/>
              </w:rPr>
            </w:pPr>
          </w:p>
          <w:p w14:paraId="72A332CD"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w:t>
            </w:r>
          </w:p>
          <w:p w14:paraId="79E0D46F" w14:textId="77777777" w:rsidR="00BF4C65" w:rsidRPr="001F52EB" w:rsidRDefault="00BF4C65" w:rsidP="001F52EB">
            <w:pPr>
              <w:jc w:val="both"/>
              <w:rPr>
                <w:rFonts w:ascii="Times New Roman" w:hAnsi="Times New Roman" w:cs="Times New Roman"/>
                <w:noProof/>
                <w:color w:val="000000"/>
                <w:sz w:val="28"/>
                <w:szCs w:val="28"/>
                <w:lang w:val="vi-VN"/>
              </w:rPr>
            </w:pPr>
          </w:p>
          <w:p w14:paraId="4142B12B"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vỗ tay tuyên dương những bạn làm tốt và động viên những bạn làm chưa tốt.</w:t>
            </w:r>
          </w:p>
          <w:p w14:paraId="3693886D" w14:textId="77777777" w:rsidR="00BF4C65" w:rsidRPr="001F52EB" w:rsidRDefault="00BF4C65" w:rsidP="001F52EB">
            <w:pPr>
              <w:jc w:val="both"/>
              <w:rPr>
                <w:rFonts w:ascii="Times New Roman" w:hAnsi="Times New Roman" w:cs="Times New Roman"/>
                <w:noProof/>
                <w:color w:val="000000"/>
                <w:sz w:val="28"/>
                <w:szCs w:val="28"/>
                <w:lang w:val="vi-VN"/>
              </w:rPr>
            </w:pPr>
          </w:p>
          <w:p w14:paraId="54E59437" w14:textId="77777777" w:rsidR="00BF4C65" w:rsidRPr="001F52EB" w:rsidRDefault="00BF4C65" w:rsidP="001F52EB">
            <w:pPr>
              <w:jc w:val="both"/>
              <w:rPr>
                <w:rFonts w:ascii="Times New Roman" w:hAnsi="Times New Roman" w:cs="Times New Roman"/>
                <w:noProof/>
                <w:color w:val="000000"/>
                <w:sz w:val="28"/>
                <w:szCs w:val="28"/>
                <w:lang w:val="vi-VN"/>
              </w:rPr>
            </w:pPr>
            <w:r w:rsidRPr="001F52EB">
              <w:rPr>
                <w:rFonts w:ascii="Times New Roman" w:hAnsi="Times New Roman" w:cs="Times New Roman"/>
                <w:noProof/>
                <w:color w:val="000000"/>
                <w:sz w:val="28"/>
                <w:szCs w:val="28"/>
                <w:lang w:val="vi-VN"/>
              </w:rPr>
              <w:t>- HS lắng nghe và chuẩn bị ở nhà.</w:t>
            </w:r>
          </w:p>
        </w:tc>
      </w:tr>
    </w:tbl>
    <w:p w14:paraId="25A25A84" w14:textId="77777777" w:rsidR="00BF4C65" w:rsidRPr="001F52EB" w:rsidRDefault="00BF4C65"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lang w:val="vi-VN"/>
        </w:rPr>
        <w:lastRenderedPageBreak/>
        <w:t xml:space="preserve"> </w:t>
      </w:r>
      <w:r w:rsidRPr="001F52EB">
        <w:rPr>
          <w:rFonts w:ascii="Times New Roman" w:hAnsi="Times New Roman" w:cs="Times New Roman"/>
          <w:b/>
          <w:bCs/>
          <w:sz w:val="28"/>
          <w:szCs w:val="28"/>
        </w:rPr>
        <w:t>* Điều chỉnh sau bài dạy (nếu có):</w:t>
      </w:r>
    </w:p>
    <w:p w14:paraId="60773811" w14:textId="77777777" w:rsidR="00BF4C65" w:rsidRPr="001F52EB" w:rsidRDefault="00BF4C6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58AED444" w14:textId="77777777" w:rsidR="00BF4C65" w:rsidRPr="001F52EB" w:rsidRDefault="00BF4C6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46122AB7" w14:textId="77777777" w:rsidR="00BF4C65" w:rsidRPr="001F52EB" w:rsidRDefault="00BF4C65"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lastRenderedPageBreak/>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41FD8B8B" w14:textId="77777777" w:rsidR="00BF4C65" w:rsidRPr="001F52EB" w:rsidRDefault="00BF4C65"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67808" behindDoc="0" locked="0" layoutInCell="1" allowOverlap="1" wp14:anchorId="0387098D" wp14:editId="6E861700">
                <wp:simplePos x="0" y="0"/>
                <wp:positionH relativeFrom="column">
                  <wp:posOffset>824865</wp:posOffset>
                </wp:positionH>
                <wp:positionV relativeFrom="paragraph">
                  <wp:posOffset>104775</wp:posOffset>
                </wp:positionV>
                <wp:extent cx="3990975" cy="0"/>
                <wp:effectExtent l="5715" t="9525" r="13335" b="952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64.95pt;margin-top:8.25pt;width:314.25pt;height: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N0AJgIAAEw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qJjdACYCAABMBAAADgAAAAAAAAAAAAAAAAAuAgAAZHJzL2Uyb0Rv&#10;Yy54bWxQSwECLQAUAAYACAAAACEAz/NenN4AAAAJAQAADwAAAAAAAAAAAAAAAACABAAAZHJzL2Rv&#10;d25yZXYueG1sUEsFBgAAAAAEAAQA8wAAAIsFAAAAAA==&#10;"/>
            </w:pict>
          </mc:Fallback>
        </mc:AlternateContent>
      </w:r>
    </w:p>
    <w:p w14:paraId="36DF1DE7" w14:textId="77777777" w:rsidR="00BF4C65" w:rsidRPr="001F52EB" w:rsidRDefault="00BF4C65"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lang w:val="nl-NL"/>
        </w:rPr>
        <w:t xml:space="preserve">        </w:t>
      </w:r>
    </w:p>
    <w:p w14:paraId="411E978B" w14:textId="60B67A5E" w:rsidR="003F2D2C" w:rsidRPr="001F52EB" w:rsidRDefault="00771367"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b/>
          <w:bCs/>
          <w:sz w:val="28"/>
          <w:szCs w:val="28"/>
        </w:rPr>
        <w:t xml:space="preserve">   </w:t>
      </w:r>
      <w:r w:rsidR="003F2D2C" w:rsidRPr="001F52EB">
        <w:rPr>
          <w:rFonts w:ascii="Times New Roman" w:hAnsi="Times New Roman" w:cs="Times New Roman"/>
          <w:b/>
          <w:bCs/>
          <w:sz w:val="28"/>
          <w:szCs w:val="28"/>
          <w:lang w:val="vi-VN"/>
        </w:rPr>
        <w:t>Thứ Năm ngày 2</w:t>
      </w:r>
      <w:r w:rsidR="00B05B22" w:rsidRPr="001F52EB">
        <w:rPr>
          <w:rFonts w:ascii="Times New Roman" w:hAnsi="Times New Roman" w:cs="Times New Roman"/>
          <w:b/>
          <w:bCs/>
          <w:sz w:val="28"/>
          <w:szCs w:val="28"/>
        </w:rPr>
        <w:t>6</w:t>
      </w:r>
      <w:r w:rsidR="003F2D2C" w:rsidRPr="001F52EB">
        <w:rPr>
          <w:rFonts w:ascii="Times New Roman" w:hAnsi="Times New Roman" w:cs="Times New Roman"/>
          <w:b/>
          <w:bCs/>
          <w:sz w:val="28"/>
          <w:szCs w:val="28"/>
          <w:lang w:val="vi-VN"/>
        </w:rPr>
        <w:t xml:space="preserve"> tháng 9 năm 202</w:t>
      </w:r>
      <w:r w:rsidR="00B05B22" w:rsidRPr="001F52EB">
        <w:rPr>
          <w:rFonts w:ascii="Times New Roman" w:hAnsi="Times New Roman" w:cs="Times New Roman"/>
          <w:b/>
          <w:bCs/>
          <w:sz w:val="28"/>
          <w:szCs w:val="28"/>
        </w:rPr>
        <w:t>4</w:t>
      </w:r>
    </w:p>
    <w:p w14:paraId="4DA887B0" w14:textId="5083E755" w:rsidR="003F2D2C" w:rsidRPr="001F52EB" w:rsidRDefault="003F2D2C" w:rsidP="001F52EB">
      <w:pPr>
        <w:tabs>
          <w:tab w:val="left" w:pos="5623"/>
        </w:tabs>
        <w:spacing w:after="0" w:line="240" w:lineRule="auto"/>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Tiế</w:t>
      </w:r>
      <w:r w:rsidR="00FE2D3B" w:rsidRPr="001F52EB">
        <w:rPr>
          <w:rFonts w:ascii="Times New Roman" w:hAnsi="Times New Roman" w:cs="Times New Roman"/>
          <w:b/>
          <w:bCs/>
          <w:sz w:val="28"/>
          <w:szCs w:val="28"/>
          <w:lang w:val="vi-VN"/>
        </w:rPr>
        <w:t xml:space="preserve">t </w:t>
      </w:r>
      <w:r w:rsidR="00FE2D3B" w:rsidRPr="001F52EB">
        <w:rPr>
          <w:rFonts w:ascii="Times New Roman" w:hAnsi="Times New Roman" w:cs="Times New Roman"/>
          <w:b/>
          <w:bCs/>
          <w:sz w:val="28"/>
          <w:szCs w:val="28"/>
        </w:rPr>
        <w:t>2</w:t>
      </w:r>
      <w:r w:rsidRPr="001F52EB">
        <w:rPr>
          <w:rFonts w:ascii="Times New Roman" w:hAnsi="Times New Roman" w:cs="Times New Roman"/>
          <w:b/>
          <w:bCs/>
          <w:sz w:val="28"/>
          <w:szCs w:val="28"/>
          <w:lang w:val="vi-VN"/>
        </w:rPr>
        <w:t xml:space="preserve">:                         </w:t>
      </w:r>
      <w:r w:rsidR="00FE2D3B"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lang w:val="vi-VN"/>
        </w:rPr>
        <w:t xml:space="preserve">             </w:t>
      </w:r>
      <w:r w:rsidR="00771367"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lang w:val="vi-VN"/>
        </w:rPr>
        <w:t>TOÁN</w:t>
      </w:r>
    </w:p>
    <w:p w14:paraId="458E7812" w14:textId="3D663C4F" w:rsidR="005708C5" w:rsidRPr="005708C5" w:rsidRDefault="003F2D2C" w:rsidP="005708C5">
      <w:pPr>
        <w:spacing w:after="0" w:line="276" w:lineRule="auto"/>
        <w:jc w:val="center"/>
        <w:rPr>
          <w:rFonts w:ascii="Times New Roman" w:hAnsi="Times New Roman" w:cs="Times New Roman"/>
          <w:b/>
          <w:bCs/>
          <w:sz w:val="28"/>
          <w:szCs w:val="28"/>
          <w:lang w:val="pt-BR"/>
        </w:rPr>
      </w:pPr>
      <w:r w:rsidRPr="001F52EB">
        <w:rPr>
          <w:rFonts w:ascii="Times New Roman" w:hAnsi="Times New Roman" w:cs="Times New Roman"/>
          <w:color w:val="000000" w:themeColor="text1"/>
          <w:sz w:val="28"/>
          <w:szCs w:val="28"/>
          <w:lang w:val="vi-VN"/>
        </w:rPr>
        <w:t xml:space="preserve"> </w:t>
      </w:r>
      <w:r w:rsidR="00B36E84">
        <w:rPr>
          <w:rFonts w:ascii="Times New Roman" w:hAnsi="Times New Roman" w:cs="Times New Roman"/>
          <w:b/>
          <w:bCs/>
          <w:sz w:val="28"/>
          <w:szCs w:val="28"/>
          <w:lang w:val="pt-BR"/>
        </w:rPr>
        <w:t>Bài 7:</w:t>
      </w:r>
      <w:r w:rsidR="005708C5" w:rsidRPr="005708C5">
        <w:rPr>
          <w:rFonts w:ascii="Times New Roman" w:hAnsi="Times New Roman" w:cs="Times New Roman"/>
          <w:b/>
          <w:bCs/>
          <w:sz w:val="28"/>
          <w:szCs w:val="28"/>
          <w:lang w:val="pt-BR"/>
        </w:rPr>
        <w:t xml:space="preserve"> </w:t>
      </w:r>
      <w:r w:rsidR="00B36E84">
        <w:rPr>
          <w:rFonts w:ascii="Times New Roman" w:hAnsi="Times New Roman" w:cs="Times New Roman"/>
          <w:b/>
          <w:bCs/>
          <w:sz w:val="28"/>
          <w:szCs w:val="28"/>
          <w:lang w:val="pt-BR"/>
        </w:rPr>
        <w:t>Tiết</w:t>
      </w:r>
      <w:r w:rsidR="00B36E84" w:rsidRPr="005708C5">
        <w:rPr>
          <w:rFonts w:ascii="Times New Roman" w:hAnsi="Times New Roman" w:cs="Times New Roman"/>
          <w:b/>
          <w:bCs/>
          <w:sz w:val="28"/>
          <w:szCs w:val="28"/>
          <w:lang w:val="pt-BR"/>
        </w:rPr>
        <w:t xml:space="preserve"> 1</w:t>
      </w:r>
      <w:r w:rsidR="00B36E84">
        <w:rPr>
          <w:rFonts w:ascii="Times New Roman" w:hAnsi="Times New Roman" w:cs="Times New Roman"/>
          <w:b/>
          <w:bCs/>
          <w:sz w:val="28"/>
          <w:szCs w:val="28"/>
          <w:lang w:val="pt-BR"/>
        </w:rPr>
        <w:t xml:space="preserve">: </w:t>
      </w:r>
      <w:r w:rsidR="004843EE">
        <w:rPr>
          <w:rFonts w:ascii="Times New Roman" w:hAnsi="Times New Roman" w:cs="Times New Roman"/>
          <w:b/>
          <w:bCs/>
          <w:sz w:val="28"/>
          <w:szCs w:val="28"/>
          <w:lang w:val="pt-BR"/>
        </w:rPr>
        <w:t>Đo góc, đơn vị đo góc</w:t>
      </w:r>
      <w:r w:rsidR="005708C5" w:rsidRPr="005708C5">
        <w:rPr>
          <w:rFonts w:ascii="Times New Roman" w:hAnsi="Times New Roman" w:cs="Times New Roman"/>
          <w:b/>
          <w:bCs/>
          <w:sz w:val="28"/>
          <w:szCs w:val="28"/>
          <w:lang w:val="pt-BR"/>
        </w:rPr>
        <w:t xml:space="preserve"> </w:t>
      </w:r>
    </w:p>
    <w:p w14:paraId="67A9C5CD" w14:textId="77777777" w:rsidR="003F2D2C" w:rsidRPr="001F52EB" w:rsidRDefault="003F2D2C" w:rsidP="001F52EB">
      <w:pPr>
        <w:pStyle w:val="Heading2"/>
        <w:spacing w:before="0" w:line="240" w:lineRule="auto"/>
        <w:rPr>
          <w:rFonts w:ascii="Times New Roman" w:hAnsi="Times New Roman" w:cs="Times New Roman"/>
          <w:szCs w:val="28"/>
          <w:lang w:val="vi-VN"/>
        </w:rPr>
      </w:pPr>
    </w:p>
    <w:p w14:paraId="771635D1" w14:textId="77777777" w:rsidR="003F2D2C" w:rsidRPr="001F52EB" w:rsidRDefault="003F2D2C" w:rsidP="001F52EB">
      <w:pPr>
        <w:spacing w:after="0" w:line="240" w:lineRule="auto"/>
        <w:ind w:firstLine="709"/>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 xml:space="preserve">I. YÊU CẦU CẦN ĐẠT </w:t>
      </w:r>
    </w:p>
    <w:p w14:paraId="2A1B85CB" w14:textId="3BEDFC01" w:rsidR="003F2D2C" w:rsidRPr="001F52EB" w:rsidRDefault="003F2D2C" w:rsidP="001F52EB">
      <w:pPr>
        <w:spacing w:after="0" w:line="240" w:lineRule="auto"/>
        <w:ind w:firstLine="709"/>
        <w:jc w:val="both"/>
        <w:rPr>
          <w:rFonts w:ascii="Times New Roman" w:hAnsi="Times New Roman" w:cs="Times New Roman"/>
          <w:b/>
          <w:sz w:val="28"/>
          <w:szCs w:val="28"/>
          <w:lang w:val="vi-VN"/>
        </w:rPr>
      </w:pPr>
      <w:r w:rsidRPr="001F52EB">
        <w:rPr>
          <w:rFonts w:ascii="Times New Roman" w:hAnsi="Times New Roman" w:cs="Times New Roman"/>
          <w:b/>
          <w:sz w:val="28"/>
          <w:szCs w:val="28"/>
          <w:lang w:val="vi-VN"/>
        </w:rPr>
        <w:t>1. Kiến thức, kĩ năng</w:t>
      </w:r>
    </w:p>
    <w:p w14:paraId="7CE881C0" w14:textId="77777777" w:rsidR="003F2D2C" w:rsidRPr="001F52EB" w:rsidRDefault="003F2D2C" w:rsidP="001F52EB">
      <w:pPr>
        <w:spacing w:after="0" w:line="240" w:lineRule="auto"/>
        <w:ind w:firstLine="709"/>
        <w:jc w:val="both"/>
        <w:rPr>
          <w:rFonts w:ascii="Times New Roman" w:hAnsi="Times New Roman" w:cs="Times New Roman"/>
          <w:b/>
          <w:sz w:val="28"/>
          <w:szCs w:val="28"/>
          <w:lang w:val="vi-VN"/>
        </w:rPr>
      </w:pPr>
      <w:r w:rsidRPr="001F52EB">
        <w:rPr>
          <w:rFonts w:ascii="Times New Roman" w:hAnsi="Times New Roman" w:cs="Times New Roman"/>
          <w:sz w:val="28"/>
          <w:szCs w:val="28"/>
          <w:lang w:val="vi-VN"/>
        </w:rPr>
        <w:t>Sau bài học này, HS sẽ:</w:t>
      </w:r>
    </w:p>
    <w:p w14:paraId="2F6D2B82" w14:textId="77777777" w:rsidR="0014275A" w:rsidRPr="0014275A" w:rsidRDefault="0014275A" w:rsidP="0014275A">
      <w:pPr>
        <w:spacing w:after="0" w:line="276" w:lineRule="auto"/>
        <w:ind w:firstLine="709"/>
        <w:rPr>
          <w:rFonts w:ascii="Times New Roman" w:hAnsi="Times New Roman" w:cs="Times New Roman"/>
          <w:bCs/>
          <w:sz w:val="28"/>
          <w:szCs w:val="28"/>
          <w:lang w:val="vi-VN"/>
        </w:rPr>
      </w:pPr>
      <w:r w:rsidRPr="0014275A">
        <w:rPr>
          <w:rFonts w:ascii="Times New Roman" w:hAnsi="Times New Roman" w:cs="Times New Roman"/>
          <w:bCs/>
          <w:sz w:val="28"/>
          <w:szCs w:val="28"/>
          <w:lang w:val="vi-VN"/>
        </w:rPr>
        <w:t>- Nhận biết được đơn vị đo góc: độ (</w:t>
      </w:r>
      <w:r w:rsidRPr="0014275A">
        <w:rPr>
          <w:rFonts w:ascii="Times New Roman" w:hAnsi="Times New Roman" w:cs="Times New Roman"/>
          <w:bCs/>
          <w:sz w:val="28"/>
          <w:szCs w:val="28"/>
          <w:vertAlign w:val="superscript"/>
          <w:lang w:val="vi-VN"/>
        </w:rPr>
        <w:t>o</w:t>
      </w:r>
      <w:r w:rsidRPr="0014275A">
        <w:rPr>
          <w:rFonts w:ascii="Times New Roman" w:hAnsi="Times New Roman" w:cs="Times New Roman"/>
          <w:bCs/>
          <w:sz w:val="28"/>
          <w:szCs w:val="28"/>
          <w:lang w:val="vi-VN"/>
        </w:rPr>
        <w:t>).</w:t>
      </w:r>
    </w:p>
    <w:p w14:paraId="0A2AF02C" w14:textId="77777777" w:rsidR="0014275A" w:rsidRPr="0014275A" w:rsidRDefault="0014275A" w:rsidP="0014275A">
      <w:pPr>
        <w:spacing w:after="0" w:line="276" w:lineRule="auto"/>
        <w:ind w:firstLine="709"/>
        <w:rPr>
          <w:rFonts w:ascii="Times New Roman" w:hAnsi="Times New Roman" w:cs="Times New Roman"/>
          <w:bCs/>
          <w:sz w:val="28"/>
          <w:szCs w:val="28"/>
          <w:lang w:val="pt-BR"/>
        </w:rPr>
      </w:pPr>
      <w:r w:rsidRPr="0014275A">
        <w:rPr>
          <w:rFonts w:ascii="Times New Roman" w:hAnsi="Times New Roman" w:cs="Times New Roman"/>
          <w:bCs/>
          <w:sz w:val="28"/>
          <w:szCs w:val="28"/>
          <w:lang w:val="pt-BR"/>
        </w:rPr>
        <w:t xml:space="preserve">- </w:t>
      </w:r>
      <w:r w:rsidRPr="0014275A">
        <w:rPr>
          <w:rFonts w:ascii="Times New Roman" w:hAnsi="Times New Roman" w:cs="Times New Roman"/>
          <w:bCs/>
          <w:sz w:val="28"/>
          <w:szCs w:val="28"/>
          <w:lang w:val="vi-VN"/>
        </w:rPr>
        <w:t>Sử dụng được thước đo góc</w:t>
      </w:r>
      <w:r w:rsidRPr="0014275A">
        <w:rPr>
          <w:rFonts w:ascii="Times New Roman" w:hAnsi="Times New Roman" w:cs="Times New Roman"/>
          <w:bCs/>
          <w:sz w:val="28"/>
          <w:szCs w:val="28"/>
          <w:lang w:val="pt-BR"/>
        </w:rPr>
        <w:t xml:space="preserve"> </w:t>
      </w:r>
      <w:r w:rsidRPr="0014275A">
        <w:rPr>
          <w:rFonts w:ascii="Times New Roman" w:hAnsi="Times New Roman" w:cs="Times New Roman"/>
          <w:bCs/>
          <w:sz w:val="28"/>
          <w:szCs w:val="28"/>
          <w:lang w:val="vi-VN"/>
        </w:rPr>
        <w:t>để đo các góc: 60</w:t>
      </w:r>
      <w:r w:rsidRPr="0014275A">
        <w:rPr>
          <w:rFonts w:ascii="Times New Roman" w:hAnsi="Times New Roman" w:cs="Times New Roman"/>
          <w:bCs/>
          <w:sz w:val="28"/>
          <w:szCs w:val="28"/>
          <w:vertAlign w:val="superscript"/>
          <w:lang w:val="vi-VN"/>
        </w:rPr>
        <w:t>o</w:t>
      </w:r>
      <w:r w:rsidRPr="0014275A">
        <w:rPr>
          <w:rFonts w:ascii="Times New Roman" w:hAnsi="Times New Roman" w:cs="Times New Roman"/>
          <w:bCs/>
          <w:sz w:val="28"/>
          <w:szCs w:val="28"/>
          <w:lang w:val="vi-VN"/>
        </w:rPr>
        <w:t>, 90</w:t>
      </w:r>
      <w:r w:rsidRPr="0014275A">
        <w:rPr>
          <w:rFonts w:ascii="Times New Roman" w:hAnsi="Times New Roman" w:cs="Times New Roman"/>
          <w:bCs/>
          <w:sz w:val="28"/>
          <w:szCs w:val="28"/>
          <w:vertAlign w:val="superscript"/>
          <w:lang w:val="vi-VN"/>
        </w:rPr>
        <w:t>o</w:t>
      </w:r>
      <w:r w:rsidRPr="0014275A">
        <w:rPr>
          <w:rFonts w:ascii="Times New Roman" w:hAnsi="Times New Roman" w:cs="Times New Roman"/>
          <w:bCs/>
          <w:sz w:val="28"/>
          <w:szCs w:val="28"/>
          <w:lang w:val="vi-VN"/>
        </w:rPr>
        <w:t>, 120</w:t>
      </w:r>
      <w:r w:rsidRPr="0014275A">
        <w:rPr>
          <w:rFonts w:ascii="Times New Roman" w:hAnsi="Times New Roman" w:cs="Times New Roman"/>
          <w:bCs/>
          <w:sz w:val="28"/>
          <w:szCs w:val="28"/>
          <w:vertAlign w:val="superscript"/>
          <w:lang w:val="vi-VN"/>
        </w:rPr>
        <w:t>o</w:t>
      </w:r>
      <w:r w:rsidRPr="0014275A">
        <w:rPr>
          <w:rFonts w:ascii="Times New Roman" w:hAnsi="Times New Roman" w:cs="Times New Roman"/>
          <w:bCs/>
          <w:sz w:val="28"/>
          <w:szCs w:val="28"/>
          <w:lang w:val="vi-VN"/>
        </w:rPr>
        <w:t>, 180</w:t>
      </w:r>
      <w:r w:rsidRPr="0014275A">
        <w:rPr>
          <w:rFonts w:ascii="Times New Roman" w:hAnsi="Times New Roman" w:cs="Times New Roman"/>
          <w:bCs/>
          <w:sz w:val="28"/>
          <w:szCs w:val="28"/>
          <w:vertAlign w:val="superscript"/>
          <w:lang w:val="pt-BR"/>
        </w:rPr>
        <w:t>o</w:t>
      </w:r>
      <w:r w:rsidRPr="0014275A">
        <w:rPr>
          <w:rFonts w:ascii="Times New Roman" w:hAnsi="Times New Roman" w:cs="Times New Roman"/>
          <w:bCs/>
          <w:sz w:val="28"/>
          <w:szCs w:val="28"/>
          <w:lang w:val="pt-BR"/>
        </w:rPr>
        <w:t>.</w:t>
      </w:r>
    </w:p>
    <w:p w14:paraId="2C4C8893" w14:textId="77777777" w:rsidR="0014275A" w:rsidRPr="0014275A" w:rsidRDefault="0014275A" w:rsidP="0014275A">
      <w:pPr>
        <w:spacing w:after="0" w:line="276" w:lineRule="auto"/>
        <w:ind w:firstLine="709"/>
        <w:rPr>
          <w:rFonts w:ascii="Times New Roman" w:hAnsi="Times New Roman" w:cs="Times New Roman"/>
          <w:sz w:val="28"/>
          <w:szCs w:val="28"/>
          <w:lang w:val="vi-VN"/>
        </w:rPr>
      </w:pPr>
      <w:r w:rsidRPr="0014275A">
        <w:rPr>
          <w:rFonts w:ascii="Times New Roman" w:hAnsi="Times New Roman" w:cs="Times New Roman"/>
          <w:sz w:val="28"/>
          <w:szCs w:val="28"/>
          <w:lang w:val="vi-VN"/>
        </w:rPr>
        <w:t>- Đọc viết đúng đơn vị đo góc; sử dụng thước đo góc đo được đúng các góc theo yêu cầu.</w:t>
      </w:r>
    </w:p>
    <w:p w14:paraId="3417E075" w14:textId="77777777" w:rsidR="003F2D2C" w:rsidRPr="001F52EB" w:rsidRDefault="003F2D2C" w:rsidP="001F52EB">
      <w:pPr>
        <w:spacing w:after="0" w:line="240" w:lineRule="auto"/>
        <w:ind w:firstLine="709"/>
        <w:jc w:val="both"/>
        <w:rPr>
          <w:rFonts w:ascii="Times New Roman" w:hAnsi="Times New Roman" w:cs="Times New Roman"/>
          <w:sz w:val="28"/>
          <w:szCs w:val="28"/>
        </w:rPr>
      </w:pPr>
      <w:r w:rsidRPr="001F52EB">
        <w:rPr>
          <w:rFonts w:ascii="Times New Roman" w:hAnsi="Times New Roman" w:cs="Times New Roman"/>
          <w:b/>
          <w:sz w:val="28"/>
          <w:szCs w:val="28"/>
        </w:rPr>
        <w:t>2. Năng lực</w:t>
      </w:r>
    </w:p>
    <w:p w14:paraId="130ABFF3" w14:textId="63BD5FFC" w:rsidR="003F2D2C" w:rsidRPr="001F52EB" w:rsidRDefault="00FE2354" w:rsidP="00F05AC9">
      <w:pPr>
        <w:pStyle w:val="ListParagraph"/>
        <w:spacing w:after="0" w:line="240" w:lineRule="auto"/>
        <w:ind w:left="0" w:firstLine="709"/>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rPr>
        <w:t>Năng lực giao tiếp, hợp tác: Trao đổi, thảo luận với giáo viên và bạn bè để thực hiện các nhiệm vụ học tập.</w:t>
      </w:r>
    </w:p>
    <w:p w14:paraId="1E727FC8" w14:textId="73182D58" w:rsidR="003F2D2C" w:rsidRPr="001F52EB" w:rsidRDefault="00FE2354" w:rsidP="00F05AC9">
      <w:pPr>
        <w:pStyle w:val="ListParagraph"/>
        <w:spacing w:after="0" w:line="240" w:lineRule="auto"/>
        <w:ind w:left="0" w:firstLine="709"/>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rPr>
        <w:t>Năng lực giải quyết vấn đề và sáng tạo: Sử dụng các kiến thức đã học ứng dụng vào thực tế, tìm tòi, phát hiện giải quyết các nhiệm vụ trong cuộc sống.</w:t>
      </w:r>
    </w:p>
    <w:p w14:paraId="299CDF78" w14:textId="01909144" w:rsidR="003F2D2C" w:rsidRPr="001F52EB" w:rsidRDefault="00FE2354" w:rsidP="00F05AC9">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Năng lực tính toán, năng lực tư duy và lập luận toán học: Qua thực hành làm bài tập</w:t>
      </w:r>
    </w:p>
    <w:p w14:paraId="0235C0D6" w14:textId="2221A0C4" w:rsidR="003F2D2C" w:rsidRPr="001F52EB" w:rsidRDefault="00FE2354" w:rsidP="00F05AC9">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Năng lực giải quyết vấn đề: Qua giải bài toán thực tế</w:t>
      </w:r>
    </w:p>
    <w:p w14:paraId="633374BB" w14:textId="77777777" w:rsidR="003F2D2C" w:rsidRPr="001F52EB" w:rsidRDefault="003F2D2C" w:rsidP="001F52EB">
      <w:pPr>
        <w:spacing w:after="0" w:line="240" w:lineRule="auto"/>
        <w:ind w:firstLine="709"/>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3. Phẩm chất</w:t>
      </w:r>
    </w:p>
    <w:p w14:paraId="48122378" w14:textId="7F21487B" w:rsidR="003F2D2C" w:rsidRPr="001F52EB" w:rsidRDefault="00FE2354" w:rsidP="00F05AC9">
      <w:pPr>
        <w:pStyle w:val="ListParagraph"/>
        <w:spacing w:after="0" w:line="240" w:lineRule="auto"/>
        <w:ind w:left="0" w:firstLine="709"/>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rPr>
        <w:t>Chăm chỉ: Chăm học, ham học, có tinh thần tự học; chịu khó đọc sách giáo khoa, tài liệu và thực hiện các nhiệm vụ cá nhân.</w:t>
      </w:r>
    </w:p>
    <w:p w14:paraId="7AE794E5" w14:textId="3AE694C0" w:rsidR="003F2D2C" w:rsidRPr="001F52EB" w:rsidRDefault="00FE2354" w:rsidP="00F05AC9">
      <w:pPr>
        <w:pStyle w:val="ListParagraph"/>
        <w:spacing w:after="0" w:line="240" w:lineRule="auto"/>
        <w:ind w:left="0" w:firstLine="709"/>
        <w:jc w:val="both"/>
        <w:rPr>
          <w:rFonts w:ascii="Times New Roman" w:hAnsi="Times New Roman" w:cs="Times New Roman"/>
          <w:color w:val="000000"/>
          <w:szCs w:val="28"/>
        </w:rPr>
      </w:pPr>
      <w:r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lang w:val="vi-VN"/>
        </w:rPr>
        <w:t>Nhân ái</w:t>
      </w:r>
      <w:r w:rsidR="003F2D2C" w:rsidRPr="001F52EB">
        <w:rPr>
          <w:rFonts w:ascii="Times New Roman" w:hAnsi="Times New Roman" w:cs="Times New Roman"/>
          <w:color w:val="000000"/>
          <w:szCs w:val="28"/>
        </w:rPr>
        <w:t xml:space="preserve">: </w:t>
      </w:r>
      <w:r w:rsidR="003F2D2C" w:rsidRPr="001F52EB">
        <w:rPr>
          <w:rFonts w:ascii="Times New Roman" w:hAnsi="Times New Roman" w:cs="Times New Roman"/>
          <w:color w:val="000000"/>
          <w:szCs w:val="28"/>
          <w:lang w:val="vi-VN"/>
        </w:rPr>
        <w:t>Có ý thức giúp đỡ lẫn nhau trong hoạt động nhóm để hoàn thành nhiệm vụ</w:t>
      </w:r>
    </w:p>
    <w:p w14:paraId="21482162" w14:textId="3AE567EF" w:rsidR="003F2D2C" w:rsidRPr="001F52EB" w:rsidRDefault="00FE2354" w:rsidP="00F05AC9">
      <w:pPr>
        <w:pStyle w:val="ListParagraph"/>
        <w:spacing w:after="0" w:line="240" w:lineRule="auto"/>
        <w:ind w:left="0" w:firstLine="709"/>
        <w:jc w:val="both"/>
        <w:rPr>
          <w:rFonts w:ascii="Times New Roman" w:hAnsi="Times New Roman" w:cs="Times New Roman"/>
          <w:szCs w:val="28"/>
        </w:rPr>
      </w:pPr>
      <w:r w:rsidRPr="001F52EB">
        <w:rPr>
          <w:rFonts w:ascii="Times New Roman" w:hAnsi="Times New Roman" w:cs="Times New Roman"/>
          <w:szCs w:val="28"/>
        </w:rPr>
        <w:t xml:space="preserve">- </w:t>
      </w:r>
      <w:r w:rsidR="003F2D2C" w:rsidRPr="001F52EB">
        <w:rPr>
          <w:rFonts w:ascii="Times New Roman" w:hAnsi="Times New Roman" w:cs="Times New Roman"/>
          <w:szCs w:val="28"/>
        </w:rPr>
        <w:t>Trách nhiệm: Giữ trật tự, biết lắng nghe, học tập nghiêm túc</w:t>
      </w:r>
    </w:p>
    <w:p w14:paraId="673580BE" w14:textId="75897E0E" w:rsidR="003F2D2C" w:rsidRPr="001F52EB" w:rsidRDefault="003F2D2C" w:rsidP="001F52EB">
      <w:pPr>
        <w:spacing w:after="0" w:line="240" w:lineRule="auto"/>
        <w:ind w:firstLine="709"/>
        <w:jc w:val="both"/>
        <w:rPr>
          <w:rFonts w:ascii="Times New Roman" w:hAnsi="Times New Roman" w:cs="Times New Roman"/>
          <w:b/>
          <w:color w:val="000000"/>
          <w:sz w:val="28"/>
          <w:szCs w:val="28"/>
        </w:rPr>
      </w:pPr>
      <w:r w:rsidRPr="001F52EB">
        <w:rPr>
          <w:rFonts w:ascii="Times New Roman" w:hAnsi="Times New Roman" w:cs="Times New Roman"/>
          <w:b/>
          <w:sz w:val="28"/>
          <w:szCs w:val="28"/>
        </w:rPr>
        <w:t>II. ĐỒ DÙNG DẠY HỌC</w:t>
      </w:r>
    </w:p>
    <w:p w14:paraId="298418E8" w14:textId="632AA1AE" w:rsidR="003F2D2C" w:rsidRPr="001F52EB" w:rsidRDefault="00C01F23" w:rsidP="001F52EB">
      <w:pPr>
        <w:spacing w:after="0" w:line="240" w:lineRule="auto"/>
        <w:ind w:firstLine="709"/>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w:t>
      </w:r>
      <w:r w:rsidR="00973214" w:rsidRPr="001F52EB">
        <w:rPr>
          <w:rFonts w:ascii="Times New Roman" w:hAnsi="Times New Roman" w:cs="Times New Roman"/>
          <w:b/>
          <w:color w:val="000000"/>
          <w:sz w:val="28"/>
          <w:szCs w:val="28"/>
        </w:rPr>
        <w:t xml:space="preserve"> </w:t>
      </w:r>
      <w:r w:rsidR="00B53E2A" w:rsidRPr="001F52EB">
        <w:rPr>
          <w:rFonts w:ascii="Times New Roman" w:hAnsi="Times New Roman" w:cs="Times New Roman"/>
          <w:b/>
          <w:color w:val="000000"/>
          <w:sz w:val="28"/>
          <w:szCs w:val="28"/>
        </w:rPr>
        <w:t xml:space="preserve">GV: </w:t>
      </w:r>
      <w:r w:rsidR="003F2D2C" w:rsidRPr="001F52EB">
        <w:rPr>
          <w:rFonts w:ascii="Times New Roman" w:hAnsi="Times New Roman" w:cs="Times New Roman"/>
          <w:color w:val="000000"/>
          <w:sz w:val="28"/>
          <w:szCs w:val="28"/>
        </w:rPr>
        <w:t>Bộ đồ dùng dạy toán 4, máy tính, ti vi, máy soi.</w:t>
      </w:r>
    </w:p>
    <w:p w14:paraId="4C168ABA" w14:textId="69A8B005" w:rsidR="003F2D2C" w:rsidRPr="001F52EB" w:rsidRDefault="00C01F23" w:rsidP="001F52EB">
      <w:pPr>
        <w:spacing w:after="0" w:line="240" w:lineRule="auto"/>
        <w:ind w:firstLine="709"/>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w:t>
      </w:r>
      <w:r w:rsidR="003F2D2C" w:rsidRPr="001F52EB">
        <w:rPr>
          <w:rFonts w:ascii="Times New Roman" w:hAnsi="Times New Roman" w:cs="Times New Roman"/>
          <w:b/>
          <w:color w:val="000000"/>
          <w:sz w:val="28"/>
          <w:szCs w:val="28"/>
        </w:rPr>
        <w:t xml:space="preserve"> HS</w:t>
      </w:r>
      <w:r w:rsidR="00B53E2A" w:rsidRPr="001F52EB">
        <w:rPr>
          <w:rFonts w:ascii="Times New Roman" w:hAnsi="Times New Roman" w:cs="Times New Roman"/>
          <w:b/>
          <w:color w:val="000000"/>
          <w:sz w:val="28"/>
          <w:szCs w:val="28"/>
        </w:rPr>
        <w:t xml:space="preserve">: </w:t>
      </w:r>
      <w:r w:rsidR="003F2D2C" w:rsidRPr="001F52EB">
        <w:rPr>
          <w:rFonts w:ascii="Times New Roman" w:hAnsi="Times New Roman" w:cs="Times New Roman"/>
          <w:color w:val="000000"/>
          <w:sz w:val="28"/>
          <w:szCs w:val="28"/>
        </w:rPr>
        <w:t>Vở ghi</w:t>
      </w:r>
      <w:r w:rsidR="00B55853" w:rsidRPr="001F52EB">
        <w:rPr>
          <w:rFonts w:ascii="Times New Roman" w:hAnsi="Times New Roman" w:cs="Times New Roman"/>
          <w:color w:val="000000"/>
          <w:sz w:val="28"/>
          <w:szCs w:val="28"/>
        </w:rPr>
        <w:t>, SGK.</w:t>
      </w:r>
    </w:p>
    <w:p w14:paraId="744039B5" w14:textId="2BE6E71E" w:rsidR="0014275A" w:rsidRPr="005708C5" w:rsidRDefault="003F2D2C" w:rsidP="005708C5">
      <w:pPr>
        <w:spacing w:after="0" w:line="240" w:lineRule="auto"/>
        <w:ind w:firstLine="709"/>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 xml:space="preserve">III. CÁC HOẠT ĐỘNG </w:t>
      </w:r>
      <w:r w:rsidRPr="001F52EB">
        <w:rPr>
          <w:rFonts w:ascii="Times New Roman" w:hAnsi="Times New Roman" w:cs="Times New Roman"/>
          <w:b/>
          <w:sz w:val="28"/>
          <w:szCs w:val="28"/>
        </w:rPr>
        <w:t>DẠY</w:t>
      </w:r>
      <w:r w:rsidRPr="001F52EB">
        <w:rPr>
          <w:rFonts w:ascii="Times New Roman" w:hAnsi="Times New Roman" w:cs="Times New Roman"/>
          <w:b/>
          <w:color w:val="000000"/>
          <w:sz w:val="28"/>
          <w:szCs w:val="28"/>
        </w:rPr>
        <w:t xml:space="preserve"> HỌC CHỦ YẾU</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5353"/>
        <w:gridCol w:w="3827"/>
      </w:tblGrid>
      <w:tr w:rsidR="0014275A" w:rsidRPr="009B35DC" w14:paraId="76D2900C" w14:textId="77777777" w:rsidTr="002D131F">
        <w:tc>
          <w:tcPr>
            <w:tcW w:w="5353" w:type="dxa"/>
            <w:tcBorders>
              <w:top w:val="single" w:sz="4" w:space="0" w:color="auto"/>
              <w:bottom w:val="single" w:sz="4" w:space="0" w:color="auto"/>
            </w:tcBorders>
            <w:shd w:val="clear" w:color="auto" w:fill="auto"/>
          </w:tcPr>
          <w:p w14:paraId="5EF2DBD9" w14:textId="77777777" w:rsidR="0014275A" w:rsidRPr="00264626" w:rsidRDefault="0014275A" w:rsidP="002D131F">
            <w:pPr>
              <w:snapToGrid w:val="0"/>
              <w:spacing w:after="0" w:line="240" w:lineRule="auto"/>
              <w:jc w:val="center"/>
              <w:rPr>
                <w:rFonts w:ascii="Times New Roman" w:hAnsi="Times New Roman" w:cs="Times New Roman"/>
                <w:b/>
                <w:bCs/>
                <w:sz w:val="28"/>
                <w:szCs w:val="28"/>
              </w:rPr>
            </w:pPr>
            <w:r w:rsidRPr="00264626">
              <w:rPr>
                <w:rFonts w:ascii="Times New Roman" w:hAnsi="Times New Roman" w:cs="Times New Roman"/>
                <w:b/>
                <w:bCs/>
                <w:sz w:val="28"/>
                <w:szCs w:val="28"/>
              </w:rPr>
              <w:t>Hoạt động của GV</w:t>
            </w:r>
          </w:p>
        </w:tc>
        <w:tc>
          <w:tcPr>
            <w:tcW w:w="3827" w:type="dxa"/>
            <w:tcBorders>
              <w:top w:val="single" w:sz="4" w:space="0" w:color="auto"/>
              <w:bottom w:val="single" w:sz="4" w:space="0" w:color="auto"/>
            </w:tcBorders>
            <w:shd w:val="clear" w:color="auto" w:fill="auto"/>
          </w:tcPr>
          <w:p w14:paraId="25E900DB" w14:textId="77777777" w:rsidR="0014275A" w:rsidRPr="00264626" w:rsidRDefault="0014275A" w:rsidP="002D131F">
            <w:pPr>
              <w:snapToGrid w:val="0"/>
              <w:spacing w:after="0" w:line="240" w:lineRule="auto"/>
              <w:jc w:val="center"/>
              <w:rPr>
                <w:rFonts w:ascii="Times New Roman" w:hAnsi="Times New Roman" w:cs="Times New Roman"/>
                <w:b/>
                <w:bCs/>
                <w:sz w:val="28"/>
                <w:szCs w:val="28"/>
              </w:rPr>
            </w:pPr>
            <w:r w:rsidRPr="00264626">
              <w:rPr>
                <w:rFonts w:ascii="Times New Roman" w:hAnsi="Times New Roman" w:cs="Times New Roman"/>
                <w:b/>
                <w:bCs/>
                <w:sz w:val="28"/>
                <w:szCs w:val="28"/>
              </w:rPr>
              <w:t>Hoạt động của HS</w:t>
            </w:r>
          </w:p>
        </w:tc>
      </w:tr>
      <w:tr w:rsidR="0014275A" w:rsidRPr="00674131" w14:paraId="1FA6440C" w14:textId="77777777" w:rsidTr="002D131F">
        <w:tc>
          <w:tcPr>
            <w:tcW w:w="5353" w:type="dxa"/>
            <w:tcBorders>
              <w:top w:val="single" w:sz="4" w:space="0" w:color="auto"/>
            </w:tcBorders>
            <w:shd w:val="clear" w:color="auto" w:fill="auto"/>
          </w:tcPr>
          <w:p w14:paraId="6FFC2F4D" w14:textId="77777777" w:rsidR="00246E33" w:rsidRPr="00264626" w:rsidRDefault="00246E33" w:rsidP="00246E33">
            <w:pPr>
              <w:spacing w:after="0" w:line="240" w:lineRule="auto"/>
              <w:jc w:val="both"/>
              <w:rPr>
                <w:rFonts w:ascii="Times New Roman" w:hAnsi="Times New Roman" w:cs="Times New Roman"/>
                <w:b/>
                <w:color w:val="000000"/>
                <w:sz w:val="28"/>
                <w:szCs w:val="28"/>
              </w:rPr>
            </w:pPr>
            <w:r w:rsidRPr="00264626">
              <w:rPr>
                <w:rFonts w:ascii="Times New Roman" w:hAnsi="Times New Roman" w:cs="Times New Roman"/>
                <w:b/>
                <w:color w:val="000000"/>
                <w:sz w:val="28"/>
                <w:szCs w:val="28"/>
              </w:rPr>
              <w:t>1. Khởi động - Kết nối (3 - 5’)</w:t>
            </w:r>
          </w:p>
          <w:p w14:paraId="38AF9648" w14:textId="77777777" w:rsidR="00246E33" w:rsidRPr="00264626" w:rsidRDefault="00246E33" w:rsidP="00246E33">
            <w:pPr>
              <w:spacing w:after="0" w:line="240" w:lineRule="auto"/>
              <w:jc w:val="both"/>
              <w:rPr>
                <w:rFonts w:ascii="Times New Roman" w:hAnsi="Times New Roman" w:cs="Times New Roman"/>
                <w:color w:val="000000"/>
                <w:sz w:val="28"/>
                <w:szCs w:val="28"/>
              </w:rPr>
            </w:pPr>
            <w:r w:rsidRPr="00264626">
              <w:rPr>
                <w:rFonts w:ascii="Times New Roman" w:hAnsi="Times New Roman" w:cs="Times New Roman"/>
                <w:b/>
                <w:color w:val="000000"/>
                <w:sz w:val="28"/>
                <w:szCs w:val="28"/>
              </w:rPr>
              <w:t>a. Mục tiêu:</w:t>
            </w:r>
            <w:r w:rsidRPr="00264626">
              <w:rPr>
                <w:rFonts w:ascii="Times New Roman" w:hAnsi="Times New Roman" w:cs="Times New Roman"/>
                <w:color w:val="000000"/>
                <w:sz w:val="28"/>
                <w:szCs w:val="28"/>
              </w:rPr>
              <w:t xml:space="preserve"> </w:t>
            </w:r>
          </w:p>
          <w:p w14:paraId="432524FE" w14:textId="77777777" w:rsidR="00246E33" w:rsidRPr="00264626" w:rsidRDefault="00246E33" w:rsidP="00246E33">
            <w:pPr>
              <w:spacing w:after="0" w:line="240" w:lineRule="auto"/>
              <w:jc w:val="both"/>
              <w:rPr>
                <w:rFonts w:ascii="Times New Roman" w:hAnsi="Times New Roman" w:cs="Times New Roman"/>
                <w:color w:val="000000"/>
                <w:sz w:val="28"/>
                <w:szCs w:val="28"/>
              </w:rPr>
            </w:pPr>
            <w:r w:rsidRPr="00264626">
              <w:rPr>
                <w:rFonts w:ascii="Times New Roman" w:hAnsi="Times New Roman" w:cs="Times New Roman"/>
                <w:b/>
                <w:color w:val="000000"/>
                <w:sz w:val="28"/>
                <w:szCs w:val="28"/>
                <w:lang w:val="vi-VN"/>
              </w:rPr>
              <w:t xml:space="preserve">- </w:t>
            </w:r>
            <w:r w:rsidRPr="00264626">
              <w:rPr>
                <w:rFonts w:ascii="Times New Roman" w:hAnsi="Times New Roman" w:cs="Times New Roman"/>
                <w:color w:val="000000"/>
                <w:sz w:val="28"/>
                <w:szCs w:val="28"/>
              </w:rPr>
              <w:t>Tạo tâm thế hứng thú, kích thích sự tò mò của HS trước khi vào bài học.</w:t>
            </w:r>
          </w:p>
          <w:p w14:paraId="03090024" w14:textId="77777777" w:rsidR="00246E33" w:rsidRPr="00264626" w:rsidRDefault="00246E33" w:rsidP="00246E33">
            <w:pPr>
              <w:spacing w:after="0" w:line="240" w:lineRule="auto"/>
              <w:jc w:val="both"/>
              <w:rPr>
                <w:rFonts w:ascii="Times New Roman" w:hAnsi="Times New Roman" w:cs="Times New Roman"/>
                <w:color w:val="000000"/>
                <w:sz w:val="28"/>
                <w:szCs w:val="28"/>
              </w:rPr>
            </w:pPr>
            <w:r w:rsidRPr="00264626">
              <w:rPr>
                <w:rFonts w:ascii="Times New Roman" w:hAnsi="Times New Roman" w:cs="Times New Roman"/>
                <w:color w:val="000000"/>
                <w:sz w:val="28"/>
                <w:szCs w:val="28"/>
              </w:rPr>
              <w:t>- Củng cố các bước giải bài toán bằng ba bước tính</w:t>
            </w:r>
          </w:p>
          <w:p w14:paraId="0B570CB8" w14:textId="77777777" w:rsidR="00246E33" w:rsidRPr="00264626" w:rsidRDefault="00246E33" w:rsidP="00246E33">
            <w:pPr>
              <w:spacing w:after="0" w:line="240" w:lineRule="auto"/>
              <w:jc w:val="both"/>
              <w:rPr>
                <w:rFonts w:ascii="Times New Roman" w:hAnsi="Times New Roman" w:cs="Times New Roman"/>
                <w:b/>
                <w:color w:val="000000"/>
                <w:sz w:val="28"/>
                <w:szCs w:val="28"/>
              </w:rPr>
            </w:pPr>
            <w:r w:rsidRPr="00264626">
              <w:rPr>
                <w:rFonts w:ascii="Times New Roman" w:hAnsi="Times New Roman" w:cs="Times New Roman"/>
                <w:b/>
                <w:color w:val="000000"/>
                <w:sz w:val="28"/>
                <w:szCs w:val="28"/>
              </w:rPr>
              <w:t>b. Cách tiến hành:</w:t>
            </w:r>
          </w:p>
          <w:p w14:paraId="4E7C73F1" w14:textId="77777777" w:rsidR="0014275A" w:rsidRPr="00264626" w:rsidRDefault="0014275A" w:rsidP="002D131F">
            <w:pPr>
              <w:snapToGrid w:val="0"/>
              <w:spacing w:after="0" w:line="240" w:lineRule="auto"/>
              <w:jc w:val="both"/>
              <w:rPr>
                <w:rFonts w:ascii="Times New Roman" w:hAnsi="Times New Roman" w:cs="Times New Roman"/>
                <w:color w:val="000000"/>
                <w:sz w:val="28"/>
                <w:szCs w:val="28"/>
                <w:lang w:val="nb-NO"/>
              </w:rPr>
            </w:pPr>
            <w:r w:rsidRPr="00264626">
              <w:rPr>
                <w:rFonts w:ascii="Times New Roman" w:hAnsi="Times New Roman" w:cs="Times New Roman"/>
                <w:color w:val="000000"/>
                <w:sz w:val="28"/>
                <w:szCs w:val="28"/>
                <w:lang w:val="nb-NO"/>
              </w:rPr>
              <w:t>- Yêu cầu HS quan sát hình vẽ ý a trong SGK.</w:t>
            </w:r>
          </w:p>
          <w:p w14:paraId="1778CA75" w14:textId="77777777" w:rsidR="0014275A" w:rsidRPr="00264626" w:rsidRDefault="0014275A" w:rsidP="002D131F">
            <w:pPr>
              <w:snapToGrid w:val="0"/>
              <w:spacing w:after="0" w:line="240" w:lineRule="auto"/>
              <w:jc w:val="both"/>
              <w:rPr>
                <w:rFonts w:ascii="Times New Roman" w:hAnsi="Times New Roman" w:cs="Times New Roman"/>
                <w:sz w:val="28"/>
                <w:szCs w:val="28"/>
                <w:lang w:val="nb-NO"/>
              </w:rPr>
            </w:pPr>
            <w:r w:rsidRPr="00264626">
              <w:rPr>
                <w:rFonts w:ascii="Times New Roman" w:eastAsia="Times New Roman" w:hAnsi="Times New Roman" w:cs="Times New Roman"/>
                <w:iCs/>
                <w:sz w:val="28"/>
                <w:szCs w:val="28"/>
                <w:lang w:val="vi-VN"/>
              </w:rPr>
              <w:lastRenderedPageBreak/>
              <w:t>+ Tranh vẽ gì?</w:t>
            </w:r>
            <w:r w:rsidRPr="00264626">
              <w:rPr>
                <w:rFonts w:ascii="Times New Roman" w:hAnsi="Times New Roman" w:cs="Times New Roman"/>
                <w:sz w:val="28"/>
                <w:szCs w:val="28"/>
                <w:lang w:val="nb-NO"/>
              </w:rPr>
              <w:t xml:space="preserve"> </w:t>
            </w:r>
          </w:p>
          <w:p w14:paraId="0FFB9F2F" w14:textId="77777777" w:rsidR="0014275A" w:rsidRPr="00264626" w:rsidRDefault="0014275A" w:rsidP="002D131F">
            <w:pPr>
              <w:snapToGrid w:val="0"/>
              <w:spacing w:after="0" w:line="240" w:lineRule="auto"/>
              <w:jc w:val="both"/>
              <w:rPr>
                <w:rFonts w:ascii="Times New Roman" w:hAnsi="Times New Roman" w:cs="Times New Roman"/>
                <w:sz w:val="28"/>
                <w:szCs w:val="28"/>
                <w:lang w:val="nb-NO"/>
              </w:rPr>
            </w:pPr>
            <w:r w:rsidRPr="00264626">
              <w:rPr>
                <w:rFonts w:ascii="Times New Roman" w:hAnsi="Times New Roman" w:cs="Times New Roman"/>
                <w:sz w:val="28"/>
                <w:szCs w:val="28"/>
                <w:lang w:val="nb-NO"/>
              </w:rPr>
              <w:t>-  Tranh vẽ hai góc nhọn AOB và MPN và hai bạn đang tranh luận với nhau.</w:t>
            </w:r>
          </w:p>
          <w:p w14:paraId="431675C9" w14:textId="77777777" w:rsidR="0014275A" w:rsidRPr="00264626" w:rsidRDefault="0014275A" w:rsidP="002D131F">
            <w:pPr>
              <w:snapToGrid w:val="0"/>
              <w:spacing w:after="0" w:line="240" w:lineRule="auto"/>
              <w:jc w:val="both"/>
              <w:rPr>
                <w:rFonts w:ascii="Times New Roman" w:eastAsia="Times New Roman" w:hAnsi="Times New Roman" w:cs="Times New Roman"/>
                <w:iCs/>
                <w:sz w:val="28"/>
                <w:szCs w:val="28"/>
                <w:lang w:val="vi-VN"/>
              </w:rPr>
            </w:pPr>
            <w:r w:rsidRPr="00264626">
              <w:rPr>
                <w:rFonts w:ascii="Times New Roman" w:eastAsia="Times New Roman" w:hAnsi="Times New Roman" w:cs="Times New Roman"/>
                <w:iCs/>
                <w:sz w:val="28"/>
                <w:szCs w:val="28"/>
                <w:lang w:val="vi-VN"/>
              </w:rPr>
              <w:t>+ Hai bạn Việt và bạn Nam nói chuyện gì với nhau?</w:t>
            </w:r>
          </w:p>
          <w:p w14:paraId="4FB18433" w14:textId="77777777" w:rsidR="0014275A" w:rsidRPr="00264626" w:rsidRDefault="0014275A" w:rsidP="002D131F">
            <w:pPr>
              <w:snapToGrid w:val="0"/>
              <w:spacing w:after="0" w:line="240" w:lineRule="auto"/>
              <w:jc w:val="both"/>
              <w:rPr>
                <w:rFonts w:ascii="Times New Roman" w:hAnsi="Times New Roman" w:cs="Times New Roman"/>
                <w:sz w:val="28"/>
                <w:szCs w:val="28"/>
                <w:lang w:val="nb-NO"/>
              </w:rPr>
            </w:pPr>
            <w:r w:rsidRPr="00264626">
              <w:rPr>
                <w:rFonts w:ascii="Times New Roman" w:hAnsi="Times New Roman" w:cs="Times New Roman"/>
                <w:sz w:val="28"/>
                <w:szCs w:val="28"/>
                <w:lang w:val="nb-NO"/>
              </w:rPr>
              <w:t xml:space="preserve"> - Hai bạn nêu ý kiến của mình về sự so sánh góc AOB và góc MPN.</w:t>
            </w:r>
          </w:p>
          <w:p w14:paraId="68296CBF" w14:textId="77777777" w:rsidR="0014275A" w:rsidRPr="00264626" w:rsidRDefault="0014275A" w:rsidP="002D131F">
            <w:pPr>
              <w:snapToGrid w:val="0"/>
              <w:spacing w:after="0" w:line="240" w:lineRule="auto"/>
              <w:jc w:val="both"/>
              <w:rPr>
                <w:rFonts w:ascii="Times New Roman" w:eastAsia="Times New Roman" w:hAnsi="Times New Roman" w:cs="Times New Roman"/>
                <w:iCs/>
                <w:sz w:val="28"/>
                <w:szCs w:val="28"/>
                <w:lang w:val="vi-VN"/>
              </w:rPr>
            </w:pPr>
            <w:r w:rsidRPr="00264626">
              <w:rPr>
                <w:rFonts w:ascii="Times New Roman" w:hAnsi="Times New Roman" w:cs="Times New Roman"/>
                <w:sz w:val="28"/>
                <w:szCs w:val="28"/>
                <w:lang w:val="vi-VN"/>
              </w:rPr>
              <w:t>+ Đối với các góc, ta làm thế nào để biết được góc nào lớn hơn, góc nào bé hơn ? (câu hỏi mở)</w:t>
            </w:r>
          </w:p>
        </w:tc>
        <w:tc>
          <w:tcPr>
            <w:tcW w:w="3827" w:type="dxa"/>
            <w:tcBorders>
              <w:top w:val="single" w:sz="4" w:space="0" w:color="auto"/>
            </w:tcBorders>
            <w:shd w:val="clear" w:color="auto" w:fill="auto"/>
          </w:tcPr>
          <w:p w14:paraId="183DBB86" w14:textId="77777777" w:rsidR="0014275A" w:rsidRPr="00264626" w:rsidRDefault="0014275A" w:rsidP="002D131F">
            <w:pPr>
              <w:snapToGrid w:val="0"/>
              <w:spacing w:after="0" w:line="240" w:lineRule="auto"/>
              <w:rPr>
                <w:rFonts w:ascii="Times New Roman" w:hAnsi="Times New Roman" w:cs="Times New Roman"/>
                <w:sz w:val="28"/>
                <w:szCs w:val="28"/>
                <w:lang w:val="vi-VN"/>
              </w:rPr>
            </w:pPr>
          </w:p>
          <w:p w14:paraId="258FA5B2" w14:textId="77777777" w:rsidR="00246E33" w:rsidRPr="00264626" w:rsidRDefault="00246E33" w:rsidP="002D131F">
            <w:pPr>
              <w:snapToGrid w:val="0"/>
              <w:spacing w:after="0" w:line="240" w:lineRule="auto"/>
              <w:rPr>
                <w:rFonts w:ascii="Times New Roman" w:hAnsi="Times New Roman" w:cs="Times New Roman"/>
                <w:sz w:val="28"/>
                <w:szCs w:val="28"/>
              </w:rPr>
            </w:pPr>
          </w:p>
          <w:p w14:paraId="12D466A3" w14:textId="77777777" w:rsidR="00246E33" w:rsidRPr="00264626" w:rsidRDefault="00246E33" w:rsidP="002D131F">
            <w:pPr>
              <w:snapToGrid w:val="0"/>
              <w:spacing w:after="0" w:line="240" w:lineRule="auto"/>
              <w:rPr>
                <w:rFonts w:ascii="Times New Roman" w:hAnsi="Times New Roman" w:cs="Times New Roman"/>
                <w:sz w:val="28"/>
                <w:szCs w:val="28"/>
              </w:rPr>
            </w:pPr>
          </w:p>
          <w:p w14:paraId="797242A8" w14:textId="77777777" w:rsidR="00246E33" w:rsidRPr="00264626" w:rsidRDefault="00246E33" w:rsidP="002D131F">
            <w:pPr>
              <w:snapToGrid w:val="0"/>
              <w:spacing w:after="0" w:line="240" w:lineRule="auto"/>
              <w:rPr>
                <w:rFonts w:ascii="Times New Roman" w:hAnsi="Times New Roman" w:cs="Times New Roman"/>
                <w:sz w:val="28"/>
                <w:szCs w:val="28"/>
              </w:rPr>
            </w:pPr>
          </w:p>
          <w:p w14:paraId="2F741B82" w14:textId="77777777" w:rsidR="00246E33" w:rsidRPr="00264626" w:rsidRDefault="00246E33" w:rsidP="002D131F">
            <w:pPr>
              <w:snapToGrid w:val="0"/>
              <w:spacing w:after="0" w:line="240" w:lineRule="auto"/>
              <w:rPr>
                <w:rFonts w:ascii="Times New Roman" w:hAnsi="Times New Roman" w:cs="Times New Roman"/>
                <w:sz w:val="28"/>
                <w:szCs w:val="28"/>
              </w:rPr>
            </w:pPr>
          </w:p>
          <w:p w14:paraId="14501ED3" w14:textId="77777777" w:rsidR="00246E33" w:rsidRPr="00264626" w:rsidRDefault="00246E33" w:rsidP="002D131F">
            <w:pPr>
              <w:snapToGrid w:val="0"/>
              <w:spacing w:after="0" w:line="240" w:lineRule="auto"/>
              <w:rPr>
                <w:rFonts w:ascii="Times New Roman" w:hAnsi="Times New Roman" w:cs="Times New Roman"/>
                <w:sz w:val="28"/>
                <w:szCs w:val="28"/>
              </w:rPr>
            </w:pPr>
          </w:p>
          <w:p w14:paraId="60BB3AE6" w14:textId="77777777" w:rsidR="00246E33" w:rsidRPr="00264626" w:rsidRDefault="00246E33" w:rsidP="002D131F">
            <w:pPr>
              <w:snapToGrid w:val="0"/>
              <w:spacing w:after="0" w:line="240" w:lineRule="auto"/>
              <w:rPr>
                <w:rFonts w:ascii="Times New Roman" w:hAnsi="Times New Roman" w:cs="Times New Roman"/>
                <w:sz w:val="28"/>
                <w:szCs w:val="28"/>
              </w:rPr>
            </w:pPr>
          </w:p>
          <w:p w14:paraId="134FB8E2" w14:textId="77777777" w:rsidR="0014275A" w:rsidRPr="00264626" w:rsidRDefault="0014275A" w:rsidP="002D131F">
            <w:pPr>
              <w:snapToGrid w:val="0"/>
              <w:spacing w:after="0" w:line="240" w:lineRule="auto"/>
              <w:rPr>
                <w:rFonts w:ascii="Times New Roman" w:hAnsi="Times New Roman" w:cs="Times New Roman"/>
                <w:sz w:val="28"/>
                <w:szCs w:val="28"/>
                <w:lang w:val="vi-VN"/>
              </w:rPr>
            </w:pPr>
            <w:r w:rsidRPr="00264626">
              <w:rPr>
                <w:rFonts w:ascii="Times New Roman" w:hAnsi="Times New Roman" w:cs="Times New Roman"/>
                <w:sz w:val="28"/>
                <w:szCs w:val="28"/>
                <w:lang w:val="vi-VN"/>
              </w:rPr>
              <w:t>- Quan sát tranh</w:t>
            </w:r>
          </w:p>
          <w:p w14:paraId="7474683A" w14:textId="77777777" w:rsidR="0014275A" w:rsidRPr="00264626" w:rsidRDefault="0014275A" w:rsidP="002D131F">
            <w:pPr>
              <w:snapToGrid w:val="0"/>
              <w:spacing w:after="0" w:line="240" w:lineRule="auto"/>
              <w:rPr>
                <w:rFonts w:ascii="Times New Roman" w:hAnsi="Times New Roman" w:cs="Times New Roman"/>
                <w:sz w:val="28"/>
                <w:szCs w:val="28"/>
                <w:lang w:val="vi-VN"/>
              </w:rPr>
            </w:pPr>
          </w:p>
          <w:p w14:paraId="30CF66C4" w14:textId="77777777" w:rsidR="0014275A" w:rsidRPr="00264626" w:rsidRDefault="0014275A" w:rsidP="002D131F">
            <w:pPr>
              <w:snapToGrid w:val="0"/>
              <w:spacing w:after="0" w:line="240" w:lineRule="auto"/>
              <w:rPr>
                <w:rFonts w:ascii="Times New Roman" w:hAnsi="Times New Roman" w:cs="Times New Roman"/>
                <w:sz w:val="28"/>
                <w:szCs w:val="28"/>
                <w:lang w:val="vi-VN"/>
              </w:rPr>
            </w:pPr>
            <w:r w:rsidRPr="00264626">
              <w:rPr>
                <w:rFonts w:ascii="Times New Roman" w:hAnsi="Times New Roman" w:cs="Times New Roman"/>
                <w:sz w:val="28"/>
                <w:szCs w:val="28"/>
                <w:lang w:val="vi-VN"/>
              </w:rPr>
              <w:lastRenderedPageBreak/>
              <w:t>- HS suy nghĩ, nêu theo ý hiểu</w:t>
            </w:r>
          </w:p>
        </w:tc>
      </w:tr>
      <w:tr w:rsidR="0014275A" w:rsidRPr="009B35DC" w14:paraId="6A11AEB4" w14:textId="77777777" w:rsidTr="002D131F">
        <w:tc>
          <w:tcPr>
            <w:tcW w:w="5353" w:type="dxa"/>
            <w:shd w:val="clear" w:color="auto" w:fill="auto"/>
          </w:tcPr>
          <w:p w14:paraId="488D47D7" w14:textId="77777777" w:rsidR="0014275A" w:rsidRPr="00264626" w:rsidRDefault="0014275A" w:rsidP="002D131F">
            <w:pPr>
              <w:snapToGrid w:val="0"/>
              <w:spacing w:after="0" w:line="240" w:lineRule="auto"/>
              <w:rPr>
                <w:rFonts w:ascii="Times New Roman" w:eastAsia="Times New Roman" w:hAnsi="Times New Roman" w:cs="Times New Roman"/>
                <w:iCs/>
                <w:sz w:val="28"/>
                <w:szCs w:val="28"/>
              </w:rPr>
            </w:pPr>
            <w:r w:rsidRPr="00264626">
              <w:rPr>
                <w:rFonts w:ascii="Times New Roman" w:eastAsia="Times New Roman" w:hAnsi="Times New Roman" w:cs="Times New Roman"/>
                <w:iCs/>
                <w:sz w:val="28"/>
                <w:szCs w:val="28"/>
              </w:rPr>
              <w:lastRenderedPageBreak/>
              <w:t>- GV giới thiệu: - ghi bài</w:t>
            </w:r>
          </w:p>
        </w:tc>
        <w:tc>
          <w:tcPr>
            <w:tcW w:w="3827" w:type="dxa"/>
            <w:shd w:val="clear" w:color="auto" w:fill="auto"/>
          </w:tcPr>
          <w:p w14:paraId="6F09E7E2" w14:textId="77777777" w:rsidR="0014275A" w:rsidRPr="00264626" w:rsidRDefault="0014275A" w:rsidP="002D131F">
            <w:pPr>
              <w:snapToGrid w:val="0"/>
              <w:spacing w:after="0" w:line="240" w:lineRule="auto"/>
              <w:rPr>
                <w:rFonts w:ascii="Times New Roman" w:hAnsi="Times New Roman" w:cs="Times New Roman"/>
                <w:sz w:val="28"/>
                <w:szCs w:val="28"/>
              </w:rPr>
            </w:pPr>
            <w:r w:rsidRPr="00264626">
              <w:rPr>
                <w:rFonts w:ascii="Times New Roman" w:hAnsi="Times New Roman" w:cs="Times New Roman"/>
                <w:sz w:val="28"/>
                <w:szCs w:val="28"/>
              </w:rPr>
              <w:t>- Lắng nghe, ghi đầu bài</w:t>
            </w:r>
          </w:p>
        </w:tc>
      </w:tr>
      <w:tr w:rsidR="0014275A" w:rsidRPr="009B35DC" w14:paraId="4E41E224" w14:textId="77777777" w:rsidTr="002D131F">
        <w:tc>
          <w:tcPr>
            <w:tcW w:w="5353" w:type="dxa"/>
            <w:shd w:val="clear" w:color="auto" w:fill="auto"/>
          </w:tcPr>
          <w:p w14:paraId="771049BC" w14:textId="32A58283" w:rsidR="0014275A" w:rsidRPr="00264626" w:rsidRDefault="0014275A" w:rsidP="002D131F">
            <w:pPr>
              <w:tabs>
                <w:tab w:val="left" w:pos="402"/>
              </w:tabs>
              <w:snapToGrid w:val="0"/>
              <w:spacing w:after="0" w:line="240" w:lineRule="auto"/>
              <w:rPr>
                <w:rFonts w:ascii="Times New Roman" w:eastAsia="Times New Roman" w:hAnsi="Times New Roman" w:cs="Times New Roman"/>
                <w:b/>
                <w:bCs/>
                <w:sz w:val="28"/>
                <w:szCs w:val="28"/>
                <w:lang w:val="pt-BR"/>
              </w:rPr>
            </w:pPr>
            <w:r w:rsidRPr="00264626">
              <w:rPr>
                <w:rFonts w:ascii="Times New Roman" w:eastAsia="Times New Roman" w:hAnsi="Times New Roman" w:cs="Times New Roman"/>
                <w:b/>
                <w:bCs/>
                <w:sz w:val="28"/>
                <w:szCs w:val="28"/>
                <w:lang w:val="pt-BR"/>
              </w:rPr>
              <w:t>2. Hình thành kiến thức:</w:t>
            </w:r>
            <w:r w:rsidR="00F05AC9">
              <w:rPr>
                <w:rFonts w:ascii="Times New Roman" w:eastAsia="Times New Roman" w:hAnsi="Times New Roman" w:cs="Times New Roman"/>
                <w:b/>
                <w:bCs/>
                <w:sz w:val="28"/>
                <w:szCs w:val="28"/>
                <w:lang w:val="pt-BR"/>
              </w:rPr>
              <w:t>( 10 - 12’)</w:t>
            </w:r>
          </w:p>
          <w:p w14:paraId="78E40822" w14:textId="77777777" w:rsidR="007E1840" w:rsidRDefault="00246E33" w:rsidP="00246E33">
            <w:pPr>
              <w:spacing w:after="0" w:line="240" w:lineRule="auto"/>
              <w:jc w:val="both"/>
              <w:rPr>
                <w:rFonts w:ascii="Times New Roman" w:hAnsi="Times New Roman" w:cs="Times New Roman"/>
                <w:b/>
                <w:color w:val="000000"/>
                <w:sz w:val="28"/>
                <w:szCs w:val="28"/>
              </w:rPr>
            </w:pPr>
            <w:r w:rsidRPr="00264626">
              <w:rPr>
                <w:rFonts w:ascii="Times New Roman" w:hAnsi="Times New Roman" w:cs="Times New Roman"/>
                <w:b/>
                <w:color w:val="000000"/>
                <w:sz w:val="28"/>
                <w:szCs w:val="28"/>
              </w:rPr>
              <w:t>a. Mục tiêu:</w:t>
            </w:r>
          </w:p>
          <w:p w14:paraId="46E9B3BF" w14:textId="0E08189E" w:rsidR="00246E33" w:rsidRPr="007E1840" w:rsidRDefault="007E1840" w:rsidP="007E1840">
            <w:pPr>
              <w:spacing w:after="0" w:line="276" w:lineRule="auto"/>
              <w:rPr>
                <w:rFonts w:ascii="Times New Roman" w:hAnsi="Times New Roman" w:cs="Times New Roman"/>
                <w:bCs/>
                <w:sz w:val="28"/>
                <w:szCs w:val="28"/>
                <w:lang w:val="vi-VN"/>
              </w:rPr>
            </w:pPr>
            <w:r w:rsidRPr="0014275A">
              <w:rPr>
                <w:rFonts w:ascii="Times New Roman" w:hAnsi="Times New Roman" w:cs="Times New Roman"/>
                <w:bCs/>
                <w:sz w:val="28"/>
                <w:szCs w:val="28"/>
                <w:lang w:val="vi-VN"/>
              </w:rPr>
              <w:t>- Nhận biết được đơn vị đo góc: độ (</w:t>
            </w:r>
            <w:r w:rsidRPr="0014275A">
              <w:rPr>
                <w:rFonts w:ascii="Times New Roman" w:hAnsi="Times New Roman" w:cs="Times New Roman"/>
                <w:bCs/>
                <w:sz w:val="28"/>
                <w:szCs w:val="28"/>
                <w:vertAlign w:val="superscript"/>
                <w:lang w:val="vi-VN"/>
              </w:rPr>
              <w:t>o</w:t>
            </w:r>
            <w:r w:rsidRPr="0014275A">
              <w:rPr>
                <w:rFonts w:ascii="Times New Roman" w:hAnsi="Times New Roman" w:cs="Times New Roman"/>
                <w:bCs/>
                <w:sz w:val="28"/>
                <w:szCs w:val="28"/>
                <w:lang w:val="vi-VN"/>
              </w:rPr>
              <w:t>).</w:t>
            </w:r>
            <w:r w:rsidR="00246E33" w:rsidRPr="00264626">
              <w:rPr>
                <w:rFonts w:ascii="Times New Roman" w:hAnsi="Times New Roman" w:cs="Times New Roman"/>
                <w:color w:val="000000"/>
                <w:sz w:val="28"/>
                <w:szCs w:val="28"/>
              </w:rPr>
              <w:t xml:space="preserve"> </w:t>
            </w:r>
          </w:p>
          <w:p w14:paraId="436814EB" w14:textId="464D3D4D" w:rsidR="00246E33" w:rsidRPr="007E1840" w:rsidRDefault="00F65A07" w:rsidP="007E1840">
            <w:pPr>
              <w:spacing w:after="0" w:line="240" w:lineRule="auto"/>
              <w:jc w:val="both"/>
              <w:rPr>
                <w:rFonts w:ascii="Times New Roman" w:hAnsi="Times New Roman" w:cs="Times New Roman"/>
                <w:b/>
                <w:color w:val="000000"/>
                <w:sz w:val="28"/>
                <w:szCs w:val="28"/>
              </w:rPr>
            </w:pPr>
            <w:r w:rsidRPr="00264626">
              <w:rPr>
                <w:rFonts w:ascii="Times New Roman" w:hAnsi="Times New Roman" w:cs="Times New Roman"/>
                <w:b/>
                <w:color w:val="000000"/>
                <w:sz w:val="28"/>
                <w:szCs w:val="28"/>
              </w:rPr>
              <w:t>b. Cách tiế</w:t>
            </w:r>
            <w:r w:rsidR="007E1840">
              <w:rPr>
                <w:rFonts w:ascii="Times New Roman" w:hAnsi="Times New Roman" w:cs="Times New Roman"/>
                <w:b/>
                <w:color w:val="000000"/>
                <w:sz w:val="28"/>
                <w:szCs w:val="28"/>
              </w:rPr>
              <w:t>n hành:</w:t>
            </w:r>
          </w:p>
        </w:tc>
        <w:tc>
          <w:tcPr>
            <w:tcW w:w="3827" w:type="dxa"/>
            <w:shd w:val="clear" w:color="auto" w:fill="auto"/>
          </w:tcPr>
          <w:p w14:paraId="0AF759EF" w14:textId="77777777" w:rsidR="0014275A" w:rsidRPr="00264626" w:rsidRDefault="0014275A" w:rsidP="002D131F">
            <w:pPr>
              <w:snapToGrid w:val="0"/>
              <w:spacing w:after="0" w:line="240" w:lineRule="auto"/>
              <w:ind w:left="720"/>
              <w:rPr>
                <w:rFonts w:ascii="Times New Roman" w:hAnsi="Times New Roman" w:cs="Times New Roman"/>
                <w:sz w:val="28"/>
                <w:szCs w:val="28"/>
              </w:rPr>
            </w:pPr>
          </w:p>
        </w:tc>
      </w:tr>
      <w:tr w:rsidR="0014275A" w:rsidRPr="00A34554" w14:paraId="01FB1D02" w14:textId="77777777" w:rsidTr="002D131F">
        <w:tc>
          <w:tcPr>
            <w:tcW w:w="5353" w:type="dxa"/>
            <w:shd w:val="clear" w:color="auto" w:fill="auto"/>
          </w:tcPr>
          <w:p w14:paraId="508D6162" w14:textId="77777777" w:rsidR="0014275A" w:rsidRPr="00264626" w:rsidRDefault="0014275A" w:rsidP="002D131F">
            <w:pPr>
              <w:snapToGrid w:val="0"/>
              <w:spacing w:after="0" w:line="240" w:lineRule="auto"/>
              <w:rPr>
                <w:rFonts w:ascii="Times New Roman" w:eastAsia="Times New Roman" w:hAnsi="Times New Roman" w:cs="Times New Roman"/>
                <w:iCs/>
                <w:sz w:val="28"/>
                <w:szCs w:val="28"/>
                <w:lang w:val="vi-VN"/>
              </w:rPr>
            </w:pPr>
            <w:r w:rsidRPr="00264626">
              <w:rPr>
                <w:rFonts w:ascii="Times New Roman" w:hAnsi="Times New Roman" w:cs="Times New Roman"/>
                <w:color w:val="000000"/>
                <w:sz w:val="28"/>
                <w:szCs w:val="28"/>
                <w:lang w:val="nb-NO"/>
              </w:rPr>
              <w:t>a. Yêu cầu HS quan sát 2 góc nhọn AOB và MPN.</w:t>
            </w:r>
          </w:p>
          <w:p w14:paraId="5ADDD26E" w14:textId="77777777" w:rsidR="0014275A" w:rsidRPr="00264626" w:rsidRDefault="0014275A" w:rsidP="002D131F">
            <w:pPr>
              <w:spacing w:after="0" w:line="240" w:lineRule="auto"/>
              <w:jc w:val="both"/>
              <w:rPr>
                <w:rFonts w:ascii="Times New Roman" w:hAnsi="Times New Roman" w:cs="Times New Roman"/>
                <w:sz w:val="28"/>
                <w:szCs w:val="28"/>
                <w:lang w:val="vi-VN"/>
              </w:rPr>
            </w:pPr>
            <w:r w:rsidRPr="00264626">
              <w:rPr>
                <w:rFonts w:ascii="Times New Roman" w:hAnsi="Times New Roman" w:cs="Times New Roman"/>
                <w:sz w:val="28"/>
                <w:szCs w:val="28"/>
                <w:lang w:val="vi-VN"/>
              </w:rPr>
              <w:t>+ Theo em, góc nào lớn hơn, góc nào bé hơn ? ( góc MPN lớn hơn góc AOB)</w:t>
            </w:r>
          </w:p>
          <w:p w14:paraId="0ADE9A09" w14:textId="77777777" w:rsidR="0014275A" w:rsidRPr="00264626" w:rsidRDefault="0014275A" w:rsidP="002D131F">
            <w:pPr>
              <w:spacing w:after="0" w:line="240" w:lineRule="auto"/>
              <w:jc w:val="both"/>
              <w:rPr>
                <w:rFonts w:ascii="Times New Roman" w:hAnsi="Times New Roman" w:cs="Times New Roman"/>
                <w:sz w:val="28"/>
                <w:szCs w:val="28"/>
                <w:lang w:val="vi-VN"/>
              </w:rPr>
            </w:pPr>
            <w:r w:rsidRPr="00264626">
              <w:rPr>
                <w:rFonts w:ascii="Times New Roman" w:hAnsi="Times New Roman" w:cs="Times New Roman"/>
                <w:sz w:val="28"/>
                <w:szCs w:val="28"/>
                <w:lang w:val="vi-VN"/>
              </w:rPr>
              <w:t>+ Em làm cách nào để biết điều đó ? ( dùng thước đo để đo)</w:t>
            </w:r>
          </w:p>
          <w:p w14:paraId="18C7F71B" w14:textId="77777777" w:rsidR="0014275A" w:rsidRPr="00264626" w:rsidRDefault="0014275A" w:rsidP="002D131F">
            <w:pPr>
              <w:snapToGrid w:val="0"/>
              <w:spacing w:after="0" w:line="240" w:lineRule="auto"/>
              <w:rPr>
                <w:rFonts w:ascii="Times New Roman" w:hAnsi="Times New Roman" w:cs="Times New Roman"/>
                <w:color w:val="000000"/>
                <w:sz w:val="28"/>
                <w:szCs w:val="28"/>
                <w:lang w:val="nb-NO"/>
              </w:rPr>
            </w:pPr>
            <w:r w:rsidRPr="00264626">
              <w:rPr>
                <w:rFonts w:ascii="Times New Roman" w:hAnsi="Times New Roman" w:cs="Times New Roman"/>
                <w:color w:val="000000"/>
                <w:sz w:val="28"/>
                <w:szCs w:val="28"/>
                <w:lang w:val="nb-NO"/>
              </w:rPr>
              <w:t>- GV giới thiệu: Để đo độ lớn của góc ta cần dùng thước đo độ - Cho HS quan sát thước đo độ.</w:t>
            </w:r>
          </w:p>
          <w:p w14:paraId="4A5F8440" w14:textId="77777777" w:rsidR="0014275A" w:rsidRPr="00264626" w:rsidRDefault="0014275A" w:rsidP="002D131F">
            <w:pPr>
              <w:snapToGrid w:val="0"/>
              <w:spacing w:after="0" w:line="240" w:lineRule="auto"/>
              <w:rPr>
                <w:rFonts w:ascii="Times New Roman" w:hAnsi="Times New Roman" w:cs="Times New Roman"/>
                <w:color w:val="000000"/>
                <w:sz w:val="28"/>
                <w:szCs w:val="28"/>
                <w:lang w:val="nb-NO"/>
              </w:rPr>
            </w:pPr>
            <w:r w:rsidRPr="00264626">
              <w:rPr>
                <w:rFonts w:ascii="Times New Roman" w:hAnsi="Times New Roman" w:cs="Times New Roman"/>
                <w:color w:val="000000"/>
                <w:sz w:val="28"/>
                <w:szCs w:val="28"/>
                <w:lang w:val="nb-NO"/>
              </w:rPr>
              <w:t xml:space="preserve">+ Độ là đơn vị đo góc, kí hiệu là </w:t>
            </w:r>
            <w:r w:rsidRPr="00264626">
              <w:rPr>
                <w:rFonts w:ascii="Times New Roman" w:hAnsi="Times New Roman" w:cs="Times New Roman"/>
                <w:color w:val="000000"/>
                <w:sz w:val="28"/>
                <w:szCs w:val="28"/>
                <w:vertAlign w:val="superscript"/>
                <w:lang w:val="nb-NO"/>
              </w:rPr>
              <w:t>o</w:t>
            </w:r>
            <w:r w:rsidRPr="00264626">
              <w:rPr>
                <w:rFonts w:ascii="Times New Roman" w:hAnsi="Times New Roman" w:cs="Times New Roman"/>
                <w:color w:val="000000"/>
                <w:sz w:val="28"/>
                <w:szCs w:val="28"/>
                <w:lang w:val="nb-NO"/>
              </w:rPr>
              <w:t xml:space="preserve"> (viết ở trên số). Chẳng hạn một độ viết là 1</w:t>
            </w:r>
            <w:r w:rsidRPr="00264626">
              <w:rPr>
                <w:rFonts w:ascii="Times New Roman" w:hAnsi="Times New Roman" w:cs="Times New Roman"/>
                <w:color w:val="000000"/>
                <w:sz w:val="28"/>
                <w:szCs w:val="28"/>
                <w:vertAlign w:val="superscript"/>
                <w:lang w:val="nb-NO"/>
              </w:rPr>
              <w:t>o</w:t>
            </w:r>
            <w:r w:rsidRPr="00264626">
              <w:rPr>
                <w:rFonts w:ascii="Times New Roman" w:hAnsi="Times New Roman" w:cs="Times New Roman"/>
                <w:color w:val="000000"/>
                <w:sz w:val="28"/>
                <w:szCs w:val="28"/>
                <w:lang w:val="nb-NO"/>
              </w:rPr>
              <w:t xml:space="preserve">. </w:t>
            </w:r>
          </w:p>
          <w:p w14:paraId="4D6162FE" w14:textId="77777777" w:rsidR="0014275A" w:rsidRPr="00264626" w:rsidRDefault="0014275A" w:rsidP="002D131F">
            <w:pPr>
              <w:snapToGrid w:val="0"/>
              <w:spacing w:after="0" w:line="240" w:lineRule="auto"/>
              <w:rPr>
                <w:rFonts w:ascii="Times New Roman" w:hAnsi="Times New Roman" w:cs="Times New Roman"/>
                <w:color w:val="000000"/>
                <w:sz w:val="28"/>
                <w:szCs w:val="28"/>
                <w:lang w:val="nb-NO"/>
              </w:rPr>
            </w:pPr>
            <w:r w:rsidRPr="00264626">
              <w:rPr>
                <w:rFonts w:ascii="Times New Roman" w:hAnsi="Times New Roman" w:cs="Times New Roman"/>
                <w:color w:val="000000"/>
                <w:sz w:val="28"/>
                <w:szCs w:val="28"/>
                <w:lang w:val="nb-NO"/>
              </w:rPr>
              <w:t>- GV thao tác sử dụng thước đo độ đo góc AOB và góc MPN</w:t>
            </w:r>
          </w:p>
          <w:p w14:paraId="2C1F78A6" w14:textId="77777777" w:rsidR="0014275A" w:rsidRPr="00264626" w:rsidRDefault="0014275A" w:rsidP="002D131F">
            <w:pPr>
              <w:spacing w:after="0" w:line="240" w:lineRule="auto"/>
              <w:jc w:val="both"/>
              <w:rPr>
                <w:rFonts w:ascii="Times New Roman" w:hAnsi="Times New Roman" w:cs="Times New Roman"/>
                <w:color w:val="000000"/>
                <w:sz w:val="28"/>
                <w:szCs w:val="28"/>
                <w:lang w:val="fr-FR"/>
              </w:rPr>
            </w:pPr>
            <w:r w:rsidRPr="00264626">
              <w:rPr>
                <w:rFonts w:ascii="Times New Roman" w:hAnsi="Times New Roman" w:cs="Times New Roman"/>
                <w:color w:val="000000"/>
                <w:sz w:val="28"/>
                <w:szCs w:val="28"/>
                <w:lang w:val="nb-NO"/>
              </w:rPr>
              <w:t>+ Góc đỉnh O, cạnh OA, OB bằng ba mươi độ. Ba mươi độ viết là 30</w:t>
            </w:r>
            <w:r w:rsidRPr="00264626">
              <w:rPr>
                <w:rFonts w:ascii="Times New Roman" w:hAnsi="Times New Roman" w:cs="Times New Roman"/>
                <w:color w:val="000000"/>
                <w:sz w:val="28"/>
                <w:szCs w:val="28"/>
                <w:vertAlign w:val="superscript"/>
                <w:lang w:val="nb-NO"/>
              </w:rPr>
              <w:t>o</w:t>
            </w:r>
          </w:p>
        </w:tc>
        <w:tc>
          <w:tcPr>
            <w:tcW w:w="3827" w:type="dxa"/>
            <w:shd w:val="clear" w:color="auto" w:fill="auto"/>
          </w:tcPr>
          <w:p w14:paraId="4E6451FE" w14:textId="77777777" w:rsidR="0014275A" w:rsidRPr="00264626" w:rsidRDefault="0014275A" w:rsidP="002D131F">
            <w:pPr>
              <w:snapToGrid w:val="0"/>
              <w:spacing w:after="0" w:line="240" w:lineRule="auto"/>
              <w:rPr>
                <w:rFonts w:ascii="Times New Roman" w:hAnsi="Times New Roman" w:cs="Times New Roman"/>
                <w:sz w:val="28"/>
                <w:szCs w:val="28"/>
              </w:rPr>
            </w:pPr>
            <w:r w:rsidRPr="00264626">
              <w:rPr>
                <w:rFonts w:ascii="Times New Roman" w:hAnsi="Times New Roman" w:cs="Times New Roman"/>
                <w:sz w:val="28"/>
                <w:szCs w:val="28"/>
              </w:rPr>
              <w:t xml:space="preserve">- Quan sát </w:t>
            </w:r>
          </w:p>
          <w:p w14:paraId="79AA675E" w14:textId="77777777" w:rsidR="0014275A" w:rsidRPr="00264626" w:rsidRDefault="0014275A" w:rsidP="002D131F">
            <w:pPr>
              <w:snapToGrid w:val="0"/>
              <w:spacing w:after="0" w:line="240" w:lineRule="auto"/>
              <w:rPr>
                <w:rFonts w:ascii="Times New Roman" w:hAnsi="Times New Roman" w:cs="Times New Roman"/>
                <w:sz w:val="28"/>
                <w:szCs w:val="28"/>
              </w:rPr>
            </w:pPr>
          </w:p>
          <w:p w14:paraId="194C8925" w14:textId="77777777" w:rsidR="0014275A" w:rsidRPr="00264626" w:rsidRDefault="0014275A" w:rsidP="002D131F">
            <w:pPr>
              <w:snapToGrid w:val="0"/>
              <w:spacing w:after="0" w:line="240" w:lineRule="auto"/>
              <w:rPr>
                <w:rFonts w:ascii="Times New Roman" w:hAnsi="Times New Roman" w:cs="Times New Roman"/>
                <w:sz w:val="28"/>
                <w:szCs w:val="28"/>
              </w:rPr>
            </w:pPr>
            <w:r w:rsidRPr="00264626">
              <w:rPr>
                <w:rFonts w:ascii="Times New Roman" w:hAnsi="Times New Roman" w:cs="Times New Roman"/>
                <w:sz w:val="28"/>
                <w:szCs w:val="28"/>
              </w:rPr>
              <w:t>+ Trả lời</w:t>
            </w:r>
          </w:p>
          <w:p w14:paraId="28361DFE" w14:textId="77777777" w:rsidR="0014275A" w:rsidRPr="00264626" w:rsidRDefault="0014275A" w:rsidP="002D131F">
            <w:pPr>
              <w:snapToGrid w:val="0"/>
              <w:spacing w:after="0" w:line="240" w:lineRule="auto"/>
              <w:rPr>
                <w:rFonts w:ascii="Times New Roman" w:hAnsi="Times New Roman" w:cs="Times New Roman"/>
                <w:sz w:val="28"/>
                <w:szCs w:val="28"/>
              </w:rPr>
            </w:pPr>
          </w:p>
          <w:p w14:paraId="3F29730A" w14:textId="77777777" w:rsidR="0014275A" w:rsidRPr="00264626" w:rsidRDefault="0014275A" w:rsidP="002D131F">
            <w:pPr>
              <w:snapToGrid w:val="0"/>
              <w:spacing w:after="0" w:line="240" w:lineRule="auto"/>
              <w:rPr>
                <w:rFonts w:ascii="Times New Roman" w:hAnsi="Times New Roman" w:cs="Times New Roman"/>
                <w:sz w:val="28"/>
                <w:szCs w:val="28"/>
              </w:rPr>
            </w:pPr>
          </w:p>
          <w:p w14:paraId="342F1156" w14:textId="77777777" w:rsidR="0014275A" w:rsidRPr="00264626" w:rsidRDefault="0014275A" w:rsidP="002D131F">
            <w:pPr>
              <w:snapToGrid w:val="0"/>
              <w:spacing w:after="0" w:line="240" w:lineRule="auto"/>
              <w:rPr>
                <w:rFonts w:ascii="Times New Roman" w:hAnsi="Times New Roman" w:cs="Times New Roman"/>
                <w:sz w:val="28"/>
                <w:szCs w:val="28"/>
              </w:rPr>
            </w:pPr>
          </w:p>
          <w:p w14:paraId="0CB8EDC2" w14:textId="77777777" w:rsidR="0014275A" w:rsidRPr="00264626" w:rsidRDefault="0014275A" w:rsidP="002D131F">
            <w:pPr>
              <w:snapToGrid w:val="0"/>
              <w:spacing w:after="0" w:line="240" w:lineRule="auto"/>
              <w:rPr>
                <w:rFonts w:ascii="Times New Roman" w:hAnsi="Times New Roman" w:cs="Times New Roman"/>
                <w:sz w:val="28"/>
                <w:szCs w:val="28"/>
              </w:rPr>
            </w:pPr>
          </w:p>
          <w:p w14:paraId="2D85D2F7" w14:textId="77777777" w:rsidR="0014275A" w:rsidRPr="00264626" w:rsidRDefault="0014275A" w:rsidP="002D131F">
            <w:pPr>
              <w:snapToGrid w:val="0"/>
              <w:spacing w:after="0" w:line="240" w:lineRule="auto"/>
              <w:rPr>
                <w:rFonts w:ascii="Times New Roman" w:hAnsi="Times New Roman" w:cs="Times New Roman"/>
                <w:sz w:val="28"/>
                <w:szCs w:val="28"/>
              </w:rPr>
            </w:pPr>
            <w:r w:rsidRPr="00264626">
              <w:rPr>
                <w:rFonts w:ascii="Times New Roman" w:hAnsi="Times New Roman" w:cs="Times New Roman"/>
                <w:sz w:val="28"/>
                <w:szCs w:val="28"/>
                <w:lang w:val="nb-NO"/>
              </w:rPr>
              <w:t>- Quan sát</w:t>
            </w:r>
          </w:p>
        </w:tc>
      </w:tr>
      <w:tr w:rsidR="0014275A" w:rsidRPr="00A34554" w14:paraId="7AE010A2" w14:textId="77777777" w:rsidTr="002D131F">
        <w:tc>
          <w:tcPr>
            <w:tcW w:w="5353" w:type="dxa"/>
            <w:shd w:val="clear" w:color="auto" w:fill="auto"/>
          </w:tcPr>
          <w:p w14:paraId="19948FF3" w14:textId="77777777" w:rsidR="0014275A" w:rsidRPr="00264626" w:rsidRDefault="0014275A" w:rsidP="002D131F">
            <w:pPr>
              <w:snapToGrid w:val="0"/>
              <w:spacing w:after="0" w:line="240" w:lineRule="auto"/>
              <w:jc w:val="both"/>
              <w:rPr>
                <w:rFonts w:ascii="Times New Roman" w:hAnsi="Times New Roman" w:cs="Times New Roman"/>
                <w:color w:val="000000"/>
                <w:sz w:val="28"/>
                <w:szCs w:val="28"/>
                <w:lang w:val="nb-NO"/>
              </w:rPr>
            </w:pPr>
            <w:r w:rsidRPr="00264626">
              <w:rPr>
                <w:rFonts w:ascii="Times New Roman" w:hAnsi="Times New Roman" w:cs="Times New Roman"/>
                <w:color w:val="000000"/>
                <w:sz w:val="28"/>
                <w:szCs w:val="28"/>
                <w:lang w:val="nb-NO"/>
              </w:rPr>
              <w:t>b. Cách đo góc bằng thước đo góc.</w:t>
            </w:r>
          </w:p>
          <w:p w14:paraId="736315EC" w14:textId="77777777" w:rsidR="0014275A" w:rsidRPr="00264626" w:rsidRDefault="0014275A" w:rsidP="002D131F">
            <w:pPr>
              <w:snapToGrid w:val="0"/>
              <w:spacing w:after="0" w:line="240" w:lineRule="auto"/>
              <w:jc w:val="both"/>
              <w:rPr>
                <w:rFonts w:ascii="Times New Roman" w:hAnsi="Times New Roman" w:cs="Times New Roman"/>
                <w:color w:val="000000"/>
                <w:sz w:val="28"/>
                <w:szCs w:val="28"/>
                <w:lang w:val="nb-NO"/>
              </w:rPr>
            </w:pPr>
            <w:r w:rsidRPr="00264626">
              <w:rPr>
                <w:rFonts w:ascii="Times New Roman" w:hAnsi="Times New Roman" w:cs="Times New Roman"/>
                <w:color w:val="000000"/>
                <w:sz w:val="28"/>
                <w:szCs w:val="28"/>
                <w:lang w:val="nb-NO"/>
              </w:rPr>
              <w:t>- GV thao tác trên bảng để HS cùng thực hiện</w:t>
            </w:r>
          </w:p>
          <w:p w14:paraId="3B4CFBDE" w14:textId="77777777" w:rsidR="0014275A" w:rsidRPr="00264626" w:rsidRDefault="0014275A" w:rsidP="002D131F">
            <w:pPr>
              <w:snapToGrid w:val="0"/>
              <w:spacing w:after="0" w:line="240" w:lineRule="auto"/>
              <w:jc w:val="both"/>
              <w:rPr>
                <w:rFonts w:ascii="Times New Roman" w:hAnsi="Times New Roman" w:cs="Times New Roman"/>
                <w:color w:val="000000"/>
                <w:sz w:val="28"/>
                <w:szCs w:val="28"/>
                <w:lang w:val="nb-NO"/>
              </w:rPr>
            </w:pPr>
            <w:r w:rsidRPr="00264626">
              <w:rPr>
                <w:rFonts w:ascii="Times New Roman" w:hAnsi="Times New Roman" w:cs="Times New Roman"/>
                <w:color w:val="000000"/>
                <w:sz w:val="28"/>
                <w:szCs w:val="28"/>
                <w:lang w:val="nb-NO"/>
              </w:rPr>
              <w:t>Đo góc đỉnh O cạnh OA, OB:</w:t>
            </w:r>
          </w:p>
          <w:p w14:paraId="13673451" w14:textId="77777777" w:rsidR="0014275A" w:rsidRPr="00264626" w:rsidRDefault="0014275A" w:rsidP="002D131F">
            <w:pPr>
              <w:snapToGrid w:val="0"/>
              <w:spacing w:after="0" w:line="240" w:lineRule="auto"/>
              <w:jc w:val="both"/>
              <w:rPr>
                <w:rFonts w:ascii="Times New Roman" w:hAnsi="Times New Roman" w:cs="Times New Roman"/>
                <w:color w:val="000000"/>
                <w:sz w:val="28"/>
                <w:szCs w:val="28"/>
                <w:lang w:val="nb-NO"/>
              </w:rPr>
            </w:pPr>
            <w:r w:rsidRPr="00264626">
              <w:rPr>
                <w:rFonts w:ascii="Times New Roman" w:hAnsi="Times New Roman" w:cs="Times New Roman"/>
                <w:color w:val="000000"/>
                <w:sz w:val="28"/>
                <w:szCs w:val="28"/>
                <w:lang w:val="nb-NO"/>
              </w:rPr>
              <w:t>. Đặt đỉnh O của góc trùng với tâm của thước đo góc; cạnh OB nằm trên đường kính của nửa hình tròn của thước.</w:t>
            </w:r>
          </w:p>
          <w:p w14:paraId="794EB188" w14:textId="77777777" w:rsidR="0014275A" w:rsidRPr="00264626" w:rsidRDefault="0014275A" w:rsidP="002D131F">
            <w:pPr>
              <w:snapToGrid w:val="0"/>
              <w:spacing w:after="0" w:line="240" w:lineRule="auto"/>
              <w:jc w:val="both"/>
              <w:rPr>
                <w:rFonts w:ascii="Times New Roman" w:hAnsi="Times New Roman" w:cs="Times New Roman"/>
                <w:color w:val="000000"/>
                <w:sz w:val="28"/>
                <w:szCs w:val="28"/>
                <w:lang w:val="nb-NO"/>
              </w:rPr>
            </w:pPr>
            <w:r w:rsidRPr="00264626">
              <w:rPr>
                <w:rFonts w:ascii="Times New Roman" w:hAnsi="Times New Roman" w:cs="Times New Roman"/>
                <w:color w:val="000000"/>
                <w:sz w:val="28"/>
                <w:szCs w:val="28"/>
                <w:lang w:val="nb-NO"/>
              </w:rPr>
              <w:t>.  Cạnh OA đi qua một vạch trên nửa đường tròn của thước, chẳng hạn vạch ghi số 30, ta được số đo góc đỉnh O, cạnh OA, OB bằng 30</w:t>
            </w:r>
            <w:r w:rsidRPr="00264626">
              <w:rPr>
                <w:rFonts w:ascii="Times New Roman" w:hAnsi="Times New Roman" w:cs="Times New Roman"/>
                <w:color w:val="000000"/>
                <w:sz w:val="28"/>
                <w:szCs w:val="28"/>
                <w:vertAlign w:val="superscript"/>
                <w:lang w:val="nb-NO"/>
              </w:rPr>
              <w:t>o</w:t>
            </w:r>
            <w:r w:rsidRPr="00264626">
              <w:rPr>
                <w:rFonts w:ascii="Times New Roman" w:hAnsi="Times New Roman" w:cs="Times New Roman"/>
                <w:color w:val="000000"/>
                <w:sz w:val="28"/>
                <w:szCs w:val="28"/>
                <w:lang w:val="nb-NO"/>
              </w:rPr>
              <w:t>.</w:t>
            </w:r>
          </w:p>
        </w:tc>
        <w:tc>
          <w:tcPr>
            <w:tcW w:w="3827" w:type="dxa"/>
            <w:shd w:val="clear" w:color="auto" w:fill="auto"/>
          </w:tcPr>
          <w:p w14:paraId="5AFDB1C1" w14:textId="77777777" w:rsidR="0014275A" w:rsidRPr="00264626" w:rsidRDefault="0014275A" w:rsidP="002D131F">
            <w:pPr>
              <w:snapToGrid w:val="0"/>
              <w:spacing w:after="0" w:line="240" w:lineRule="auto"/>
              <w:rPr>
                <w:rFonts w:ascii="Times New Roman" w:hAnsi="Times New Roman" w:cs="Times New Roman"/>
                <w:sz w:val="28"/>
                <w:szCs w:val="28"/>
                <w:lang w:val="nb-NO"/>
              </w:rPr>
            </w:pPr>
          </w:p>
          <w:p w14:paraId="519922FC" w14:textId="77777777" w:rsidR="0014275A" w:rsidRPr="00264626" w:rsidRDefault="0014275A" w:rsidP="002D131F">
            <w:pPr>
              <w:snapToGrid w:val="0"/>
              <w:spacing w:after="0" w:line="240" w:lineRule="auto"/>
              <w:rPr>
                <w:rFonts w:ascii="Times New Roman" w:hAnsi="Times New Roman" w:cs="Times New Roman"/>
                <w:sz w:val="28"/>
                <w:szCs w:val="28"/>
                <w:lang w:val="nb-NO"/>
              </w:rPr>
            </w:pPr>
            <w:r w:rsidRPr="00264626">
              <w:rPr>
                <w:rFonts w:ascii="Times New Roman" w:hAnsi="Times New Roman" w:cs="Times New Roman"/>
                <w:sz w:val="28"/>
                <w:szCs w:val="28"/>
                <w:lang w:val="nb-NO"/>
              </w:rPr>
              <w:t>- Thực hiện trên SGK như GV HD</w:t>
            </w:r>
          </w:p>
        </w:tc>
      </w:tr>
      <w:tr w:rsidR="0014275A" w:rsidRPr="009B35DC" w14:paraId="1B98143B" w14:textId="77777777" w:rsidTr="002D131F">
        <w:tc>
          <w:tcPr>
            <w:tcW w:w="5353" w:type="dxa"/>
            <w:shd w:val="clear" w:color="auto" w:fill="auto"/>
          </w:tcPr>
          <w:p w14:paraId="00EB170F"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sz w:val="28"/>
                <w:szCs w:val="28"/>
                <w:lang w:val="vi-VN"/>
              </w:rPr>
            </w:pPr>
            <w:r w:rsidRPr="00264626">
              <w:rPr>
                <w:rFonts w:ascii="Times New Roman" w:eastAsia="Times New Roman" w:hAnsi="Times New Roman" w:cs="Times New Roman"/>
                <w:sz w:val="28"/>
                <w:szCs w:val="28"/>
                <w:lang w:val="vi-VN"/>
              </w:rPr>
              <w:t>- GV vẽ một, hai góc lên bảng, gọi HS lên thực hành.</w:t>
            </w:r>
          </w:p>
          <w:p w14:paraId="55E045D5"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sz w:val="28"/>
                <w:szCs w:val="28"/>
                <w:lang w:val="vi-VN"/>
              </w:rPr>
            </w:pPr>
            <w:r w:rsidRPr="00264626">
              <w:rPr>
                <w:rFonts w:ascii="Times New Roman" w:eastAsia="Times New Roman" w:hAnsi="Times New Roman" w:cs="Times New Roman"/>
                <w:sz w:val="28"/>
                <w:szCs w:val="28"/>
                <w:lang w:val="vi-VN"/>
              </w:rPr>
              <w:t>- GV lưu ý HS cách cầm thước đo sao cho chính xác</w:t>
            </w:r>
          </w:p>
        </w:tc>
        <w:tc>
          <w:tcPr>
            <w:tcW w:w="3827" w:type="dxa"/>
            <w:shd w:val="clear" w:color="auto" w:fill="auto"/>
          </w:tcPr>
          <w:p w14:paraId="17E3DCBE" w14:textId="77777777" w:rsidR="0014275A" w:rsidRPr="00264626" w:rsidRDefault="0014275A" w:rsidP="002D131F">
            <w:pPr>
              <w:snapToGrid w:val="0"/>
              <w:spacing w:after="0" w:line="240" w:lineRule="auto"/>
              <w:rPr>
                <w:rFonts w:ascii="Times New Roman" w:hAnsi="Times New Roman" w:cs="Times New Roman"/>
                <w:sz w:val="28"/>
                <w:szCs w:val="28"/>
              </w:rPr>
            </w:pPr>
            <w:r w:rsidRPr="00264626">
              <w:rPr>
                <w:rFonts w:ascii="Times New Roman" w:hAnsi="Times New Roman" w:cs="Times New Roman"/>
                <w:sz w:val="28"/>
                <w:szCs w:val="28"/>
                <w:lang w:val="vi-VN"/>
              </w:rPr>
              <w:t xml:space="preserve">- HS </w:t>
            </w:r>
            <w:r w:rsidRPr="00264626">
              <w:rPr>
                <w:rFonts w:ascii="Times New Roman" w:hAnsi="Times New Roman" w:cs="Times New Roman"/>
                <w:sz w:val="28"/>
                <w:szCs w:val="28"/>
              </w:rPr>
              <w:t>lên thực hành</w:t>
            </w:r>
          </w:p>
        </w:tc>
      </w:tr>
      <w:tr w:rsidR="0014275A" w:rsidRPr="009B35DC" w14:paraId="28CBDA8B" w14:textId="77777777" w:rsidTr="002D131F">
        <w:tc>
          <w:tcPr>
            <w:tcW w:w="5353" w:type="dxa"/>
            <w:shd w:val="clear" w:color="auto" w:fill="auto"/>
          </w:tcPr>
          <w:p w14:paraId="42E5ACDB" w14:textId="61071C8B" w:rsidR="0014275A" w:rsidRPr="00264626" w:rsidRDefault="0014275A" w:rsidP="002D131F">
            <w:pPr>
              <w:tabs>
                <w:tab w:val="left" w:pos="402"/>
              </w:tabs>
              <w:snapToGrid w:val="0"/>
              <w:spacing w:after="0" w:line="240" w:lineRule="auto"/>
              <w:rPr>
                <w:rFonts w:ascii="Times New Roman" w:eastAsia="Times New Roman" w:hAnsi="Times New Roman" w:cs="Times New Roman"/>
                <w:b/>
                <w:bCs/>
                <w:sz w:val="28"/>
                <w:szCs w:val="28"/>
                <w:lang w:val="pt-BR"/>
              </w:rPr>
            </w:pPr>
            <w:r w:rsidRPr="00264626">
              <w:rPr>
                <w:rFonts w:ascii="Times New Roman" w:eastAsia="Times New Roman" w:hAnsi="Times New Roman" w:cs="Times New Roman"/>
                <w:b/>
                <w:bCs/>
                <w:sz w:val="28"/>
                <w:szCs w:val="28"/>
                <w:lang w:val="pt-BR"/>
              </w:rPr>
              <w:lastRenderedPageBreak/>
              <w:t>3. Luyện tập, thực hành:</w:t>
            </w:r>
            <w:r w:rsidR="00F05AC9">
              <w:rPr>
                <w:rFonts w:ascii="Times New Roman" w:eastAsia="Times New Roman" w:hAnsi="Times New Roman" w:cs="Times New Roman"/>
                <w:b/>
                <w:bCs/>
                <w:sz w:val="28"/>
                <w:szCs w:val="28"/>
                <w:lang w:val="pt-BR"/>
              </w:rPr>
              <w:t>( 12 - 15’)</w:t>
            </w:r>
            <w:r w:rsidRPr="00264626">
              <w:rPr>
                <w:rFonts w:ascii="Times New Roman" w:eastAsia="Times New Roman" w:hAnsi="Times New Roman" w:cs="Times New Roman"/>
                <w:b/>
                <w:bCs/>
                <w:sz w:val="28"/>
                <w:szCs w:val="28"/>
                <w:lang w:val="pt-BR"/>
              </w:rPr>
              <w:t xml:space="preserve"> </w:t>
            </w:r>
          </w:p>
          <w:p w14:paraId="7CA01B01" w14:textId="77777777" w:rsidR="00B36E84" w:rsidRDefault="00F65A07" w:rsidP="00F65A07">
            <w:pPr>
              <w:spacing w:after="0" w:line="240" w:lineRule="auto"/>
              <w:jc w:val="both"/>
              <w:rPr>
                <w:rFonts w:ascii="Times New Roman" w:hAnsi="Times New Roman" w:cs="Times New Roman"/>
                <w:b/>
                <w:color w:val="000000"/>
                <w:sz w:val="28"/>
                <w:szCs w:val="28"/>
              </w:rPr>
            </w:pPr>
            <w:r w:rsidRPr="00264626">
              <w:rPr>
                <w:rFonts w:ascii="Times New Roman" w:hAnsi="Times New Roman" w:cs="Times New Roman"/>
                <w:b/>
                <w:color w:val="000000"/>
                <w:sz w:val="28"/>
                <w:szCs w:val="28"/>
              </w:rPr>
              <w:t>a. Mục tiêu:</w:t>
            </w:r>
          </w:p>
          <w:p w14:paraId="11D61405" w14:textId="77777777" w:rsidR="00B36E84" w:rsidRPr="0014275A" w:rsidRDefault="00B36E84" w:rsidP="00B36E84">
            <w:pPr>
              <w:spacing w:after="0" w:line="276" w:lineRule="auto"/>
              <w:rPr>
                <w:rFonts w:ascii="Times New Roman" w:hAnsi="Times New Roman" w:cs="Times New Roman"/>
                <w:bCs/>
                <w:sz w:val="28"/>
                <w:szCs w:val="28"/>
                <w:lang w:val="pt-BR"/>
              </w:rPr>
            </w:pPr>
            <w:r w:rsidRPr="0014275A">
              <w:rPr>
                <w:rFonts w:ascii="Times New Roman" w:hAnsi="Times New Roman" w:cs="Times New Roman"/>
                <w:bCs/>
                <w:sz w:val="28"/>
                <w:szCs w:val="28"/>
                <w:lang w:val="pt-BR"/>
              </w:rPr>
              <w:t xml:space="preserve">- </w:t>
            </w:r>
            <w:r w:rsidRPr="0014275A">
              <w:rPr>
                <w:rFonts w:ascii="Times New Roman" w:hAnsi="Times New Roman" w:cs="Times New Roman"/>
                <w:bCs/>
                <w:sz w:val="28"/>
                <w:szCs w:val="28"/>
                <w:lang w:val="vi-VN"/>
              </w:rPr>
              <w:t>Sử dụng được thước đo góc</w:t>
            </w:r>
            <w:r w:rsidRPr="0014275A">
              <w:rPr>
                <w:rFonts w:ascii="Times New Roman" w:hAnsi="Times New Roman" w:cs="Times New Roman"/>
                <w:bCs/>
                <w:sz w:val="28"/>
                <w:szCs w:val="28"/>
                <w:lang w:val="pt-BR"/>
              </w:rPr>
              <w:t xml:space="preserve"> </w:t>
            </w:r>
            <w:r w:rsidRPr="0014275A">
              <w:rPr>
                <w:rFonts w:ascii="Times New Roman" w:hAnsi="Times New Roman" w:cs="Times New Roman"/>
                <w:bCs/>
                <w:sz w:val="28"/>
                <w:szCs w:val="28"/>
                <w:lang w:val="vi-VN"/>
              </w:rPr>
              <w:t>để đo các góc: 60</w:t>
            </w:r>
            <w:r w:rsidRPr="0014275A">
              <w:rPr>
                <w:rFonts w:ascii="Times New Roman" w:hAnsi="Times New Roman" w:cs="Times New Roman"/>
                <w:bCs/>
                <w:sz w:val="28"/>
                <w:szCs w:val="28"/>
                <w:vertAlign w:val="superscript"/>
                <w:lang w:val="vi-VN"/>
              </w:rPr>
              <w:t>o</w:t>
            </w:r>
            <w:r w:rsidRPr="0014275A">
              <w:rPr>
                <w:rFonts w:ascii="Times New Roman" w:hAnsi="Times New Roman" w:cs="Times New Roman"/>
                <w:bCs/>
                <w:sz w:val="28"/>
                <w:szCs w:val="28"/>
                <w:lang w:val="vi-VN"/>
              </w:rPr>
              <w:t>, 90</w:t>
            </w:r>
            <w:r w:rsidRPr="0014275A">
              <w:rPr>
                <w:rFonts w:ascii="Times New Roman" w:hAnsi="Times New Roman" w:cs="Times New Roman"/>
                <w:bCs/>
                <w:sz w:val="28"/>
                <w:szCs w:val="28"/>
                <w:vertAlign w:val="superscript"/>
                <w:lang w:val="vi-VN"/>
              </w:rPr>
              <w:t>o</w:t>
            </w:r>
            <w:r w:rsidRPr="0014275A">
              <w:rPr>
                <w:rFonts w:ascii="Times New Roman" w:hAnsi="Times New Roman" w:cs="Times New Roman"/>
                <w:bCs/>
                <w:sz w:val="28"/>
                <w:szCs w:val="28"/>
                <w:lang w:val="vi-VN"/>
              </w:rPr>
              <w:t>, 120</w:t>
            </w:r>
            <w:r w:rsidRPr="0014275A">
              <w:rPr>
                <w:rFonts w:ascii="Times New Roman" w:hAnsi="Times New Roman" w:cs="Times New Roman"/>
                <w:bCs/>
                <w:sz w:val="28"/>
                <w:szCs w:val="28"/>
                <w:vertAlign w:val="superscript"/>
                <w:lang w:val="vi-VN"/>
              </w:rPr>
              <w:t>o</w:t>
            </w:r>
            <w:r w:rsidRPr="0014275A">
              <w:rPr>
                <w:rFonts w:ascii="Times New Roman" w:hAnsi="Times New Roman" w:cs="Times New Roman"/>
                <w:bCs/>
                <w:sz w:val="28"/>
                <w:szCs w:val="28"/>
                <w:lang w:val="vi-VN"/>
              </w:rPr>
              <w:t>, 180</w:t>
            </w:r>
            <w:r w:rsidRPr="0014275A">
              <w:rPr>
                <w:rFonts w:ascii="Times New Roman" w:hAnsi="Times New Roman" w:cs="Times New Roman"/>
                <w:bCs/>
                <w:sz w:val="28"/>
                <w:szCs w:val="28"/>
                <w:vertAlign w:val="superscript"/>
                <w:lang w:val="pt-BR"/>
              </w:rPr>
              <w:t>o</w:t>
            </w:r>
            <w:r w:rsidRPr="0014275A">
              <w:rPr>
                <w:rFonts w:ascii="Times New Roman" w:hAnsi="Times New Roman" w:cs="Times New Roman"/>
                <w:bCs/>
                <w:sz w:val="28"/>
                <w:szCs w:val="28"/>
                <w:lang w:val="pt-BR"/>
              </w:rPr>
              <w:t>.</w:t>
            </w:r>
          </w:p>
          <w:p w14:paraId="5CCABB69" w14:textId="77777777" w:rsidR="00B36E84" w:rsidRPr="0014275A" w:rsidRDefault="00B36E84" w:rsidP="00B36E84">
            <w:pPr>
              <w:spacing w:after="0" w:line="276" w:lineRule="auto"/>
              <w:rPr>
                <w:rFonts w:ascii="Times New Roman" w:hAnsi="Times New Roman" w:cs="Times New Roman"/>
                <w:sz w:val="28"/>
                <w:szCs w:val="28"/>
                <w:lang w:val="vi-VN"/>
              </w:rPr>
            </w:pPr>
            <w:r w:rsidRPr="0014275A">
              <w:rPr>
                <w:rFonts w:ascii="Times New Roman" w:hAnsi="Times New Roman" w:cs="Times New Roman"/>
                <w:sz w:val="28"/>
                <w:szCs w:val="28"/>
                <w:lang w:val="vi-VN"/>
              </w:rPr>
              <w:t>- Đọc viết đúng đơn vị đo góc; sử dụng thước đo góc đo được đúng các góc theo yêu cầu.</w:t>
            </w:r>
          </w:p>
          <w:p w14:paraId="344CDF8B" w14:textId="518BA337" w:rsidR="00F65A07" w:rsidRPr="00B36E84" w:rsidRDefault="00F65A07" w:rsidP="00B36E84">
            <w:pPr>
              <w:spacing w:after="0" w:line="240" w:lineRule="auto"/>
              <w:jc w:val="both"/>
              <w:rPr>
                <w:rFonts w:ascii="Times New Roman" w:hAnsi="Times New Roman" w:cs="Times New Roman"/>
                <w:b/>
                <w:color w:val="000000"/>
                <w:sz w:val="28"/>
                <w:szCs w:val="28"/>
              </w:rPr>
            </w:pPr>
            <w:r w:rsidRPr="00264626">
              <w:rPr>
                <w:rFonts w:ascii="Times New Roman" w:hAnsi="Times New Roman" w:cs="Times New Roman"/>
                <w:b/>
                <w:color w:val="000000"/>
                <w:sz w:val="28"/>
                <w:szCs w:val="28"/>
              </w:rPr>
              <w:t>b. Cách tiế</w:t>
            </w:r>
            <w:r w:rsidR="00B36E84">
              <w:rPr>
                <w:rFonts w:ascii="Times New Roman" w:hAnsi="Times New Roman" w:cs="Times New Roman"/>
                <w:b/>
                <w:color w:val="000000"/>
                <w:sz w:val="28"/>
                <w:szCs w:val="28"/>
              </w:rPr>
              <w:t>n hành:</w:t>
            </w:r>
          </w:p>
        </w:tc>
        <w:tc>
          <w:tcPr>
            <w:tcW w:w="3827" w:type="dxa"/>
            <w:shd w:val="clear" w:color="auto" w:fill="auto"/>
          </w:tcPr>
          <w:p w14:paraId="0428B59C" w14:textId="77777777" w:rsidR="0014275A" w:rsidRPr="00264626" w:rsidRDefault="0014275A" w:rsidP="002D131F">
            <w:pPr>
              <w:snapToGrid w:val="0"/>
              <w:spacing w:after="0" w:line="240" w:lineRule="auto"/>
              <w:rPr>
                <w:rFonts w:ascii="Times New Roman" w:hAnsi="Times New Roman" w:cs="Times New Roman"/>
                <w:sz w:val="28"/>
                <w:szCs w:val="28"/>
              </w:rPr>
            </w:pPr>
          </w:p>
        </w:tc>
      </w:tr>
      <w:tr w:rsidR="0014275A" w:rsidRPr="00FD223F" w14:paraId="31277A76" w14:textId="77777777" w:rsidTr="002D131F">
        <w:tc>
          <w:tcPr>
            <w:tcW w:w="5353" w:type="dxa"/>
            <w:shd w:val="clear" w:color="auto" w:fill="auto"/>
          </w:tcPr>
          <w:p w14:paraId="2F8BDB2B"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b/>
                <w:bCs/>
                <w:sz w:val="28"/>
                <w:szCs w:val="28"/>
              </w:rPr>
            </w:pPr>
            <w:r w:rsidRPr="00264626">
              <w:rPr>
                <w:rFonts w:ascii="Times New Roman" w:eastAsia="Times New Roman" w:hAnsi="Times New Roman" w:cs="Times New Roman"/>
                <w:b/>
                <w:bCs/>
                <w:sz w:val="28"/>
                <w:szCs w:val="28"/>
              </w:rPr>
              <w:t xml:space="preserve">Bài 1: </w:t>
            </w:r>
          </w:p>
          <w:p w14:paraId="2363BDD7"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sz w:val="28"/>
                <w:szCs w:val="28"/>
              </w:rPr>
            </w:pPr>
            <w:r w:rsidRPr="00264626">
              <w:rPr>
                <w:rFonts w:ascii="Times New Roman" w:eastAsia="Times New Roman" w:hAnsi="Times New Roman" w:cs="Times New Roman"/>
                <w:sz w:val="28"/>
                <w:szCs w:val="28"/>
              </w:rPr>
              <w:t>- Gọi HS đọc bài</w:t>
            </w:r>
            <w:r w:rsidRPr="00264626">
              <w:rPr>
                <w:rFonts w:ascii="Times New Roman" w:eastAsia="Times New Roman" w:hAnsi="Times New Roman" w:cs="Times New Roman"/>
                <w:sz w:val="28"/>
                <w:szCs w:val="28"/>
                <w:lang w:val="vi-VN"/>
              </w:rPr>
              <w:t xml:space="preserve"> toán</w:t>
            </w:r>
            <w:r w:rsidRPr="00264626">
              <w:rPr>
                <w:rFonts w:ascii="Times New Roman" w:eastAsia="Times New Roman" w:hAnsi="Times New Roman" w:cs="Times New Roman"/>
                <w:sz w:val="28"/>
                <w:szCs w:val="28"/>
              </w:rPr>
              <w:t>: Quan sát thước đo góc rồi nêu số đo của mỗi góc.</w:t>
            </w:r>
          </w:p>
          <w:p w14:paraId="4476A3F1"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sz w:val="28"/>
                <w:szCs w:val="28"/>
              </w:rPr>
            </w:pPr>
            <w:r w:rsidRPr="00264626">
              <w:rPr>
                <w:rFonts w:ascii="Times New Roman" w:eastAsia="Times New Roman" w:hAnsi="Times New Roman" w:cs="Times New Roman"/>
                <w:sz w:val="28"/>
                <w:szCs w:val="28"/>
              </w:rPr>
              <w:t>- Yêu cầu HS chia</w:t>
            </w:r>
            <w:r w:rsidRPr="00264626">
              <w:rPr>
                <w:rFonts w:ascii="Times New Roman" w:eastAsia="Times New Roman" w:hAnsi="Times New Roman" w:cs="Times New Roman"/>
                <w:sz w:val="28"/>
                <w:szCs w:val="28"/>
                <w:lang w:val="vi-VN"/>
              </w:rPr>
              <w:t xml:space="preserve"> sẻ</w:t>
            </w:r>
            <w:r w:rsidRPr="00264626">
              <w:rPr>
                <w:rFonts w:ascii="Times New Roman" w:eastAsia="Times New Roman" w:hAnsi="Times New Roman" w:cs="Times New Roman"/>
                <w:sz w:val="28"/>
                <w:szCs w:val="28"/>
              </w:rPr>
              <w:t>.</w:t>
            </w:r>
          </w:p>
          <w:p w14:paraId="167C2F4B"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sz w:val="28"/>
                <w:szCs w:val="28"/>
              </w:rPr>
            </w:pPr>
            <w:r w:rsidRPr="00264626">
              <w:rPr>
                <w:rFonts w:ascii="Times New Roman" w:hAnsi="Times New Roman" w:cs="Times New Roman"/>
                <w:sz w:val="28"/>
                <w:szCs w:val="28"/>
                <w:lang w:val="vi-VN"/>
              </w:rPr>
              <w:t>- HS nêu số đo của mỗi góc : Góc đỉnh O, cạnh OD, OC bằng 90</w:t>
            </w:r>
            <w:r w:rsidRPr="00264626">
              <w:rPr>
                <w:rFonts w:ascii="Times New Roman" w:hAnsi="Times New Roman" w:cs="Times New Roman"/>
                <w:sz w:val="28"/>
                <w:szCs w:val="28"/>
                <w:vertAlign w:val="superscript"/>
                <w:lang w:val="vi-VN"/>
              </w:rPr>
              <w:t>o</w:t>
            </w:r>
            <w:r w:rsidRPr="00264626">
              <w:rPr>
                <w:rFonts w:ascii="Times New Roman" w:hAnsi="Times New Roman" w:cs="Times New Roman"/>
                <w:sz w:val="28"/>
                <w:szCs w:val="28"/>
                <w:lang w:val="vi-VN"/>
              </w:rPr>
              <w:t>; góc đỉnh O, cạnh OE, OM bằng 120</w:t>
            </w:r>
            <w:r w:rsidRPr="00264626">
              <w:rPr>
                <w:rFonts w:ascii="Times New Roman" w:hAnsi="Times New Roman" w:cs="Times New Roman"/>
                <w:sz w:val="28"/>
                <w:szCs w:val="28"/>
                <w:vertAlign w:val="superscript"/>
                <w:lang w:val="vi-VN"/>
              </w:rPr>
              <w:t>o</w:t>
            </w:r>
            <w:r w:rsidRPr="00264626">
              <w:rPr>
                <w:rFonts w:ascii="Times New Roman" w:hAnsi="Times New Roman" w:cs="Times New Roman"/>
                <w:sz w:val="28"/>
                <w:szCs w:val="28"/>
                <w:lang w:val="vi-VN"/>
              </w:rPr>
              <w:t>; góc đỉnh O, cạnh ON, OP bằng 180</w:t>
            </w:r>
            <w:r w:rsidRPr="00264626">
              <w:rPr>
                <w:rFonts w:ascii="Times New Roman" w:hAnsi="Times New Roman" w:cs="Times New Roman"/>
                <w:sz w:val="28"/>
                <w:szCs w:val="28"/>
                <w:vertAlign w:val="superscript"/>
                <w:lang w:val="vi-VN"/>
              </w:rPr>
              <w:t>o</w:t>
            </w:r>
          </w:p>
        </w:tc>
        <w:tc>
          <w:tcPr>
            <w:tcW w:w="3827" w:type="dxa"/>
            <w:shd w:val="clear" w:color="auto" w:fill="auto"/>
          </w:tcPr>
          <w:p w14:paraId="352F0273" w14:textId="77777777" w:rsidR="0014275A" w:rsidRPr="00264626" w:rsidRDefault="0014275A" w:rsidP="002D131F">
            <w:pPr>
              <w:snapToGrid w:val="0"/>
              <w:spacing w:after="0" w:line="240" w:lineRule="auto"/>
              <w:rPr>
                <w:rFonts w:ascii="Times New Roman" w:hAnsi="Times New Roman" w:cs="Times New Roman"/>
                <w:sz w:val="28"/>
                <w:szCs w:val="28"/>
                <w:lang w:val="vi-VN"/>
              </w:rPr>
            </w:pPr>
          </w:p>
          <w:p w14:paraId="677DC413" w14:textId="77777777" w:rsidR="0014275A" w:rsidRPr="00264626" w:rsidRDefault="0014275A" w:rsidP="002D131F">
            <w:pPr>
              <w:snapToGrid w:val="0"/>
              <w:spacing w:after="0" w:line="240" w:lineRule="auto"/>
              <w:rPr>
                <w:rFonts w:ascii="Times New Roman" w:hAnsi="Times New Roman" w:cs="Times New Roman"/>
                <w:sz w:val="28"/>
                <w:szCs w:val="28"/>
                <w:lang w:val="vi-VN"/>
              </w:rPr>
            </w:pPr>
            <w:r w:rsidRPr="00264626">
              <w:rPr>
                <w:rFonts w:ascii="Times New Roman" w:hAnsi="Times New Roman" w:cs="Times New Roman"/>
                <w:sz w:val="28"/>
                <w:szCs w:val="28"/>
                <w:lang w:val="vi-VN"/>
              </w:rPr>
              <w:t>- HS đọc yêu cầu</w:t>
            </w:r>
          </w:p>
          <w:p w14:paraId="5ED805FC" w14:textId="77777777" w:rsidR="0014275A" w:rsidRPr="00264626" w:rsidRDefault="0014275A" w:rsidP="002D131F">
            <w:pPr>
              <w:snapToGrid w:val="0"/>
              <w:spacing w:after="0" w:line="240" w:lineRule="auto"/>
              <w:rPr>
                <w:rFonts w:ascii="Times New Roman" w:hAnsi="Times New Roman" w:cs="Times New Roman"/>
                <w:sz w:val="28"/>
                <w:szCs w:val="28"/>
                <w:lang w:val="vi-VN"/>
              </w:rPr>
            </w:pPr>
            <w:r w:rsidRPr="00264626">
              <w:rPr>
                <w:rFonts w:ascii="Times New Roman" w:hAnsi="Times New Roman" w:cs="Times New Roman"/>
                <w:sz w:val="28"/>
                <w:szCs w:val="28"/>
                <w:lang w:val="vi-VN"/>
              </w:rPr>
              <w:t>- Thực hiện cá nhân</w:t>
            </w:r>
          </w:p>
          <w:p w14:paraId="206A82C5" w14:textId="77777777" w:rsidR="0014275A" w:rsidRPr="00264626" w:rsidRDefault="0014275A" w:rsidP="002D131F">
            <w:pPr>
              <w:snapToGrid w:val="0"/>
              <w:spacing w:after="0" w:line="240" w:lineRule="auto"/>
              <w:rPr>
                <w:rFonts w:ascii="Times New Roman" w:hAnsi="Times New Roman" w:cs="Times New Roman"/>
                <w:sz w:val="28"/>
                <w:szCs w:val="28"/>
                <w:vertAlign w:val="superscript"/>
                <w:lang w:val="vi-VN"/>
              </w:rPr>
            </w:pPr>
          </w:p>
        </w:tc>
      </w:tr>
      <w:tr w:rsidR="0014275A" w:rsidRPr="00D0243B" w14:paraId="25691C1D" w14:textId="77777777" w:rsidTr="002D131F">
        <w:tc>
          <w:tcPr>
            <w:tcW w:w="5353" w:type="dxa"/>
            <w:shd w:val="clear" w:color="auto" w:fill="auto"/>
          </w:tcPr>
          <w:p w14:paraId="5291D1DD"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b/>
                <w:sz w:val="28"/>
                <w:szCs w:val="28"/>
                <w:lang w:val="vi-VN"/>
              </w:rPr>
            </w:pPr>
            <w:r w:rsidRPr="00264626">
              <w:rPr>
                <w:rFonts w:ascii="Times New Roman" w:eastAsia="Times New Roman" w:hAnsi="Times New Roman" w:cs="Times New Roman"/>
                <w:b/>
                <w:sz w:val="28"/>
                <w:szCs w:val="28"/>
                <w:lang w:val="vi-VN"/>
              </w:rPr>
              <w:t>Bài 2.</w:t>
            </w:r>
          </w:p>
          <w:p w14:paraId="3F2CF2B0"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sz w:val="28"/>
                <w:szCs w:val="28"/>
                <w:lang w:val="vi-VN"/>
              </w:rPr>
            </w:pPr>
            <w:r w:rsidRPr="00264626">
              <w:rPr>
                <w:rFonts w:ascii="Times New Roman" w:eastAsia="Times New Roman" w:hAnsi="Times New Roman" w:cs="Times New Roman"/>
                <w:sz w:val="28"/>
                <w:szCs w:val="28"/>
                <w:lang w:val="vi-VN"/>
              </w:rPr>
              <w:t>- Gọi HS đọc bài toán: Quan sát tranh  rồi nêu số đo các góc.</w:t>
            </w:r>
          </w:p>
          <w:p w14:paraId="3A6716E4"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sz w:val="28"/>
                <w:szCs w:val="28"/>
              </w:rPr>
            </w:pPr>
            <w:r w:rsidRPr="00264626">
              <w:rPr>
                <w:rFonts w:ascii="Times New Roman" w:eastAsia="Times New Roman" w:hAnsi="Times New Roman" w:cs="Times New Roman"/>
                <w:sz w:val="28"/>
                <w:szCs w:val="28"/>
              </w:rPr>
              <w:t>- Yêu cầu HS chia</w:t>
            </w:r>
            <w:r w:rsidRPr="00264626">
              <w:rPr>
                <w:rFonts w:ascii="Times New Roman" w:eastAsia="Times New Roman" w:hAnsi="Times New Roman" w:cs="Times New Roman"/>
                <w:sz w:val="28"/>
                <w:szCs w:val="28"/>
                <w:lang w:val="vi-VN"/>
              </w:rPr>
              <w:t xml:space="preserve"> sẻ</w:t>
            </w:r>
            <w:r w:rsidRPr="00264626">
              <w:rPr>
                <w:rFonts w:ascii="Times New Roman" w:eastAsia="Times New Roman" w:hAnsi="Times New Roman" w:cs="Times New Roman"/>
                <w:sz w:val="28"/>
                <w:szCs w:val="28"/>
              </w:rPr>
              <w:t>.</w:t>
            </w:r>
          </w:p>
          <w:p w14:paraId="1FE5F136"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b/>
                <w:bCs/>
                <w:sz w:val="28"/>
                <w:szCs w:val="28"/>
              </w:rPr>
            </w:pPr>
            <w:r w:rsidRPr="00264626">
              <w:rPr>
                <w:rFonts w:ascii="Times New Roman" w:hAnsi="Times New Roman" w:cs="Times New Roman"/>
                <w:sz w:val="28"/>
                <w:szCs w:val="28"/>
                <w:lang w:val="vi-VN"/>
              </w:rPr>
              <w:t>- HS nêu số đo của mỗi góc: Góc đỉnh N, cạnh NM, NH bằng 60</w:t>
            </w:r>
            <w:r w:rsidRPr="00264626">
              <w:rPr>
                <w:rFonts w:ascii="Times New Roman" w:hAnsi="Times New Roman" w:cs="Times New Roman"/>
                <w:sz w:val="28"/>
                <w:szCs w:val="28"/>
                <w:vertAlign w:val="superscript"/>
                <w:lang w:val="vi-VN"/>
              </w:rPr>
              <w:t>o</w:t>
            </w:r>
            <w:r w:rsidRPr="00264626">
              <w:rPr>
                <w:rFonts w:ascii="Times New Roman" w:hAnsi="Times New Roman" w:cs="Times New Roman"/>
                <w:sz w:val="28"/>
                <w:szCs w:val="28"/>
                <w:lang w:val="vi-VN"/>
              </w:rPr>
              <w:t>; góc đỉnh H, cạnh HM, HN bằng 90</w:t>
            </w:r>
            <w:r w:rsidRPr="00264626">
              <w:rPr>
                <w:rFonts w:ascii="Times New Roman" w:hAnsi="Times New Roman" w:cs="Times New Roman"/>
                <w:sz w:val="28"/>
                <w:szCs w:val="28"/>
                <w:vertAlign w:val="superscript"/>
                <w:lang w:val="vi-VN"/>
              </w:rPr>
              <w:t>o</w:t>
            </w:r>
            <w:r w:rsidRPr="00264626">
              <w:rPr>
                <w:rFonts w:ascii="Times New Roman" w:hAnsi="Times New Roman" w:cs="Times New Roman"/>
                <w:sz w:val="28"/>
                <w:szCs w:val="28"/>
                <w:lang w:val="vi-VN"/>
              </w:rPr>
              <w:t>; góc đỉnh C, cạnh CA, CD bằng 120</w:t>
            </w:r>
            <w:r w:rsidRPr="00264626">
              <w:rPr>
                <w:rFonts w:ascii="Times New Roman" w:hAnsi="Times New Roman" w:cs="Times New Roman"/>
                <w:sz w:val="28"/>
                <w:szCs w:val="28"/>
                <w:vertAlign w:val="superscript"/>
                <w:lang w:val="vi-VN"/>
              </w:rPr>
              <w:t>o</w:t>
            </w:r>
            <w:r w:rsidRPr="00264626">
              <w:rPr>
                <w:rFonts w:ascii="Times New Roman" w:hAnsi="Times New Roman" w:cs="Times New Roman"/>
                <w:sz w:val="28"/>
                <w:szCs w:val="28"/>
                <w:lang w:val="vi-VN"/>
              </w:rPr>
              <w:t>, góc đỉnh d, cạnh dA, db bằng 60</w:t>
            </w:r>
            <w:r w:rsidRPr="00264626">
              <w:rPr>
                <w:rFonts w:ascii="Times New Roman" w:hAnsi="Times New Roman" w:cs="Times New Roman"/>
                <w:sz w:val="28"/>
                <w:szCs w:val="28"/>
                <w:vertAlign w:val="superscript"/>
                <w:lang w:val="vi-VN"/>
              </w:rPr>
              <w:t>o</w:t>
            </w:r>
            <w:r w:rsidRPr="00264626">
              <w:rPr>
                <w:rFonts w:ascii="Times New Roman" w:hAnsi="Times New Roman" w:cs="Times New Roman"/>
                <w:sz w:val="28"/>
                <w:szCs w:val="28"/>
                <w:lang w:val="vi-VN"/>
              </w:rPr>
              <w:t>.</w:t>
            </w:r>
          </w:p>
        </w:tc>
        <w:tc>
          <w:tcPr>
            <w:tcW w:w="3827" w:type="dxa"/>
            <w:shd w:val="clear" w:color="auto" w:fill="auto"/>
          </w:tcPr>
          <w:p w14:paraId="536369ED" w14:textId="77777777" w:rsidR="0014275A" w:rsidRPr="00264626" w:rsidRDefault="0014275A" w:rsidP="002D131F">
            <w:pPr>
              <w:snapToGrid w:val="0"/>
              <w:spacing w:after="0" w:line="240" w:lineRule="auto"/>
              <w:rPr>
                <w:rFonts w:ascii="Times New Roman" w:hAnsi="Times New Roman" w:cs="Times New Roman"/>
                <w:sz w:val="28"/>
                <w:szCs w:val="28"/>
                <w:lang w:val="vi-VN"/>
              </w:rPr>
            </w:pPr>
          </w:p>
          <w:p w14:paraId="27E3839D" w14:textId="77777777" w:rsidR="0014275A" w:rsidRPr="00264626" w:rsidRDefault="0014275A" w:rsidP="002D131F">
            <w:pPr>
              <w:snapToGrid w:val="0"/>
              <w:spacing w:after="0" w:line="240" w:lineRule="auto"/>
              <w:rPr>
                <w:rFonts w:ascii="Times New Roman" w:hAnsi="Times New Roman" w:cs="Times New Roman"/>
                <w:sz w:val="28"/>
                <w:szCs w:val="28"/>
                <w:lang w:val="vi-VN"/>
              </w:rPr>
            </w:pPr>
            <w:r w:rsidRPr="00264626">
              <w:rPr>
                <w:rFonts w:ascii="Times New Roman" w:hAnsi="Times New Roman" w:cs="Times New Roman"/>
                <w:sz w:val="28"/>
                <w:szCs w:val="28"/>
                <w:lang w:val="vi-VN"/>
              </w:rPr>
              <w:t>- HS đọc yêu cầu</w:t>
            </w:r>
          </w:p>
          <w:p w14:paraId="5E3CE1B2" w14:textId="77777777" w:rsidR="0014275A" w:rsidRPr="00264626" w:rsidRDefault="0014275A" w:rsidP="002D131F">
            <w:pPr>
              <w:snapToGrid w:val="0"/>
              <w:spacing w:after="0" w:line="240" w:lineRule="auto"/>
              <w:rPr>
                <w:rFonts w:ascii="Times New Roman" w:hAnsi="Times New Roman" w:cs="Times New Roman"/>
                <w:sz w:val="28"/>
                <w:szCs w:val="28"/>
                <w:lang w:val="vi-VN"/>
              </w:rPr>
            </w:pPr>
            <w:r w:rsidRPr="00264626">
              <w:rPr>
                <w:rFonts w:ascii="Times New Roman" w:hAnsi="Times New Roman" w:cs="Times New Roman"/>
                <w:sz w:val="28"/>
                <w:szCs w:val="28"/>
                <w:lang w:val="vi-VN"/>
              </w:rPr>
              <w:t>- Thực hiện cá nhân</w:t>
            </w:r>
          </w:p>
          <w:p w14:paraId="60AB4453" w14:textId="77777777" w:rsidR="0014275A" w:rsidRPr="00264626" w:rsidRDefault="0014275A" w:rsidP="002D131F">
            <w:pPr>
              <w:snapToGrid w:val="0"/>
              <w:spacing w:after="0" w:line="240" w:lineRule="auto"/>
              <w:rPr>
                <w:rFonts w:ascii="Times New Roman" w:hAnsi="Times New Roman" w:cs="Times New Roman"/>
                <w:sz w:val="28"/>
                <w:szCs w:val="28"/>
                <w:lang w:val="vi-VN"/>
              </w:rPr>
            </w:pPr>
          </w:p>
        </w:tc>
      </w:tr>
      <w:tr w:rsidR="0014275A" w:rsidRPr="00E04BF1" w14:paraId="7D08AAB4" w14:textId="77777777" w:rsidTr="002D131F">
        <w:tc>
          <w:tcPr>
            <w:tcW w:w="5353" w:type="dxa"/>
            <w:shd w:val="clear" w:color="auto" w:fill="auto"/>
          </w:tcPr>
          <w:p w14:paraId="4C6856F5" w14:textId="63E01F40" w:rsidR="0014275A" w:rsidRPr="00F05AC9" w:rsidRDefault="0014275A" w:rsidP="002D131F">
            <w:pPr>
              <w:tabs>
                <w:tab w:val="left" w:pos="402"/>
              </w:tabs>
              <w:snapToGrid w:val="0"/>
              <w:spacing w:after="0" w:line="240" w:lineRule="auto"/>
              <w:jc w:val="both"/>
              <w:rPr>
                <w:rFonts w:ascii="Times New Roman" w:eastAsia="Times New Roman" w:hAnsi="Times New Roman" w:cs="Times New Roman"/>
                <w:b/>
                <w:bCs/>
                <w:sz w:val="28"/>
                <w:szCs w:val="28"/>
              </w:rPr>
            </w:pPr>
            <w:r w:rsidRPr="00264626">
              <w:rPr>
                <w:rFonts w:ascii="Times New Roman" w:eastAsia="Times New Roman" w:hAnsi="Times New Roman" w:cs="Times New Roman"/>
                <w:b/>
                <w:bCs/>
                <w:sz w:val="28"/>
                <w:szCs w:val="28"/>
                <w:lang w:val="vi-VN"/>
              </w:rPr>
              <w:t xml:space="preserve">4. </w:t>
            </w:r>
            <w:r w:rsidR="00F05AC9">
              <w:rPr>
                <w:rFonts w:ascii="Times New Roman" w:eastAsia="Times New Roman" w:hAnsi="Times New Roman" w:cs="Times New Roman"/>
                <w:b/>
                <w:bCs/>
                <w:sz w:val="28"/>
                <w:szCs w:val="28"/>
              </w:rPr>
              <w:t>Củng cố: ( 3 - 5’)</w:t>
            </w:r>
          </w:p>
          <w:p w14:paraId="59DCC759"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bCs/>
                <w:sz w:val="28"/>
                <w:szCs w:val="28"/>
                <w:lang w:val="vi-VN"/>
              </w:rPr>
            </w:pPr>
            <w:r w:rsidRPr="00264626">
              <w:rPr>
                <w:rFonts w:ascii="Times New Roman" w:eastAsia="Times New Roman" w:hAnsi="Times New Roman" w:cs="Times New Roman"/>
                <w:bCs/>
                <w:sz w:val="28"/>
                <w:szCs w:val="28"/>
                <w:lang w:val="vi-VN"/>
              </w:rPr>
              <w:t>+ Để đo góc ta cần dùng dụng cụ nào ? Tên đơn vị đo góc là gì ?</w:t>
            </w:r>
          </w:p>
          <w:p w14:paraId="05D89314"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bCs/>
                <w:sz w:val="28"/>
                <w:szCs w:val="28"/>
                <w:lang w:val="vi-VN"/>
              </w:rPr>
            </w:pPr>
            <w:r w:rsidRPr="00264626">
              <w:rPr>
                <w:rFonts w:ascii="Times New Roman" w:eastAsia="Times New Roman" w:hAnsi="Times New Roman" w:cs="Times New Roman"/>
                <w:bCs/>
                <w:sz w:val="28"/>
                <w:szCs w:val="28"/>
                <w:lang w:val="vi-VN"/>
              </w:rPr>
              <w:t>- Cho HS đo một, hai góc của khung sắt cửa sổ lớp học</w:t>
            </w:r>
          </w:p>
          <w:p w14:paraId="608F0F66" w14:textId="77777777" w:rsidR="0014275A" w:rsidRPr="00264626" w:rsidRDefault="0014275A" w:rsidP="002D131F">
            <w:pPr>
              <w:tabs>
                <w:tab w:val="left" w:pos="402"/>
              </w:tabs>
              <w:snapToGrid w:val="0"/>
              <w:spacing w:after="0" w:line="240" w:lineRule="auto"/>
              <w:jc w:val="both"/>
              <w:rPr>
                <w:rFonts w:ascii="Times New Roman" w:eastAsia="Times New Roman" w:hAnsi="Times New Roman" w:cs="Times New Roman"/>
                <w:bCs/>
                <w:sz w:val="28"/>
                <w:szCs w:val="28"/>
                <w:lang w:val="pt-BR"/>
              </w:rPr>
            </w:pPr>
            <w:r w:rsidRPr="00264626">
              <w:rPr>
                <w:rFonts w:ascii="Times New Roman" w:eastAsia="Times New Roman" w:hAnsi="Times New Roman" w:cs="Times New Roman"/>
                <w:bCs/>
                <w:sz w:val="28"/>
                <w:szCs w:val="28"/>
                <w:lang w:val="pt-BR"/>
              </w:rPr>
              <w:t>- Nhận xét giờ học</w:t>
            </w:r>
          </w:p>
        </w:tc>
        <w:tc>
          <w:tcPr>
            <w:tcW w:w="3827" w:type="dxa"/>
            <w:shd w:val="clear" w:color="auto" w:fill="auto"/>
          </w:tcPr>
          <w:p w14:paraId="6B4EB18A" w14:textId="77777777" w:rsidR="0014275A" w:rsidRPr="00264626" w:rsidRDefault="0014275A" w:rsidP="002D131F">
            <w:pPr>
              <w:snapToGrid w:val="0"/>
              <w:spacing w:after="0" w:line="240" w:lineRule="auto"/>
              <w:rPr>
                <w:rFonts w:ascii="Times New Roman" w:hAnsi="Times New Roman" w:cs="Times New Roman"/>
                <w:sz w:val="28"/>
                <w:szCs w:val="28"/>
                <w:lang w:val="pt-BR"/>
              </w:rPr>
            </w:pPr>
          </w:p>
          <w:p w14:paraId="44FDF424" w14:textId="77777777" w:rsidR="0014275A" w:rsidRPr="00264626" w:rsidRDefault="0014275A" w:rsidP="002D131F">
            <w:pPr>
              <w:tabs>
                <w:tab w:val="left" w:pos="402"/>
              </w:tabs>
              <w:snapToGrid w:val="0"/>
              <w:spacing w:after="0" w:line="240" w:lineRule="auto"/>
              <w:rPr>
                <w:rFonts w:ascii="Times New Roman" w:hAnsi="Times New Roman" w:cs="Times New Roman"/>
                <w:sz w:val="28"/>
                <w:szCs w:val="28"/>
                <w:lang w:val="pt-BR"/>
              </w:rPr>
            </w:pPr>
            <w:r w:rsidRPr="00264626">
              <w:rPr>
                <w:rFonts w:ascii="Times New Roman" w:hAnsi="Times New Roman" w:cs="Times New Roman"/>
                <w:sz w:val="28"/>
                <w:szCs w:val="28"/>
                <w:lang w:val="pt-BR"/>
              </w:rPr>
              <w:t>- HS trả lời câu hỏi</w:t>
            </w:r>
          </w:p>
          <w:p w14:paraId="5D8BF067" w14:textId="77777777" w:rsidR="0014275A" w:rsidRPr="00264626" w:rsidRDefault="0014275A" w:rsidP="002D131F">
            <w:pPr>
              <w:tabs>
                <w:tab w:val="left" w:pos="402"/>
              </w:tabs>
              <w:snapToGrid w:val="0"/>
              <w:spacing w:after="0" w:line="240" w:lineRule="auto"/>
              <w:rPr>
                <w:rFonts w:ascii="Times New Roman" w:hAnsi="Times New Roman" w:cs="Times New Roman"/>
                <w:sz w:val="28"/>
                <w:szCs w:val="28"/>
                <w:lang w:val="pt-BR"/>
              </w:rPr>
            </w:pPr>
          </w:p>
          <w:p w14:paraId="5C928BC3" w14:textId="77777777" w:rsidR="0014275A" w:rsidRPr="00264626" w:rsidRDefault="0014275A" w:rsidP="002D131F">
            <w:pPr>
              <w:tabs>
                <w:tab w:val="left" w:pos="402"/>
              </w:tabs>
              <w:snapToGrid w:val="0"/>
              <w:spacing w:after="0" w:line="240" w:lineRule="auto"/>
              <w:rPr>
                <w:rFonts w:ascii="Times New Roman" w:eastAsia="Times New Roman" w:hAnsi="Times New Roman" w:cs="Times New Roman"/>
                <w:bCs/>
                <w:sz w:val="28"/>
                <w:szCs w:val="28"/>
                <w:lang w:val="pt-BR"/>
              </w:rPr>
            </w:pPr>
            <w:r w:rsidRPr="00264626">
              <w:rPr>
                <w:rFonts w:ascii="Times New Roman" w:hAnsi="Times New Roman" w:cs="Times New Roman"/>
                <w:sz w:val="28"/>
                <w:szCs w:val="28"/>
                <w:lang w:val="pt-BR"/>
              </w:rPr>
              <w:t xml:space="preserve">- HS thực hiện </w:t>
            </w:r>
          </w:p>
        </w:tc>
      </w:tr>
    </w:tbl>
    <w:p w14:paraId="499C003E" w14:textId="77777777" w:rsidR="00865E3A" w:rsidRPr="001F52EB" w:rsidRDefault="00865E3A"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Điều chỉnh sau bài dạy (nếu có):</w:t>
      </w:r>
    </w:p>
    <w:p w14:paraId="00C21D53" w14:textId="77777777" w:rsidR="00865E3A" w:rsidRPr="001F52EB" w:rsidRDefault="00865E3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31EBA19D" w14:textId="77777777" w:rsidR="00865E3A" w:rsidRPr="001F52EB" w:rsidRDefault="00865E3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37A3E12C" w14:textId="77777777" w:rsidR="00865E3A" w:rsidRPr="001F52EB" w:rsidRDefault="00865E3A"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250231DC" w14:textId="77777777" w:rsidR="00865E3A" w:rsidRPr="001F52EB" w:rsidRDefault="00865E3A"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05344" behindDoc="0" locked="0" layoutInCell="1" allowOverlap="1" wp14:anchorId="603F910C" wp14:editId="01AC682F">
                <wp:simplePos x="0" y="0"/>
                <wp:positionH relativeFrom="column">
                  <wp:posOffset>824865</wp:posOffset>
                </wp:positionH>
                <wp:positionV relativeFrom="paragraph">
                  <wp:posOffset>104775</wp:posOffset>
                </wp:positionV>
                <wp:extent cx="3990975" cy="0"/>
                <wp:effectExtent l="5715" t="9525" r="13335" b="952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64.95pt;margin-top:8.25pt;width:314.25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DTmKA4JQIAAEwEAAAOAAAAAAAAAAAAAAAAAC4CAABkcnMvZTJvRG9j&#10;LnhtbFBLAQItABQABgAIAAAAIQDP816c3gAAAAkBAAAPAAAAAAAAAAAAAAAAAH8EAABkcnMvZG93&#10;bnJldi54bWxQSwUGAAAAAAQABADzAAAAigUAAAAA&#10;"/>
            </w:pict>
          </mc:Fallback>
        </mc:AlternateContent>
      </w:r>
    </w:p>
    <w:p w14:paraId="7FA62D3D" w14:textId="74034087" w:rsidR="003F2D2C" w:rsidRPr="001F52EB" w:rsidRDefault="003F2D2C" w:rsidP="001F52EB">
      <w:pPr>
        <w:tabs>
          <w:tab w:val="left" w:pos="5623"/>
        </w:tabs>
        <w:spacing w:after="0" w:line="240" w:lineRule="auto"/>
        <w:jc w:val="both"/>
        <w:rPr>
          <w:rFonts w:ascii="Times New Roman" w:hAnsi="Times New Roman" w:cs="Times New Roman"/>
          <w:b/>
          <w:bCs/>
          <w:sz w:val="28"/>
          <w:szCs w:val="28"/>
        </w:rPr>
      </w:pPr>
      <w:r w:rsidRPr="001F52EB">
        <w:rPr>
          <w:rFonts w:ascii="Times New Roman" w:hAnsi="Times New Roman" w:cs="Times New Roman"/>
          <w:b/>
          <w:bCs/>
          <w:sz w:val="28"/>
          <w:szCs w:val="28"/>
        </w:rPr>
        <w:t>Tiế</w:t>
      </w:r>
      <w:r w:rsidR="00103268" w:rsidRPr="001F52EB">
        <w:rPr>
          <w:rFonts w:ascii="Times New Roman" w:hAnsi="Times New Roman" w:cs="Times New Roman"/>
          <w:b/>
          <w:bCs/>
          <w:sz w:val="28"/>
          <w:szCs w:val="28"/>
        </w:rPr>
        <w:t>t 3</w:t>
      </w:r>
      <w:r w:rsidRPr="001F52EB">
        <w:rPr>
          <w:rFonts w:ascii="Times New Roman" w:hAnsi="Times New Roman" w:cs="Times New Roman"/>
          <w:b/>
          <w:bCs/>
          <w:sz w:val="28"/>
          <w:szCs w:val="28"/>
        </w:rPr>
        <w:t>:                                         TIẾNG VIỆT</w:t>
      </w:r>
    </w:p>
    <w:p w14:paraId="252285C2" w14:textId="58C0C518" w:rsidR="003F2D2C" w:rsidRPr="001F52EB" w:rsidRDefault="003F2D2C" w:rsidP="001F52EB">
      <w:pPr>
        <w:tabs>
          <w:tab w:val="left" w:pos="5623"/>
        </w:tabs>
        <w:spacing w:after="0" w:line="240" w:lineRule="auto"/>
        <w:ind w:firstLine="567"/>
        <w:jc w:val="center"/>
        <w:rPr>
          <w:rFonts w:ascii="Times New Roman" w:hAnsi="Times New Roman" w:cs="Times New Roman"/>
          <w:b/>
          <w:sz w:val="28"/>
          <w:szCs w:val="28"/>
          <w:lang w:val="fr-FR"/>
        </w:rPr>
      </w:pPr>
      <w:r w:rsidRPr="001F52EB">
        <w:rPr>
          <w:rFonts w:ascii="Times New Roman" w:hAnsi="Times New Roman" w:cs="Times New Roman"/>
          <w:b/>
          <w:color w:val="000000"/>
          <w:sz w:val="28"/>
          <w:szCs w:val="28"/>
          <w:lang w:val="fr-FR"/>
        </w:rPr>
        <w:t xml:space="preserve">           </w:t>
      </w:r>
      <w:r w:rsidR="0095479C">
        <w:rPr>
          <w:rFonts w:ascii="Times New Roman" w:hAnsi="Times New Roman" w:cs="Times New Roman"/>
          <w:b/>
          <w:bCs/>
          <w:sz w:val="28"/>
          <w:szCs w:val="28"/>
        </w:rPr>
        <w:t>Bài 4</w:t>
      </w:r>
      <w:r w:rsidR="0095479C" w:rsidRPr="0095479C">
        <w:rPr>
          <w:rFonts w:ascii="Times New Roman" w:hAnsi="Times New Roman" w:cs="Times New Roman"/>
          <w:b/>
          <w:bCs/>
          <w:sz w:val="28"/>
          <w:szCs w:val="28"/>
        </w:rPr>
        <w:t>: Tiết</w:t>
      </w:r>
      <w:r w:rsidR="0095479C">
        <w:rPr>
          <w:rFonts w:ascii="Times New Roman" w:hAnsi="Times New Roman" w:cs="Times New Roman"/>
          <w:b/>
          <w:bCs/>
          <w:sz w:val="28"/>
          <w:szCs w:val="28"/>
        </w:rPr>
        <w:t xml:space="preserve"> </w:t>
      </w:r>
      <w:r w:rsidR="0095479C">
        <w:rPr>
          <w:rFonts w:ascii="Times New Roman" w:hAnsi="Times New Roman" w:cs="Times New Roman"/>
          <w:b/>
          <w:bCs/>
          <w:sz w:val="28"/>
          <w:szCs w:val="28"/>
        </w:rPr>
        <w:t>3:</w:t>
      </w:r>
      <w:r w:rsidRPr="001F52EB">
        <w:rPr>
          <w:rFonts w:ascii="Times New Roman" w:hAnsi="Times New Roman" w:cs="Times New Roman"/>
          <w:b/>
          <w:color w:val="000000"/>
          <w:sz w:val="28"/>
          <w:szCs w:val="28"/>
          <w:lang w:val="fr-FR"/>
        </w:rPr>
        <w:t xml:space="preserve"> Viết: Tìm hiểu cách viết báo cáo thảo luận nhóm</w:t>
      </w:r>
      <w:r w:rsidRPr="001F52EB">
        <w:rPr>
          <w:rFonts w:ascii="Times New Roman" w:hAnsi="Times New Roman" w:cs="Times New Roman"/>
          <w:b/>
          <w:sz w:val="28"/>
          <w:szCs w:val="28"/>
          <w:lang w:val="fr-FR"/>
        </w:rPr>
        <w:t xml:space="preserve"> </w:t>
      </w:r>
    </w:p>
    <w:p w14:paraId="38721C0C" w14:textId="77777777" w:rsidR="003F2D2C" w:rsidRPr="001F52EB" w:rsidRDefault="003F2D2C" w:rsidP="001F52EB">
      <w:pPr>
        <w:spacing w:after="0" w:line="240" w:lineRule="auto"/>
        <w:ind w:firstLine="567"/>
        <w:rPr>
          <w:rFonts w:ascii="Times New Roman" w:hAnsi="Times New Roman" w:cs="Times New Roman"/>
          <w:b/>
          <w:sz w:val="28"/>
          <w:szCs w:val="28"/>
          <w:lang w:val="vi-VN"/>
        </w:rPr>
      </w:pPr>
      <w:r w:rsidRPr="001F52EB">
        <w:rPr>
          <w:rFonts w:ascii="Times New Roman" w:hAnsi="Times New Roman" w:cs="Times New Roman"/>
          <w:b/>
          <w:sz w:val="28"/>
          <w:szCs w:val="28"/>
          <w:lang w:val="vi-VN"/>
        </w:rPr>
        <w:t>I. YÊU CẦU CẦN ĐẠT</w:t>
      </w:r>
    </w:p>
    <w:p w14:paraId="0CAAD786" w14:textId="77777777" w:rsidR="003F2D2C" w:rsidRPr="001F52EB" w:rsidRDefault="003F2D2C" w:rsidP="001F52EB">
      <w:pPr>
        <w:spacing w:after="0" w:line="240" w:lineRule="auto"/>
        <w:ind w:firstLine="567"/>
        <w:rPr>
          <w:rFonts w:ascii="Times New Roman" w:hAnsi="Times New Roman" w:cs="Times New Roman"/>
          <w:b/>
          <w:sz w:val="28"/>
          <w:szCs w:val="28"/>
          <w:lang w:val="fr-FR"/>
        </w:rPr>
      </w:pPr>
      <w:r w:rsidRPr="001F52EB">
        <w:rPr>
          <w:rFonts w:ascii="Times New Roman" w:hAnsi="Times New Roman" w:cs="Times New Roman"/>
          <w:b/>
          <w:sz w:val="28"/>
          <w:szCs w:val="28"/>
          <w:lang w:val="vi-VN"/>
        </w:rPr>
        <w:t>1. Kiến thức, kĩ n</w:t>
      </w:r>
      <w:r w:rsidRPr="001F52EB">
        <w:rPr>
          <w:rFonts w:ascii="Times New Roman" w:hAnsi="Times New Roman" w:cs="Times New Roman"/>
          <w:b/>
          <w:sz w:val="28"/>
          <w:szCs w:val="28"/>
          <w:lang w:val="fr-FR"/>
        </w:rPr>
        <w:t>ăng</w:t>
      </w:r>
    </w:p>
    <w:p w14:paraId="111AD705" w14:textId="77777777" w:rsidR="003F2D2C" w:rsidRPr="001F52EB" w:rsidRDefault="003F2D2C" w:rsidP="001F52EB">
      <w:pPr>
        <w:spacing w:after="0" w:line="240" w:lineRule="auto"/>
        <w:ind w:firstLine="567"/>
        <w:rPr>
          <w:rFonts w:ascii="Times New Roman" w:hAnsi="Times New Roman" w:cs="Times New Roman"/>
          <w:bCs/>
          <w:sz w:val="28"/>
          <w:szCs w:val="28"/>
          <w:lang w:val="vi-VN"/>
        </w:rPr>
      </w:pPr>
      <w:r w:rsidRPr="001F52EB">
        <w:rPr>
          <w:rFonts w:ascii="Times New Roman" w:hAnsi="Times New Roman" w:cs="Times New Roman"/>
          <w:bCs/>
          <w:sz w:val="28"/>
          <w:szCs w:val="28"/>
          <w:lang w:val="vi-VN"/>
        </w:rPr>
        <w:t xml:space="preserve">Sau bài học này, HS sẽ: </w:t>
      </w:r>
    </w:p>
    <w:p w14:paraId="4DB79C27" w14:textId="77777777" w:rsidR="003F2D2C" w:rsidRPr="001F52EB" w:rsidRDefault="003F2D2C" w:rsidP="001F52EB">
      <w:pPr>
        <w:pStyle w:val="ListParagraph"/>
        <w:spacing w:after="0" w:line="240" w:lineRule="auto"/>
        <w:ind w:left="0" w:firstLine="567"/>
        <w:rPr>
          <w:rFonts w:ascii="Times New Roman" w:hAnsi="Times New Roman" w:cs="Times New Roman"/>
          <w:bCs/>
          <w:szCs w:val="28"/>
          <w:lang w:val="vi-VN"/>
        </w:rPr>
      </w:pPr>
      <w:r w:rsidRPr="001F52EB">
        <w:rPr>
          <w:rFonts w:ascii="Times New Roman" w:hAnsi="Times New Roman" w:cs="Times New Roman"/>
          <w:szCs w:val="28"/>
          <w:lang w:val="vi-VN"/>
        </w:rPr>
        <w:t>- Tìm hiểu cách viết báo cáo thảo luận nhóm.</w:t>
      </w:r>
    </w:p>
    <w:p w14:paraId="17EE6CFF" w14:textId="77777777" w:rsidR="003F2D2C" w:rsidRPr="001F52EB" w:rsidRDefault="003F2D2C" w:rsidP="001F52EB">
      <w:pPr>
        <w:pStyle w:val="ListParagraph"/>
        <w:numPr>
          <w:ilvl w:val="0"/>
          <w:numId w:val="9"/>
        </w:numPr>
        <w:spacing w:after="0" w:line="240" w:lineRule="auto"/>
        <w:ind w:left="0" w:firstLine="567"/>
        <w:rPr>
          <w:rFonts w:ascii="Times New Roman" w:hAnsi="Times New Roman" w:cs="Times New Roman"/>
          <w:bCs/>
          <w:szCs w:val="28"/>
          <w:lang w:val="vi-VN"/>
        </w:rPr>
      </w:pPr>
      <w:r w:rsidRPr="001F52EB">
        <w:rPr>
          <w:rFonts w:ascii="Times New Roman" w:hAnsi="Times New Roman" w:cs="Times New Roman"/>
          <w:szCs w:val="28"/>
          <w:lang w:val="vi-VN"/>
        </w:rPr>
        <w:t>Biết chia sẻ suy nghĩ, nhận thức, cách đánh giá của mình về ước mơ, đam mê của bạn bè. Biết thể hiện sự trân trọng đối với những cố gắng, nỗ lực thực hiện ước mơ của bạn bè: không kì thị giới tính.</w:t>
      </w:r>
    </w:p>
    <w:p w14:paraId="30D82A89" w14:textId="77777777" w:rsidR="003F2D2C" w:rsidRPr="001F52EB" w:rsidRDefault="003F2D2C" w:rsidP="001F52EB">
      <w:pPr>
        <w:spacing w:after="0" w:line="240" w:lineRule="auto"/>
        <w:ind w:firstLine="567"/>
        <w:rPr>
          <w:rFonts w:ascii="Times New Roman" w:hAnsi="Times New Roman" w:cs="Times New Roman"/>
          <w:sz w:val="28"/>
          <w:szCs w:val="28"/>
        </w:rPr>
      </w:pPr>
      <w:r w:rsidRPr="001F52EB">
        <w:rPr>
          <w:rFonts w:ascii="Times New Roman" w:hAnsi="Times New Roman" w:cs="Times New Roman"/>
          <w:b/>
          <w:sz w:val="28"/>
          <w:szCs w:val="28"/>
        </w:rPr>
        <w:lastRenderedPageBreak/>
        <w:t>2. Năng lực</w:t>
      </w:r>
    </w:p>
    <w:p w14:paraId="6FE49093" w14:textId="77777777" w:rsidR="003F2D2C" w:rsidRPr="001F52EB" w:rsidRDefault="003F2D2C" w:rsidP="001F52EB">
      <w:pPr>
        <w:pStyle w:val="ListParagraph"/>
        <w:numPr>
          <w:ilvl w:val="0"/>
          <w:numId w:val="10"/>
        </w:numPr>
        <w:spacing w:after="0" w:line="240" w:lineRule="auto"/>
        <w:ind w:left="0" w:firstLine="567"/>
        <w:rPr>
          <w:rFonts w:ascii="Times New Roman" w:hAnsi="Times New Roman" w:cs="Times New Roman"/>
          <w:color w:val="000000"/>
          <w:szCs w:val="28"/>
          <w:lang w:val="fr-FR"/>
        </w:rPr>
      </w:pPr>
      <w:r w:rsidRPr="001F52EB">
        <w:rPr>
          <w:rFonts w:ascii="Times New Roman" w:hAnsi="Times New Roman" w:cs="Times New Roman"/>
          <w:color w:val="000000"/>
          <w:szCs w:val="28"/>
          <w:lang w:val="fr-FR"/>
        </w:rPr>
        <w:t>Năng lực giao tiếp, hợp tác: Trao đổi, thảo luận để thực hiện các nhiệm vụ học tập.</w:t>
      </w:r>
    </w:p>
    <w:p w14:paraId="2E8B4A32" w14:textId="77777777" w:rsidR="003F2D2C" w:rsidRPr="001F52EB" w:rsidRDefault="003F2D2C" w:rsidP="001F52EB">
      <w:pPr>
        <w:pStyle w:val="ListParagraph"/>
        <w:numPr>
          <w:ilvl w:val="0"/>
          <w:numId w:val="10"/>
        </w:numPr>
        <w:spacing w:after="0" w:line="240" w:lineRule="auto"/>
        <w:ind w:left="0" w:firstLine="567"/>
        <w:rPr>
          <w:rFonts w:ascii="Times New Roman" w:hAnsi="Times New Roman" w:cs="Times New Roman"/>
          <w:color w:val="000000"/>
          <w:szCs w:val="28"/>
          <w:lang w:val="fr-FR"/>
        </w:rPr>
      </w:pPr>
      <w:r w:rsidRPr="001F52EB">
        <w:rPr>
          <w:rFonts w:ascii="Times New Roman" w:hAnsi="Times New Roman" w:cs="Times New Roman"/>
          <w:color w:val="000000"/>
          <w:szCs w:val="28"/>
          <w:lang w:val="fr-FR"/>
        </w:rPr>
        <w:t>Năng lực giải quyết vấn đề và sáng tạo: Sử dụng các kiến thức đã học ứng dụng vào thực tế, tìm tòi, phát hiện giải quyết các nhiệm vụ trong cuộc sống.</w:t>
      </w:r>
    </w:p>
    <w:p w14:paraId="30AA1E22" w14:textId="77777777" w:rsidR="003F2D2C" w:rsidRPr="001F52EB" w:rsidRDefault="003F2D2C" w:rsidP="001F52EB">
      <w:pPr>
        <w:spacing w:after="0" w:line="240" w:lineRule="auto"/>
        <w:ind w:firstLine="567"/>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 xml:space="preserve">- </w:t>
      </w:r>
      <w:r w:rsidRPr="001F52EB">
        <w:rPr>
          <w:rFonts w:ascii="Times New Roman" w:hAnsi="Times New Roman" w:cs="Times New Roman"/>
          <w:sz w:val="28"/>
          <w:szCs w:val="28"/>
          <w:lang w:val="fr-FR"/>
        </w:rPr>
        <w:t>Hình thành, phát triển năng lực ngôn ngữ và năng lực văn học (biết cảm nhận về câu văn hay trong bài đọc).</w:t>
      </w:r>
    </w:p>
    <w:p w14:paraId="0952BA26" w14:textId="77777777" w:rsidR="003F2D2C" w:rsidRPr="001F52EB" w:rsidRDefault="003F2D2C" w:rsidP="001F52EB">
      <w:pPr>
        <w:spacing w:after="0" w:line="240" w:lineRule="auto"/>
        <w:ind w:firstLine="567"/>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3. Phẩm chất</w:t>
      </w:r>
    </w:p>
    <w:p w14:paraId="45BBF555" w14:textId="77777777" w:rsidR="003F2D2C" w:rsidRPr="001F52EB" w:rsidRDefault="003F2D2C" w:rsidP="001F52EB">
      <w:pPr>
        <w:spacing w:after="0" w:line="240" w:lineRule="auto"/>
        <w:ind w:firstLine="567"/>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 xml:space="preserve">- </w:t>
      </w:r>
      <w:r w:rsidRPr="001F52EB">
        <w:rPr>
          <w:rFonts w:ascii="Times New Roman" w:hAnsi="Times New Roman" w:cs="Times New Roman"/>
          <w:sz w:val="28"/>
          <w:szCs w:val="28"/>
          <w:lang w:val="fr-FR"/>
        </w:rPr>
        <w:t>Bồi dưỡng phẩm chất chăm chỉ, nỗ lực để đạt ước ước mơ</w:t>
      </w:r>
      <w:r w:rsidRPr="001F52EB">
        <w:rPr>
          <w:rFonts w:ascii="Times New Roman" w:hAnsi="Times New Roman" w:cs="Times New Roman"/>
          <w:bCs/>
          <w:sz w:val="28"/>
          <w:szCs w:val="28"/>
          <w:lang w:val="fr-FR"/>
        </w:rPr>
        <w:t xml:space="preserve">. </w:t>
      </w:r>
    </w:p>
    <w:p w14:paraId="56BF9A31" w14:textId="77777777" w:rsidR="003F2D2C" w:rsidRPr="001F52EB" w:rsidRDefault="003F2D2C" w:rsidP="001F52EB">
      <w:pPr>
        <w:spacing w:after="0" w:line="240" w:lineRule="auto"/>
        <w:ind w:firstLine="567"/>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 xml:space="preserve">II. ĐỒ DÙNG DẠY HỌC  </w:t>
      </w:r>
    </w:p>
    <w:p w14:paraId="188191D6" w14:textId="0E5EA79C" w:rsidR="003F2D2C" w:rsidRPr="001F52EB" w:rsidRDefault="00736080" w:rsidP="001F52EB">
      <w:pPr>
        <w:spacing w:after="0" w:line="240" w:lineRule="auto"/>
        <w:ind w:firstLine="567"/>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w:t>
      </w:r>
      <w:r w:rsidR="003F2D2C" w:rsidRPr="001F52EB">
        <w:rPr>
          <w:rFonts w:ascii="Times New Roman" w:hAnsi="Times New Roman" w:cs="Times New Roman"/>
          <w:b/>
          <w:color w:val="000000"/>
          <w:sz w:val="28"/>
          <w:szCs w:val="28"/>
          <w:lang w:val="fr-FR"/>
        </w:rPr>
        <w:t xml:space="preserve"> GV:</w:t>
      </w:r>
      <w:r w:rsidR="003F2D2C" w:rsidRPr="001F52EB">
        <w:rPr>
          <w:rFonts w:ascii="Times New Roman" w:hAnsi="Times New Roman" w:cs="Times New Roman"/>
          <w:color w:val="000000"/>
          <w:sz w:val="28"/>
          <w:szCs w:val="28"/>
          <w:lang w:val="fr-FR"/>
        </w:rPr>
        <w:t xml:space="preserve"> Máy tính, </w:t>
      </w:r>
      <w:r w:rsidR="00D922E4" w:rsidRPr="001F52EB">
        <w:rPr>
          <w:rFonts w:ascii="Times New Roman" w:hAnsi="Times New Roman" w:cs="Times New Roman"/>
          <w:color w:val="000000"/>
          <w:sz w:val="28"/>
          <w:szCs w:val="28"/>
          <w:lang w:val="fr-FR"/>
        </w:rPr>
        <w:t xml:space="preserve">ti vi, </w:t>
      </w:r>
      <w:r w:rsidR="003F2D2C" w:rsidRPr="001F52EB">
        <w:rPr>
          <w:rFonts w:ascii="Times New Roman" w:hAnsi="Times New Roman" w:cs="Times New Roman"/>
          <w:color w:val="000000"/>
          <w:sz w:val="28"/>
          <w:szCs w:val="28"/>
          <w:lang w:val="fr-FR"/>
        </w:rPr>
        <w:t xml:space="preserve">máy soi </w:t>
      </w:r>
    </w:p>
    <w:p w14:paraId="7FBB7DE0" w14:textId="2D93EB93" w:rsidR="003F2D2C" w:rsidRPr="001F52EB" w:rsidRDefault="009F3A4B" w:rsidP="001F52EB">
      <w:pPr>
        <w:spacing w:after="0" w:line="240" w:lineRule="auto"/>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 xml:space="preserve">        </w:t>
      </w:r>
      <w:r w:rsidR="00736080" w:rsidRPr="001F52EB">
        <w:rPr>
          <w:rFonts w:ascii="Times New Roman" w:hAnsi="Times New Roman" w:cs="Times New Roman"/>
          <w:b/>
          <w:color w:val="000000"/>
          <w:sz w:val="28"/>
          <w:szCs w:val="28"/>
          <w:lang w:val="fr-FR"/>
        </w:rPr>
        <w:t>-</w:t>
      </w:r>
      <w:r w:rsidR="003F2D2C" w:rsidRPr="001F52EB">
        <w:rPr>
          <w:rFonts w:ascii="Times New Roman" w:hAnsi="Times New Roman" w:cs="Times New Roman"/>
          <w:b/>
          <w:color w:val="000000"/>
          <w:sz w:val="28"/>
          <w:szCs w:val="28"/>
          <w:lang w:val="fr-FR"/>
        </w:rPr>
        <w:t xml:space="preserve"> HS:</w:t>
      </w:r>
      <w:r w:rsidRPr="001F52EB">
        <w:rPr>
          <w:rFonts w:ascii="Times New Roman" w:hAnsi="Times New Roman" w:cs="Times New Roman"/>
          <w:b/>
          <w:color w:val="000000"/>
          <w:sz w:val="28"/>
          <w:szCs w:val="28"/>
          <w:lang w:val="fr-FR"/>
        </w:rPr>
        <w:t xml:space="preserve"> </w:t>
      </w:r>
      <w:r w:rsidR="00736080" w:rsidRPr="001F52EB">
        <w:rPr>
          <w:rFonts w:ascii="Times New Roman" w:hAnsi="Times New Roman" w:cs="Times New Roman"/>
          <w:color w:val="000000"/>
          <w:sz w:val="28"/>
          <w:szCs w:val="28"/>
          <w:lang w:val="fr-FR"/>
        </w:rPr>
        <w:t>SGK, vở ghi.</w:t>
      </w:r>
      <w:r w:rsidR="003F2D2C" w:rsidRPr="001F52EB">
        <w:rPr>
          <w:rFonts w:ascii="Times New Roman" w:hAnsi="Times New Roman" w:cs="Times New Roman"/>
          <w:color w:val="000000"/>
          <w:sz w:val="28"/>
          <w:szCs w:val="28"/>
          <w:lang w:val="fr-FR"/>
        </w:rPr>
        <w:t xml:space="preserve"> </w:t>
      </w:r>
    </w:p>
    <w:p w14:paraId="56D8E752" w14:textId="77777777" w:rsidR="003F2D2C" w:rsidRPr="001F52EB" w:rsidRDefault="003F2D2C" w:rsidP="001F52EB">
      <w:pPr>
        <w:spacing w:after="0" w:line="240" w:lineRule="auto"/>
        <w:ind w:firstLine="567"/>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III. CÁC HOẠT ĐỘNG DẠY HỌC CHỦ YẾU</w:t>
      </w:r>
    </w:p>
    <w:tbl>
      <w:tblPr>
        <w:tblStyle w:val="TableGrid"/>
        <w:tblW w:w="9493" w:type="dxa"/>
        <w:tblLook w:val="04A0" w:firstRow="1" w:lastRow="0" w:firstColumn="1" w:lastColumn="0" w:noHBand="0" w:noVBand="1"/>
      </w:tblPr>
      <w:tblGrid>
        <w:gridCol w:w="6559"/>
        <w:gridCol w:w="2934"/>
      </w:tblGrid>
      <w:tr w:rsidR="003F2D2C" w:rsidRPr="001F52EB" w14:paraId="5AF200EB" w14:textId="77777777" w:rsidTr="00C516CD">
        <w:trPr>
          <w:trHeight w:val="444"/>
        </w:trPr>
        <w:tc>
          <w:tcPr>
            <w:tcW w:w="9493" w:type="dxa"/>
            <w:gridSpan w:val="2"/>
            <w:shd w:val="clear" w:color="auto" w:fill="auto"/>
          </w:tcPr>
          <w:p w14:paraId="5A2F12D3" w14:textId="77777777" w:rsidR="003F2D2C" w:rsidRPr="001F52EB" w:rsidRDefault="003F2D2C" w:rsidP="001F52EB">
            <w:pPr>
              <w:rPr>
                <w:rFonts w:ascii="Times New Roman" w:hAnsi="Times New Roman" w:cs="Times New Roman"/>
                <w:b/>
                <w:color w:val="000000"/>
                <w:sz w:val="28"/>
                <w:szCs w:val="28"/>
                <w:lang w:val="fr-FR"/>
              </w:rPr>
            </w:pPr>
            <w:r w:rsidRPr="001F52EB">
              <w:rPr>
                <w:rFonts w:ascii="Times New Roman" w:hAnsi="Times New Roman" w:cs="Times New Roman"/>
                <w:b/>
                <w:noProof/>
                <w:color w:val="000000"/>
                <w:sz w:val="28"/>
                <w:szCs w:val="28"/>
                <w:lang w:val="vi-VN" w:eastAsia="vi-VN"/>
              </w:rPr>
              <mc:AlternateContent>
                <mc:Choice Requires="wps">
                  <w:drawing>
                    <wp:anchor distT="0" distB="0" distL="114300" distR="114300" simplePos="0" relativeHeight="251661312" behindDoc="0" locked="0" layoutInCell="1" allowOverlap="1" wp14:anchorId="13C99BE1" wp14:editId="386DC5E7">
                      <wp:simplePos x="0" y="0"/>
                      <wp:positionH relativeFrom="column">
                        <wp:posOffset>4050457</wp:posOffset>
                      </wp:positionH>
                      <wp:positionV relativeFrom="paragraph">
                        <wp:posOffset>9180</wp:posOffset>
                      </wp:positionV>
                      <wp:extent cx="89715" cy="319569"/>
                      <wp:effectExtent l="0" t="19050" r="0" b="23495"/>
                      <wp:wrapNone/>
                      <wp:docPr id="1575135740" name="Đường nối Thẳng 4"/>
                      <wp:cNvGraphicFramePr/>
                      <a:graphic xmlns:a="http://schemas.openxmlformats.org/drawingml/2006/main">
                        <a:graphicData uri="http://schemas.microsoft.com/office/word/2010/wordprocessingShape">
                          <wps:wsp>
                            <wps:cNvCnPr/>
                            <wps:spPr>
                              <a:xfrm rot="20700000" flipH="1">
                                <a:off x="0" y="0"/>
                                <a:ext cx="89715" cy="31956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7EB132E" id="Đường nối Thẳng 4" o:spid="_x0000_s1026" style="position:absolute;rotation:15;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8.95pt,.7pt" to="326pt,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" strokecolor="#4472c4 [3204]" strokeweight=".5pt">
                      <v:stroke joinstyle="miter"/>
                    </v:line>
                  </w:pict>
                </mc:Fallback>
              </mc:AlternateContent>
            </w:r>
            <w:r w:rsidRPr="001F52EB">
              <w:rPr>
                <w:rFonts w:ascii="Times New Roman" w:hAnsi="Times New Roman" w:cs="Times New Roman"/>
                <w:b/>
                <w:color w:val="000000"/>
                <w:sz w:val="28"/>
                <w:szCs w:val="28"/>
                <w:lang w:val="fr-FR"/>
              </w:rPr>
              <w:t xml:space="preserve">                         Hoạt động của GV                                           Hoạt động của HS</w:t>
            </w:r>
          </w:p>
        </w:tc>
      </w:tr>
      <w:tr w:rsidR="003F2D2C" w:rsidRPr="001F52EB" w14:paraId="478EF563" w14:textId="77777777" w:rsidTr="00C516CD">
        <w:trPr>
          <w:trHeight w:val="444"/>
        </w:trPr>
        <w:tc>
          <w:tcPr>
            <w:tcW w:w="6559" w:type="dxa"/>
            <w:shd w:val="clear" w:color="auto" w:fill="auto"/>
          </w:tcPr>
          <w:p w14:paraId="111A102A" w14:textId="77777777"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1. Khởi động - Kết nối (3 - 5’)</w:t>
            </w:r>
          </w:p>
          <w:p w14:paraId="2FEAD81A"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
                <w:bCs/>
                <w:color w:val="000000"/>
                <w:sz w:val="28"/>
                <w:szCs w:val="28"/>
                <w:lang w:val="nl-NL"/>
              </w:rPr>
              <w:t xml:space="preserve">a. Mục tiêu: </w:t>
            </w:r>
            <w:r w:rsidRPr="001F52EB">
              <w:rPr>
                <w:rFonts w:ascii="Times New Roman" w:hAnsi="Times New Roman" w:cs="Times New Roman"/>
                <w:bCs/>
                <w:color w:val="000000"/>
                <w:sz w:val="28"/>
                <w:szCs w:val="28"/>
                <w:lang w:val="nl-NL"/>
              </w:rPr>
              <w:t>Tạo tâm thế hứng thú cho HS từng bước làm quen với bài học.</w:t>
            </w:r>
          </w:p>
          <w:p w14:paraId="5F7123CD" w14:textId="77777777"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b. Cách tiến hành</w:t>
            </w:r>
          </w:p>
          <w:p w14:paraId="12775ED2" w14:textId="77777777"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Kiểm tra bài cũ</w:t>
            </w:r>
          </w:p>
          <w:p w14:paraId="087D4E9F"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GV mời 2 -3 HS đọc nối tiếp bài T</w:t>
            </w:r>
            <w:r w:rsidRPr="001F52EB">
              <w:rPr>
                <w:rFonts w:ascii="Times New Roman" w:hAnsi="Times New Roman" w:cs="Times New Roman"/>
                <w:bCs/>
                <w:color w:val="000000"/>
                <w:sz w:val="28"/>
                <w:szCs w:val="28"/>
                <w:lang w:val="vi-VN"/>
              </w:rPr>
              <w:t>hằn lằn xanh và tắc kè.</w:t>
            </w:r>
          </w:p>
          <w:p w14:paraId="4A3DE34E"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nl-NL"/>
              </w:rPr>
              <w:t>- GV yêu cầu HS trả lời câu hỏi: Tác giả</w:t>
            </w:r>
            <w:r w:rsidRPr="001F52EB">
              <w:rPr>
                <w:rFonts w:ascii="Times New Roman" w:hAnsi="Times New Roman" w:cs="Times New Roman"/>
                <w:bCs/>
                <w:color w:val="000000"/>
                <w:sz w:val="28"/>
                <w:szCs w:val="28"/>
                <w:lang w:val="vi-VN"/>
              </w:rPr>
              <w:t xml:space="preserve"> muốn nói với chúng ta điều gì qua câu chuyện trên</w:t>
            </w:r>
          </w:p>
          <w:p w14:paraId="4346145B"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mời đại diện 1 – 2 HS trả lời. Các HS khác lắng nghe, nhận xét, nêu ý kiến (nếu có). </w:t>
            </w:r>
          </w:p>
          <w:p w14:paraId="7287CBE9"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
                <w:color w:val="000000"/>
                <w:sz w:val="28"/>
                <w:szCs w:val="28"/>
                <w:lang w:val="nl-NL"/>
              </w:rPr>
              <w:t>2. Khám phá  (30 - 32’)</w:t>
            </w:r>
          </w:p>
          <w:p w14:paraId="37DD9D77" w14:textId="77777777" w:rsidR="003F2D2C" w:rsidRPr="001F52EB" w:rsidRDefault="003F2D2C" w:rsidP="001F52EB">
            <w:pPr>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 xml:space="preserve">a. Mục tiêu: </w:t>
            </w:r>
            <w:r w:rsidRPr="001F52EB">
              <w:rPr>
                <w:rFonts w:ascii="Times New Roman" w:hAnsi="Times New Roman" w:cs="Times New Roman"/>
                <w:color w:val="000000"/>
                <w:sz w:val="28"/>
                <w:szCs w:val="28"/>
                <w:lang w:val="vi-VN"/>
              </w:rPr>
              <w:t>Thông qua hoạt động, HS:</w:t>
            </w:r>
          </w:p>
          <w:p w14:paraId="11240F60" w14:textId="77777777" w:rsidR="0085407F" w:rsidRDefault="003F2D2C" w:rsidP="0085407F">
            <w:pPr>
              <w:jc w:val="both"/>
              <w:rPr>
                <w:rFonts w:ascii="Times New Roman" w:hAnsi="Times New Roman" w:cs="Times New Roman"/>
                <w:color w:val="000000"/>
                <w:sz w:val="28"/>
                <w:szCs w:val="28"/>
              </w:rPr>
            </w:pPr>
            <w:r w:rsidRPr="001F52EB">
              <w:rPr>
                <w:rFonts w:ascii="Times New Roman" w:hAnsi="Times New Roman" w:cs="Times New Roman"/>
                <w:bCs/>
                <w:color w:val="000000"/>
                <w:sz w:val="28"/>
                <w:szCs w:val="28"/>
                <w:lang w:val="vi-VN"/>
              </w:rPr>
              <w:t>- Phát triển kĩ năng viết báo cáo thảo luận nhóm.</w:t>
            </w:r>
            <w:r w:rsidR="0085407F" w:rsidRPr="001F52EB">
              <w:rPr>
                <w:rFonts w:ascii="Times New Roman" w:hAnsi="Times New Roman" w:cs="Times New Roman"/>
                <w:color w:val="000000"/>
                <w:sz w:val="28"/>
                <w:szCs w:val="28"/>
                <w:lang w:val="vi-VN"/>
              </w:rPr>
              <w:t xml:space="preserve"> </w:t>
            </w:r>
          </w:p>
          <w:p w14:paraId="00B44EF2" w14:textId="2F6E8425" w:rsidR="0085407F" w:rsidRPr="001F52EB" w:rsidRDefault="0085407F" w:rsidP="0085407F">
            <w:pPr>
              <w:jc w:val="both"/>
              <w:rPr>
                <w:rFonts w:ascii="Times New Roman" w:hAnsi="Times New Roman" w:cs="Times New Roman"/>
                <w:b/>
                <w:color w:val="000000"/>
                <w:sz w:val="28"/>
                <w:szCs w:val="28"/>
                <w:lang w:val="vi-VN"/>
              </w:rPr>
            </w:pPr>
            <w:r w:rsidRPr="001F52EB">
              <w:rPr>
                <w:rFonts w:ascii="Times New Roman" w:hAnsi="Times New Roman" w:cs="Times New Roman"/>
                <w:color w:val="000000"/>
                <w:sz w:val="28"/>
                <w:szCs w:val="28"/>
                <w:lang w:val="vi-VN"/>
              </w:rPr>
              <w:t xml:space="preserve">Thông qua hoạt động, HS: </w:t>
            </w:r>
          </w:p>
          <w:p w14:paraId="2045557D" w14:textId="77777777" w:rsidR="0085407F" w:rsidRPr="001F52EB" w:rsidRDefault="0085407F" w:rsidP="0085407F">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Nắm được những lưu ý khi viết báo cáo.</w:t>
            </w:r>
          </w:p>
          <w:p w14:paraId="1C27699B" w14:textId="77777777" w:rsidR="003F2D2C" w:rsidRPr="001F52EB" w:rsidRDefault="003F2D2C" w:rsidP="001F52EB">
            <w:pPr>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 xml:space="preserve">b. Cách  tiến hành </w:t>
            </w:r>
          </w:p>
          <w:p w14:paraId="44C06A77" w14:textId="6503F9F8" w:rsidR="0085407F" w:rsidRPr="001F52EB" w:rsidRDefault="0085407F" w:rsidP="0085407F">
            <w:pPr>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fr-FR"/>
              </w:rPr>
              <w:t xml:space="preserve">+ </w:t>
            </w:r>
            <w:r w:rsidRPr="001F52EB">
              <w:rPr>
                <w:rFonts w:ascii="Times New Roman" w:hAnsi="Times New Roman" w:cs="Times New Roman"/>
                <w:b/>
                <w:color w:val="000000"/>
                <w:sz w:val="28"/>
                <w:szCs w:val="28"/>
                <w:lang w:val="fr-FR"/>
              </w:rPr>
              <w:t xml:space="preserve"> </w:t>
            </w:r>
            <w:r w:rsidRPr="0085407F">
              <w:rPr>
                <w:rFonts w:ascii="Times New Roman" w:hAnsi="Times New Roman" w:cs="Times New Roman"/>
                <w:color w:val="000000"/>
                <w:sz w:val="28"/>
                <w:szCs w:val="28"/>
                <w:lang w:val="vi-VN"/>
              </w:rPr>
              <w:t>Đọc báo cáo và trả lời câu hỏi</w:t>
            </w:r>
          </w:p>
          <w:p w14:paraId="2F0B2D63"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nêu khái quát mục tiêu, nhiệm vụ của bài tập 1: Đọc báo cáo và trả lời lần lượt 3 câu hỏi a, b, c.</w:t>
            </w:r>
          </w:p>
          <w:p w14:paraId="5AD8ECC8"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hướng dẫn HS thực hiện làm việc nhóm</w:t>
            </w:r>
          </w:p>
          <w:p w14:paraId="4F0088E0"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mời đại diện 1 – 2 nhóm nêu ý kiến trước lớp. HS khác lắng nghe, nhận xét, bổ sung ý kiến (nếu có).</w:t>
            </w:r>
          </w:p>
          <w:p w14:paraId="628FD982"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nhận xét, chốt đáp án:</w:t>
            </w:r>
          </w:p>
          <w:p w14:paraId="43982BCA" w14:textId="77777777" w:rsidR="003F2D2C" w:rsidRPr="001F52EB" w:rsidRDefault="003F2D2C" w:rsidP="001F52EB">
            <w:pPr>
              <w:pStyle w:val="ListParagraph"/>
              <w:spacing w:line="240" w:lineRule="auto"/>
              <w:ind w:left="0"/>
              <w:jc w:val="both"/>
              <w:rPr>
                <w:rFonts w:ascii="Times New Roman" w:hAnsi="Times New Roman" w:cs="Times New Roman"/>
                <w:bCs/>
                <w:color w:val="000000"/>
                <w:szCs w:val="28"/>
                <w:lang w:val="vi-VN"/>
              </w:rPr>
            </w:pPr>
            <w:r w:rsidRPr="001F52EB">
              <w:rPr>
                <w:rFonts w:ascii="Times New Roman" w:hAnsi="Times New Roman" w:cs="Times New Roman"/>
                <w:bCs/>
                <w:color w:val="000000"/>
                <w:szCs w:val="28"/>
                <w:lang w:val="vi-VN"/>
              </w:rPr>
              <w:t>a. Báo cáo trên viết về vấn đề gì? – Báo cáo trên báo cáo kết quả thảo luận của nhóm 3 về Hoạt động chuẩn bị chào mừng ngày Nhà giáo Việt Nam.</w:t>
            </w:r>
          </w:p>
          <w:p w14:paraId="3FD4BCE0" w14:textId="77777777" w:rsidR="003F2D2C" w:rsidRPr="001F52EB" w:rsidRDefault="003F2D2C" w:rsidP="001F52EB">
            <w:pPr>
              <w:pStyle w:val="ListParagraph"/>
              <w:spacing w:line="240" w:lineRule="auto"/>
              <w:ind w:left="0"/>
              <w:jc w:val="both"/>
              <w:rPr>
                <w:rFonts w:ascii="Times New Roman" w:hAnsi="Times New Roman" w:cs="Times New Roman"/>
                <w:bCs/>
                <w:color w:val="000000"/>
                <w:szCs w:val="28"/>
                <w:lang w:val="vi-VN"/>
              </w:rPr>
            </w:pPr>
            <w:r w:rsidRPr="001F52EB">
              <w:rPr>
                <w:rFonts w:ascii="Times New Roman" w:hAnsi="Times New Roman" w:cs="Times New Roman"/>
                <w:bCs/>
                <w:color w:val="000000"/>
                <w:szCs w:val="28"/>
                <w:lang w:val="vi-VN"/>
              </w:rPr>
              <w:t xml:space="preserve">b. Ai là người viết báo cáo? Báo cáo được gửi cho ai? – Báo cáo do bạn Vũ Quang Anh viết và gửi cho cô giáo </w:t>
            </w:r>
            <w:r w:rsidRPr="001F52EB">
              <w:rPr>
                <w:rFonts w:ascii="Times New Roman" w:hAnsi="Times New Roman" w:cs="Times New Roman"/>
                <w:bCs/>
                <w:color w:val="000000"/>
                <w:szCs w:val="28"/>
                <w:lang w:val="vi-VN"/>
              </w:rPr>
              <w:lastRenderedPageBreak/>
              <w:t>chủ nhiệm lớp 4A, Trường Tiểu học Yên Ninh.</w:t>
            </w:r>
          </w:p>
          <w:p w14:paraId="5F5EA4B5" w14:textId="77777777" w:rsidR="003F2D2C" w:rsidRPr="001F52EB" w:rsidRDefault="003F2D2C" w:rsidP="001F52EB">
            <w:pPr>
              <w:pStyle w:val="ListParagraph"/>
              <w:spacing w:line="240" w:lineRule="auto"/>
              <w:ind w:left="0"/>
              <w:jc w:val="both"/>
              <w:rPr>
                <w:rFonts w:ascii="Times New Roman" w:hAnsi="Times New Roman" w:cs="Times New Roman"/>
                <w:bCs/>
                <w:color w:val="000000"/>
                <w:szCs w:val="28"/>
                <w:lang w:val="vi-VN"/>
              </w:rPr>
            </w:pPr>
            <w:r w:rsidRPr="001F52EB">
              <w:rPr>
                <w:rFonts w:ascii="Times New Roman" w:hAnsi="Times New Roman" w:cs="Times New Roman"/>
                <w:bCs/>
                <w:color w:val="000000"/>
                <w:szCs w:val="28"/>
                <w:lang w:val="vi-VN"/>
              </w:rPr>
              <w:t>c. Bảo của gồm mấy phần? Mỗi phần gồm những thông tin gì? – Báo cáo gồm 3 phần, mỗi phần gồm những thông tin cụ thể như sau:</w:t>
            </w:r>
          </w:p>
          <w:tbl>
            <w:tblPr>
              <w:tblStyle w:val="LightGrid-Accent4"/>
              <w:tblW w:w="0" w:type="auto"/>
              <w:tblLook w:val="04A0" w:firstRow="1" w:lastRow="0" w:firstColumn="1" w:lastColumn="0" w:noHBand="0" w:noVBand="1"/>
            </w:tblPr>
            <w:tblGrid>
              <w:gridCol w:w="1593"/>
              <w:gridCol w:w="4730"/>
            </w:tblGrid>
            <w:tr w:rsidR="003F2D2C" w:rsidRPr="001F52EB" w14:paraId="19DD6598" w14:textId="77777777" w:rsidTr="004B36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3" w:type="dxa"/>
                </w:tcPr>
                <w:p w14:paraId="4CE18A98" w14:textId="77777777" w:rsidR="003F2D2C" w:rsidRPr="001F52EB" w:rsidRDefault="003F2D2C" w:rsidP="001F52EB">
                  <w:pPr>
                    <w:jc w:val="center"/>
                    <w:rPr>
                      <w:rFonts w:ascii="Times New Roman" w:eastAsia="SimSun" w:hAnsi="Times New Roman" w:cs="Times New Roman"/>
                      <w:bCs w:val="0"/>
                      <w:color w:val="000000"/>
                      <w:sz w:val="28"/>
                      <w:szCs w:val="28"/>
                      <w:lang w:val="vi-VN"/>
                    </w:rPr>
                  </w:pPr>
                  <w:r w:rsidRPr="001F52EB">
                    <w:rPr>
                      <w:rFonts w:ascii="Times New Roman" w:eastAsia="SimSun" w:hAnsi="Times New Roman" w:cs="Times New Roman"/>
                      <w:bCs w:val="0"/>
                      <w:color w:val="000000"/>
                      <w:sz w:val="28"/>
                      <w:szCs w:val="28"/>
                      <w:lang w:val="vi-VN"/>
                    </w:rPr>
                    <w:t xml:space="preserve">Phần </w:t>
                  </w:r>
                  <w:r w:rsidRPr="001F52EB">
                    <w:rPr>
                      <w:rFonts w:ascii="Times New Roman" w:eastAsia="MS Gothic" w:hAnsi="Times New Roman" w:cs="Times New Roman"/>
                      <w:bCs w:val="0"/>
                      <w:color w:val="000000"/>
                      <w:sz w:val="28"/>
                      <w:szCs w:val="28"/>
                      <w:lang w:val="vi-VN"/>
                    </w:rPr>
                    <w:t>đ</w:t>
                  </w:r>
                  <w:r w:rsidRPr="001F52EB">
                    <w:rPr>
                      <w:rFonts w:ascii="Times New Roman" w:eastAsia="SimSun" w:hAnsi="Times New Roman" w:cs="Times New Roman"/>
                      <w:bCs w:val="0"/>
                      <w:color w:val="000000"/>
                      <w:sz w:val="28"/>
                      <w:szCs w:val="28"/>
                      <w:lang w:val="vi-VN"/>
                    </w:rPr>
                    <w:t>ầu</w:t>
                  </w:r>
                </w:p>
              </w:tc>
              <w:tc>
                <w:tcPr>
                  <w:tcW w:w="4730" w:type="dxa"/>
                </w:tcPr>
                <w:p w14:paraId="038ED711" w14:textId="77777777" w:rsidR="003F2D2C" w:rsidRPr="001F52EB" w:rsidRDefault="003F2D2C" w:rsidP="001F52EB">
                  <w:pPr>
                    <w:jc w:val="both"/>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bCs w:val="0"/>
                      <w:color w:val="000000"/>
                      <w:sz w:val="28"/>
                      <w:szCs w:val="28"/>
                      <w:lang w:val="vi-VN"/>
                    </w:rPr>
                  </w:pPr>
                  <w:r w:rsidRPr="001F52EB">
                    <w:rPr>
                      <w:rFonts w:ascii="Times New Roman" w:eastAsia="SimSun" w:hAnsi="Times New Roman" w:cs="Times New Roman"/>
                      <w:b w:val="0"/>
                      <w:bCs w:val="0"/>
                      <w:color w:val="000000"/>
                      <w:sz w:val="28"/>
                      <w:szCs w:val="28"/>
                      <w:lang w:val="vi-VN"/>
                    </w:rPr>
                    <w:t xml:space="preserve">Quốc hiệu và tiêu ngữ, </w:t>
                  </w:r>
                  <w:r w:rsidRPr="001F52EB">
                    <w:rPr>
                      <w:rFonts w:ascii="Times New Roman" w:eastAsia="MS Gothic" w:hAnsi="Times New Roman" w:cs="Times New Roman"/>
                      <w:b w:val="0"/>
                      <w:bCs w:val="0"/>
                      <w:color w:val="000000"/>
                      <w:sz w:val="28"/>
                      <w:szCs w:val="28"/>
                      <w:lang w:val="vi-VN"/>
                    </w:rPr>
                    <w:t>đ</w:t>
                  </w:r>
                  <w:r w:rsidRPr="001F52EB">
                    <w:rPr>
                      <w:rFonts w:ascii="Times New Roman" w:eastAsia="SimSun" w:hAnsi="Times New Roman" w:cs="Times New Roman"/>
                      <w:b w:val="0"/>
                      <w:bCs w:val="0"/>
                      <w:color w:val="000000"/>
                      <w:sz w:val="28"/>
                      <w:szCs w:val="28"/>
                      <w:lang w:val="vi-VN"/>
                    </w:rPr>
                    <w:t xml:space="preserve">ịa </w:t>
                  </w:r>
                  <w:r w:rsidRPr="001F52EB">
                    <w:rPr>
                      <w:rFonts w:ascii="Times New Roman" w:eastAsia="MS Gothic" w:hAnsi="Times New Roman" w:cs="Times New Roman"/>
                      <w:b w:val="0"/>
                      <w:bCs w:val="0"/>
                      <w:color w:val="000000"/>
                      <w:sz w:val="28"/>
                      <w:szCs w:val="28"/>
                      <w:lang w:val="vi-VN"/>
                    </w:rPr>
                    <w:t>đ</w:t>
                  </w:r>
                  <w:r w:rsidRPr="001F52EB">
                    <w:rPr>
                      <w:rFonts w:ascii="Times New Roman" w:eastAsia="SimSun" w:hAnsi="Times New Roman" w:cs="Times New Roman"/>
                      <w:b w:val="0"/>
                      <w:bCs w:val="0"/>
                      <w:color w:val="000000"/>
                      <w:sz w:val="28"/>
                      <w:szCs w:val="28"/>
                      <w:lang w:val="vi-VN"/>
                    </w:rPr>
                    <w:t>iểm và thời gian viết báo cáo.</w:t>
                  </w:r>
                </w:p>
              </w:tc>
            </w:tr>
            <w:tr w:rsidR="003F2D2C" w:rsidRPr="001F52EB" w14:paraId="337D3678" w14:textId="77777777" w:rsidTr="004B36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3" w:type="dxa"/>
                </w:tcPr>
                <w:p w14:paraId="5D8F3775" w14:textId="77777777" w:rsidR="003F2D2C" w:rsidRPr="001F52EB" w:rsidRDefault="003F2D2C" w:rsidP="001F52EB">
                  <w:pPr>
                    <w:jc w:val="center"/>
                    <w:rPr>
                      <w:rFonts w:ascii="Times New Roman" w:eastAsia="SimSun" w:hAnsi="Times New Roman" w:cs="Times New Roman"/>
                      <w:bCs w:val="0"/>
                      <w:color w:val="000000"/>
                      <w:sz w:val="28"/>
                      <w:szCs w:val="28"/>
                      <w:lang w:val="vi-VN"/>
                    </w:rPr>
                  </w:pPr>
                  <w:r w:rsidRPr="001F52EB">
                    <w:rPr>
                      <w:rFonts w:ascii="Times New Roman" w:eastAsia="SimSun" w:hAnsi="Times New Roman" w:cs="Times New Roman"/>
                      <w:bCs w:val="0"/>
                      <w:color w:val="000000"/>
                      <w:sz w:val="28"/>
                      <w:szCs w:val="28"/>
                      <w:lang w:val="vi-VN"/>
                    </w:rPr>
                    <w:t>Phần chính</w:t>
                  </w:r>
                </w:p>
              </w:tc>
              <w:tc>
                <w:tcPr>
                  <w:tcW w:w="4730" w:type="dxa"/>
                </w:tcPr>
                <w:p w14:paraId="5A4F6908" w14:textId="77777777" w:rsidR="003F2D2C" w:rsidRPr="001F52EB" w:rsidRDefault="003F2D2C" w:rsidP="001F52EB">
                  <w:pPr>
                    <w:jc w:val="both"/>
                    <w:cnfStyle w:val="000000100000" w:firstRow="0" w:lastRow="0" w:firstColumn="0" w:lastColumn="0" w:oddVBand="0" w:evenVBand="0" w:oddHBand="1" w:evenHBand="0" w:firstRowFirstColumn="0" w:firstRowLastColumn="0" w:lastRowFirstColumn="0" w:lastRowLastColumn="0"/>
                    <w:rPr>
                      <w:rFonts w:ascii="Times New Roman" w:eastAsia="SimSun" w:hAnsi="Times New Roman" w:cs="Times New Roman"/>
                      <w:bCs/>
                      <w:color w:val="000000"/>
                      <w:sz w:val="28"/>
                      <w:szCs w:val="28"/>
                      <w:lang w:val="vi-VN"/>
                    </w:rPr>
                  </w:pPr>
                  <w:r w:rsidRPr="001F52EB">
                    <w:rPr>
                      <w:rFonts w:ascii="Times New Roman" w:eastAsia="SimSun" w:hAnsi="Times New Roman" w:cs="Times New Roman"/>
                      <w:bCs/>
                      <w:color w:val="000000"/>
                      <w:sz w:val="28"/>
                      <w:szCs w:val="28"/>
                      <w:lang w:val="vi-VN"/>
                    </w:rPr>
                    <w:t xml:space="preserve">Tiêu </w:t>
                  </w:r>
                  <w:r w:rsidRPr="001F52EB">
                    <w:rPr>
                      <w:rFonts w:ascii="Times New Roman" w:eastAsia="MS Gothic" w:hAnsi="Times New Roman" w:cs="Times New Roman"/>
                      <w:bCs/>
                      <w:color w:val="000000"/>
                      <w:sz w:val="28"/>
                      <w:szCs w:val="28"/>
                      <w:lang w:val="vi-VN"/>
                    </w:rPr>
                    <w:t>đ</w:t>
                  </w:r>
                  <w:r w:rsidRPr="001F52EB">
                    <w:rPr>
                      <w:rFonts w:ascii="Times New Roman" w:eastAsia="SimSun" w:hAnsi="Times New Roman" w:cs="Times New Roman"/>
                      <w:bCs/>
                      <w:color w:val="000000"/>
                      <w:sz w:val="28"/>
                      <w:szCs w:val="28"/>
                      <w:lang w:val="vi-VN"/>
                    </w:rPr>
                    <w:t>ề, người nhận, nội dung báo cáo.</w:t>
                  </w:r>
                </w:p>
              </w:tc>
            </w:tr>
            <w:tr w:rsidR="003F2D2C" w:rsidRPr="001F52EB" w14:paraId="6AB1291A" w14:textId="77777777" w:rsidTr="004B36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93" w:type="dxa"/>
                </w:tcPr>
                <w:p w14:paraId="659F55E9" w14:textId="77777777" w:rsidR="003F2D2C" w:rsidRPr="001F52EB" w:rsidRDefault="003F2D2C" w:rsidP="001F52EB">
                  <w:pPr>
                    <w:jc w:val="center"/>
                    <w:rPr>
                      <w:rFonts w:ascii="Times New Roman" w:eastAsia="SimSun" w:hAnsi="Times New Roman" w:cs="Times New Roman"/>
                      <w:bCs w:val="0"/>
                      <w:color w:val="000000"/>
                      <w:sz w:val="28"/>
                      <w:szCs w:val="28"/>
                      <w:lang w:val="vi-VN"/>
                    </w:rPr>
                  </w:pPr>
                  <w:r w:rsidRPr="001F52EB">
                    <w:rPr>
                      <w:rFonts w:ascii="Times New Roman" w:eastAsia="SimSun" w:hAnsi="Times New Roman" w:cs="Times New Roman"/>
                      <w:bCs w:val="0"/>
                      <w:color w:val="000000"/>
                      <w:sz w:val="28"/>
                      <w:szCs w:val="28"/>
                      <w:lang w:val="vi-VN"/>
                    </w:rPr>
                    <w:t>Phần cuối</w:t>
                  </w:r>
                </w:p>
              </w:tc>
              <w:tc>
                <w:tcPr>
                  <w:tcW w:w="4730" w:type="dxa"/>
                </w:tcPr>
                <w:p w14:paraId="2CAFADF4" w14:textId="77777777" w:rsidR="003F2D2C" w:rsidRPr="001F52EB" w:rsidRDefault="003F2D2C" w:rsidP="001F52EB">
                  <w:pPr>
                    <w:jc w:val="both"/>
                    <w:cnfStyle w:val="000000010000" w:firstRow="0" w:lastRow="0" w:firstColumn="0" w:lastColumn="0" w:oddVBand="0" w:evenVBand="0" w:oddHBand="0" w:evenHBand="1" w:firstRowFirstColumn="0" w:firstRowLastColumn="0" w:lastRowFirstColumn="0" w:lastRowLastColumn="0"/>
                    <w:rPr>
                      <w:rFonts w:ascii="Times New Roman" w:eastAsia="SimSun" w:hAnsi="Times New Roman" w:cs="Times New Roman"/>
                      <w:bCs/>
                      <w:color w:val="000000"/>
                      <w:sz w:val="28"/>
                      <w:szCs w:val="28"/>
                      <w:lang w:val="vi-VN"/>
                    </w:rPr>
                  </w:pPr>
                  <w:r w:rsidRPr="001F52EB">
                    <w:rPr>
                      <w:rFonts w:ascii="Times New Roman" w:eastAsia="SimSun" w:hAnsi="Times New Roman" w:cs="Times New Roman"/>
                      <w:bCs/>
                      <w:color w:val="000000"/>
                      <w:sz w:val="28"/>
                      <w:szCs w:val="28"/>
                      <w:lang w:val="vi-VN"/>
                    </w:rPr>
                    <w:t xml:space="preserve">Chữ kí, họ và tên của người viết báo cáo. </w:t>
                  </w:r>
                </w:p>
              </w:tc>
            </w:tr>
          </w:tbl>
          <w:p w14:paraId="2982C4E1" w14:textId="66297254" w:rsidR="003F2D2C" w:rsidRPr="001F52EB" w:rsidRDefault="0085407F" w:rsidP="001F52EB">
            <w:pPr>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rPr>
              <w:t xml:space="preserve">+ </w:t>
            </w:r>
            <w:r w:rsidR="003F2D2C" w:rsidRPr="001F52EB">
              <w:rPr>
                <w:rFonts w:ascii="Times New Roman" w:hAnsi="Times New Roman" w:cs="Times New Roman"/>
                <w:b/>
                <w:color w:val="000000"/>
                <w:sz w:val="28"/>
                <w:szCs w:val="28"/>
                <w:lang w:val="vi-VN"/>
              </w:rPr>
              <w:t xml:space="preserve"> Trao đổi những điểm cần lưu ý.</w:t>
            </w:r>
          </w:p>
          <w:p w14:paraId="5D03C2CF"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nêu yêu cầu bài tập 2: Trao đổi về những điểm cần lưu ý khi viết báo cáo thảo luận nhóm.</w:t>
            </w:r>
          </w:p>
          <w:p w14:paraId="745558E3"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hướng dẫn HS làm việc nhóm.</w:t>
            </w:r>
          </w:p>
          <w:p w14:paraId="093FE691" w14:textId="6D76A6F1"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w:t>
            </w:r>
            <w:r w:rsidR="00D922E4" w:rsidRPr="001F52EB">
              <w:rPr>
                <w:rFonts w:ascii="Times New Roman" w:hAnsi="Times New Roman" w:cs="Times New Roman"/>
                <w:bCs/>
                <w:color w:val="000000"/>
                <w:sz w:val="28"/>
                <w:szCs w:val="28"/>
                <w:lang w:val="vi-VN"/>
              </w:rPr>
              <w:t xml:space="preserve"> soi bài/MH,</w:t>
            </w:r>
            <w:r w:rsidRPr="001F52EB">
              <w:rPr>
                <w:rFonts w:ascii="Times New Roman" w:hAnsi="Times New Roman" w:cs="Times New Roman"/>
                <w:bCs/>
                <w:color w:val="000000"/>
                <w:sz w:val="28"/>
                <w:szCs w:val="28"/>
                <w:lang w:val="vi-VN"/>
              </w:rPr>
              <w:t xml:space="preserve"> mời đại diện 1 – 2 nhóm trình bày trước lớp. HS khác lắng nghe, nhận xét, bổ sung ý kiến (nếu có).</w:t>
            </w:r>
          </w:p>
          <w:p w14:paraId="737D03F1" w14:textId="7883F28B"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nhận xét, chốt đáp án</w:t>
            </w:r>
            <w:r w:rsidR="00D922E4" w:rsidRPr="001F52EB">
              <w:rPr>
                <w:rFonts w:ascii="Times New Roman" w:hAnsi="Times New Roman" w:cs="Times New Roman"/>
                <w:bCs/>
                <w:color w:val="000000"/>
                <w:sz w:val="28"/>
                <w:szCs w:val="28"/>
                <w:lang w:val="vi-VN"/>
              </w:rPr>
              <w:t>/MH</w:t>
            </w:r>
            <w:r w:rsidRPr="001F52EB">
              <w:rPr>
                <w:rFonts w:ascii="Times New Roman" w:hAnsi="Times New Roman" w:cs="Times New Roman"/>
                <w:bCs/>
                <w:color w:val="000000"/>
                <w:sz w:val="28"/>
                <w:szCs w:val="28"/>
                <w:lang w:val="vi-VN"/>
              </w:rPr>
              <w:t>:</w:t>
            </w:r>
          </w:p>
          <w:p w14:paraId="1E0D2864"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ách trình bày quốc hiệu và tiêu ngữ: Quốc hiệu thưởng viết bằng chữ in hoa, tiêu ngữ viết chữ in thường, có dấu gạch ngang giữa các từ: Độc lập – Tự do – Hạnh phúc.</w:t>
            </w:r>
          </w:p>
          <w:p w14:paraId="79D35745"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ách trình bày tiêu đề báo cáo:</w:t>
            </w:r>
          </w:p>
          <w:p w14:paraId="3BC7F531" w14:textId="1A6C3792" w:rsidR="003F2D2C" w:rsidRPr="001F52EB" w:rsidRDefault="005A7A44" w:rsidP="001F52EB">
            <w:pPr>
              <w:pStyle w:val="ListParagraph"/>
              <w:spacing w:line="240" w:lineRule="auto"/>
              <w:ind w:left="0"/>
              <w:jc w:val="both"/>
              <w:rPr>
                <w:rFonts w:ascii="Times New Roman" w:hAnsi="Times New Roman" w:cs="Times New Roman"/>
                <w:bCs/>
                <w:color w:val="000000"/>
                <w:szCs w:val="28"/>
                <w:lang w:val="vi-VN"/>
              </w:rPr>
            </w:pPr>
            <w:r w:rsidRPr="001F52EB">
              <w:rPr>
                <w:rFonts w:ascii="Times New Roman" w:hAnsi="Times New Roman" w:cs="Times New Roman"/>
                <w:bCs/>
                <w:color w:val="000000"/>
                <w:szCs w:val="28"/>
                <w:lang w:val="vi-VN"/>
              </w:rPr>
              <w:t xml:space="preserve">- </w:t>
            </w:r>
            <w:r w:rsidR="003F2D2C" w:rsidRPr="001F52EB">
              <w:rPr>
                <w:rFonts w:ascii="Times New Roman" w:hAnsi="Times New Roman" w:cs="Times New Roman"/>
                <w:bCs/>
                <w:color w:val="000000"/>
                <w:szCs w:val="28"/>
                <w:lang w:val="vi-VN"/>
              </w:rPr>
              <w:t>Tiêu để thường được viết bằng chữ in hoa (BÁO CÁO THẢO LUẬN NHÓM...).</w:t>
            </w:r>
          </w:p>
          <w:p w14:paraId="01162DD9" w14:textId="49E55428" w:rsidR="003F2D2C" w:rsidRPr="001F52EB" w:rsidRDefault="005A7A44" w:rsidP="001F52EB">
            <w:pPr>
              <w:pStyle w:val="ListParagraph"/>
              <w:spacing w:line="240" w:lineRule="auto"/>
              <w:ind w:left="0"/>
              <w:jc w:val="both"/>
              <w:rPr>
                <w:rFonts w:ascii="Times New Roman" w:hAnsi="Times New Roman" w:cs="Times New Roman"/>
                <w:bCs/>
                <w:color w:val="000000"/>
                <w:szCs w:val="28"/>
                <w:lang w:val="vi-VN"/>
              </w:rPr>
            </w:pPr>
            <w:r w:rsidRPr="001F52EB">
              <w:rPr>
                <w:rFonts w:ascii="Times New Roman" w:hAnsi="Times New Roman" w:cs="Times New Roman"/>
                <w:bCs/>
                <w:color w:val="000000"/>
                <w:szCs w:val="28"/>
                <w:lang w:val="vi-VN"/>
              </w:rPr>
              <w:t xml:space="preserve">- </w:t>
            </w:r>
            <w:r w:rsidR="003F2D2C" w:rsidRPr="001F52EB">
              <w:rPr>
                <w:rFonts w:ascii="Times New Roman" w:hAnsi="Times New Roman" w:cs="Times New Roman"/>
                <w:bCs/>
                <w:color w:val="000000"/>
                <w:szCs w:val="28"/>
                <w:lang w:val="vi-VN"/>
              </w:rPr>
              <w:t>Tiêu đề nếu có thêm phần trích yếu nội dung (về “Hoạt động chuẩn bị chào mừng ngày Nhà giáo Việt Nam” thì phần này viết chữ in thường)</w:t>
            </w:r>
          </w:p>
          <w:p w14:paraId="4AE99787"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ách trình bày các kết quả thảo luận: Kết quả thảo luận được sắp xếp theo mục để dễ theo dõi.</w:t>
            </w:r>
          </w:p>
          <w:p w14:paraId="7E66EAA2"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GV mời 1 – 2 HS đọc phần ghi nhớ SGK tr.29. </w:t>
            </w:r>
          </w:p>
          <w:p w14:paraId="4D44574A" w14:textId="1EC99EC6" w:rsidR="003F2D2C" w:rsidRPr="001F52EB" w:rsidRDefault="003F2D2C" w:rsidP="001F52EB">
            <w:pPr>
              <w:jc w:val="both"/>
              <w:rPr>
                <w:rFonts w:ascii="Times New Roman" w:hAnsi="Times New Roman" w:cs="Times New Roman"/>
                <w:b/>
                <w:bCs/>
                <w:color w:val="000000"/>
                <w:sz w:val="28"/>
                <w:szCs w:val="28"/>
                <w:lang w:val="nl-NL"/>
              </w:rPr>
            </w:pPr>
            <w:r w:rsidRPr="001F52EB">
              <w:rPr>
                <w:rFonts w:ascii="Times New Roman" w:hAnsi="Times New Roman" w:cs="Times New Roman"/>
                <w:b/>
                <w:bCs/>
                <w:color w:val="000000"/>
                <w:sz w:val="28"/>
                <w:szCs w:val="28"/>
                <w:lang w:val="nl-NL"/>
              </w:rPr>
              <w:t>3. Củng cố (2 - 3’)</w:t>
            </w:r>
          </w:p>
          <w:p w14:paraId="51D59743"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GV nhận xét, tóm tắt lại những nội dung chính của bài học. </w:t>
            </w:r>
          </w:p>
          <w:p w14:paraId="0A18B5F7"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GV nhận xét, đánh giá sự tham gia của HS trong giờ học, khen ngợi những HS tích cực; nhắc nhở, động viên những HS còn chưa tích cực, nhút nhát.</w:t>
            </w:r>
          </w:p>
          <w:p w14:paraId="15E4BD71" w14:textId="77777777" w:rsidR="003F2D2C" w:rsidRPr="001F52EB" w:rsidRDefault="003F2D2C" w:rsidP="001F52EB">
            <w:pPr>
              <w:jc w:val="both"/>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GV nhắc nhở HS:</w:t>
            </w:r>
          </w:p>
          <w:p w14:paraId="03445EB6" w14:textId="77777777"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bCs/>
                <w:color w:val="000000"/>
                <w:sz w:val="28"/>
                <w:szCs w:val="28"/>
                <w:lang w:val="nl-NL"/>
              </w:rPr>
              <w:t xml:space="preserve">+ Đọc trước Tiết </w:t>
            </w:r>
            <w:r w:rsidRPr="001F52EB">
              <w:rPr>
                <w:rFonts w:ascii="Times New Roman" w:hAnsi="Times New Roman" w:cs="Times New Roman"/>
                <w:bCs/>
                <w:color w:val="000000"/>
                <w:sz w:val="28"/>
                <w:szCs w:val="28"/>
                <w:lang w:val="vi-VN"/>
              </w:rPr>
              <w:t>tiếp theo</w:t>
            </w:r>
            <w:r w:rsidRPr="001F52EB">
              <w:rPr>
                <w:rFonts w:ascii="Times New Roman" w:hAnsi="Times New Roman" w:cs="Times New Roman"/>
                <w:bCs/>
                <w:color w:val="000000"/>
                <w:sz w:val="28"/>
                <w:szCs w:val="28"/>
                <w:lang w:val="nl-NL"/>
              </w:rPr>
              <w:t xml:space="preserve">: </w:t>
            </w:r>
            <w:r w:rsidRPr="001F52EB">
              <w:rPr>
                <w:rFonts w:ascii="Times New Roman" w:hAnsi="Times New Roman" w:cs="Times New Roman"/>
                <w:bCs/>
                <w:color w:val="000000"/>
                <w:sz w:val="28"/>
                <w:szCs w:val="28"/>
                <w:lang w:val="vi-VN"/>
              </w:rPr>
              <w:t xml:space="preserve">Kể chuyện Bốn anh tài </w:t>
            </w:r>
            <w:r w:rsidRPr="001F52EB">
              <w:rPr>
                <w:rFonts w:ascii="Times New Roman" w:hAnsi="Times New Roman" w:cs="Times New Roman"/>
                <w:bCs/>
                <w:color w:val="000000"/>
                <w:sz w:val="28"/>
                <w:szCs w:val="28"/>
                <w:lang w:val="nl-NL"/>
              </w:rPr>
              <w:t>SGK tr.2</w:t>
            </w:r>
            <w:r w:rsidRPr="001F52EB">
              <w:rPr>
                <w:rFonts w:ascii="Times New Roman" w:hAnsi="Times New Roman" w:cs="Times New Roman"/>
                <w:bCs/>
                <w:color w:val="000000"/>
                <w:sz w:val="28"/>
                <w:szCs w:val="28"/>
                <w:lang w:val="vi-VN"/>
              </w:rPr>
              <w:t>9</w:t>
            </w:r>
            <w:r w:rsidRPr="001F52EB">
              <w:rPr>
                <w:rFonts w:ascii="Times New Roman" w:hAnsi="Times New Roman" w:cs="Times New Roman"/>
                <w:bCs/>
                <w:color w:val="000000"/>
                <w:sz w:val="28"/>
                <w:szCs w:val="28"/>
                <w:lang w:val="nl-NL"/>
              </w:rPr>
              <w:t>.</w:t>
            </w:r>
          </w:p>
        </w:tc>
        <w:tc>
          <w:tcPr>
            <w:tcW w:w="2934" w:type="dxa"/>
            <w:shd w:val="clear" w:color="auto" w:fill="auto"/>
          </w:tcPr>
          <w:p w14:paraId="70F22A9B" w14:textId="77777777" w:rsidR="003F2D2C" w:rsidRPr="001F52EB" w:rsidRDefault="003F2D2C" w:rsidP="001F52EB">
            <w:pPr>
              <w:jc w:val="both"/>
              <w:rPr>
                <w:rFonts w:ascii="Times New Roman" w:hAnsi="Times New Roman" w:cs="Times New Roman"/>
                <w:color w:val="000000"/>
                <w:sz w:val="28"/>
                <w:szCs w:val="28"/>
                <w:lang w:val="vi-VN"/>
              </w:rPr>
            </w:pPr>
          </w:p>
          <w:p w14:paraId="155968E3" w14:textId="77777777" w:rsidR="003F2D2C" w:rsidRPr="001F52EB" w:rsidRDefault="003F2D2C" w:rsidP="001F52EB">
            <w:pPr>
              <w:jc w:val="both"/>
              <w:rPr>
                <w:rFonts w:ascii="Times New Roman" w:hAnsi="Times New Roman" w:cs="Times New Roman"/>
                <w:color w:val="000000"/>
                <w:sz w:val="28"/>
                <w:szCs w:val="28"/>
                <w:lang w:val="vi-VN"/>
              </w:rPr>
            </w:pPr>
          </w:p>
          <w:p w14:paraId="22197826" w14:textId="77777777" w:rsidR="003F2D2C" w:rsidRPr="001F52EB" w:rsidRDefault="003F2D2C" w:rsidP="001F52EB">
            <w:pPr>
              <w:jc w:val="both"/>
              <w:rPr>
                <w:rFonts w:ascii="Times New Roman" w:hAnsi="Times New Roman" w:cs="Times New Roman"/>
                <w:color w:val="000000"/>
                <w:sz w:val="28"/>
                <w:szCs w:val="28"/>
                <w:lang w:val="vi-VN"/>
              </w:rPr>
            </w:pPr>
          </w:p>
          <w:p w14:paraId="46231FAC" w14:textId="77777777" w:rsidR="003F2D2C" w:rsidRPr="001F52EB" w:rsidRDefault="003F2D2C" w:rsidP="001F52EB">
            <w:pPr>
              <w:jc w:val="both"/>
              <w:rPr>
                <w:rFonts w:ascii="Times New Roman" w:hAnsi="Times New Roman" w:cs="Times New Roman"/>
                <w:color w:val="000000"/>
                <w:sz w:val="28"/>
                <w:szCs w:val="28"/>
                <w:lang w:val="vi-VN"/>
              </w:rPr>
            </w:pPr>
          </w:p>
          <w:p w14:paraId="4C82E978"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w:t>
            </w:r>
          </w:p>
          <w:p w14:paraId="55436E38" w14:textId="77777777" w:rsidR="003F2D2C" w:rsidRPr="001F52EB" w:rsidRDefault="003F2D2C" w:rsidP="001F52EB">
            <w:pPr>
              <w:jc w:val="both"/>
              <w:rPr>
                <w:rFonts w:ascii="Times New Roman" w:hAnsi="Times New Roman" w:cs="Times New Roman"/>
                <w:color w:val="000000"/>
                <w:sz w:val="28"/>
                <w:szCs w:val="28"/>
                <w:lang w:val="vi-VN"/>
              </w:rPr>
            </w:pPr>
          </w:p>
          <w:p w14:paraId="16E83B14"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hực hiện.</w:t>
            </w:r>
          </w:p>
          <w:p w14:paraId="662F34D9" w14:textId="77777777" w:rsidR="003F2D2C" w:rsidRPr="001F52EB" w:rsidRDefault="003F2D2C" w:rsidP="001F52EB">
            <w:pPr>
              <w:contextualSpacing/>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trả lời.</w:t>
            </w:r>
          </w:p>
          <w:p w14:paraId="3C0B46B8"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17A4CB2D" w14:textId="77777777" w:rsidR="003F2D2C" w:rsidRPr="001F52EB" w:rsidRDefault="003F2D2C" w:rsidP="001F52EB">
            <w:pPr>
              <w:contextualSpacing/>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iếp thu.</w:t>
            </w:r>
          </w:p>
          <w:p w14:paraId="28133805" w14:textId="77777777" w:rsidR="003F2D2C" w:rsidRPr="001F52EB" w:rsidRDefault="003F2D2C" w:rsidP="001F52EB">
            <w:pPr>
              <w:jc w:val="both"/>
              <w:rPr>
                <w:rFonts w:ascii="Times New Roman" w:hAnsi="Times New Roman" w:cs="Times New Roman"/>
                <w:color w:val="000000"/>
                <w:sz w:val="28"/>
                <w:szCs w:val="28"/>
                <w:lang w:val="vi-VN"/>
              </w:rPr>
            </w:pPr>
          </w:p>
          <w:p w14:paraId="0458D3EA" w14:textId="77777777" w:rsidR="003F2D2C" w:rsidRPr="001F52EB" w:rsidRDefault="003F2D2C" w:rsidP="001F52EB">
            <w:pPr>
              <w:jc w:val="both"/>
              <w:rPr>
                <w:rFonts w:ascii="Times New Roman" w:hAnsi="Times New Roman" w:cs="Times New Roman"/>
                <w:color w:val="000000"/>
                <w:sz w:val="28"/>
                <w:szCs w:val="28"/>
                <w:lang w:val="vi-VN"/>
              </w:rPr>
            </w:pPr>
          </w:p>
          <w:p w14:paraId="5EC65F0B" w14:textId="77777777" w:rsidR="003F2D2C" w:rsidRPr="001F52EB" w:rsidRDefault="003F2D2C" w:rsidP="001F52EB">
            <w:pPr>
              <w:jc w:val="both"/>
              <w:rPr>
                <w:rFonts w:ascii="Times New Roman" w:hAnsi="Times New Roman" w:cs="Times New Roman"/>
                <w:color w:val="000000"/>
                <w:sz w:val="28"/>
                <w:szCs w:val="28"/>
                <w:lang w:val="vi-VN"/>
              </w:rPr>
            </w:pPr>
          </w:p>
          <w:p w14:paraId="7B391B2F" w14:textId="77777777" w:rsidR="003F2D2C" w:rsidRPr="001F52EB" w:rsidRDefault="003F2D2C" w:rsidP="001F52EB">
            <w:pPr>
              <w:jc w:val="both"/>
              <w:rPr>
                <w:rFonts w:ascii="Times New Roman" w:hAnsi="Times New Roman" w:cs="Times New Roman"/>
                <w:color w:val="000000"/>
                <w:sz w:val="28"/>
                <w:szCs w:val="28"/>
                <w:lang w:val="vi-VN"/>
              </w:rPr>
            </w:pPr>
          </w:p>
          <w:p w14:paraId="58D4D362" w14:textId="77777777" w:rsidR="003F2D2C" w:rsidRPr="001F52EB" w:rsidRDefault="003F2D2C" w:rsidP="001F52EB">
            <w:pPr>
              <w:jc w:val="both"/>
              <w:rPr>
                <w:rFonts w:ascii="Times New Roman" w:hAnsi="Times New Roman" w:cs="Times New Roman"/>
                <w:color w:val="000000"/>
                <w:sz w:val="28"/>
                <w:szCs w:val="28"/>
                <w:lang w:val="vi-VN"/>
              </w:rPr>
            </w:pPr>
          </w:p>
          <w:p w14:paraId="77BE336F" w14:textId="77777777" w:rsidR="003F2D2C" w:rsidRPr="001F52EB" w:rsidRDefault="003F2D2C" w:rsidP="001F52EB">
            <w:pPr>
              <w:jc w:val="both"/>
              <w:rPr>
                <w:rFonts w:ascii="Times New Roman" w:hAnsi="Times New Roman" w:cs="Times New Roman"/>
                <w:color w:val="000000"/>
                <w:sz w:val="28"/>
                <w:szCs w:val="28"/>
                <w:lang w:val="vi-VN"/>
              </w:rPr>
            </w:pPr>
          </w:p>
          <w:p w14:paraId="56C82B8C" w14:textId="77777777" w:rsidR="003F2D2C" w:rsidRPr="001F52EB" w:rsidRDefault="003F2D2C" w:rsidP="001F52EB">
            <w:pPr>
              <w:jc w:val="both"/>
              <w:rPr>
                <w:rFonts w:ascii="Times New Roman" w:hAnsi="Times New Roman" w:cs="Times New Roman"/>
                <w:color w:val="000000"/>
                <w:sz w:val="28"/>
                <w:szCs w:val="28"/>
                <w:lang w:val="vi-VN"/>
              </w:rPr>
            </w:pPr>
          </w:p>
          <w:p w14:paraId="583B8E5F" w14:textId="77777777" w:rsidR="003F2D2C" w:rsidRPr="001F52EB" w:rsidRDefault="003F2D2C" w:rsidP="001F52EB">
            <w:pPr>
              <w:jc w:val="both"/>
              <w:rPr>
                <w:rFonts w:ascii="Times New Roman" w:hAnsi="Times New Roman" w:cs="Times New Roman"/>
                <w:color w:val="000000"/>
                <w:sz w:val="28"/>
                <w:szCs w:val="28"/>
                <w:lang w:val="vi-VN"/>
              </w:rPr>
            </w:pPr>
          </w:p>
          <w:p w14:paraId="7FD1BDA8" w14:textId="77777777" w:rsidR="003F2D2C" w:rsidRPr="001F52EB" w:rsidRDefault="003F2D2C" w:rsidP="001F52EB">
            <w:pPr>
              <w:jc w:val="both"/>
              <w:rPr>
                <w:rFonts w:ascii="Times New Roman" w:hAnsi="Times New Roman" w:cs="Times New Roman"/>
                <w:color w:val="000000"/>
                <w:sz w:val="28"/>
                <w:szCs w:val="28"/>
                <w:lang w:val="vi-VN"/>
              </w:rPr>
            </w:pPr>
          </w:p>
          <w:p w14:paraId="2C65CC7F" w14:textId="77777777" w:rsidR="003F2D2C" w:rsidRPr="001F52EB" w:rsidRDefault="003F2D2C" w:rsidP="001F52EB">
            <w:pPr>
              <w:jc w:val="both"/>
              <w:rPr>
                <w:rFonts w:ascii="Times New Roman" w:hAnsi="Times New Roman" w:cs="Times New Roman"/>
                <w:color w:val="000000"/>
                <w:sz w:val="28"/>
                <w:szCs w:val="28"/>
                <w:lang w:val="vi-VN"/>
              </w:rPr>
            </w:pPr>
          </w:p>
          <w:p w14:paraId="5862DE5B" w14:textId="77777777" w:rsidR="003F2D2C" w:rsidRPr="001F52EB" w:rsidRDefault="003F2D2C" w:rsidP="001F52EB">
            <w:pPr>
              <w:jc w:val="both"/>
              <w:rPr>
                <w:rFonts w:ascii="Times New Roman" w:hAnsi="Times New Roman" w:cs="Times New Roman"/>
                <w:color w:val="000000"/>
                <w:sz w:val="28"/>
                <w:szCs w:val="28"/>
                <w:lang w:val="vi-VN"/>
              </w:rPr>
            </w:pPr>
          </w:p>
          <w:p w14:paraId="63F92811" w14:textId="77777777" w:rsidR="003F2D2C" w:rsidRPr="001F52EB" w:rsidRDefault="003F2D2C" w:rsidP="001F52EB">
            <w:pPr>
              <w:jc w:val="both"/>
              <w:rPr>
                <w:rFonts w:ascii="Times New Roman" w:hAnsi="Times New Roman" w:cs="Times New Roman"/>
                <w:color w:val="000000"/>
                <w:sz w:val="28"/>
                <w:szCs w:val="28"/>
              </w:rPr>
            </w:pPr>
          </w:p>
          <w:p w14:paraId="6882FA4D" w14:textId="77777777" w:rsidR="003F2D2C" w:rsidRPr="001F52EB" w:rsidRDefault="003F2D2C" w:rsidP="001F52EB">
            <w:pPr>
              <w:jc w:val="both"/>
              <w:rPr>
                <w:rFonts w:ascii="Times New Roman" w:hAnsi="Times New Roman" w:cs="Times New Roman"/>
                <w:color w:val="000000"/>
                <w:sz w:val="28"/>
                <w:szCs w:val="28"/>
                <w:lang w:val="vi-VN"/>
              </w:rPr>
            </w:pPr>
          </w:p>
          <w:p w14:paraId="03C94BEB" w14:textId="77777777" w:rsidR="003F2D2C" w:rsidRPr="001F52EB" w:rsidRDefault="003F2D2C" w:rsidP="001F52EB">
            <w:pPr>
              <w:jc w:val="both"/>
              <w:rPr>
                <w:rFonts w:ascii="Times New Roman" w:hAnsi="Times New Roman" w:cs="Times New Roman"/>
                <w:color w:val="000000"/>
                <w:sz w:val="28"/>
                <w:szCs w:val="28"/>
                <w:lang w:val="vi-VN"/>
              </w:rPr>
            </w:pPr>
          </w:p>
          <w:p w14:paraId="5C723815" w14:textId="77777777" w:rsidR="003F2D2C" w:rsidRPr="001F52EB" w:rsidRDefault="003F2D2C" w:rsidP="001F52EB">
            <w:pPr>
              <w:jc w:val="both"/>
              <w:rPr>
                <w:rFonts w:ascii="Times New Roman" w:hAnsi="Times New Roman" w:cs="Times New Roman"/>
                <w:color w:val="000000"/>
                <w:sz w:val="28"/>
                <w:szCs w:val="28"/>
                <w:lang w:val="vi-VN"/>
              </w:rPr>
            </w:pPr>
          </w:p>
          <w:p w14:paraId="24DE62EF" w14:textId="77777777" w:rsidR="003F2D2C" w:rsidRPr="001F52EB" w:rsidRDefault="003F2D2C" w:rsidP="001F52EB">
            <w:pPr>
              <w:jc w:val="both"/>
              <w:rPr>
                <w:rFonts w:ascii="Times New Roman" w:hAnsi="Times New Roman" w:cs="Times New Roman"/>
                <w:color w:val="000000"/>
                <w:sz w:val="28"/>
                <w:szCs w:val="28"/>
                <w:lang w:val="vi-VN"/>
              </w:rPr>
            </w:pPr>
          </w:p>
          <w:p w14:paraId="0286347C" w14:textId="77777777" w:rsidR="003F2D2C" w:rsidRPr="001F52EB" w:rsidRDefault="003F2D2C" w:rsidP="001F52EB">
            <w:pPr>
              <w:jc w:val="both"/>
              <w:rPr>
                <w:rFonts w:ascii="Times New Roman" w:hAnsi="Times New Roman" w:cs="Times New Roman"/>
                <w:color w:val="000000"/>
                <w:sz w:val="28"/>
                <w:szCs w:val="28"/>
                <w:lang w:val="vi-VN"/>
              </w:rPr>
            </w:pPr>
          </w:p>
          <w:p w14:paraId="71981B5D" w14:textId="77777777" w:rsidR="003F2D2C" w:rsidRPr="001F52EB" w:rsidRDefault="003F2D2C" w:rsidP="001F52EB">
            <w:pPr>
              <w:jc w:val="both"/>
              <w:rPr>
                <w:rFonts w:ascii="Times New Roman" w:hAnsi="Times New Roman" w:cs="Times New Roman"/>
                <w:color w:val="000000"/>
                <w:sz w:val="28"/>
                <w:szCs w:val="28"/>
                <w:lang w:val="vi-VN"/>
              </w:rPr>
            </w:pPr>
          </w:p>
          <w:p w14:paraId="735E9FF7"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w:t>
            </w:r>
          </w:p>
          <w:p w14:paraId="102BCE21" w14:textId="77777777" w:rsidR="003F2D2C" w:rsidRPr="001F52EB" w:rsidRDefault="003F2D2C" w:rsidP="001F52EB">
            <w:pPr>
              <w:jc w:val="both"/>
              <w:rPr>
                <w:rFonts w:ascii="Times New Roman" w:hAnsi="Times New Roman" w:cs="Times New Roman"/>
                <w:color w:val="000000"/>
                <w:sz w:val="28"/>
                <w:szCs w:val="28"/>
                <w:lang w:val="vi-VN"/>
              </w:rPr>
            </w:pPr>
          </w:p>
          <w:p w14:paraId="7B8F8427"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hực hiện.</w:t>
            </w:r>
          </w:p>
          <w:p w14:paraId="4BCDC6E6"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trả lời.</w:t>
            </w:r>
          </w:p>
          <w:p w14:paraId="305453C7" w14:textId="77777777" w:rsidR="003F2D2C" w:rsidRPr="001F52EB" w:rsidRDefault="003F2D2C" w:rsidP="001F52EB">
            <w:pPr>
              <w:jc w:val="both"/>
              <w:rPr>
                <w:rFonts w:ascii="Times New Roman" w:hAnsi="Times New Roman" w:cs="Times New Roman"/>
                <w:color w:val="000000"/>
                <w:sz w:val="28"/>
                <w:szCs w:val="28"/>
                <w:lang w:val="vi-VN"/>
              </w:rPr>
            </w:pPr>
          </w:p>
          <w:p w14:paraId="2E1EB430"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iếp thu.</w:t>
            </w:r>
          </w:p>
          <w:p w14:paraId="6AF3666F"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16AD97BA"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1CA28786"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2235E810"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09147320"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709146C6"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105503F5"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28858261"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24E79BCE"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6450FC22"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11E59D70" w14:textId="77777777" w:rsidR="003F2D2C" w:rsidRPr="001F52EB" w:rsidRDefault="003F2D2C" w:rsidP="001F52EB">
            <w:pPr>
              <w:contextualSpacing/>
              <w:jc w:val="both"/>
              <w:rPr>
                <w:rFonts w:ascii="Times New Roman" w:hAnsi="Times New Roman" w:cs="Times New Roman"/>
                <w:color w:val="000000"/>
                <w:sz w:val="28"/>
                <w:szCs w:val="28"/>
              </w:rPr>
            </w:pPr>
          </w:p>
          <w:p w14:paraId="30D5998C" w14:textId="77777777" w:rsidR="003F2D2C" w:rsidRPr="001F52EB" w:rsidRDefault="003F2D2C" w:rsidP="001F52EB">
            <w:pPr>
              <w:contextualSpacing/>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HS đọc bài. </w:t>
            </w:r>
          </w:p>
          <w:p w14:paraId="0D704AC2"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27F09F1D" w14:textId="77777777" w:rsidR="003F2D2C" w:rsidRPr="001F52EB" w:rsidRDefault="003F2D2C" w:rsidP="001F52EB">
            <w:pPr>
              <w:contextualSpacing/>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iếp thu.</w:t>
            </w:r>
          </w:p>
          <w:p w14:paraId="5514DC92"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1C5EC05B"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7A062B70"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59BD535C"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4F33CB02"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10FFFCB9" w14:textId="77777777" w:rsidR="003F2D2C" w:rsidRPr="001F52EB" w:rsidRDefault="003F2D2C" w:rsidP="001F52EB">
            <w:pPr>
              <w:jc w:val="both"/>
              <w:rPr>
                <w:rFonts w:ascii="Times New Roman" w:hAnsi="Times New Roman" w:cs="Times New Roman"/>
                <w:b/>
                <w:color w:val="000000"/>
                <w:sz w:val="28"/>
                <w:szCs w:val="28"/>
                <w:lang w:val="nl-NL"/>
              </w:rPr>
            </w:pPr>
            <w:r w:rsidRPr="001F52EB">
              <w:rPr>
                <w:rFonts w:ascii="Times New Roman" w:hAnsi="Times New Roman" w:cs="Times New Roman"/>
                <w:color w:val="000000"/>
                <w:sz w:val="28"/>
                <w:szCs w:val="28"/>
                <w:lang w:val="vi-VN"/>
              </w:rPr>
              <w:t>- HS lắng nghe, thực hiện.</w:t>
            </w:r>
          </w:p>
        </w:tc>
      </w:tr>
    </w:tbl>
    <w:p w14:paraId="5F1240F2" w14:textId="77777777" w:rsidR="00A74E1C" w:rsidRPr="001F52EB" w:rsidRDefault="00A74E1C"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5A527368" w14:textId="77777777" w:rsidR="00A74E1C" w:rsidRPr="001F52EB" w:rsidRDefault="00A74E1C"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28224169" w14:textId="77777777" w:rsidR="00A74E1C" w:rsidRPr="001F52EB" w:rsidRDefault="00A74E1C"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453430D0" w14:textId="77777777" w:rsidR="00A74E1C" w:rsidRPr="001F52EB" w:rsidRDefault="00A74E1C"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7E4162F7" w14:textId="77777777" w:rsidR="00A74E1C" w:rsidRPr="001F52EB" w:rsidRDefault="00A74E1C"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07392" behindDoc="0" locked="0" layoutInCell="1" allowOverlap="1" wp14:anchorId="2D7EA1E8" wp14:editId="6E1604A4">
                <wp:simplePos x="0" y="0"/>
                <wp:positionH relativeFrom="column">
                  <wp:posOffset>824865</wp:posOffset>
                </wp:positionH>
                <wp:positionV relativeFrom="paragraph">
                  <wp:posOffset>104775</wp:posOffset>
                </wp:positionV>
                <wp:extent cx="3990975" cy="0"/>
                <wp:effectExtent l="5715" t="9525" r="13335" b="952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64.95pt;margin-top:8.25pt;width:314.2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TDSJgIAAEw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000w0iYCAABMBAAADgAAAAAAAAAAAAAAAAAuAgAAZHJzL2Uyb0Rv&#10;Yy54bWxQSwECLQAUAAYACAAAACEAz/NenN4AAAAJAQAADwAAAAAAAAAAAAAAAACABAAAZHJzL2Rv&#10;d25yZXYueG1sUEsFBgAAAAAEAAQA8wAAAIsFAAAAAA==&#10;"/>
            </w:pict>
          </mc:Fallback>
        </mc:AlternateContent>
      </w:r>
    </w:p>
    <w:p w14:paraId="6F08A9BC" w14:textId="2A829B4C" w:rsidR="00841918" w:rsidRPr="001F52EB" w:rsidRDefault="00841918" w:rsidP="001F52EB">
      <w:pPr>
        <w:tabs>
          <w:tab w:val="center" w:pos="4536"/>
        </w:tabs>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sz w:val="28"/>
          <w:szCs w:val="28"/>
        </w:rPr>
        <w:lastRenderedPageBreak/>
        <w:t>Tiế</w:t>
      </w:r>
      <w:r w:rsidR="00103268" w:rsidRPr="001F52EB">
        <w:rPr>
          <w:rFonts w:ascii="Times New Roman" w:hAnsi="Times New Roman" w:cs="Times New Roman"/>
          <w:b/>
          <w:bCs/>
          <w:sz w:val="28"/>
          <w:szCs w:val="28"/>
        </w:rPr>
        <w:t>t 4</w:t>
      </w:r>
      <w:r w:rsidRPr="001F52EB">
        <w:rPr>
          <w:rFonts w:ascii="Times New Roman" w:hAnsi="Times New Roman" w:cs="Times New Roman"/>
          <w:b/>
          <w:bCs/>
          <w:sz w:val="28"/>
          <w:szCs w:val="28"/>
        </w:rPr>
        <w:t>:</w:t>
      </w:r>
      <w:r w:rsidRPr="001F52EB">
        <w:rPr>
          <w:rFonts w:ascii="Times New Roman" w:hAnsi="Times New Roman" w:cs="Times New Roman"/>
          <w:b/>
          <w:bCs/>
          <w:sz w:val="28"/>
          <w:szCs w:val="28"/>
        </w:rPr>
        <w:tab/>
        <w:t>LỊCH SỬ VÀ ĐỊA LÍ</w:t>
      </w:r>
    </w:p>
    <w:p w14:paraId="3A64782D" w14:textId="267EBC9F" w:rsidR="00841918" w:rsidRPr="001F52EB" w:rsidRDefault="00567FE5"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Bài 3: T</w:t>
      </w:r>
      <w:r>
        <w:rPr>
          <w:rFonts w:ascii="Times New Roman" w:hAnsi="Times New Roman" w:cs="Times New Roman"/>
          <w:b/>
          <w:bCs/>
          <w:sz w:val="28"/>
          <w:szCs w:val="28"/>
        </w:rPr>
        <w:t xml:space="preserve">iết </w:t>
      </w:r>
      <w:r>
        <w:rPr>
          <w:rFonts w:ascii="Times New Roman" w:hAnsi="Times New Roman" w:cs="Times New Roman"/>
          <w:b/>
          <w:bCs/>
          <w:sz w:val="28"/>
          <w:szCs w:val="28"/>
        </w:rPr>
        <w:t>2</w:t>
      </w:r>
      <w:r w:rsidR="00841918" w:rsidRPr="001F52EB">
        <w:rPr>
          <w:rFonts w:ascii="Times New Roman" w:hAnsi="Times New Roman" w:cs="Times New Roman"/>
          <w:b/>
          <w:bCs/>
          <w:sz w:val="28"/>
          <w:szCs w:val="28"/>
        </w:rPr>
        <w:t>: Lịch sử và văn hóa truyền thống đị</w:t>
      </w:r>
      <w:r>
        <w:rPr>
          <w:rFonts w:ascii="Times New Roman" w:hAnsi="Times New Roman" w:cs="Times New Roman"/>
          <w:b/>
          <w:bCs/>
          <w:sz w:val="28"/>
          <w:szCs w:val="28"/>
        </w:rPr>
        <w:t xml:space="preserve">a phương em </w:t>
      </w:r>
    </w:p>
    <w:p w14:paraId="3B6318F6" w14:textId="77777777" w:rsidR="00841918" w:rsidRPr="001F52EB" w:rsidRDefault="00841918" w:rsidP="00F90970">
      <w:pPr>
        <w:spacing w:after="0" w:line="240" w:lineRule="auto"/>
        <w:ind w:firstLine="720"/>
        <w:rPr>
          <w:rFonts w:ascii="Times New Roman" w:hAnsi="Times New Roman" w:cs="Times New Roman"/>
          <w:b/>
          <w:bCs/>
          <w:sz w:val="28"/>
          <w:szCs w:val="28"/>
        </w:rPr>
      </w:pPr>
      <w:r w:rsidRPr="001F52EB">
        <w:rPr>
          <w:rFonts w:ascii="Times New Roman" w:hAnsi="Times New Roman" w:cs="Times New Roman"/>
          <w:b/>
          <w:bCs/>
          <w:sz w:val="28"/>
          <w:szCs w:val="28"/>
        </w:rPr>
        <w:t>I. YÊU CẦU CẦN ĐẠT</w:t>
      </w:r>
    </w:p>
    <w:p w14:paraId="63C15B33" w14:textId="77777777" w:rsidR="00841918" w:rsidRPr="001F52EB" w:rsidRDefault="00841918" w:rsidP="00F90970">
      <w:pPr>
        <w:spacing w:after="0" w:line="240" w:lineRule="auto"/>
        <w:ind w:firstLine="720"/>
        <w:rPr>
          <w:rFonts w:ascii="Times New Roman" w:hAnsi="Times New Roman" w:cs="Times New Roman"/>
          <w:b/>
          <w:sz w:val="28"/>
          <w:szCs w:val="28"/>
        </w:rPr>
      </w:pPr>
      <w:r w:rsidRPr="001F52EB">
        <w:rPr>
          <w:rFonts w:ascii="Times New Roman" w:hAnsi="Times New Roman" w:cs="Times New Roman"/>
          <w:b/>
          <w:sz w:val="28"/>
          <w:szCs w:val="28"/>
        </w:rPr>
        <w:t>1. Kiến thức, kỹ năng:</w:t>
      </w:r>
    </w:p>
    <w:p w14:paraId="0BD49876" w14:textId="77777777" w:rsidR="00841918" w:rsidRPr="001F52EB" w:rsidRDefault="00841918" w:rsidP="00F90970">
      <w:pPr>
        <w:spacing w:after="0" w:line="240" w:lineRule="auto"/>
        <w:ind w:firstLine="720"/>
        <w:rPr>
          <w:rFonts w:ascii="Times New Roman" w:hAnsi="Times New Roman" w:cs="Times New Roman"/>
          <w:sz w:val="28"/>
          <w:szCs w:val="28"/>
        </w:rPr>
      </w:pPr>
      <w:r w:rsidRPr="001F52EB">
        <w:rPr>
          <w:rFonts w:ascii="Times New Roman" w:hAnsi="Times New Roman" w:cs="Times New Roman"/>
          <w:sz w:val="28"/>
          <w:szCs w:val="28"/>
        </w:rPr>
        <w:t>- Kể được câu chuyện về một số danh nhân ở địa phương.</w:t>
      </w:r>
    </w:p>
    <w:p w14:paraId="75E98DAD" w14:textId="77777777" w:rsidR="00841918" w:rsidRPr="001F52EB" w:rsidRDefault="00841918" w:rsidP="00F90970">
      <w:pPr>
        <w:spacing w:after="0" w:line="240" w:lineRule="auto"/>
        <w:ind w:firstLine="720"/>
        <w:jc w:val="both"/>
        <w:rPr>
          <w:rFonts w:ascii="Times New Roman" w:hAnsi="Times New Roman" w:cs="Times New Roman"/>
          <w:b/>
          <w:sz w:val="28"/>
          <w:szCs w:val="28"/>
        </w:rPr>
      </w:pPr>
      <w:r w:rsidRPr="001F52EB">
        <w:rPr>
          <w:rFonts w:ascii="Times New Roman" w:hAnsi="Times New Roman" w:cs="Times New Roman"/>
          <w:b/>
          <w:sz w:val="28"/>
          <w:szCs w:val="28"/>
        </w:rPr>
        <w:t xml:space="preserve">2. Năng lực </w:t>
      </w:r>
    </w:p>
    <w:p w14:paraId="1BED2980" w14:textId="77777777" w:rsidR="00841918" w:rsidRPr="001F52EB" w:rsidRDefault="00841918" w:rsidP="00F90970">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Năng lực tự chủ, tự học: lắng nghe, trả lời câu hỏi, làm bài tập.</w:t>
      </w:r>
    </w:p>
    <w:p w14:paraId="745DCC84" w14:textId="77777777" w:rsidR="00841918" w:rsidRPr="001F52EB" w:rsidRDefault="00841918" w:rsidP="00F90970">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Năng lực giải quyết vấn đề và sáng tạo: tham gia trò chơi, vận dụng.</w:t>
      </w:r>
    </w:p>
    <w:p w14:paraId="4D7BECEC" w14:textId="77777777" w:rsidR="00841918" w:rsidRPr="001F52EB" w:rsidRDefault="00841918" w:rsidP="00F90970">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Năng lực giao tiếp và hợp tác: hoạt động nhóm.</w:t>
      </w:r>
    </w:p>
    <w:p w14:paraId="263CF513" w14:textId="77777777" w:rsidR="00841918" w:rsidRPr="001F52EB" w:rsidRDefault="00841918" w:rsidP="00F90970">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Thực hành thí nghiệm đơn giản làm sạch nước.</w:t>
      </w:r>
    </w:p>
    <w:p w14:paraId="0B929D7E" w14:textId="77777777" w:rsidR="00841918" w:rsidRPr="001F52EB" w:rsidRDefault="00841918" w:rsidP="00F90970">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b/>
          <w:sz w:val="28"/>
          <w:szCs w:val="28"/>
        </w:rPr>
        <w:t>3. Phẩm chất</w:t>
      </w:r>
    </w:p>
    <w:p w14:paraId="12B0981C" w14:textId="77777777" w:rsidR="00841918" w:rsidRPr="001F52EB" w:rsidRDefault="00841918" w:rsidP="00F90970">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Phẩm chất nhân ái: Có ý thức giúp đỡ lẫn nhau trong hoạt động nhóm để hoàn thành nhiệm vụ.</w:t>
      </w:r>
    </w:p>
    <w:p w14:paraId="1BC81987" w14:textId="77777777" w:rsidR="00841918" w:rsidRPr="001F52EB" w:rsidRDefault="00841918" w:rsidP="00F90970">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Phẩm chất chăm chỉ: Chăm chỉ suy nghĩ, trả lời câu hỏi; làm tốt các bài tập.</w:t>
      </w:r>
    </w:p>
    <w:p w14:paraId="66882216" w14:textId="77777777" w:rsidR="00841918" w:rsidRPr="001F52EB" w:rsidRDefault="00841918" w:rsidP="00F90970">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Phẩm chất trách nhiệm: Giữ trật tự, biết lắng nghe, học tập nghiêm túc.</w:t>
      </w:r>
    </w:p>
    <w:p w14:paraId="0F90A23A" w14:textId="77777777" w:rsidR="00841918" w:rsidRPr="001F52EB" w:rsidRDefault="00841918" w:rsidP="00F90970">
      <w:pPr>
        <w:spacing w:after="0" w:line="240" w:lineRule="auto"/>
        <w:ind w:firstLine="720"/>
        <w:rPr>
          <w:rFonts w:ascii="Times New Roman" w:hAnsi="Times New Roman" w:cs="Times New Roman"/>
          <w:b/>
          <w:bCs/>
          <w:sz w:val="28"/>
          <w:szCs w:val="28"/>
        </w:rPr>
      </w:pPr>
      <w:r w:rsidRPr="001F52EB">
        <w:rPr>
          <w:rFonts w:ascii="Times New Roman" w:hAnsi="Times New Roman" w:cs="Times New Roman"/>
          <w:sz w:val="28"/>
          <w:szCs w:val="28"/>
        </w:rPr>
        <w:t xml:space="preserve"> </w:t>
      </w:r>
      <w:r w:rsidRPr="001F52EB">
        <w:rPr>
          <w:rFonts w:ascii="Times New Roman" w:hAnsi="Times New Roman" w:cs="Times New Roman"/>
          <w:b/>
          <w:sz w:val="28"/>
          <w:szCs w:val="28"/>
        </w:rPr>
        <w:t>II. ĐỒ DÙNG DẠY HỌC</w:t>
      </w:r>
    </w:p>
    <w:p w14:paraId="3AAC44B1" w14:textId="77777777" w:rsidR="00841918" w:rsidRPr="001F52EB" w:rsidRDefault="00841918" w:rsidP="00F90970">
      <w:pPr>
        <w:spacing w:after="0" w:line="240" w:lineRule="auto"/>
        <w:ind w:firstLine="720"/>
        <w:rPr>
          <w:rFonts w:ascii="Times New Roman" w:hAnsi="Times New Roman" w:cs="Times New Roman"/>
          <w:sz w:val="28"/>
          <w:szCs w:val="28"/>
        </w:rPr>
      </w:pPr>
      <w:r w:rsidRPr="001F52EB">
        <w:rPr>
          <w:rFonts w:ascii="Times New Roman" w:hAnsi="Times New Roman" w:cs="Times New Roman"/>
          <w:sz w:val="28"/>
          <w:szCs w:val="28"/>
        </w:rPr>
        <w:t>- Máy tính, ti vi, tư liệu hình về truyền thống địa phương, thông tin về một danh nhân tiêu biểu của địa phương sưu tầm</w:t>
      </w:r>
    </w:p>
    <w:p w14:paraId="7DD407EC" w14:textId="77777777" w:rsidR="00841918" w:rsidRPr="001F52EB" w:rsidRDefault="00841918" w:rsidP="00F90970">
      <w:pPr>
        <w:spacing w:after="0" w:line="240" w:lineRule="auto"/>
        <w:ind w:firstLine="720"/>
        <w:rPr>
          <w:rFonts w:ascii="Times New Roman" w:hAnsi="Times New Roman" w:cs="Times New Roman"/>
          <w:b/>
          <w:bCs/>
          <w:sz w:val="28"/>
          <w:szCs w:val="28"/>
        </w:rPr>
      </w:pPr>
      <w:r w:rsidRPr="001F52EB">
        <w:rPr>
          <w:rFonts w:ascii="Times New Roman" w:hAnsi="Times New Roman" w:cs="Times New Roman"/>
          <w:b/>
          <w:bCs/>
          <w:sz w:val="28"/>
          <w:szCs w:val="28"/>
        </w:rPr>
        <w:t xml:space="preserve">III. CÁC HOẠT ĐỘNG DẠY HỌC </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5234"/>
        <w:gridCol w:w="3828"/>
      </w:tblGrid>
      <w:tr w:rsidR="00841918" w:rsidRPr="001F52EB" w14:paraId="2B258F20" w14:textId="77777777" w:rsidTr="00C10763">
        <w:tc>
          <w:tcPr>
            <w:tcW w:w="5234" w:type="dxa"/>
            <w:tcBorders>
              <w:top w:val="single" w:sz="4" w:space="0" w:color="auto"/>
              <w:bottom w:val="single" w:sz="4" w:space="0" w:color="auto"/>
            </w:tcBorders>
            <w:shd w:val="clear" w:color="auto" w:fill="auto"/>
          </w:tcPr>
          <w:p w14:paraId="4A40EFD4" w14:textId="77777777" w:rsidR="00841918" w:rsidRPr="001F52EB" w:rsidRDefault="00841918"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Hoạt động của GV</w:t>
            </w:r>
          </w:p>
        </w:tc>
        <w:tc>
          <w:tcPr>
            <w:tcW w:w="3828" w:type="dxa"/>
            <w:tcBorders>
              <w:top w:val="single" w:sz="4" w:space="0" w:color="auto"/>
              <w:bottom w:val="single" w:sz="4" w:space="0" w:color="auto"/>
            </w:tcBorders>
            <w:shd w:val="clear" w:color="auto" w:fill="auto"/>
          </w:tcPr>
          <w:p w14:paraId="383D8509" w14:textId="77777777" w:rsidR="00841918" w:rsidRPr="001F52EB" w:rsidRDefault="00841918"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rPr>
              <w:t>Hoạt động của HS</w:t>
            </w:r>
          </w:p>
        </w:tc>
      </w:tr>
      <w:tr w:rsidR="00841918" w:rsidRPr="001F52EB" w14:paraId="292A01BF" w14:textId="77777777" w:rsidTr="00C10763">
        <w:tc>
          <w:tcPr>
            <w:tcW w:w="5234" w:type="dxa"/>
            <w:tcBorders>
              <w:top w:val="single" w:sz="4" w:space="0" w:color="auto"/>
            </w:tcBorders>
            <w:shd w:val="clear" w:color="auto" w:fill="auto"/>
          </w:tcPr>
          <w:p w14:paraId="5AF084D5" w14:textId="77777777" w:rsidR="00841918" w:rsidRPr="001F52EB" w:rsidRDefault="00841918" w:rsidP="001F52EB">
            <w:pPr>
              <w:spacing w:after="0" w:line="240" w:lineRule="auto"/>
              <w:jc w:val="both"/>
              <w:rPr>
                <w:rFonts w:ascii="Times New Roman" w:hAnsi="Times New Roman" w:cs="Times New Roman"/>
                <w:bCs/>
                <w:color w:val="000000" w:themeColor="text1"/>
                <w:sz w:val="28"/>
                <w:szCs w:val="28"/>
                <w:lang w:val="nl-NL"/>
              </w:rPr>
            </w:pPr>
            <w:r w:rsidRPr="001F52EB">
              <w:rPr>
                <w:rFonts w:ascii="Times New Roman" w:hAnsi="Times New Roman" w:cs="Times New Roman"/>
                <w:b/>
                <w:color w:val="000000" w:themeColor="text1"/>
                <w:sz w:val="28"/>
                <w:szCs w:val="28"/>
                <w:lang w:val="nl-NL"/>
              </w:rPr>
              <w:t>1. Khởi động- Kết nối (3-5’)</w:t>
            </w:r>
          </w:p>
          <w:p w14:paraId="5824C0C9" w14:textId="77777777" w:rsidR="00841918" w:rsidRPr="001F52EB" w:rsidRDefault="00841918" w:rsidP="001F52EB">
            <w:pPr>
              <w:spacing w:after="0" w:line="240" w:lineRule="auto"/>
              <w:jc w:val="both"/>
              <w:rPr>
                <w:rFonts w:ascii="Times New Roman" w:hAnsi="Times New Roman" w:cs="Times New Roman"/>
                <w:bCs/>
                <w:color w:val="000000"/>
                <w:sz w:val="28"/>
                <w:szCs w:val="28"/>
                <w:lang w:val="nl-NL"/>
              </w:rPr>
            </w:pPr>
            <w:r w:rsidRPr="001F52EB">
              <w:rPr>
                <w:rFonts w:ascii="Times New Roman" w:hAnsi="Times New Roman" w:cs="Times New Roman"/>
                <w:b/>
                <w:color w:val="000000"/>
                <w:sz w:val="28"/>
                <w:szCs w:val="28"/>
                <w:lang w:val="nl-NL"/>
              </w:rPr>
              <w:t>a. Mục tiêu:</w:t>
            </w:r>
            <w:r w:rsidRPr="001F52EB">
              <w:rPr>
                <w:rFonts w:ascii="Times New Roman" w:hAnsi="Times New Roman" w:cs="Times New Roman"/>
                <w:bCs/>
                <w:color w:val="000000"/>
                <w:sz w:val="28"/>
                <w:szCs w:val="28"/>
                <w:lang w:val="nl-NL"/>
              </w:rPr>
              <w:t xml:space="preserve"> Tạo tâm thế tích cực, hứng thú học tập cho HS và kết nối với bài học mới. </w:t>
            </w:r>
          </w:p>
          <w:p w14:paraId="1504BDF5" w14:textId="77777777" w:rsidR="00841918" w:rsidRPr="001F52EB" w:rsidRDefault="00841918" w:rsidP="001F52EB">
            <w:pPr>
              <w:spacing w:after="0" w:line="240" w:lineRule="auto"/>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b. Cách tiến hành:</w:t>
            </w:r>
          </w:p>
          <w:p w14:paraId="71F818CC" w14:textId="77777777" w:rsidR="00841918" w:rsidRPr="001F52EB" w:rsidRDefault="00841918" w:rsidP="001F52EB">
            <w:pPr>
              <w:spacing w:after="0" w:line="240" w:lineRule="auto"/>
              <w:rPr>
                <w:rFonts w:ascii="Times New Roman" w:hAnsi="Times New Roman" w:cs="Times New Roman"/>
                <w:iCs/>
                <w:sz w:val="28"/>
                <w:szCs w:val="28"/>
              </w:rPr>
            </w:pPr>
            <w:r w:rsidRPr="001F52EB">
              <w:rPr>
                <w:rFonts w:ascii="Times New Roman" w:hAnsi="Times New Roman" w:cs="Times New Roman"/>
                <w:sz w:val="28"/>
                <w:szCs w:val="28"/>
              </w:rPr>
              <w:t>- Kể tên các danh nhân văn hóa ở Hải Phòng mà em biết.</w:t>
            </w:r>
          </w:p>
        </w:tc>
        <w:tc>
          <w:tcPr>
            <w:tcW w:w="3828" w:type="dxa"/>
            <w:tcBorders>
              <w:top w:val="single" w:sz="4" w:space="0" w:color="auto"/>
            </w:tcBorders>
            <w:shd w:val="clear" w:color="auto" w:fill="auto"/>
          </w:tcPr>
          <w:p w14:paraId="55DC3E2C" w14:textId="77777777" w:rsidR="00841918" w:rsidRPr="001F52EB" w:rsidRDefault="00841918" w:rsidP="001F52EB">
            <w:pPr>
              <w:spacing w:after="0" w:line="240" w:lineRule="auto"/>
              <w:rPr>
                <w:rFonts w:ascii="Times New Roman" w:hAnsi="Times New Roman" w:cs="Times New Roman"/>
                <w:sz w:val="28"/>
                <w:szCs w:val="28"/>
              </w:rPr>
            </w:pPr>
          </w:p>
          <w:p w14:paraId="7D4A05C2" w14:textId="77777777" w:rsidR="00841918" w:rsidRPr="001F52EB" w:rsidRDefault="00841918" w:rsidP="001F52EB">
            <w:pPr>
              <w:spacing w:after="0" w:line="240" w:lineRule="auto"/>
              <w:rPr>
                <w:rFonts w:ascii="Times New Roman" w:hAnsi="Times New Roman" w:cs="Times New Roman"/>
                <w:sz w:val="28"/>
                <w:szCs w:val="28"/>
              </w:rPr>
            </w:pPr>
          </w:p>
          <w:p w14:paraId="1BCBD346" w14:textId="77777777" w:rsidR="00841918" w:rsidRPr="001F52EB" w:rsidRDefault="00841918" w:rsidP="001F52EB">
            <w:pPr>
              <w:spacing w:after="0" w:line="240" w:lineRule="auto"/>
              <w:rPr>
                <w:rFonts w:ascii="Times New Roman" w:hAnsi="Times New Roman" w:cs="Times New Roman"/>
                <w:sz w:val="28"/>
                <w:szCs w:val="28"/>
              </w:rPr>
            </w:pPr>
          </w:p>
          <w:p w14:paraId="7574D834" w14:textId="77777777" w:rsidR="00841918" w:rsidRPr="001F52EB" w:rsidRDefault="00841918" w:rsidP="001F52EB">
            <w:pPr>
              <w:spacing w:after="0" w:line="240" w:lineRule="auto"/>
              <w:rPr>
                <w:rFonts w:ascii="Times New Roman" w:hAnsi="Times New Roman" w:cs="Times New Roman"/>
                <w:sz w:val="28"/>
                <w:szCs w:val="28"/>
              </w:rPr>
            </w:pPr>
          </w:p>
          <w:p w14:paraId="1E973070" w14:textId="77777777" w:rsidR="00841918" w:rsidRPr="001F52EB" w:rsidRDefault="00841918"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trả lời</w:t>
            </w:r>
          </w:p>
        </w:tc>
      </w:tr>
      <w:tr w:rsidR="00841918" w:rsidRPr="001F52EB" w14:paraId="38F7E2D1" w14:textId="77777777" w:rsidTr="00C10763">
        <w:tc>
          <w:tcPr>
            <w:tcW w:w="5234" w:type="dxa"/>
            <w:shd w:val="clear" w:color="auto" w:fill="auto"/>
          </w:tcPr>
          <w:p w14:paraId="4B91B3AF" w14:textId="77777777" w:rsidR="00841918" w:rsidRPr="001F52EB" w:rsidRDefault="00841918" w:rsidP="001F52EB">
            <w:pPr>
              <w:spacing w:after="0" w:line="240" w:lineRule="auto"/>
              <w:rPr>
                <w:rFonts w:ascii="Times New Roman" w:hAnsi="Times New Roman" w:cs="Times New Roman"/>
                <w:iCs/>
                <w:sz w:val="28"/>
                <w:szCs w:val="28"/>
              </w:rPr>
            </w:pPr>
            <w:r w:rsidRPr="001F52EB">
              <w:rPr>
                <w:rFonts w:ascii="Times New Roman" w:hAnsi="Times New Roman" w:cs="Times New Roman"/>
                <w:iCs/>
                <w:sz w:val="28"/>
                <w:szCs w:val="28"/>
              </w:rPr>
              <w:t>- GV giới thiệu- ghi bài</w:t>
            </w:r>
          </w:p>
        </w:tc>
        <w:tc>
          <w:tcPr>
            <w:tcW w:w="3828" w:type="dxa"/>
            <w:shd w:val="clear" w:color="auto" w:fill="auto"/>
          </w:tcPr>
          <w:p w14:paraId="2FA71C5D" w14:textId="77777777" w:rsidR="00841918" w:rsidRPr="001F52EB" w:rsidRDefault="00841918" w:rsidP="001F52EB">
            <w:pPr>
              <w:spacing w:after="0" w:line="240" w:lineRule="auto"/>
              <w:rPr>
                <w:rFonts w:ascii="Times New Roman" w:hAnsi="Times New Roman" w:cs="Times New Roman"/>
                <w:sz w:val="28"/>
                <w:szCs w:val="28"/>
              </w:rPr>
            </w:pPr>
          </w:p>
        </w:tc>
      </w:tr>
      <w:tr w:rsidR="00841918" w:rsidRPr="001F52EB" w14:paraId="61F764D4" w14:textId="77777777" w:rsidTr="00C10763">
        <w:tc>
          <w:tcPr>
            <w:tcW w:w="5234" w:type="dxa"/>
            <w:shd w:val="clear" w:color="auto" w:fill="auto"/>
          </w:tcPr>
          <w:p w14:paraId="18C54D43" w14:textId="77777777" w:rsidR="00841918" w:rsidRPr="001F52EB" w:rsidRDefault="00841918" w:rsidP="001F52EB">
            <w:pPr>
              <w:spacing w:after="0" w:line="240" w:lineRule="auto"/>
              <w:jc w:val="both"/>
              <w:rPr>
                <w:rFonts w:ascii="Times New Roman" w:hAnsi="Times New Roman" w:cs="Times New Roman"/>
                <w:b/>
                <w:bCs/>
                <w:iCs/>
                <w:color w:val="000000" w:themeColor="text1"/>
                <w:sz w:val="28"/>
                <w:szCs w:val="28"/>
                <w:lang w:val="nl-NL"/>
              </w:rPr>
            </w:pPr>
            <w:r w:rsidRPr="001F52EB">
              <w:rPr>
                <w:rFonts w:ascii="Times New Roman" w:hAnsi="Times New Roman" w:cs="Times New Roman"/>
                <w:b/>
                <w:color w:val="000000" w:themeColor="text1"/>
                <w:sz w:val="28"/>
                <w:szCs w:val="28"/>
                <w:lang w:val="nl-NL"/>
              </w:rPr>
              <w:t>2. Khám phá (10-12’)</w:t>
            </w:r>
          </w:p>
        </w:tc>
        <w:tc>
          <w:tcPr>
            <w:tcW w:w="3828" w:type="dxa"/>
            <w:shd w:val="clear" w:color="auto" w:fill="auto"/>
          </w:tcPr>
          <w:p w14:paraId="6431B4F1" w14:textId="77777777" w:rsidR="00841918" w:rsidRPr="001F52EB" w:rsidRDefault="00841918" w:rsidP="001F52EB">
            <w:pPr>
              <w:spacing w:after="0" w:line="240" w:lineRule="auto"/>
              <w:rPr>
                <w:rFonts w:ascii="Times New Roman" w:hAnsi="Times New Roman" w:cs="Times New Roman"/>
                <w:sz w:val="28"/>
                <w:szCs w:val="28"/>
              </w:rPr>
            </w:pPr>
          </w:p>
        </w:tc>
      </w:tr>
      <w:tr w:rsidR="00841918" w:rsidRPr="001F52EB" w14:paraId="62B807B3" w14:textId="77777777" w:rsidTr="00C10763">
        <w:tc>
          <w:tcPr>
            <w:tcW w:w="5234" w:type="dxa"/>
            <w:shd w:val="clear" w:color="auto" w:fill="auto"/>
          </w:tcPr>
          <w:p w14:paraId="6AE40CB4" w14:textId="77777777" w:rsidR="00841918" w:rsidRPr="001F52EB" w:rsidRDefault="00841918" w:rsidP="001F52EB">
            <w:pPr>
              <w:tabs>
                <w:tab w:val="left" w:pos="402"/>
              </w:tabs>
              <w:spacing w:after="0" w:line="240" w:lineRule="auto"/>
              <w:rPr>
                <w:rFonts w:ascii="Times New Roman" w:hAnsi="Times New Roman" w:cs="Times New Roman"/>
                <w:b/>
                <w:bCs/>
                <w:i/>
                <w:iCs/>
                <w:sz w:val="28"/>
                <w:szCs w:val="28"/>
                <w:lang w:val="pt-BR"/>
              </w:rPr>
            </w:pPr>
            <w:r w:rsidRPr="001F52EB">
              <w:rPr>
                <w:rFonts w:ascii="Times New Roman" w:hAnsi="Times New Roman" w:cs="Times New Roman"/>
                <w:b/>
                <w:bCs/>
                <w:i/>
                <w:iCs/>
                <w:sz w:val="28"/>
                <w:szCs w:val="28"/>
                <w:lang w:val="pt-BR"/>
              </w:rPr>
              <w:t>2.2. Tìm hiểu và kể chuyện về danh nhân ở Hải Phòng</w:t>
            </w:r>
          </w:p>
        </w:tc>
        <w:tc>
          <w:tcPr>
            <w:tcW w:w="3828" w:type="dxa"/>
            <w:shd w:val="clear" w:color="auto" w:fill="auto"/>
          </w:tcPr>
          <w:p w14:paraId="49C8409D" w14:textId="77777777" w:rsidR="00841918" w:rsidRPr="001F52EB" w:rsidRDefault="00841918" w:rsidP="001F52EB">
            <w:pPr>
              <w:spacing w:after="0" w:line="240" w:lineRule="auto"/>
              <w:rPr>
                <w:rFonts w:ascii="Times New Roman" w:hAnsi="Times New Roman" w:cs="Times New Roman"/>
                <w:sz w:val="28"/>
                <w:szCs w:val="28"/>
              </w:rPr>
            </w:pPr>
          </w:p>
          <w:p w14:paraId="22639E2E" w14:textId="77777777" w:rsidR="00841918" w:rsidRPr="001F52EB" w:rsidRDefault="00841918" w:rsidP="001F52EB">
            <w:pPr>
              <w:spacing w:after="0" w:line="240" w:lineRule="auto"/>
              <w:rPr>
                <w:rFonts w:ascii="Times New Roman" w:hAnsi="Times New Roman" w:cs="Times New Roman"/>
                <w:sz w:val="28"/>
                <w:szCs w:val="28"/>
              </w:rPr>
            </w:pPr>
          </w:p>
        </w:tc>
      </w:tr>
      <w:tr w:rsidR="00841918" w:rsidRPr="001F52EB" w14:paraId="64BA6C85" w14:textId="77777777" w:rsidTr="00C10763">
        <w:tc>
          <w:tcPr>
            <w:tcW w:w="5234" w:type="dxa"/>
            <w:shd w:val="clear" w:color="auto" w:fill="auto"/>
          </w:tcPr>
          <w:p w14:paraId="490C58AF" w14:textId="77777777" w:rsidR="00841918" w:rsidRPr="001F52EB" w:rsidRDefault="00841918" w:rsidP="001F52EB">
            <w:pPr>
              <w:spacing w:after="0" w:line="240" w:lineRule="auto"/>
              <w:jc w:val="both"/>
              <w:rPr>
                <w:rFonts w:ascii="Times New Roman" w:hAnsi="Times New Roman" w:cs="Times New Roman"/>
                <w:bCs/>
                <w:color w:val="000000"/>
                <w:sz w:val="28"/>
                <w:szCs w:val="28"/>
                <w:lang w:val="nl-NL"/>
              </w:rPr>
            </w:pPr>
            <w:r w:rsidRPr="001F52EB">
              <w:rPr>
                <w:rFonts w:ascii="Times New Roman" w:hAnsi="Times New Roman" w:cs="Times New Roman"/>
                <w:b/>
                <w:color w:val="000000"/>
                <w:sz w:val="28"/>
                <w:szCs w:val="28"/>
                <w:lang w:val="nl-NL"/>
              </w:rPr>
              <w:t>* Mục tiêu:</w:t>
            </w:r>
            <w:r w:rsidRPr="001F52EB">
              <w:rPr>
                <w:rFonts w:ascii="Times New Roman" w:hAnsi="Times New Roman" w:cs="Times New Roman"/>
                <w:bCs/>
                <w:color w:val="000000"/>
                <w:sz w:val="28"/>
                <w:szCs w:val="28"/>
                <w:lang w:val="nl-NL"/>
              </w:rPr>
              <w:t xml:space="preserve"> HS</w:t>
            </w:r>
            <w:r w:rsidRPr="001F52EB">
              <w:rPr>
                <w:rFonts w:ascii="Times New Roman" w:hAnsi="Times New Roman" w:cs="Times New Roman"/>
                <w:bCs/>
                <w:color w:val="000000"/>
                <w:sz w:val="28"/>
                <w:szCs w:val="28"/>
                <w:lang w:val="vi-VN"/>
              </w:rPr>
              <w:t xml:space="preserve"> </w:t>
            </w:r>
            <w:r w:rsidRPr="001F52EB">
              <w:rPr>
                <w:rFonts w:ascii="Times New Roman" w:hAnsi="Times New Roman" w:cs="Times New Roman"/>
                <w:bCs/>
                <w:color w:val="000000"/>
                <w:sz w:val="28"/>
                <w:szCs w:val="28"/>
              </w:rPr>
              <w:t>k</w:t>
            </w:r>
            <w:r w:rsidRPr="001F52EB">
              <w:rPr>
                <w:rFonts w:ascii="Times New Roman" w:hAnsi="Times New Roman" w:cs="Times New Roman"/>
                <w:bCs/>
                <w:color w:val="000000"/>
                <w:sz w:val="28"/>
                <w:szCs w:val="28"/>
                <w:lang w:val="vi-VN"/>
              </w:rPr>
              <w:t>ể được câu chuyện về một danh nhân ở địa phương.</w:t>
            </w:r>
          </w:p>
          <w:p w14:paraId="79B318AC" w14:textId="77777777" w:rsidR="00841918" w:rsidRPr="001F52EB" w:rsidRDefault="00841918" w:rsidP="001F52EB">
            <w:pPr>
              <w:spacing w:after="0" w:line="240" w:lineRule="auto"/>
              <w:jc w:val="both"/>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 Cách tiến hành</w:t>
            </w:r>
          </w:p>
          <w:p w14:paraId="66C67C49"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tổ chức cho HS kể chuyện về danh nhân ở Hải Phòng theo gợi ý:</w:t>
            </w:r>
          </w:p>
          <w:p w14:paraId="679AFBD2"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Tên danh nhân</w:t>
            </w:r>
          </w:p>
          <w:p w14:paraId="3FBB986E"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Danh nhân đó gắn với câu chuyện nào? Kể vắn tắt nội dung câu chuyện.</w:t>
            </w:r>
          </w:p>
          <w:p w14:paraId="1AD39871"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Em học được điều gì về danh nhân đó.</w:t>
            </w:r>
          </w:p>
          <w:p w14:paraId="428BF0C8"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xml:space="preserve">(Một số danh nhân tiêu biểu ở Hải Phòng: </w:t>
            </w:r>
          </w:p>
          <w:p w14:paraId="0DA0F84F"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14:ligatures w14:val="standardContextual"/>
              </w:rPr>
            </w:pPr>
            <w:r w:rsidRPr="001F52EB">
              <w:rPr>
                <w:rFonts w:ascii="Times New Roman" w:hAnsi="Times New Roman" w:cs="Times New Roman"/>
                <w:b/>
                <w:bCs/>
                <w:sz w:val="28"/>
                <w:szCs w:val="28"/>
                <w:lang w:val="pt-BR"/>
              </w:rPr>
              <w:t xml:space="preserve">1. </w:t>
            </w:r>
            <w:hyperlink r:id="rId35" w:history="1">
              <w:r w:rsidRPr="001F52EB">
                <w:rPr>
                  <w:rFonts w:ascii="Times New Roman" w:hAnsi="Times New Roman" w:cs="Times New Roman"/>
                  <w:b/>
                  <w:bCs/>
                  <w:sz w:val="28"/>
                  <w:szCs w:val="28"/>
                  <w:lang w:val="pt-BR"/>
                  <w14:ligatures w14:val="standardContextual"/>
                </w:rPr>
                <w:t>Lê Chân</w:t>
              </w:r>
            </w:hyperlink>
            <w:r w:rsidRPr="001F52EB">
              <w:rPr>
                <w:rFonts w:ascii="Times New Roman" w:hAnsi="Times New Roman" w:cs="Times New Roman"/>
                <w:sz w:val="28"/>
                <w:szCs w:val="28"/>
                <w:lang w:val="pt-BR"/>
                <w14:ligatures w14:val="standardContextual"/>
              </w:rPr>
              <w:t> (? - 43) nữ tướng, giữ chức Chưởng quản binh quyền nội bộ dưới thời </w:t>
            </w:r>
            <w:hyperlink r:id="rId36" w:tooltip="Hai Bà Trưng" w:history="1">
              <w:r w:rsidRPr="001F52EB">
                <w:rPr>
                  <w:rFonts w:ascii="Times New Roman" w:hAnsi="Times New Roman" w:cs="Times New Roman"/>
                  <w:sz w:val="28"/>
                  <w:szCs w:val="28"/>
                  <w:lang w:val="pt-BR"/>
                  <w14:ligatures w14:val="standardContextual"/>
                </w:rPr>
                <w:t>Hai Bà Trưng</w:t>
              </w:r>
            </w:hyperlink>
            <w:r w:rsidRPr="001F52EB">
              <w:rPr>
                <w:rFonts w:ascii="Times New Roman" w:hAnsi="Times New Roman" w:cs="Times New Roman"/>
                <w:sz w:val="28"/>
                <w:szCs w:val="28"/>
                <w:lang w:val="pt-BR"/>
                <w14:ligatures w14:val="standardContextual"/>
              </w:rPr>
              <w:t> và là </w:t>
            </w:r>
            <w:hyperlink r:id="rId37" w:tooltip="Thành hoàng" w:history="1">
              <w:r w:rsidRPr="001F52EB">
                <w:rPr>
                  <w:rFonts w:ascii="Times New Roman" w:hAnsi="Times New Roman" w:cs="Times New Roman"/>
                  <w:sz w:val="28"/>
                  <w:szCs w:val="28"/>
                  <w:lang w:val="pt-BR"/>
                  <w14:ligatures w14:val="standardContextual"/>
                </w:rPr>
                <w:t>Thành hoàng</w:t>
              </w:r>
            </w:hyperlink>
            <w:r w:rsidRPr="001F52EB">
              <w:rPr>
                <w:rFonts w:ascii="Times New Roman" w:hAnsi="Times New Roman" w:cs="Times New Roman"/>
                <w:sz w:val="28"/>
                <w:szCs w:val="28"/>
                <w:lang w:val="pt-BR"/>
                <w14:ligatures w14:val="standardContextual"/>
              </w:rPr>
              <w:t xml:space="preserve"> của </w:t>
            </w:r>
            <w:r w:rsidRPr="001F52EB">
              <w:rPr>
                <w:rFonts w:ascii="Times New Roman" w:hAnsi="Times New Roman" w:cs="Times New Roman"/>
                <w:sz w:val="28"/>
                <w:szCs w:val="28"/>
                <w:lang w:val="pt-BR"/>
                <w14:ligatures w14:val="standardContextual"/>
              </w:rPr>
              <w:lastRenderedPageBreak/>
              <w:t>Hải Phòng</w:t>
            </w:r>
            <w:r w:rsidRPr="001F52EB">
              <w:rPr>
                <w:rFonts w:ascii="Times New Roman" w:hAnsi="Times New Roman" w:cs="Times New Roman"/>
                <w:sz w:val="28"/>
                <w:szCs w:val="28"/>
                <w:lang w:val="pt-BR"/>
              </w:rPr>
              <w:t>. Bà là vị nữ tướng xuất sắc, công lao, chiến tích của bà lưu dấu ấn sâu đậm ở Hải Phòng.</w:t>
            </w:r>
          </w:p>
          <w:p w14:paraId="7362A565"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14:ligatures w14:val="standardContextual"/>
              </w:rPr>
            </w:pPr>
            <w:r w:rsidRPr="001F52EB">
              <w:rPr>
                <w:rFonts w:ascii="Times New Roman" w:hAnsi="Times New Roman" w:cs="Times New Roman"/>
                <w:b/>
                <w:bCs/>
                <w:sz w:val="28"/>
                <w:szCs w:val="28"/>
                <w:lang w:val="pt-BR"/>
              </w:rPr>
              <w:t xml:space="preserve">2. </w:t>
            </w:r>
            <w:hyperlink r:id="rId38" w:tooltip="Nguyễn Bỉnh Khiêm" w:history="1">
              <w:r w:rsidRPr="001F52EB">
                <w:rPr>
                  <w:rFonts w:ascii="Times New Roman" w:hAnsi="Times New Roman" w:cs="Times New Roman"/>
                  <w:b/>
                  <w:bCs/>
                  <w:sz w:val="28"/>
                  <w:szCs w:val="28"/>
                  <w:lang w:val="pt-BR"/>
                  <w14:ligatures w14:val="standardContextual"/>
                </w:rPr>
                <w:t>Nguyễn Bỉnh Khiêm</w:t>
              </w:r>
            </w:hyperlink>
            <w:r w:rsidRPr="001F52EB">
              <w:rPr>
                <w:rFonts w:ascii="Times New Roman" w:hAnsi="Times New Roman" w:cs="Times New Roman"/>
                <w:sz w:val="28"/>
                <w:szCs w:val="28"/>
                <w:lang w:val="pt-BR"/>
                <w14:ligatures w14:val="standardContextual"/>
              </w:rPr>
              <w:t> (1491- 1585) </w:t>
            </w:r>
            <w:hyperlink r:id="rId39" w:tooltip="Trạng nguyên" w:history="1">
              <w:r w:rsidRPr="001F52EB">
                <w:rPr>
                  <w:rFonts w:ascii="Times New Roman" w:hAnsi="Times New Roman" w:cs="Times New Roman"/>
                  <w:sz w:val="28"/>
                  <w:szCs w:val="28"/>
                  <w:lang w:val="pt-BR"/>
                  <w14:ligatures w14:val="standardContextual"/>
                </w:rPr>
                <w:t>Trạng nguyên</w:t>
              </w:r>
            </w:hyperlink>
            <w:r w:rsidRPr="001F52EB">
              <w:rPr>
                <w:rFonts w:ascii="Times New Roman" w:hAnsi="Times New Roman" w:cs="Times New Roman"/>
                <w:sz w:val="28"/>
                <w:szCs w:val="28"/>
                <w:lang w:val="pt-BR"/>
                <w14:ligatures w14:val="standardContextual"/>
              </w:rPr>
              <w:t> (1535), tước Trình Quốc Công triều Mạc, Trạng Trình</w:t>
            </w:r>
            <w:r w:rsidRPr="001F52EB">
              <w:rPr>
                <w:rFonts w:ascii="Times New Roman" w:hAnsi="Times New Roman" w:cs="Times New Roman"/>
                <w:sz w:val="28"/>
                <w:szCs w:val="28"/>
                <w:lang w:val="pt-BR"/>
              </w:rPr>
              <w:t>. Ông được biết đến nhiều vì tư cách đạo đức, tài thơ văn của một nhà giáo có tiếng thời kỳ </w:t>
            </w:r>
            <w:hyperlink r:id="rId40" w:tooltip="Nam-Bắc triều (Việt Nam)" w:history="1">
              <w:r w:rsidRPr="001F52EB">
                <w:rPr>
                  <w:rFonts w:ascii="Times New Roman" w:hAnsi="Times New Roman" w:cs="Times New Roman"/>
                  <w:sz w:val="28"/>
                  <w:szCs w:val="28"/>
                  <w:lang w:val="pt-BR"/>
                </w:rPr>
                <w:t>Nam – Bắc triều</w:t>
              </w:r>
            </w:hyperlink>
            <w:r w:rsidRPr="001F52EB">
              <w:rPr>
                <w:rFonts w:ascii="Times New Roman" w:hAnsi="Times New Roman" w:cs="Times New Roman"/>
                <w:sz w:val="28"/>
                <w:szCs w:val="28"/>
                <w:lang w:val="pt-BR"/>
              </w:rPr>
              <w:t> (</w:t>
            </w:r>
            <w:hyperlink r:id="rId41" w:tooltip="Chiến tranh Lê-Mạc" w:history="1">
              <w:r w:rsidRPr="001F52EB">
                <w:rPr>
                  <w:rFonts w:ascii="Times New Roman" w:hAnsi="Times New Roman" w:cs="Times New Roman"/>
                  <w:sz w:val="28"/>
                  <w:szCs w:val="28"/>
                  <w:lang w:val="pt-BR"/>
                </w:rPr>
                <w:t>Lê – Mạc phân tranh</w:t>
              </w:r>
            </w:hyperlink>
            <w:r w:rsidRPr="001F52EB">
              <w:rPr>
                <w:rFonts w:ascii="Times New Roman" w:hAnsi="Times New Roman" w:cs="Times New Roman"/>
                <w:sz w:val="28"/>
                <w:szCs w:val="28"/>
                <w:lang w:val="pt-BR"/>
              </w:rPr>
              <w:t>) cũng như tài tiên tri các tiến triển của </w:t>
            </w:r>
            <w:hyperlink r:id="rId42" w:tooltip="Lịch sử Việt Nam" w:history="1">
              <w:r w:rsidRPr="001F52EB">
                <w:rPr>
                  <w:rFonts w:ascii="Times New Roman" w:hAnsi="Times New Roman" w:cs="Times New Roman"/>
                  <w:sz w:val="28"/>
                  <w:szCs w:val="28"/>
                  <w:lang w:val="pt-BR"/>
                </w:rPr>
                <w:t>lịch sử Việt Nam</w:t>
              </w:r>
            </w:hyperlink>
            <w:r w:rsidRPr="001F52EB">
              <w:rPr>
                <w:rFonts w:ascii="Times New Roman" w:hAnsi="Times New Roman" w:cs="Times New Roman"/>
                <w:sz w:val="28"/>
                <w:szCs w:val="28"/>
                <w:lang w:val="pt-BR"/>
              </w:rPr>
              <w:t>.</w:t>
            </w:r>
          </w:p>
          <w:p w14:paraId="2A700476"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b/>
                <w:bCs/>
                <w:sz w:val="28"/>
                <w:szCs w:val="28"/>
                <w:lang w:val="pt-BR"/>
              </w:rPr>
              <w:t>3. Phạm Ngọc Đa</w:t>
            </w:r>
            <w:r w:rsidRPr="001F52EB">
              <w:rPr>
                <w:rFonts w:ascii="Times New Roman" w:hAnsi="Times New Roman" w:cs="Times New Roman"/>
                <w:sz w:val="28"/>
                <w:szCs w:val="28"/>
                <w:lang w:val="pt-BR"/>
              </w:rPr>
              <w:t> (</w:t>
            </w:r>
            <w:hyperlink r:id="rId43" w:tooltip="1938" w:history="1">
              <w:r w:rsidRPr="001F52EB">
                <w:rPr>
                  <w:rFonts w:ascii="Times New Roman" w:hAnsi="Times New Roman" w:cs="Times New Roman"/>
                  <w:sz w:val="28"/>
                  <w:szCs w:val="28"/>
                  <w:lang w:val="pt-BR"/>
                </w:rPr>
                <w:t>1938</w:t>
              </w:r>
            </w:hyperlink>
            <w:r w:rsidRPr="001F52EB">
              <w:rPr>
                <w:rFonts w:ascii="Times New Roman" w:hAnsi="Times New Roman" w:cs="Times New Roman"/>
                <w:sz w:val="28"/>
                <w:szCs w:val="28"/>
                <w:lang w:val="pt-BR"/>
              </w:rPr>
              <w:t> – </w:t>
            </w:r>
            <w:hyperlink r:id="rId44" w:tooltip="30 tháng 8" w:history="1">
              <w:r w:rsidRPr="001F52EB">
                <w:rPr>
                  <w:rFonts w:ascii="Times New Roman" w:hAnsi="Times New Roman" w:cs="Times New Roman"/>
                  <w:sz w:val="28"/>
                  <w:szCs w:val="28"/>
                  <w:lang w:val="pt-BR"/>
                </w:rPr>
                <w:t>30/8</w:t>
              </w:r>
            </w:hyperlink>
            <w:r w:rsidRPr="001F52EB">
              <w:rPr>
                <w:rFonts w:ascii="Times New Roman" w:hAnsi="Times New Roman" w:cs="Times New Roman"/>
                <w:sz w:val="28"/>
                <w:szCs w:val="28"/>
                <w:lang w:val="pt-BR"/>
              </w:rPr>
              <w:t>/</w:t>
            </w:r>
            <w:hyperlink r:id="rId45" w:tooltip="1953" w:history="1">
              <w:r w:rsidRPr="001F52EB">
                <w:rPr>
                  <w:rFonts w:ascii="Times New Roman" w:hAnsi="Times New Roman" w:cs="Times New Roman"/>
                  <w:sz w:val="28"/>
                  <w:szCs w:val="28"/>
                  <w:lang w:val="pt-BR"/>
                </w:rPr>
                <w:t>1953</w:t>
              </w:r>
            </w:hyperlink>
            <w:r w:rsidRPr="001F52EB">
              <w:rPr>
                <w:rFonts w:ascii="Times New Roman" w:hAnsi="Times New Roman" w:cs="Times New Roman"/>
                <w:sz w:val="28"/>
                <w:szCs w:val="28"/>
                <w:lang w:val="pt-BR"/>
              </w:rPr>
              <w:t>) quê ở thôn Phác Xuyên, xã </w:t>
            </w:r>
            <w:hyperlink r:id="rId46" w:tooltip="Bạch Đằng, Tiên Lãng" w:history="1">
              <w:r w:rsidRPr="001F52EB">
                <w:rPr>
                  <w:rFonts w:ascii="Times New Roman" w:hAnsi="Times New Roman" w:cs="Times New Roman"/>
                  <w:sz w:val="28"/>
                  <w:szCs w:val="28"/>
                  <w:lang w:val="pt-BR"/>
                </w:rPr>
                <w:t>Bạch Đằng</w:t>
              </w:r>
            </w:hyperlink>
            <w:r w:rsidRPr="001F52EB">
              <w:rPr>
                <w:rFonts w:ascii="Times New Roman" w:hAnsi="Times New Roman" w:cs="Times New Roman"/>
                <w:sz w:val="28"/>
                <w:szCs w:val="28"/>
                <w:lang w:val="pt-BR"/>
              </w:rPr>
              <w:t>, huyện </w:t>
            </w:r>
            <w:hyperlink r:id="rId47" w:tooltip="Tiên Lãng" w:history="1">
              <w:r w:rsidRPr="001F52EB">
                <w:rPr>
                  <w:rFonts w:ascii="Times New Roman" w:hAnsi="Times New Roman" w:cs="Times New Roman"/>
                  <w:sz w:val="28"/>
                  <w:szCs w:val="28"/>
                  <w:lang w:val="pt-BR"/>
                </w:rPr>
                <w:t>Tiên Lãng</w:t>
              </w:r>
            </w:hyperlink>
            <w:r w:rsidRPr="001F52EB">
              <w:rPr>
                <w:rFonts w:ascii="Times New Roman" w:hAnsi="Times New Roman" w:cs="Times New Roman"/>
                <w:color w:val="202122"/>
                <w:sz w:val="28"/>
                <w:szCs w:val="28"/>
                <w:shd w:val="clear" w:color="auto" w:fill="FFFFFF"/>
              </w:rPr>
              <w:t xml:space="preserve">, </w:t>
            </w:r>
            <w:r w:rsidRPr="001F52EB">
              <w:rPr>
                <w:rFonts w:ascii="Times New Roman" w:hAnsi="Times New Roman" w:cs="Times New Roman"/>
                <w:sz w:val="28"/>
                <w:szCs w:val="28"/>
                <w:lang w:val="pt-BR"/>
              </w:rPr>
              <w:t>là một </w:t>
            </w:r>
            <w:hyperlink r:id="rId48" w:tooltip="Liệt sĩ" w:history="1">
              <w:r w:rsidRPr="001F52EB">
                <w:rPr>
                  <w:rFonts w:ascii="Times New Roman" w:hAnsi="Times New Roman" w:cs="Times New Roman"/>
                  <w:sz w:val="28"/>
                  <w:szCs w:val="28"/>
                  <w:lang w:val="pt-BR"/>
                </w:rPr>
                <w:t>liệt sĩ</w:t>
              </w:r>
            </w:hyperlink>
            <w:r w:rsidRPr="001F52EB">
              <w:rPr>
                <w:rFonts w:ascii="Times New Roman" w:hAnsi="Times New Roman" w:cs="Times New Roman"/>
                <w:sz w:val="28"/>
                <w:szCs w:val="28"/>
                <w:lang w:val="pt-BR"/>
              </w:rPr>
              <w:t> </w:t>
            </w:r>
            <w:hyperlink r:id="rId49" w:tooltip="Thiếu niên" w:history="1">
              <w:r w:rsidRPr="001F52EB">
                <w:rPr>
                  <w:rFonts w:ascii="Times New Roman" w:hAnsi="Times New Roman" w:cs="Times New Roman"/>
                  <w:sz w:val="28"/>
                  <w:szCs w:val="28"/>
                  <w:lang w:val="pt-BR"/>
                </w:rPr>
                <w:t>thiếu niên</w:t>
              </w:r>
            </w:hyperlink>
            <w:r w:rsidRPr="001F52EB">
              <w:rPr>
                <w:rFonts w:ascii="Times New Roman" w:hAnsi="Times New Roman" w:cs="Times New Roman"/>
                <w:sz w:val="28"/>
                <w:szCs w:val="28"/>
                <w:lang w:val="pt-BR"/>
              </w:rPr>
              <w:t> trong thời kỳ </w:t>
            </w:r>
            <w:hyperlink r:id="rId50" w:tooltip="Chiến tranh Đông Dương" w:history="1">
              <w:r w:rsidRPr="001F52EB">
                <w:rPr>
                  <w:rFonts w:ascii="Times New Roman" w:hAnsi="Times New Roman" w:cs="Times New Roman"/>
                  <w:sz w:val="28"/>
                  <w:szCs w:val="28"/>
                  <w:lang w:val="pt-BR"/>
                </w:rPr>
                <w:t>kháng chiến chống Pháp</w:t>
              </w:r>
            </w:hyperlink>
            <w:r w:rsidRPr="001F52EB">
              <w:rPr>
                <w:rFonts w:ascii="Times New Roman" w:hAnsi="Times New Roman" w:cs="Times New Roman"/>
                <w:sz w:val="28"/>
                <w:szCs w:val="28"/>
                <w:lang w:val="pt-BR"/>
              </w:rPr>
              <w:t> của </w:t>
            </w:r>
            <w:hyperlink r:id="rId51" w:tooltip="Việt Nam" w:history="1">
              <w:r w:rsidRPr="001F52EB">
                <w:rPr>
                  <w:rFonts w:ascii="Times New Roman" w:hAnsi="Times New Roman" w:cs="Times New Roman"/>
                  <w:sz w:val="28"/>
                  <w:szCs w:val="28"/>
                  <w:lang w:val="pt-BR"/>
                </w:rPr>
                <w:t>Việt Nam</w:t>
              </w:r>
            </w:hyperlink>
            <w:r w:rsidRPr="001F52EB">
              <w:rPr>
                <w:rFonts w:ascii="Times New Roman" w:hAnsi="Times New Roman" w:cs="Times New Roman"/>
                <w:sz w:val="28"/>
                <w:szCs w:val="28"/>
                <w:lang w:val="pt-BR"/>
              </w:rPr>
              <w:t>, đồng thời là một trong số ít các </w:t>
            </w:r>
            <w:hyperlink r:id="rId52" w:tooltip="Thiếu niên" w:history="1">
              <w:r w:rsidRPr="001F52EB">
                <w:rPr>
                  <w:rFonts w:ascii="Times New Roman" w:hAnsi="Times New Roman" w:cs="Times New Roman"/>
                  <w:sz w:val="28"/>
                  <w:szCs w:val="28"/>
                  <w:lang w:val="pt-BR"/>
                </w:rPr>
                <w:t>thiếu niên</w:t>
              </w:r>
            </w:hyperlink>
            <w:r w:rsidRPr="001F52EB">
              <w:rPr>
                <w:rFonts w:ascii="Times New Roman" w:hAnsi="Times New Roman" w:cs="Times New Roman"/>
                <w:sz w:val="28"/>
                <w:szCs w:val="28"/>
                <w:lang w:val="pt-BR"/>
              </w:rPr>
              <w:t> Việt Nam được truy tặng danh hiệu </w:t>
            </w:r>
            <w:hyperlink r:id="rId53" w:tooltip="Anh hùng lực lượng vũ trang nhân dân" w:history="1">
              <w:r w:rsidRPr="001F52EB">
                <w:rPr>
                  <w:rFonts w:ascii="Times New Roman" w:hAnsi="Times New Roman" w:cs="Times New Roman"/>
                  <w:sz w:val="28"/>
                  <w:szCs w:val="28"/>
                  <w:lang w:val="pt-BR"/>
                </w:rPr>
                <w:t>Anh hùng lực lượng vũ trang nhân dân</w:t>
              </w:r>
            </w:hyperlink>
            <w:r w:rsidRPr="001F52EB">
              <w:rPr>
                <w:rFonts w:ascii="Times New Roman" w:hAnsi="Times New Roman" w:cs="Times New Roman"/>
                <w:sz w:val="28"/>
                <w:szCs w:val="28"/>
                <w:lang w:val="pt-BR"/>
              </w:rPr>
              <w:t xml:space="preserve">,..... </w:t>
            </w:r>
          </w:p>
        </w:tc>
        <w:tc>
          <w:tcPr>
            <w:tcW w:w="3828" w:type="dxa"/>
            <w:shd w:val="clear" w:color="auto" w:fill="auto"/>
          </w:tcPr>
          <w:p w14:paraId="2667E495" w14:textId="77777777" w:rsidR="00841918" w:rsidRPr="001F52EB" w:rsidRDefault="00841918" w:rsidP="001F52EB">
            <w:pPr>
              <w:spacing w:after="0" w:line="240" w:lineRule="auto"/>
              <w:rPr>
                <w:rFonts w:ascii="Times New Roman" w:hAnsi="Times New Roman" w:cs="Times New Roman"/>
                <w:sz w:val="28"/>
                <w:szCs w:val="28"/>
              </w:rPr>
            </w:pPr>
          </w:p>
          <w:p w14:paraId="7AB8E711" w14:textId="77777777" w:rsidR="00841918" w:rsidRPr="001F52EB" w:rsidRDefault="00841918" w:rsidP="001F52EB">
            <w:pPr>
              <w:spacing w:after="0" w:line="240" w:lineRule="auto"/>
              <w:rPr>
                <w:rFonts w:ascii="Times New Roman" w:hAnsi="Times New Roman" w:cs="Times New Roman"/>
                <w:sz w:val="28"/>
                <w:szCs w:val="28"/>
              </w:rPr>
            </w:pPr>
          </w:p>
          <w:p w14:paraId="22856732" w14:textId="77777777" w:rsidR="00841918" w:rsidRPr="001F52EB" w:rsidRDefault="00841918" w:rsidP="001F52EB">
            <w:pPr>
              <w:spacing w:after="0" w:line="240" w:lineRule="auto"/>
              <w:rPr>
                <w:rFonts w:ascii="Times New Roman" w:hAnsi="Times New Roman" w:cs="Times New Roman"/>
                <w:sz w:val="28"/>
                <w:szCs w:val="28"/>
              </w:rPr>
            </w:pPr>
          </w:p>
          <w:p w14:paraId="72D4B1EB" w14:textId="77777777" w:rsidR="00841918" w:rsidRPr="001F52EB" w:rsidRDefault="00841918"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chia sẻ trước lớp</w:t>
            </w:r>
          </w:p>
        </w:tc>
      </w:tr>
      <w:tr w:rsidR="00841918" w:rsidRPr="001F52EB" w14:paraId="6869ED2A" w14:textId="77777777" w:rsidTr="00C10763">
        <w:tc>
          <w:tcPr>
            <w:tcW w:w="5234" w:type="dxa"/>
            <w:shd w:val="clear" w:color="auto" w:fill="auto"/>
          </w:tcPr>
          <w:p w14:paraId="5EE216BC"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lastRenderedPageBreak/>
              <w:t>- GV đánh giá, tuyên dương HS</w:t>
            </w:r>
          </w:p>
        </w:tc>
        <w:tc>
          <w:tcPr>
            <w:tcW w:w="3828" w:type="dxa"/>
            <w:shd w:val="clear" w:color="auto" w:fill="auto"/>
          </w:tcPr>
          <w:p w14:paraId="228F2422" w14:textId="77777777" w:rsidR="00841918" w:rsidRPr="001F52EB" w:rsidRDefault="00841918"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lắng nghe.</w:t>
            </w:r>
          </w:p>
        </w:tc>
      </w:tr>
      <w:tr w:rsidR="00841918" w:rsidRPr="001F52EB" w14:paraId="4DE7FED5" w14:textId="77777777" w:rsidTr="00C10763">
        <w:tc>
          <w:tcPr>
            <w:tcW w:w="5234" w:type="dxa"/>
            <w:shd w:val="clear" w:color="auto" w:fill="auto"/>
          </w:tcPr>
          <w:p w14:paraId="42BC42AB" w14:textId="77777777" w:rsidR="00841918" w:rsidRPr="001F52EB" w:rsidRDefault="00841918" w:rsidP="001F52EB">
            <w:pPr>
              <w:tabs>
                <w:tab w:val="left" w:pos="402"/>
              </w:tabs>
              <w:spacing w:after="0" w:line="240" w:lineRule="auto"/>
              <w:rPr>
                <w:rFonts w:ascii="Times New Roman" w:hAnsi="Times New Roman" w:cs="Times New Roman"/>
                <w:b/>
                <w:bCs/>
                <w:sz w:val="28"/>
                <w:szCs w:val="28"/>
                <w:lang w:val="pt-BR"/>
              </w:rPr>
            </w:pPr>
            <w:r w:rsidRPr="001F52EB">
              <w:rPr>
                <w:rFonts w:ascii="Times New Roman" w:hAnsi="Times New Roman" w:cs="Times New Roman"/>
                <w:b/>
                <w:bCs/>
                <w:sz w:val="28"/>
                <w:szCs w:val="28"/>
                <w:lang w:val="pt-BR"/>
              </w:rPr>
              <w:t>3. Luyện tập, thực hành (5-7’)</w:t>
            </w:r>
          </w:p>
        </w:tc>
        <w:tc>
          <w:tcPr>
            <w:tcW w:w="3828" w:type="dxa"/>
            <w:shd w:val="clear" w:color="auto" w:fill="auto"/>
          </w:tcPr>
          <w:p w14:paraId="4B566EDD" w14:textId="77777777" w:rsidR="00841918" w:rsidRPr="001F52EB" w:rsidRDefault="00841918" w:rsidP="001F52EB">
            <w:pPr>
              <w:spacing w:after="0" w:line="240" w:lineRule="auto"/>
              <w:rPr>
                <w:rFonts w:ascii="Times New Roman" w:hAnsi="Times New Roman" w:cs="Times New Roman"/>
                <w:sz w:val="28"/>
                <w:szCs w:val="28"/>
              </w:rPr>
            </w:pPr>
          </w:p>
        </w:tc>
      </w:tr>
      <w:tr w:rsidR="00841918" w:rsidRPr="001F52EB" w14:paraId="18D6BEAB" w14:textId="77777777" w:rsidTr="00C10763">
        <w:tc>
          <w:tcPr>
            <w:tcW w:w="5234" w:type="dxa"/>
            <w:shd w:val="clear" w:color="auto" w:fill="auto"/>
          </w:tcPr>
          <w:p w14:paraId="58281675" w14:textId="77777777" w:rsidR="00841918" w:rsidRPr="001F52EB" w:rsidRDefault="00841918" w:rsidP="001F52EB">
            <w:pPr>
              <w:spacing w:beforeLines="20" w:before="48" w:afterLines="20" w:after="48" w:line="240" w:lineRule="auto"/>
              <w:jc w:val="both"/>
              <w:rPr>
                <w:rFonts w:ascii="Times New Roman" w:hAnsi="Times New Roman" w:cs="Times New Roman"/>
                <w:sz w:val="28"/>
                <w:szCs w:val="28"/>
                <w:lang w:val="pt-BR"/>
              </w:rPr>
            </w:pPr>
            <w:r w:rsidRPr="001F52EB">
              <w:rPr>
                <w:rFonts w:ascii="Times New Roman" w:hAnsi="Times New Roman" w:cs="Times New Roman"/>
                <w:b/>
                <w:bCs/>
                <w:sz w:val="28"/>
                <w:szCs w:val="28"/>
                <w:lang w:val="pt-BR"/>
              </w:rPr>
              <w:t>* Mục tiêu:</w:t>
            </w:r>
            <w:r w:rsidRPr="001F52EB">
              <w:rPr>
                <w:rFonts w:ascii="Times New Roman" w:hAnsi="Times New Roman" w:cs="Times New Roman"/>
                <w:bCs/>
                <w:color w:val="000000"/>
                <w:sz w:val="28"/>
                <w:szCs w:val="28"/>
                <w:lang w:val="nl-NL"/>
              </w:rPr>
              <w:t xml:space="preserve"> </w:t>
            </w:r>
            <w:r w:rsidRPr="001F52EB">
              <w:rPr>
                <w:rFonts w:ascii="Times New Roman" w:hAnsi="Times New Roman" w:cs="Times New Roman"/>
                <w:sz w:val="28"/>
                <w:szCs w:val="28"/>
                <w:lang w:val="pt-BR"/>
              </w:rPr>
              <w:t>Giúp HS củng cố kiến thức đã học về lịch sử và văn hóa truyền thống ở địa phương.</w:t>
            </w:r>
          </w:p>
          <w:p w14:paraId="14F2619F" w14:textId="77777777" w:rsidR="00841918" w:rsidRPr="001F52EB" w:rsidRDefault="00841918" w:rsidP="001F52EB">
            <w:pPr>
              <w:tabs>
                <w:tab w:val="left" w:pos="402"/>
              </w:tabs>
              <w:spacing w:after="0" w:line="240" w:lineRule="auto"/>
              <w:rPr>
                <w:rFonts w:ascii="Times New Roman" w:hAnsi="Times New Roman" w:cs="Times New Roman"/>
                <w:b/>
                <w:bCs/>
                <w:sz w:val="28"/>
                <w:szCs w:val="28"/>
                <w:lang w:val="pt-BR"/>
              </w:rPr>
            </w:pPr>
            <w:r w:rsidRPr="001F52EB">
              <w:rPr>
                <w:rFonts w:ascii="Times New Roman" w:hAnsi="Times New Roman" w:cs="Times New Roman"/>
                <w:b/>
                <w:bCs/>
                <w:sz w:val="28"/>
                <w:szCs w:val="28"/>
                <w:lang w:val="pt-BR"/>
              </w:rPr>
              <w:t>* Cách tiến hành:</w:t>
            </w:r>
          </w:p>
          <w:p w14:paraId="3197BF71" w14:textId="77777777" w:rsidR="00841918" w:rsidRPr="001F52EB" w:rsidRDefault="00841918" w:rsidP="001F52EB">
            <w:pPr>
              <w:tabs>
                <w:tab w:val="left" w:pos="402"/>
              </w:tabs>
              <w:spacing w:after="0" w:line="240" w:lineRule="auto"/>
              <w:rPr>
                <w:rFonts w:ascii="Times New Roman" w:hAnsi="Times New Roman" w:cs="Times New Roman"/>
                <w:b/>
                <w:bCs/>
                <w:sz w:val="28"/>
                <w:szCs w:val="28"/>
                <w:lang w:val="pt-BR"/>
              </w:rPr>
            </w:pPr>
            <w:r w:rsidRPr="001F52EB">
              <w:rPr>
                <w:rFonts w:ascii="Times New Roman" w:hAnsi="Times New Roman" w:cs="Times New Roman"/>
                <w:b/>
                <w:bCs/>
                <w:sz w:val="28"/>
                <w:szCs w:val="28"/>
                <w:lang w:val="pt-BR"/>
              </w:rPr>
              <w:t>Bài 1:</w:t>
            </w:r>
          </w:p>
          <w:p w14:paraId="2598321C"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cho HS đọc, phân tích yêu cầu bài.</w:t>
            </w:r>
          </w:p>
          <w:p w14:paraId="5AC730C4"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hướng dẫn HS lập bảng và hoàn thiện về một số nét văn hóa truyền thống tiêu biểu ở địa phương.</w:t>
            </w:r>
          </w:p>
        </w:tc>
        <w:tc>
          <w:tcPr>
            <w:tcW w:w="3828" w:type="dxa"/>
            <w:shd w:val="clear" w:color="auto" w:fill="auto"/>
          </w:tcPr>
          <w:p w14:paraId="26A6ABD1" w14:textId="77777777" w:rsidR="00841918" w:rsidRPr="001F52EB" w:rsidRDefault="00841918" w:rsidP="001F52EB">
            <w:pPr>
              <w:spacing w:after="0" w:line="240" w:lineRule="auto"/>
              <w:rPr>
                <w:rFonts w:ascii="Times New Roman" w:hAnsi="Times New Roman" w:cs="Times New Roman"/>
                <w:sz w:val="28"/>
                <w:szCs w:val="28"/>
              </w:rPr>
            </w:pPr>
          </w:p>
          <w:p w14:paraId="631A37E2" w14:textId="77777777" w:rsidR="00841918" w:rsidRPr="001F52EB" w:rsidRDefault="00841918" w:rsidP="001F52EB">
            <w:pPr>
              <w:spacing w:after="0" w:line="240" w:lineRule="auto"/>
              <w:rPr>
                <w:rFonts w:ascii="Times New Roman" w:hAnsi="Times New Roman" w:cs="Times New Roman"/>
                <w:sz w:val="28"/>
                <w:szCs w:val="28"/>
              </w:rPr>
            </w:pPr>
          </w:p>
          <w:p w14:paraId="7FDEB376" w14:textId="77777777" w:rsidR="00841918" w:rsidRPr="001F52EB" w:rsidRDefault="00841918" w:rsidP="001F52EB">
            <w:pPr>
              <w:spacing w:after="0" w:line="240" w:lineRule="auto"/>
              <w:rPr>
                <w:rFonts w:ascii="Times New Roman" w:hAnsi="Times New Roman" w:cs="Times New Roman"/>
                <w:sz w:val="28"/>
                <w:szCs w:val="28"/>
              </w:rPr>
            </w:pPr>
          </w:p>
          <w:p w14:paraId="1D97B852" w14:textId="77777777" w:rsidR="00841918" w:rsidRPr="001F52EB" w:rsidRDefault="00841918" w:rsidP="001F52EB">
            <w:pPr>
              <w:spacing w:after="0" w:line="240" w:lineRule="auto"/>
              <w:rPr>
                <w:rFonts w:ascii="Times New Roman" w:hAnsi="Times New Roman" w:cs="Times New Roman"/>
                <w:sz w:val="28"/>
                <w:szCs w:val="28"/>
              </w:rPr>
            </w:pPr>
          </w:p>
          <w:p w14:paraId="6086DE68" w14:textId="77777777" w:rsidR="00841918" w:rsidRPr="001F52EB" w:rsidRDefault="00841918" w:rsidP="001F52EB">
            <w:pPr>
              <w:spacing w:after="0" w:line="240" w:lineRule="auto"/>
              <w:rPr>
                <w:rFonts w:ascii="Times New Roman" w:hAnsi="Times New Roman" w:cs="Times New Roman"/>
                <w:sz w:val="28"/>
                <w:szCs w:val="28"/>
              </w:rPr>
            </w:pPr>
          </w:p>
          <w:p w14:paraId="310F1399"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HS đọc, phân tích yêu cầu bài.</w:t>
            </w:r>
          </w:p>
          <w:p w14:paraId="2A6FA9ED" w14:textId="77777777" w:rsidR="00841918" w:rsidRPr="001F52EB" w:rsidRDefault="00841918"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thực hiện</w:t>
            </w:r>
          </w:p>
        </w:tc>
      </w:tr>
      <w:tr w:rsidR="00841918" w:rsidRPr="001F52EB" w14:paraId="4A7CAEBB" w14:textId="77777777" w:rsidTr="00C10763">
        <w:tc>
          <w:tcPr>
            <w:tcW w:w="5234" w:type="dxa"/>
            <w:shd w:val="clear" w:color="auto" w:fill="auto"/>
          </w:tcPr>
          <w:p w14:paraId="015D6A3C"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quan sát, hỗ trợ HS</w:t>
            </w:r>
          </w:p>
        </w:tc>
        <w:tc>
          <w:tcPr>
            <w:tcW w:w="3828" w:type="dxa"/>
            <w:shd w:val="clear" w:color="auto" w:fill="auto"/>
          </w:tcPr>
          <w:p w14:paraId="77C1378A" w14:textId="77777777" w:rsidR="00841918" w:rsidRPr="001F52EB" w:rsidRDefault="00841918" w:rsidP="001F52EB">
            <w:pPr>
              <w:spacing w:after="0" w:line="240" w:lineRule="auto"/>
              <w:rPr>
                <w:rFonts w:ascii="Times New Roman" w:hAnsi="Times New Roman" w:cs="Times New Roman"/>
                <w:sz w:val="28"/>
                <w:szCs w:val="28"/>
              </w:rPr>
            </w:pPr>
          </w:p>
        </w:tc>
      </w:tr>
      <w:tr w:rsidR="00841918" w:rsidRPr="001F52EB" w14:paraId="3109BF01" w14:textId="77777777" w:rsidTr="00C10763">
        <w:tc>
          <w:tcPr>
            <w:tcW w:w="5234" w:type="dxa"/>
            <w:shd w:val="clear" w:color="auto" w:fill="auto"/>
          </w:tcPr>
          <w:p w14:paraId="2C481C38"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soi bài, gọi HS chia sẻ về bài làm</w:t>
            </w:r>
          </w:p>
          <w:p w14:paraId="656F537A"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p>
          <w:p w14:paraId="7AE265EE"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nx, chốt kiến thức.</w:t>
            </w:r>
          </w:p>
        </w:tc>
        <w:tc>
          <w:tcPr>
            <w:tcW w:w="3828" w:type="dxa"/>
            <w:shd w:val="clear" w:color="auto" w:fill="auto"/>
          </w:tcPr>
          <w:p w14:paraId="5A6D49E7" w14:textId="77777777" w:rsidR="00841918" w:rsidRPr="001F52EB" w:rsidRDefault="00841918"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chia sẻ trước lớp, nhóm khác nhận xét.</w:t>
            </w:r>
          </w:p>
          <w:p w14:paraId="2DB9193B" w14:textId="77777777" w:rsidR="00841918" w:rsidRPr="001F52EB" w:rsidRDefault="00841918" w:rsidP="001F52EB">
            <w:pPr>
              <w:spacing w:after="0" w:line="240" w:lineRule="auto"/>
              <w:rPr>
                <w:rFonts w:ascii="Times New Roman" w:hAnsi="Times New Roman" w:cs="Times New Roman"/>
                <w:sz w:val="28"/>
                <w:szCs w:val="28"/>
              </w:rPr>
            </w:pPr>
          </w:p>
        </w:tc>
      </w:tr>
      <w:tr w:rsidR="00841918" w:rsidRPr="001F52EB" w14:paraId="4BFC859B" w14:textId="77777777" w:rsidTr="00C10763">
        <w:tc>
          <w:tcPr>
            <w:tcW w:w="5234" w:type="dxa"/>
            <w:shd w:val="clear" w:color="auto" w:fill="auto"/>
          </w:tcPr>
          <w:p w14:paraId="5DF169A5" w14:textId="77777777" w:rsidR="00841918" w:rsidRPr="001F52EB" w:rsidRDefault="00841918" w:rsidP="001F52EB">
            <w:pPr>
              <w:tabs>
                <w:tab w:val="left" w:pos="402"/>
              </w:tabs>
              <w:spacing w:after="0" w:line="240" w:lineRule="auto"/>
              <w:rPr>
                <w:rFonts w:ascii="Times New Roman" w:hAnsi="Times New Roman" w:cs="Times New Roman"/>
                <w:b/>
                <w:bCs/>
                <w:sz w:val="28"/>
                <w:szCs w:val="28"/>
                <w:lang w:val="pt-BR"/>
              </w:rPr>
            </w:pPr>
            <w:r w:rsidRPr="001F52EB">
              <w:rPr>
                <w:rFonts w:ascii="Times New Roman" w:hAnsi="Times New Roman" w:cs="Times New Roman"/>
                <w:b/>
                <w:bCs/>
                <w:sz w:val="28"/>
                <w:szCs w:val="28"/>
                <w:lang w:val="pt-BR"/>
              </w:rPr>
              <w:t xml:space="preserve">Bài 2: </w:t>
            </w:r>
          </w:p>
          <w:p w14:paraId="116EC872"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cho HS đọc, phân tích yêu cầu bài.</w:t>
            </w:r>
          </w:p>
          <w:p w14:paraId="620C674C"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tổ chức cho HS giới thiệu về một lễ hội hoặc một danh nhân tiêu biểu ở địa phương em.</w:t>
            </w:r>
          </w:p>
        </w:tc>
        <w:tc>
          <w:tcPr>
            <w:tcW w:w="3828" w:type="dxa"/>
            <w:shd w:val="clear" w:color="auto" w:fill="auto"/>
          </w:tcPr>
          <w:p w14:paraId="10E3BD0F" w14:textId="77777777" w:rsidR="00841918" w:rsidRPr="001F52EB" w:rsidRDefault="00841918" w:rsidP="001F52EB">
            <w:pPr>
              <w:spacing w:after="0" w:line="240" w:lineRule="auto"/>
              <w:rPr>
                <w:rFonts w:ascii="Times New Roman" w:hAnsi="Times New Roman" w:cs="Times New Roman"/>
                <w:sz w:val="28"/>
                <w:szCs w:val="28"/>
              </w:rPr>
            </w:pPr>
          </w:p>
          <w:p w14:paraId="0BD891E3"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HS đọc, phân tích yêu cầu bài.</w:t>
            </w:r>
          </w:p>
          <w:p w14:paraId="0E61761A" w14:textId="77777777" w:rsidR="00841918" w:rsidRPr="001F52EB" w:rsidRDefault="00841918"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chia sẻ, nhận xét lẫn nhau</w:t>
            </w:r>
          </w:p>
        </w:tc>
      </w:tr>
      <w:tr w:rsidR="00841918" w:rsidRPr="001F52EB" w14:paraId="29F555F4" w14:textId="77777777" w:rsidTr="00C10763">
        <w:tc>
          <w:tcPr>
            <w:tcW w:w="5234" w:type="dxa"/>
            <w:shd w:val="clear" w:color="auto" w:fill="auto"/>
          </w:tcPr>
          <w:p w14:paraId="319E740F"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GV tuyên dương, khích lệ HS</w:t>
            </w:r>
          </w:p>
        </w:tc>
        <w:tc>
          <w:tcPr>
            <w:tcW w:w="3828" w:type="dxa"/>
            <w:shd w:val="clear" w:color="auto" w:fill="auto"/>
          </w:tcPr>
          <w:p w14:paraId="26D73ABE" w14:textId="77777777" w:rsidR="00841918" w:rsidRPr="001F52EB" w:rsidRDefault="00841918"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lắng nghe.</w:t>
            </w:r>
          </w:p>
        </w:tc>
      </w:tr>
      <w:tr w:rsidR="00841918" w:rsidRPr="001F52EB" w14:paraId="4C998391" w14:textId="77777777" w:rsidTr="00C10763">
        <w:tc>
          <w:tcPr>
            <w:tcW w:w="5234" w:type="dxa"/>
            <w:shd w:val="clear" w:color="auto" w:fill="auto"/>
          </w:tcPr>
          <w:p w14:paraId="43EF3DB1" w14:textId="5EA5303A" w:rsidR="00841918" w:rsidRPr="001F52EB" w:rsidRDefault="00841918" w:rsidP="00F90970">
            <w:pPr>
              <w:tabs>
                <w:tab w:val="left" w:pos="402"/>
              </w:tabs>
              <w:spacing w:after="0" w:line="240" w:lineRule="auto"/>
              <w:rPr>
                <w:rFonts w:ascii="Times New Roman" w:hAnsi="Times New Roman" w:cs="Times New Roman"/>
                <w:b/>
                <w:bCs/>
                <w:sz w:val="28"/>
                <w:szCs w:val="28"/>
                <w:lang w:val="pt-BR"/>
              </w:rPr>
            </w:pPr>
            <w:r w:rsidRPr="001F52EB">
              <w:rPr>
                <w:rFonts w:ascii="Times New Roman" w:hAnsi="Times New Roman" w:cs="Times New Roman"/>
                <w:b/>
                <w:bCs/>
                <w:sz w:val="28"/>
                <w:szCs w:val="28"/>
                <w:lang w:val="pt-BR"/>
              </w:rPr>
              <w:t>4. Vận dụ</w:t>
            </w:r>
            <w:r w:rsidR="00F90970">
              <w:rPr>
                <w:rFonts w:ascii="Times New Roman" w:hAnsi="Times New Roman" w:cs="Times New Roman"/>
                <w:b/>
                <w:bCs/>
                <w:sz w:val="28"/>
                <w:szCs w:val="28"/>
                <w:lang w:val="pt-BR"/>
              </w:rPr>
              <w:t xml:space="preserve">ng: </w:t>
            </w:r>
            <w:r w:rsidRPr="001F52EB">
              <w:rPr>
                <w:rFonts w:ascii="Times New Roman" w:hAnsi="Times New Roman" w:cs="Times New Roman"/>
                <w:b/>
                <w:bCs/>
                <w:sz w:val="28"/>
                <w:szCs w:val="28"/>
                <w:lang w:val="pt-BR"/>
              </w:rPr>
              <w:t>(2-3’)</w:t>
            </w:r>
          </w:p>
        </w:tc>
        <w:tc>
          <w:tcPr>
            <w:tcW w:w="3828" w:type="dxa"/>
            <w:shd w:val="clear" w:color="auto" w:fill="auto"/>
          </w:tcPr>
          <w:p w14:paraId="4C1E9727" w14:textId="77777777" w:rsidR="00841918" w:rsidRPr="001F52EB" w:rsidRDefault="00841918" w:rsidP="001F52EB">
            <w:pPr>
              <w:spacing w:after="0" w:line="240" w:lineRule="auto"/>
              <w:rPr>
                <w:rFonts w:ascii="Times New Roman" w:hAnsi="Times New Roman" w:cs="Times New Roman"/>
                <w:sz w:val="28"/>
                <w:szCs w:val="28"/>
              </w:rPr>
            </w:pPr>
          </w:p>
        </w:tc>
      </w:tr>
      <w:tr w:rsidR="00841918" w:rsidRPr="001F52EB" w14:paraId="7C6D1316" w14:textId="77777777" w:rsidTr="00C10763">
        <w:tc>
          <w:tcPr>
            <w:tcW w:w="5234" w:type="dxa"/>
            <w:shd w:val="clear" w:color="auto" w:fill="auto"/>
          </w:tcPr>
          <w:p w14:paraId="11B1826A" w14:textId="20F7D4A3" w:rsidR="00841918"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t>- Em hãy lập kế hoạch cho buổi tham quan về một di tích lịch sử văn hóa ở Hải Phòng (HĐ theo tổ)</w:t>
            </w:r>
          </w:p>
          <w:p w14:paraId="61E4C8CA" w14:textId="77777777" w:rsidR="00F90970" w:rsidRPr="00F90970" w:rsidRDefault="00F90970" w:rsidP="001F52EB">
            <w:pPr>
              <w:tabs>
                <w:tab w:val="left" w:pos="402"/>
              </w:tabs>
              <w:spacing w:after="0" w:line="240" w:lineRule="auto"/>
              <w:rPr>
                <w:rFonts w:ascii="Times New Roman" w:hAnsi="Times New Roman" w:cs="Times New Roman"/>
                <w:b/>
                <w:sz w:val="28"/>
                <w:szCs w:val="28"/>
                <w:lang w:val="pt-BR"/>
              </w:rPr>
            </w:pPr>
            <w:r w:rsidRPr="00F90970">
              <w:rPr>
                <w:rFonts w:ascii="Times New Roman" w:hAnsi="Times New Roman" w:cs="Times New Roman"/>
                <w:b/>
                <w:sz w:val="28"/>
                <w:szCs w:val="28"/>
                <w:lang w:val="pt-BR"/>
              </w:rPr>
              <w:t>5. Củng cố:</w:t>
            </w:r>
          </w:p>
          <w:p w14:paraId="385927B2" w14:textId="0238180F" w:rsidR="00F90970" w:rsidRPr="001F52EB" w:rsidRDefault="00F90970" w:rsidP="001F52EB">
            <w:pPr>
              <w:tabs>
                <w:tab w:val="left" w:pos="402"/>
              </w:tabs>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lastRenderedPageBreak/>
              <w:t>- Gv yêu cầu HS nêu cảm nhận tiết học</w:t>
            </w:r>
          </w:p>
        </w:tc>
        <w:tc>
          <w:tcPr>
            <w:tcW w:w="3828" w:type="dxa"/>
            <w:shd w:val="clear" w:color="auto" w:fill="auto"/>
          </w:tcPr>
          <w:p w14:paraId="4F549F38" w14:textId="77777777" w:rsidR="00841918" w:rsidRPr="001F52EB" w:rsidRDefault="00841918"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lastRenderedPageBreak/>
              <w:t>- HS thực hiện</w:t>
            </w:r>
          </w:p>
        </w:tc>
      </w:tr>
      <w:tr w:rsidR="00841918" w:rsidRPr="001F52EB" w14:paraId="2F39B9ED" w14:textId="77777777" w:rsidTr="00C10763">
        <w:tc>
          <w:tcPr>
            <w:tcW w:w="5234" w:type="dxa"/>
            <w:shd w:val="clear" w:color="auto" w:fill="auto"/>
          </w:tcPr>
          <w:p w14:paraId="7F823AD5" w14:textId="77777777" w:rsidR="00841918" w:rsidRPr="001F52EB" w:rsidRDefault="00841918" w:rsidP="001F52EB">
            <w:pPr>
              <w:tabs>
                <w:tab w:val="left" w:pos="402"/>
              </w:tabs>
              <w:spacing w:after="0" w:line="240" w:lineRule="auto"/>
              <w:rPr>
                <w:rFonts w:ascii="Times New Roman" w:hAnsi="Times New Roman" w:cs="Times New Roman"/>
                <w:sz w:val="28"/>
                <w:szCs w:val="28"/>
                <w:lang w:val="pt-BR"/>
              </w:rPr>
            </w:pPr>
            <w:r w:rsidRPr="001F52EB">
              <w:rPr>
                <w:rFonts w:ascii="Times New Roman" w:hAnsi="Times New Roman" w:cs="Times New Roman"/>
                <w:sz w:val="28"/>
                <w:szCs w:val="28"/>
                <w:lang w:val="pt-BR"/>
              </w:rPr>
              <w:lastRenderedPageBreak/>
              <w:t>- Nhận xét giờ học.</w:t>
            </w:r>
          </w:p>
        </w:tc>
        <w:tc>
          <w:tcPr>
            <w:tcW w:w="3828" w:type="dxa"/>
            <w:shd w:val="clear" w:color="auto" w:fill="auto"/>
          </w:tcPr>
          <w:p w14:paraId="421809B8" w14:textId="77777777" w:rsidR="00841918" w:rsidRPr="001F52EB" w:rsidRDefault="00841918" w:rsidP="001F52EB">
            <w:pPr>
              <w:spacing w:after="0" w:line="240" w:lineRule="auto"/>
              <w:rPr>
                <w:rFonts w:ascii="Times New Roman" w:hAnsi="Times New Roman" w:cs="Times New Roman"/>
                <w:sz w:val="28"/>
                <w:szCs w:val="28"/>
              </w:rPr>
            </w:pPr>
          </w:p>
        </w:tc>
      </w:tr>
    </w:tbl>
    <w:p w14:paraId="549E8A05" w14:textId="77777777" w:rsidR="00841918" w:rsidRPr="001F52EB" w:rsidRDefault="00841918"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Điều chỉnh sau bài dạy (nếu có):</w:t>
      </w:r>
    </w:p>
    <w:p w14:paraId="6121C23F" w14:textId="77777777" w:rsidR="00841918" w:rsidRPr="001F52EB" w:rsidRDefault="00841918"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6725E252" w14:textId="77777777" w:rsidR="00841918" w:rsidRPr="001F52EB" w:rsidRDefault="00841918" w:rsidP="001F52EB">
      <w:pPr>
        <w:tabs>
          <w:tab w:val="center" w:pos="4536"/>
        </w:tabs>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noProof/>
          <w:sz w:val="28"/>
          <w:szCs w:val="28"/>
          <w:lang w:val="vi-VN" w:eastAsia="vi-VN"/>
        </w:rPr>
        <mc:AlternateContent>
          <mc:Choice Requires="wps">
            <w:drawing>
              <wp:anchor distT="0" distB="0" distL="114300" distR="114300" simplePos="0" relativeHeight="251769856" behindDoc="0" locked="0" layoutInCell="1" allowOverlap="1" wp14:anchorId="33685229" wp14:editId="4424B7BA">
                <wp:simplePos x="0" y="0"/>
                <wp:positionH relativeFrom="column">
                  <wp:posOffset>850900</wp:posOffset>
                </wp:positionH>
                <wp:positionV relativeFrom="paragraph">
                  <wp:posOffset>160655</wp:posOffset>
                </wp:positionV>
                <wp:extent cx="4413250" cy="0"/>
                <wp:effectExtent l="0" t="0" r="0" b="0"/>
                <wp:wrapNone/>
                <wp:docPr id="1554162192" name="Straight Connector 1"/>
                <wp:cNvGraphicFramePr/>
                <a:graphic xmlns:a="http://schemas.openxmlformats.org/drawingml/2006/main">
                  <a:graphicData uri="http://schemas.microsoft.com/office/word/2010/wordprocessingShape">
                    <wps:wsp>
                      <wps:cNvCnPr/>
                      <wps:spPr>
                        <a:xfrm>
                          <a:off x="0" y="0"/>
                          <a:ext cx="4413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69856;visibility:visible;mso-wrap-style:square;mso-wrap-distance-left:9pt;mso-wrap-distance-top:0;mso-wrap-distance-right:9pt;mso-wrap-distance-bottom:0;mso-position-horizontal:absolute;mso-position-horizontal-relative:text;mso-position-vertical:absolute;mso-position-vertical-relative:text" from="67pt,12.65pt" to="414.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" strokecolor="black [3200]" strokeweight=".5pt">
                <v:stroke joinstyle="miter"/>
              </v:line>
            </w:pict>
          </mc:Fallback>
        </mc:AlternateContent>
      </w:r>
    </w:p>
    <w:p w14:paraId="294FA033" w14:textId="244D2E89" w:rsidR="003F2D2C" w:rsidRPr="001F52EB" w:rsidRDefault="003F2D2C" w:rsidP="001F52EB">
      <w:pPr>
        <w:spacing w:after="0" w:line="240" w:lineRule="auto"/>
        <w:jc w:val="center"/>
        <w:rPr>
          <w:rFonts w:ascii="Times New Roman" w:hAnsi="Times New Roman" w:cs="Times New Roman"/>
          <w:b/>
          <w:bCs/>
          <w:sz w:val="28"/>
          <w:szCs w:val="28"/>
        </w:rPr>
      </w:pPr>
      <w:r w:rsidRPr="001F52EB">
        <w:rPr>
          <w:rFonts w:ascii="Times New Roman" w:hAnsi="Times New Roman" w:cs="Times New Roman"/>
          <w:b/>
          <w:bCs/>
          <w:sz w:val="28"/>
          <w:szCs w:val="28"/>
          <w:lang w:val="vi-VN"/>
        </w:rPr>
        <w:t>Thứ</w:t>
      </w:r>
      <w:r w:rsidR="007255BF" w:rsidRPr="001F52EB">
        <w:rPr>
          <w:rFonts w:ascii="Times New Roman" w:hAnsi="Times New Roman" w:cs="Times New Roman"/>
          <w:b/>
          <w:bCs/>
          <w:sz w:val="28"/>
          <w:szCs w:val="28"/>
          <w:lang w:val="vi-VN"/>
        </w:rPr>
        <w:t xml:space="preserve"> Sáu ngày 2</w:t>
      </w:r>
      <w:r w:rsidR="007255BF" w:rsidRPr="001F52EB">
        <w:rPr>
          <w:rFonts w:ascii="Times New Roman" w:hAnsi="Times New Roman" w:cs="Times New Roman"/>
          <w:b/>
          <w:bCs/>
          <w:sz w:val="28"/>
          <w:szCs w:val="28"/>
        </w:rPr>
        <w:t>7</w:t>
      </w:r>
      <w:r w:rsidR="007255BF" w:rsidRPr="001F52EB">
        <w:rPr>
          <w:rFonts w:ascii="Times New Roman" w:hAnsi="Times New Roman" w:cs="Times New Roman"/>
          <w:b/>
          <w:bCs/>
          <w:sz w:val="28"/>
          <w:szCs w:val="28"/>
          <w:lang w:val="vi-VN"/>
        </w:rPr>
        <w:t xml:space="preserve"> tháng 9 năm 202</w:t>
      </w:r>
      <w:r w:rsidR="007255BF" w:rsidRPr="001F52EB">
        <w:rPr>
          <w:rFonts w:ascii="Times New Roman" w:hAnsi="Times New Roman" w:cs="Times New Roman"/>
          <w:b/>
          <w:bCs/>
          <w:sz w:val="28"/>
          <w:szCs w:val="28"/>
        </w:rPr>
        <w:t>4</w:t>
      </w:r>
    </w:p>
    <w:p w14:paraId="6EC18EA1" w14:textId="3E0A82C4" w:rsidR="003F2D2C" w:rsidRPr="001F52EB" w:rsidRDefault="003F2D2C" w:rsidP="001F52EB">
      <w:pPr>
        <w:tabs>
          <w:tab w:val="left" w:pos="5623"/>
        </w:tabs>
        <w:spacing w:after="0" w:line="240" w:lineRule="auto"/>
        <w:ind w:firstLine="567"/>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Tiế</w:t>
      </w:r>
      <w:r w:rsidR="00060DF8" w:rsidRPr="001F52EB">
        <w:rPr>
          <w:rFonts w:ascii="Times New Roman" w:hAnsi="Times New Roman" w:cs="Times New Roman"/>
          <w:b/>
          <w:bCs/>
          <w:sz w:val="28"/>
          <w:szCs w:val="28"/>
          <w:lang w:val="vi-VN"/>
        </w:rPr>
        <w:t xml:space="preserve">t </w:t>
      </w:r>
      <w:r w:rsidR="00060DF8" w:rsidRPr="001F52EB">
        <w:rPr>
          <w:rFonts w:ascii="Times New Roman" w:hAnsi="Times New Roman" w:cs="Times New Roman"/>
          <w:b/>
          <w:bCs/>
          <w:sz w:val="28"/>
          <w:szCs w:val="28"/>
        </w:rPr>
        <w:t>1</w:t>
      </w:r>
      <w:r w:rsidRPr="001F52EB">
        <w:rPr>
          <w:rFonts w:ascii="Times New Roman" w:hAnsi="Times New Roman" w:cs="Times New Roman"/>
          <w:b/>
          <w:bCs/>
          <w:sz w:val="28"/>
          <w:szCs w:val="28"/>
          <w:lang w:val="vi-VN"/>
        </w:rPr>
        <w:t>:                                         TOÁN</w:t>
      </w:r>
    </w:p>
    <w:p w14:paraId="7E8EF8DA" w14:textId="21DB4975" w:rsidR="003F2D2C" w:rsidRDefault="003F2D2C" w:rsidP="001F52EB">
      <w:pPr>
        <w:pStyle w:val="Heading2"/>
        <w:spacing w:before="0" w:line="240" w:lineRule="auto"/>
        <w:rPr>
          <w:rFonts w:ascii="Times New Roman" w:hAnsi="Times New Roman" w:cs="Times New Roman"/>
          <w:color w:val="000000" w:themeColor="text1"/>
          <w:szCs w:val="28"/>
        </w:rPr>
      </w:pPr>
      <w:r w:rsidRPr="001F52EB">
        <w:rPr>
          <w:rFonts w:ascii="Times New Roman" w:hAnsi="Times New Roman" w:cs="Times New Roman"/>
          <w:color w:val="000000" w:themeColor="text1"/>
          <w:szCs w:val="28"/>
          <w:lang w:val="vi-VN"/>
        </w:rPr>
        <w:t xml:space="preserve">   </w:t>
      </w:r>
      <w:r w:rsidR="001F675A">
        <w:rPr>
          <w:rFonts w:ascii="Times New Roman" w:hAnsi="Times New Roman" w:cs="Times New Roman"/>
          <w:color w:val="000000" w:themeColor="text1"/>
          <w:szCs w:val="28"/>
        </w:rPr>
        <w:t>Kế hoạch bài dạy</w:t>
      </w:r>
    </w:p>
    <w:p w14:paraId="28BAD071" w14:textId="1E412EB3" w:rsidR="001F675A" w:rsidRPr="001F675A" w:rsidRDefault="001F675A" w:rsidP="001F675A">
      <w:pPr>
        <w:jc w:val="center"/>
        <w:rPr>
          <w:rFonts w:ascii="Times New Roman" w:hAnsi="Times New Roman" w:cs="Times New Roman"/>
          <w:b/>
          <w:sz w:val="28"/>
          <w:szCs w:val="28"/>
        </w:rPr>
      </w:pPr>
      <w:r w:rsidRPr="001F675A">
        <w:rPr>
          <w:rFonts w:ascii="Times New Roman" w:hAnsi="Times New Roman" w:cs="Times New Roman"/>
          <w:b/>
          <w:sz w:val="28"/>
          <w:szCs w:val="28"/>
        </w:rPr>
        <w:t>Bài học STEM: “ Làm ngôi sao 5 cánh</w:t>
      </w:r>
    </w:p>
    <w:p w14:paraId="703ADC64"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b/>
          <w:bCs/>
          <w:sz w:val="28"/>
          <w:szCs w:val="28"/>
        </w:rPr>
        <w:t>THÔNG TIN VỀ BÀI HỌC</w:t>
      </w:r>
    </w:p>
    <w:tbl>
      <w:tblPr>
        <w:tblW w:w="0" w:type="auto"/>
        <w:tblCellMar>
          <w:top w:w="15" w:type="dxa"/>
          <w:left w:w="15" w:type="dxa"/>
          <w:bottom w:w="15" w:type="dxa"/>
          <w:right w:w="15" w:type="dxa"/>
        </w:tblCellMar>
        <w:tblLook w:val="04A0" w:firstRow="1" w:lastRow="0" w:firstColumn="1" w:lastColumn="0" w:noHBand="0" w:noVBand="1"/>
      </w:tblPr>
      <w:tblGrid>
        <w:gridCol w:w="2999"/>
        <w:gridCol w:w="6273"/>
      </w:tblGrid>
      <w:tr w:rsidR="00E30537" w:rsidRPr="001F52EB" w14:paraId="4D14B3A1" w14:textId="77777777" w:rsidTr="00D7111A">
        <w:trPr>
          <w:trHeight w:val="397"/>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25E443"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b/>
                <w:bCs/>
                <w:sz w:val="28"/>
                <w:szCs w:val="28"/>
              </w:rPr>
              <w:t>Lớp: 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1B2A299"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b/>
                <w:bCs/>
                <w:sz w:val="28"/>
                <w:szCs w:val="28"/>
              </w:rPr>
              <w:t xml:space="preserve">Thời lượng: </w:t>
            </w:r>
            <w:r w:rsidRPr="001F52EB">
              <w:rPr>
                <w:rFonts w:ascii="Times New Roman" w:hAnsi="Times New Roman" w:cs="Times New Roman"/>
                <w:sz w:val="28"/>
                <w:szCs w:val="28"/>
              </w:rPr>
              <w:t>2 tiết</w:t>
            </w:r>
          </w:p>
        </w:tc>
      </w:tr>
      <w:tr w:rsidR="00E30537" w:rsidRPr="001F52EB" w14:paraId="4E9E8A1A" w14:textId="77777777" w:rsidTr="00C10763">
        <w:trPr>
          <w:trHeight w:val="20"/>
        </w:trPr>
        <w:tc>
          <w:tcPr>
            <w:tcW w:w="0" w:type="auto"/>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E3BFE7B" w14:textId="77777777" w:rsidR="00E30537" w:rsidRPr="001F52EB" w:rsidRDefault="00E30537" w:rsidP="001F52EB">
            <w:pPr>
              <w:pStyle w:val="NoSpacing"/>
              <w:jc w:val="both"/>
              <w:rPr>
                <w:sz w:val="28"/>
                <w:szCs w:val="28"/>
              </w:rPr>
            </w:pPr>
            <w:r w:rsidRPr="001F52EB">
              <w:rPr>
                <w:b/>
                <w:bCs/>
                <w:sz w:val="28"/>
                <w:szCs w:val="28"/>
              </w:rPr>
              <w:t xml:space="preserve">Thời điểm tổ chức: </w:t>
            </w:r>
            <w:r w:rsidRPr="001F52EB">
              <w:rPr>
                <w:sz w:val="28"/>
                <w:szCs w:val="28"/>
              </w:rPr>
              <w:t xml:space="preserve">Khi dạy nội dung: Góc (Góc nhọn, góc bẹt, góc tù) </w:t>
            </w:r>
          </w:p>
        </w:tc>
      </w:tr>
      <w:tr w:rsidR="00E30537" w:rsidRPr="001F52EB" w14:paraId="1C5DAD67" w14:textId="77777777" w:rsidTr="00C10763">
        <w:trPr>
          <w:trHeight w:val="1014"/>
        </w:trPr>
        <w:tc>
          <w:tcPr>
            <w:tcW w:w="0" w:type="auto"/>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324E3FC" w14:textId="77777777" w:rsidR="00E30537" w:rsidRPr="001F52EB" w:rsidRDefault="00E30537" w:rsidP="001F52EB">
            <w:pPr>
              <w:pStyle w:val="NoSpacing"/>
              <w:jc w:val="both"/>
              <w:rPr>
                <w:b/>
                <w:sz w:val="28"/>
                <w:szCs w:val="28"/>
              </w:rPr>
            </w:pPr>
            <w:r w:rsidRPr="001F52EB">
              <w:rPr>
                <w:b/>
                <w:sz w:val="28"/>
                <w:szCs w:val="28"/>
              </w:rPr>
              <w:t>Mô tả bài học:</w:t>
            </w:r>
          </w:p>
          <w:p w14:paraId="294AFA8A" w14:textId="77777777" w:rsidR="00E30537" w:rsidRPr="001F52EB" w:rsidRDefault="00E30537" w:rsidP="001F52EB">
            <w:pPr>
              <w:pStyle w:val="NoSpacing"/>
              <w:jc w:val="both"/>
              <w:rPr>
                <w:b/>
                <w:i/>
                <w:sz w:val="28"/>
                <w:szCs w:val="28"/>
              </w:rPr>
            </w:pPr>
            <w:r w:rsidRPr="001F52EB">
              <w:rPr>
                <w:b/>
                <w:i/>
                <w:sz w:val="28"/>
                <w:szCs w:val="28"/>
              </w:rPr>
              <w:t>Nội dung môn Toán có yêu cầu cần đạt như sau:</w:t>
            </w:r>
          </w:p>
          <w:p w14:paraId="3C7A3841" w14:textId="77777777" w:rsidR="00E30537" w:rsidRPr="001F52EB" w:rsidRDefault="00E30537" w:rsidP="001F52EB">
            <w:pPr>
              <w:pStyle w:val="NoSpacing"/>
              <w:jc w:val="both"/>
              <w:rPr>
                <w:sz w:val="28"/>
                <w:szCs w:val="28"/>
              </w:rPr>
            </w:pPr>
            <w:r w:rsidRPr="001F52EB">
              <w:rPr>
                <w:sz w:val="28"/>
                <w:szCs w:val="28"/>
              </w:rPr>
              <w:t>- Nhận biết được góc nhọn, góc tù, góc bẹt.</w:t>
            </w:r>
          </w:p>
          <w:p w14:paraId="37CCF154" w14:textId="77777777" w:rsidR="00E30537" w:rsidRPr="001F52EB" w:rsidRDefault="00E30537" w:rsidP="001F52EB">
            <w:pPr>
              <w:pStyle w:val="NoSpacing"/>
              <w:jc w:val="both"/>
              <w:rPr>
                <w:sz w:val="28"/>
                <w:szCs w:val="28"/>
              </w:rPr>
            </w:pPr>
            <w:r w:rsidRPr="001F52EB">
              <w:rPr>
                <w:sz w:val="28"/>
                <w:szCs w:val="28"/>
              </w:rPr>
              <w:t>- Giải quyết được một số vấn đề liên quan đến đo góc..</w:t>
            </w:r>
          </w:p>
          <w:p w14:paraId="4C52E394" w14:textId="77777777" w:rsidR="00E30537" w:rsidRPr="001F52EB" w:rsidRDefault="00E30537" w:rsidP="001F52EB">
            <w:pPr>
              <w:pStyle w:val="NoSpacing"/>
              <w:jc w:val="both"/>
              <w:rPr>
                <w:sz w:val="28"/>
                <w:szCs w:val="28"/>
              </w:rPr>
            </w:pPr>
            <w:r w:rsidRPr="001F52EB">
              <w:rPr>
                <w:sz w:val="28"/>
                <w:szCs w:val="28"/>
              </w:rPr>
              <w:t xml:space="preserve">- Sử dụng thước đo góc để đo các nhọn, góc bẹt , góc tù. </w:t>
            </w:r>
          </w:p>
          <w:p w14:paraId="22F18A38" w14:textId="77777777" w:rsidR="00E30537" w:rsidRPr="001F52EB" w:rsidRDefault="00E30537" w:rsidP="001F52EB">
            <w:pPr>
              <w:pStyle w:val="NoSpacing"/>
              <w:jc w:val="both"/>
              <w:rPr>
                <w:b/>
                <w:i/>
                <w:sz w:val="28"/>
                <w:szCs w:val="28"/>
              </w:rPr>
            </w:pPr>
            <w:r w:rsidRPr="001F52EB">
              <w:rPr>
                <w:b/>
                <w:i/>
                <w:sz w:val="28"/>
                <w:szCs w:val="28"/>
              </w:rPr>
              <w:t>Nội dung môn công nghệ có yêu cầu cần đạt như sau:</w:t>
            </w:r>
          </w:p>
          <w:p w14:paraId="27505DF0" w14:textId="77777777" w:rsidR="00E30537" w:rsidRPr="001F52EB" w:rsidRDefault="00E30537" w:rsidP="001F52EB">
            <w:pPr>
              <w:pStyle w:val="NoSpacing"/>
              <w:jc w:val="both"/>
              <w:rPr>
                <w:sz w:val="28"/>
                <w:szCs w:val="28"/>
              </w:rPr>
            </w:pPr>
            <w:r w:rsidRPr="001F52EB">
              <w:rPr>
                <w:sz w:val="28"/>
                <w:szCs w:val="28"/>
              </w:rPr>
              <w:t xml:space="preserve"> - Nhận biết và sử dụng một số đồ chơi đơn giản phù hợp với lứa tuổi.</w:t>
            </w:r>
          </w:p>
          <w:p w14:paraId="513080A0" w14:textId="77777777" w:rsidR="00E30537" w:rsidRPr="001F52EB" w:rsidRDefault="00E30537" w:rsidP="001F52EB">
            <w:pPr>
              <w:pStyle w:val="NoSpacing"/>
              <w:jc w:val="both"/>
              <w:rPr>
                <w:sz w:val="28"/>
                <w:szCs w:val="28"/>
              </w:rPr>
            </w:pPr>
            <w:r w:rsidRPr="001F52EB">
              <w:rPr>
                <w:sz w:val="28"/>
                <w:szCs w:val="28"/>
              </w:rPr>
              <w:t xml:space="preserve"> - Tính toán được chi phí cho một đồ chơi đơn giản.</w:t>
            </w:r>
          </w:p>
          <w:p w14:paraId="4CC35C0E" w14:textId="77777777" w:rsidR="00E30537" w:rsidRPr="001F52EB" w:rsidRDefault="00E30537" w:rsidP="001F52EB">
            <w:pPr>
              <w:pStyle w:val="NoSpacing"/>
              <w:jc w:val="both"/>
              <w:rPr>
                <w:b/>
                <w:i/>
                <w:sz w:val="28"/>
                <w:szCs w:val="28"/>
              </w:rPr>
            </w:pPr>
            <w:r w:rsidRPr="001F52EB">
              <w:rPr>
                <w:b/>
                <w:i/>
                <w:sz w:val="28"/>
                <w:szCs w:val="28"/>
              </w:rPr>
              <w:t>Nội dung môn Mĩ thuật có yêu cầu cần đạt như sau:</w:t>
            </w:r>
          </w:p>
          <w:p w14:paraId="7DAF6E6F" w14:textId="77777777" w:rsidR="00E30537" w:rsidRPr="001F52EB" w:rsidRDefault="00E30537" w:rsidP="001F52EB">
            <w:pPr>
              <w:pStyle w:val="NoSpacing"/>
              <w:jc w:val="both"/>
              <w:rPr>
                <w:sz w:val="28"/>
                <w:szCs w:val="28"/>
              </w:rPr>
            </w:pPr>
            <w:r w:rsidRPr="001F52EB">
              <w:rPr>
                <w:sz w:val="28"/>
                <w:szCs w:val="28"/>
              </w:rPr>
              <w:t xml:space="preserve">  - Phối hợp được một số kĩ năng cắt, dán, xếp, gắn và vẽ trong thực hành, sáng tạo.</w:t>
            </w:r>
          </w:p>
          <w:p w14:paraId="4E2C8100" w14:textId="77777777" w:rsidR="00E30537" w:rsidRPr="001F52EB" w:rsidRDefault="00E30537" w:rsidP="001F52EB">
            <w:pPr>
              <w:pStyle w:val="NoSpacing"/>
              <w:jc w:val="both"/>
              <w:rPr>
                <w:sz w:val="28"/>
                <w:szCs w:val="28"/>
              </w:rPr>
            </w:pPr>
            <w:r w:rsidRPr="001F52EB">
              <w:rPr>
                <w:sz w:val="28"/>
                <w:szCs w:val="28"/>
              </w:rPr>
              <w:t>Để đạt được các yêu cầu này, trong bài học STEM  “Ngôi sao năm cánh, quạt giấy, cầu bập bênh”,  học sinh sẽ làm sản phẩm là “Ngôi sao năm cánh, quạt giấy, cầu bập bênh ” từ các nguyên vật liệu dễ kiếm, rẻ tiền.</w:t>
            </w:r>
          </w:p>
        </w:tc>
      </w:tr>
      <w:tr w:rsidR="00E30537" w:rsidRPr="001F52EB" w14:paraId="2226B876" w14:textId="77777777" w:rsidTr="00C10763">
        <w:trPr>
          <w:trHeight w:val="352"/>
        </w:trPr>
        <w:tc>
          <w:tcPr>
            <w:tcW w:w="0" w:type="auto"/>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0D1F812"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b/>
                <w:bCs/>
                <w:sz w:val="28"/>
                <w:szCs w:val="28"/>
              </w:rPr>
              <w:t>Nội dung chủ đạo và tích hợp trong bài học:</w:t>
            </w:r>
          </w:p>
        </w:tc>
      </w:tr>
    </w:tbl>
    <w:p w14:paraId="427F4C40" w14:textId="77777777" w:rsidR="00E30537" w:rsidRPr="001F52EB" w:rsidRDefault="00E30537" w:rsidP="001F52EB">
      <w:pPr>
        <w:pStyle w:val="NoSpacing"/>
        <w:jc w:val="both"/>
        <w:rPr>
          <w:b/>
          <w:sz w:val="28"/>
          <w:szCs w:val="28"/>
        </w:rPr>
      </w:pPr>
    </w:p>
    <w:tbl>
      <w:tblPr>
        <w:tblW w:w="0" w:type="auto"/>
        <w:tblCellMar>
          <w:top w:w="15" w:type="dxa"/>
          <w:left w:w="15" w:type="dxa"/>
          <w:bottom w:w="15" w:type="dxa"/>
          <w:right w:w="15" w:type="dxa"/>
        </w:tblCellMar>
        <w:tblLook w:val="04A0" w:firstRow="1" w:lastRow="0" w:firstColumn="1" w:lastColumn="0" w:noHBand="0" w:noVBand="1"/>
      </w:tblPr>
      <w:tblGrid>
        <w:gridCol w:w="894"/>
        <w:gridCol w:w="1013"/>
        <w:gridCol w:w="7365"/>
      </w:tblGrid>
      <w:tr w:rsidR="00E30537" w:rsidRPr="001F52EB" w14:paraId="01D569BC" w14:textId="77777777" w:rsidTr="00C10763">
        <w:trPr>
          <w:trHeight w:val="122"/>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14:paraId="289D14BC" w14:textId="77777777" w:rsidR="00E30537" w:rsidRPr="001F52EB" w:rsidRDefault="00E30537" w:rsidP="001F52EB">
            <w:pPr>
              <w:pStyle w:val="NoSpacing"/>
              <w:jc w:val="both"/>
              <w:rPr>
                <w:sz w:val="28"/>
                <w:szCs w:val="28"/>
              </w:rPr>
            </w:pPr>
            <w:r w:rsidRPr="001F52EB">
              <w:rPr>
                <w:sz w:val="28"/>
                <w:szCs w:val="28"/>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14:paraId="2D312FD6" w14:textId="77777777" w:rsidR="00E30537" w:rsidRPr="001F52EB" w:rsidRDefault="00E30537" w:rsidP="001F52EB">
            <w:pPr>
              <w:pStyle w:val="NoSpacing"/>
              <w:jc w:val="both"/>
              <w:rPr>
                <w:b/>
                <w:sz w:val="28"/>
                <w:szCs w:val="28"/>
              </w:rPr>
            </w:pPr>
            <w:r w:rsidRPr="001F52EB">
              <w:rPr>
                <w:b/>
                <w:sz w:val="28"/>
                <w:szCs w:val="28"/>
              </w:rPr>
              <w:t>Môn họ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14:paraId="5304FFC7" w14:textId="77777777" w:rsidR="00E30537" w:rsidRPr="001F52EB" w:rsidRDefault="00E30537" w:rsidP="001F52EB">
            <w:pPr>
              <w:pStyle w:val="NoSpacing"/>
              <w:jc w:val="both"/>
              <w:rPr>
                <w:b/>
                <w:sz w:val="28"/>
                <w:szCs w:val="28"/>
              </w:rPr>
            </w:pPr>
            <w:r w:rsidRPr="001F52EB">
              <w:rPr>
                <w:b/>
                <w:sz w:val="28"/>
                <w:szCs w:val="28"/>
              </w:rPr>
              <w:t>Yêu cầu cần đạt</w:t>
            </w:r>
          </w:p>
        </w:tc>
      </w:tr>
      <w:tr w:rsidR="00E30537" w:rsidRPr="001F52EB" w14:paraId="14A36239" w14:textId="77777777" w:rsidTr="00C10763">
        <w:trPr>
          <w:trHeight w:val="2149"/>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14:paraId="73460F1C" w14:textId="77777777" w:rsidR="00E30537" w:rsidRPr="001F52EB" w:rsidRDefault="00E30537" w:rsidP="001F52EB">
            <w:pPr>
              <w:pStyle w:val="NoSpacing"/>
              <w:jc w:val="both"/>
              <w:rPr>
                <w:b/>
                <w:sz w:val="28"/>
                <w:szCs w:val="28"/>
              </w:rPr>
            </w:pPr>
            <w:r w:rsidRPr="001F52EB">
              <w:rPr>
                <w:b/>
                <w:sz w:val="28"/>
                <w:szCs w:val="28"/>
              </w:rPr>
              <w:t>Môn học</w:t>
            </w:r>
          </w:p>
          <w:p w14:paraId="61BE9FC1" w14:textId="77777777" w:rsidR="00E30537" w:rsidRPr="001F52EB" w:rsidRDefault="00E30537" w:rsidP="001F52EB">
            <w:pPr>
              <w:pStyle w:val="NoSpacing"/>
              <w:jc w:val="both"/>
              <w:rPr>
                <w:sz w:val="28"/>
                <w:szCs w:val="28"/>
              </w:rPr>
            </w:pPr>
            <w:r w:rsidRPr="001F52EB">
              <w:rPr>
                <w:b/>
                <w:sz w:val="28"/>
                <w:szCs w:val="28"/>
              </w:rPr>
              <w:t>chủ đạ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14:paraId="6903A652" w14:textId="77777777" w:rsidR="00E30537" w:rsidRPr="001F52EB" w:rsidRDefault="00E30537" w:rsidP="001F52EB">
            <w:pPr>
              <w:pStyle w:val="NoSpacing"/>
              <w:jc w:val="both"/>
              <w:rPr>
                <w:b/>
                <w:sz w:val="28"/>
                <w:szCs w:val="28"/>
              </w:rPr>
            </w:pPr>
            <w:r w:rsidRPr="001F52EB">
              <w:rPr>
                <w:b/>
                <w:sz w:val="28"/>
                <w:szCs w:val="28"/>
              </w:rPr>
              <w:t>Toá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14:paraId="4C10979E" w14:textId="77777777" w:rsidR="00E30537" w:rsidRPr="001F52EB" w:rsidRDefault="00E30537" w:rsidP="001F52EB">
            <w:pPr>
              <w:pStyle w:val="NoSpacing"/>
              <w:rPr>
                <w:sz w:val="28"/>
                <w:szCs w:val="28"/>
              </w:rPr>
            </w:pPr>
            <w:r w:rsidRPr="001F52EB">
              <w:rPr>
                <w:sz w:val="28"/>
                <w:szCs w:val="28"/>
              </w:rPr>
              <w:t>- Nhận biết được góc nhọn, góc tù, góc bẹt.</w:t>
            </w:r>
          </w:p>
          <w:p w14:paraId="33955D98" w14:textId="77777777" w:rsidR="00E30537" w:rsidRPr="001F52EB" w:rsidRDefault="00E30537" w:rsidP="001F52EB">
            <w:pPr>
              <w:pStyle w:val="NoSpacing"/>
              <w:rPr>
                <w:sz w:val="28"/>
                <w:szCs w:val="28"/>
              </w:rPr>
            </w:pPr>
            <w:r w:rsidRPr="001F52EB">
              <w:rPr>
                <w:sz w:val="28"/>
                <w:szCs w:val="28"/>
              </w:rPr>
              <w:t>- Giải quyết được một số vấn đề liên quan đến đo góc..</w:t>
            </w:r>
          </w:p>
          <w:p w14:paraId="043457DB" w14:textId="77777777" w:rsidR="00E30537" w:rsidRPr="001F52EB" w:rsidRDefault="00E30537" w:rsidP="001F52EB">
            <w:pPr>
              <w:pStyle w:val="NoSpacing"/>
              <w:rPr>
                <w:sz w:val="28"/>
                <w:szCs w:val="28"/>
              </w:rPr>
            </w:pPr>
            <w:r w:rsidRPr="001F52EB">
              <w:rPr>
                <w:sz w:val="28"/>
                <w:szCs w:val="28"/>
              </w:rPr>
              <w:t>- Sử dụng thước đo góc để đo các nhọn, góc bẹt , góc tù.</w:t>
            </w:r>
          </w:p>
          <w:p w14:paraId="671B128C" w14:textId="77777777" w:rsidR="00E30537" w:rsidRPr="001F52EB" w:rsidRDefault="00E30537" w:rsidP="001F52EB">
            <w:pPr>
              <w:pStyle w:val="NoSpacing"/>
              <w:rPr>
                <w:sz w:val="28"/>
                <w:szCs w:val="28"/>
              </w:rPr>
            </w:pPr>
            <w:r w:rsidRPr="001F52EB">
              <w:rPr>
                <w:sz w:val="28"/>
                <w:szCs w:val="28"/>
              </w:rPr>
              <w:t>- Yêu gia đình, quan tâm tới các thành viên trong gia đình</w:t>
            </w:r>
          </w:p>
        </w:tc>
      </w:tr>
      <w:tr w:rsidR="00E30537" w:rsidRPr="001F52EB" w14:paraId="57AB1329" w14:textId="77777777" w:rsidTr="00C10763">
        <w:trPr>
          <w:trHeight w:val="20"/>
        </w:trPr>
        <w:tc>
          <w:tcPr>
            <w:tcW w:w="0" w:type="auto"/>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14:paraId="5AFBE49F" w14:textId="77777777" w:rsidR="00E30537" w:rsidRPr="001F52EB" w:rsidRDefault="00E30537" w:rsidP="001F52EB">
            <w:pPr>
              <w:pStyle w:val="NoSpacing"/>
              <w:jc w:val="both"/>
              <w:rPr>
                <w:b/>
                <w:sz w:val="28"/>
                <w:szCs w:val="28"/>
              </w:rPr>
            </w:pPr>
            <w:r w:rsidRPr="001F52EB">
              <w:rPr>
                <w:b/>
                <w:sz w:val="28"/>
                <w:szCs w:val="28"/>
              </w:rPr>
              <w:t xml:space="preserve">Môn </w:t>
            </w:r>
            <w:r w:rsidRPr="001F52EB">
              <w:rPr>
                <w:b/>
                <w:sz w:val="28"/>
                <w:szCs w:val="28"/>
              </w:rPr>
              <w:lastRenderedPageBreak/>
              <w:t>học</w:t>
            </w:r>
          </w:p>
          <w:p w14:paraId="0C7E7F48" w14:textId="77777777" w:rsidR="00E30537" w:rsidRPr="001F52EB" w:rsidRDefault="00E30537" w:rsidP="001F52EB">
            <w:pPr>
              <w:pStyle w:val="NoSpacing"/>
              <w:jc w:val="both"/>
              <w:rPr>
                <w:b/>
                <w:sz w:val="28"/>
                <w:szCs w:val="28"/>
              </w:rPr>
            </w:pPr>
            <w:r w:rsidRPr="001F52EB">
              <w:rPr>
                <w:b/>
                <w:sz w:val="28"/>
                <w:szCs w:val="28"/>
              </w:rPr>
              <w:t>tích hợp</w:t>
            </w:r>
          </w:p>
          <w:p w14:paraId="6BE5A6A0" w14:textId="77777777" w:rsidR="00E30537" w:rsidRPr="001F52EB" w:rsidRDefault="00E30537" w:rsidP="001F52EB">
            <w:pPr>
              <w:pStyle w:val="NoSpacing"/>
              <w:jc w:val="both"/>
              <w:rPr>
                <w:b/>
                <w:sz w:val="28"/>
                <w:szCs w:val="28"/>
              </w:rPr>
            </w:pPr>
            <w:r w:rsidRPr="001F52EB">
              <w:rPr>
                <w:b/>
                <w:sz w:val="28"/>
                <w:szCs w:val="28"/>
              </w:rPr>
              <w:t> </w:t>
            </w:r>
          </w:p>
          <w:p w14:paraId="64362E2D" w14:textId="77777777" w:rsidR="00E30537" w:rsidRPr="001F52EB" w:rsidRDefault="00E30537" w:rsidP="001F52EB">
            <w:pPr>
              <w:pStyle w:val="NoSpacing"/>
              <w:jc w:val="both"/>
              <w:rPr>
                <w:b/>
                <w:sz w:val="28"/>
                <w:szCs w:val="28"/>
              </w:rPr>
            </w:pPr>
            <w:r w:rsidRPr="001F52EB">
              <w:rPr>
                <w:b/>
                <w:sz w:val="28"/>
                <w:szCs w:val="28"/>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14:paraId="0D965D7A" w14:textId="77777777" w:rsidR="00E30537" w:rsidRPr="001F52EB" w:rsidRDefault="00E30537" w:rsidP="001F52EB">
            <w:pPr>
              <w:pStyle w:val="NoSpacing"/>
              <w:jc w:val="both"/>
              <w:rPr>
                <w:b/>
                <w:sz w:val="28"/>
                <w:szCs w:val="28"/>
              </w:rPr>
            </w:pPr>
            <w:r w:rsidRPr="001F52EB">
              <w:rPr>
                <w:b/>
                <w:sz w:val="28"/>
                <w:szCs w:val="28"/>
              </w:rPr>
              <w:lastRenderedPageBreak/>
              <w:t xml:space="preserve">Công </w:t>
            </w:r>
            <w:r w:rsidRPr="001F52EB">
              <w:rPr>
                <w:b/>
                <w:sz w:val="28"/>
                <w:szCs w:val="28"/>
              </w:rPr>
              <w:lastRenderedPageBreak/>
              <w:t>nghệ</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14:paraId="5C8CBEBA" w14:textId="77777777" w:rsidR="00E30537" w:rsidRPr="001F52EB" w:rsidRDefault="00E30537" w:rsidP="001F52EB">
            <w:pPr>
              <w:pStyle w:val="NoSpacing"/>
              <w:jc w:val="both"/>
              <w:rPr>
                <w:sz w:val="28"/>
                <w:szCs w:val="28"/>
              </w:rPr>
            </w:pPr>
            <w:r w:rsidRPr="001F52EB">
              <w:rPr>
                <w:sz w:val="28"/>
                <w:szCs w:val="28"/>
              </w:rPr>
              <w:lastRenderedPageBreak/>
              <w:t xml:space="preserve">- Nhận biết và sử dụng một số đồ chơi đơn giản phù hợp với </w:t>
            </w:r>
            <w:r w:rsidRPr="001F52EB">
              <w:rPr>
                <w:sz w:val="28"/>
                <w:szCs w:val="28"/>
              </w:rPr>
              <w:lastRenderedPageBreak/>
              <w:t>lứa tuổi.</w:t>
            </w:r>
          </w:p>
          <w:p w14:paraId="1E7DC242" w14:textId="77777777" w:rsidR="00E30537" w:rsidRPr="001F52EB" w:rsidRDefault="00E30537" w:rsidP="001F52EB">
            <w:pPr>
              <w:pStyle w:val="NoSpacing"/>
              <w:jc w:val="both"/>
              <w:rPr>
                <w:sz w:val="28"/>
                <w:szCs w:val="28"/>
              </w:rPr>
            </w:pPr>
            <w:r w:rsidRPr="001F52EB">
              <w:rPr>
                <w:sz w:val="28"/>
                <w:szCs w:val="28"/>
              </w:rPr>
              <w:t xml:space="preserve"> - Tính toán được chi phí cho một đồ chơi đơn giản.</w:t>
            </w:r>
          </w:p>
          <w:p w14:paraId="59922BE7" w14:textId="77777777" w:rsidR="00E30537" w:rsidRPr="001F52EB" w:rsidRDefault="00E30537" w:rsidP="001F52EB">
            <w:pPr>
              <w:pStyle w:val="NoSpacing"/>
              <w:jc w:val="both"/>
              <w:rPr>
                <w:sz w:val="28"/>
                <w:szCs w:val="28"/>
              </w:rPr>
            </w:pPr>
            <w:r w:rsidRPr="001F52EB">
              <w:rPr>
                <w:sz w:val="28"/>
                <w:szCs w:val="28"/>
              </w:rPr>
              <w:t>- Giải quyết được một số vấn đề thực tiễn đơn giản liên quan đến các hình đã học (hình chữ nhật, hình vuông)</w:t>
            </w:r>
          </w:p>
        </w:tc>
      </w:tr>
      <w:tr w:rsidR="00E30537" w:rsidRPr="001F52EB" w14:paraId="5225F32C" w14:textId="77777777" w:rsidTr="00C10763">
        <w:trPr>
          <w:trHeight w:val="2685"/>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90AE85B" w14:textId="77777777" w:rsidR="00E30537" w:rsidRPr="001F52EB" w:rsidRDefault="00E30537" w:rsidP="001F52EB">
            <w:pPr>
              <w:pStyle w:val="NoSpacing"/>
              <w:jc w:val="both"/>
              <w:rPr>
                <w:sz w:val="28"/>
                <w:szCs w:val="28"/>
              </w:rPr>
            </w:pPr>
          </w:p>
        </w:tc>
        <w:tc>
          <w:tcPr>
            <w:tcW w:w="0" w:type="auto"/>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vAlign w:val="center"/>
            <w:hideMark/>
          </w:tcPr>
          <w:p w14:paraId="1280CA72" w14:textId="77777777" w:rsidR="00E30537" w:rsidRPr="001F52EB" w:rsidRDefault="00E30537" w:rsidP="001F52EB">
            <w:pPr>
              <w:pStyle w:val="NoSpacing"/>
              <w:jc w:val="both"/>
              <w:rPr>
                <w:b/>
                <w:sz w:val="28"/>
                <w:szCs w:val="28"/>
              </w:rPr>
            </w:pPr>
            <w:r w:rsidRPr="001F52EB">
              <w:rPr>
                <w:b/>
                <w:sz w:val="28"/>
                <w:szCs w:val="28"/>
              </w:rPr>
              <w:t>Mĩ thuật</w:t>
            </w:r>
          </w:p>
        </w:tc>
        <w:tc>
          <w:tcPr>
            <w:tcW w:w="0" w:type="auto"/>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vAlign w:val="center"/>
            <w:hideMark/>
          </w:tcPr>
          <w:p w14:paraId="71E333A7" w14:textId="77777777" w:rsidR="00E30537" w:rsidRPr="001F52EB" w:rsidRDefault="00E30537" w:rsidP="001F52EB">
            <w:pPr>
              <w:pStyle w:val="NoSpacing"/>
              <w:jc w:val="both"/>
              <w:rPr>
                <w:sz w:val="28"/>
                <w:szCs w:val="28"/>
              </w:rPr>
            </w:pPr>
            <w:r w:rsidRPr="001F52EB">
              <w:rPr>
                <w:sz w:val="28"/>
                <w:szCs w:val="28"/>
              </w:rPr>
              <w:t xml:space="preserve">  - Phối hợp được một số kĩ năng cắt, dán, xếp, gắn và vẽ trong thực hành, sáng tạo.</w:t>
            </w:r>
          </w:p>
          <w:p w14:paraId="34418F5F" w14:textId="77777777" w:rsidR="00E30537" w:rsidRPr="001F52EB" w:rsidRDefault="00E30537" w:rsidP="001F52EB">
            <w:pPr>
              <w:pStyle w:val="NoSpacing"/>
              <w:jc w:val="both"/>
              <w:rPr>
                <w:sz w:val="28"/>
                <w:szCs w:val="28"/>
              </w:rPr>
            </w:pPr>
            <w:r w:rsidRPr="001F52EB">
              <w:rPr>
                <w:sz w:val="28"/>
                <w:szCs w:val="28"/>
              </w:rPr>
              <w:t>Để đạt được các yêu cầu này, trong bài học STEM  “  Ngôi sao năm cánh, quạt giấy, cầu bập bênh”,  học sinh sẽ làm sản phẩm là “Ngôi sao năm cánh, quạt giấy, cầu bập bênh” từ các nguyên vật liệu dễ kiếm, rẻ tiền.</w:t>
            </w:r>
          </w:p>
        </w:tc>
      </w:tr>
    </w:tbl>
    <w:p w14:paraId="14EEB9A7" w14:textId="77777777" w:rsidR="00E30537" w:rsidRPr="001F52EB" w:rsidRDefault="00E30537" w:rsidP="001F52EB">
      <w:pPr>
        <w:pStyle w:val="NoSpacing"/>
        <w:jc w:val="both"/>
        <w:rPr>
          <w:b/>
          <w:sz w:val="28"/>
          <w:szCs w:val="28"/>
        </w:rPr>
      </w:pPr>
      <w:r w:rsidRPr="001F52EB">
        <w:rPr>
          <w:b/>
          <w:sz w:val="28"/>
          <w:szCs w:val="28"/>
        </w:rPr>
        <w:t>I. Yêu cầu cần đạt (của bài học)</w:t>
      </w:r>
    </w:p>
    <w:p w14:paraId="2554E6E7" w14:textId="77777777" w:rsidR="00E30537" w:rsidRPr="001F52EB" w:rsidRDefault="00E30537" w:rsidP="001F52EB">
      <w:pPr>
        <w:pStyle w:val="NoSpacing"/>
        <w:jc w:val="both"/>
        <w:rPr>
          <w:b/>
          <w:i/>
          <w:sz w:val="28"/>
          <w:szCs w:val="28"/>
        </w:rPr>
      </w:pPr>
      <w:r w:rsidRPr="001F52EB">
        <w:rPr>
          <w:b/>
          <w:i/>
          <w:sz w:val="28"/>
          <w:szCs w:val="28"/>
        </w:rPr>
        <w:t>Nội dung môn Toán có yêu cầu cần đạt như sau:</w:t>
      </w:r>
    </w:p>
    <w:p w14:paraId="452AFE57" w14:textId="77777777" w:rsidR="00E30537" w:rsidRPr="001F52EB" w:rsidRDefault="00E30537" w:rsidP="001F52EB">
      <w:pPr>
        <w:pStyle w:val="NoSpacing"/>
        <w:jc w:val="both"/>
        <w:rPr>
          <w:sz w:val="28"/>
          <w:szCs w:val="28"/>
        </w:rPr>
      </w:pPr>
      <w:r w:rsidRPr="001F52EB">
        <w:rPr>
          <w:sz w:val="28"/>
          <w:szCs w:val="28"/>
        </w:rPr>
        <w:t>- Nhận biết được góc nhọn, góc tù, góc bẹt.</w:t>
      </w:r>
    </w:p>
    <w:p w14:paraId="1D6C21F4" w14:textId="77777777" w:rsidR="00E30537" w:rsidRPr="001F52EB" w:rsidRDefault="00E30537" w:rsidP="001F52EB">
      <w:pPr>
        <w:pStyle w:val="NoSpacing"/>
        <w:jc w:val="both"/>
        <w:rPr>
          <w:sz w:val="28"/>
          <w:szCs w:val="28"/>
        </w:rPr>
      </w:pPr>
      <w:r w:rsidRPr="001F52EB">
        <w:rPr>
          <w:sz w:val="28"/>
          <w:szCs w:val="28"/>
        </w:rPr>
        <w:t>- Giải quyết được một số vấn đề liên quan đến đo góc..</w:t>
      </w:r>
    </w:p>
    <w:p w14:paraId="585F5904" w14:textId="77777777" w:rsidR="00E30537" w:rsidRPr="001F52EB" w:rsidRDefault="00E30537" w:rsidP="001F52EB">
      <w:pPr>
        <w:pStyle w:val="NoSpacing"/>
        <w:jc w:val="both"/>
        <w:rPr>
          <w:sz w:val="28"/>
          <w:szCs w:val="28"/>
        </w:rPr>
      </w:pPr>
      <w:r w:rsidRPr="001F52EB">
        <w:rPr>
          <w:sz w:val="28"/>
          <w:szCs w:val="28"/>
        </w:rPr>
        <w:t xml:space="preserve">- Sử dụng thước đo góc để đo các nhọn, góc bẹt , góc tù. </w:t>
      </w:r>
    </w:p>
    <w:p w14:paraId="5CE6E450" w14:textId="77777777" w:rsidR="00E30537" w:rsidRPr="001F52EB" w:rsidRDefault="00E30537" w:rsidP="001F52EB">
      <w:pPr>
        <w:pStyle w:val="NoSpacing"/>
        <w:jc w:val="both"/>
        <w:rPr>
          <w:b/>
          <w:i/>
          <w:sz w:val="28"/>
          <w:szCs w:val="28"/>
        </w:rPr>
      </w:pPr>
      <w:r w:rsidRPr="001F52EB">
        <w:rPr>
          <w:b/>
          <w:i/>
          <w:sz w:val="28"/>
          <w:szCs w:val="28"/>
        </w:rPr>
        <w:t>Nội dung môn công nghệ có yêu cầu cần đạt như sau:</w:t>
      </w:r>
    </w:p>
    <w:p w14:paraId="20D1C68D" w14:textId="77777777" w:rsidR="00E30537" w:rsidRPr="001F52EB" w:rsidRDefault="00E30537" w:rsidP="001F52EB">
      <w:pPr>
        <w:pStyle w:val="NoSpacing"/>
        <w:jc w:val="both"/>
        <w:rPr>
          <w:sz w:val="28"/>
          <w:szCs w:val="28"/>
        </w:rPr>
      </w:pPr>
      <w:r w:rsidRPr="001F52EB">
        <w:rPr>
          <w:sz w:val="28"/>
          <w:szCs w:val="28"/>
        </w:rPr>
        <w:t xml:space="preserve"> - Nhận biết và sử dụng một số đồ chơi đơn giản phù hợp với lứa tuổi.</w:t>
      </w:r>
    </w:p>
    <w:p w14:paraId="2ABAE1DF" w14:textId="77777777" w:rsidR="00E30537" w:rsidRPr="001F52EB" w:rsidRDefault="00E30537" w:rsidP="001F52EB">
      <w:pPr>
        <w:pStyle w:val="NoSpacing"/>
        <w:jc w:val="both"/>
        <w:rPr>
          <w:sz w:val="28"/>
          <w:szCs w:val="28"/>
        </w:rPr>
      </w:pPr>
      <w:r w:rsidRPr="001F52EB">
        <w:rPr>
          <w:sz w:val="28"/>
          <w:szCs w:val="28"/>
        </w:rPr>
        <w:t xml:space="preserve"> - Tính toán được chi phí cho một đồ chơi đơn giản.</w:t>
      </w:r>
    </w:p>
    <w:p w14:paraId="5E77E8E6" w14:textId="77777777" w:rsidR="00E30537" w:rsidRPr="001F52EB" w:rsidRDefault="00E30537" w:rsidP="001F52EB">
      <w:pPr>
        <w:pStyle w:val="NoSpacing"/>
        <w:jc w:val="both"/>
        <w:rPr>
          <w:b/>
          <w:i/>
          <w:sz w:val="28"/>
          <w:szCs w:val="28"/>
        </w:rPr>
      </w:pPr>
      <w:r w:rsidRPr="001F52EB">
        <w:rPr>
          <w:b/>
          <w:i/>
          <w:sz w:val="28"/>
          <w:szCs w:val="28"/>
        </w:rPr>
        <w:t>Nội dung môn Mĩ thuật có yêu cầu cần đạt như sau:</w:t>
      </w:r>
    </w:p>
    <w:p w14:paraId="392EA4EF" w14:textId="77777777" w:rsidR="00E30537" w:rsidRPr="001F52EB" w:rsidRDefault="00E30537" w:rsidP="001F52EB">
      <w:pPr>
        <w:pStyle w:val="NoSpacing"/>
        <w:jc w:val="both"/>
        <w:rPr>
          <w:sz w:val="28"/>
          <w:szCs w:val="28"/>
        </w:rPr>
      </w:pPr>
      <w:r w:rsidRPr="001F52EB">
        <w:rPr>
          <w:sz w:val="28"/>
          <w:szCs w:val="28"/>
        </w:rPr>
        <w:t xml:space="preserve">  - Phối hợp được một số kĩ năng cắt, dán, xếp, gắn và vẽ trong thực hành, sáng tạo.</w:t>
      </w:r>
    </w:p>
    <w:p w14:paraId="4D7A3572" w14:textId="77777777" w:rsidR="00E30537" w:rsidRPr="001F52EB" w:rsidRDefault="00E30537" w:rsidP="001F52EB">
      <w:pPr>
        <w:pStyle w:val="NoSpacing"/>
        <w:jc w:val="both"/>
        <w:rPr>
          <w:sz w:val="28"/>
          <w:szCs w:val="28"/>
        </w:rPr>
      </w:pPr>
      <w:r w:rsidRPr="001F52EB">
        <w:rPr>
          <w:sz w:val="28"/>
          <w:szCs w:val="28"/>
        </w:rPr>
        <w:t>Để đạt được các yêu cầu này, trong bài học STEM  “</w:t>
      </w:r>
      <w:r w:rsidRPr="001F52EB">
        <w:rPr>
          <w:b/>
          <w:sz w:val="28"/>
          <w:szCs w:val="28"/>
        </w:rPr>
        <w:t>Làm ngôi sao năm cánh, cái quạt giấy , cầu</w:t>
      </w:r>
      <w:r w:rsidRPr="001F52EB">
        <w:rPr>
          <w:sz w:val="28"/>
          <w:szCs w:val="28"/>
        </w:rPr>
        <w:t xml:space="preserve"> </w:t>
      </w:r>
      <w:r w:rsidRPr="001F52EB">
        <w:rPr>
          <w:b/>
          <w:sz w:val="28"/>
          <w:szCs w:val="28"/>
        </w:rPr>
        <w:t>bập bênh</w:t>
      </w:r>
      <w:r w:rsidRPr="001F52EB">
        <w:rPr>
          <w:sz w:val="28"/>
          <w:szCs w:val="28"/>
        </w:rPr>
        <w:t>”,  học sinh sẽ làm sản phẩm là “</w:t>
      </w:r>
      <w:r w:rsidRPr="001F52EB">
        <w:rPr>
          <w:b/>
          <w:sz w:val="28"/>
          <w:szCs w:val="28"/>
        </w:rPr>
        <w:t>Làm ngôi sao năm cánh, cái quạt giấy, cầu</w:t>
      </w:r>
      <w:r w:rsidRPr="001F52EB">
        <w:rPr>
          <w:sz w:val="28"/>
          <w:szCs w:val="28"/>
        </w:rPr>
        <w:t xml:space="preserve"> </w:t>
      </w:r>
      <w:r w:rsidRPr="001F52EB">
        <w:rPr>
          <w:b/>
          <w:sz w:val="28"/>
          <w:szCs w:val="28"/>
        </w:rPr>
        <w:t xml:space="preserve">bập bênh </w:t>
      </w:r>
      <w:r w:rsidRPr="001F52EB">
        <w:rPr>
          <w:sz w:val="28"/>
          <w:szCs w:val="28"/>
        </w:rPr>
        <w:t>” từ các nguyên vật liệu dễ kiếm.</w:t>
      </w:r>
    </w:p>
    <w:p w14:paraId="64614156" w14:textId="77777777" w:rsidR="00E30537" w:rsidRPr="001F52EB" w:rsidRDefault="00E30537" w:rsidP="001F52EB">
      <w:pPr>
        <w:pStyle w:val="NoSpacing"/>
        <w:jc w:val="both"/>
        <w:rPr>
          <w:sz w:val="28"/>
          <w:szCs w:val="28"/>
        </w:rPr>
      </w:pPr>
      <w:r w:rsidRPr="001F52EB">
        <w:rPr>
          <w:sz w:val="28"/>
          <w:szCs w:val="28"/>
        </w:rPr>
        <w:t>- Có tinh thần trách nhiệm khi thực hiện nhiệm vụ.</w:t>
      </w:r>
    </w:p>
    <w:p w14:paraId="021461CE" w14:textId="77777777" w:rsidR="00E30537" w:rsidRPr="001F52EB" w:rsidRDefault="00E30537" w:rsidP="001F52EB">
      <w:pPr>
        <w:pStyle w:val="NoSpacing"/>
        <w:jc w:val="both"/>
        <w:rPr>
          <w:b/>
          <w:sz w:val="28"/>
          <w:szCs w:val="28"/>
        </w:rPr>
      </w:pPr>
      <w:r w:rsidRPr="001F52EB">
        <w:rPr>
          <w:b/>
          <w:sz w:val="28"/>
          <w:szCs w:val="28"/>
        </w:rPr>
        <w:t>II. Đồ dùng dạy học</w:t>
      </w:r>
    </w:p>
    <w:p w14:paraId="62F8BBFA" w14:textId="77777777" w:rsidR="00E30537" w:rsidRPr="001F52EB" w:rsidRDefault="00E30537" w:rsidP="001F52EB">
      <w:pPr>
        <w:pStyle w:val="NoSpacing"/>
        <w:jc w:val="both"/>
        <w:rPr>
          <w:b/>
          <w:sz w:val="28"/>
          <w:szCs w:val="28"/>
        </w:rPr>
      </w:pPr>
      <w:r w:rsidRPr="001F52EB">
        <w:rPr>
          <w:b/>
          <w:sz w:val="28"/>
          <w:szCs w:val="28"/>
        </w:rPr>
        <w:t>1. Chuẩn bị của Giáo viên</w:t>
      </w:r>
    </w:p>
    <w:p w14:paraId="7B506319" w14:textId="77777777" w:rsidR="00E30537" w:rsidRPr="001F52EB" w:rsidRDefault="00E30537" w:rsidP="001F52EB">
      <w:pPr>
        <w:pStyle w:val="NoSpacing"/>
        <w:jc w:val="both"/>
        <w:rPr>
          <w:sz w:val="28"/>
          <w:szCs w:val="28"/>
        </w:rPr>
      </w:pPr>
      <w:r w:rsidRPr="001F52EB">
        <w:rPr>
          <w:sz w:val="28"/>
          <w:szCs w:val="28"/>
        </w:rPr>
        <w:t>-  Ống hút, que kem.</w:t>
      </w:r>
    </w:p>
    <w:p w14:paraId="55F6C1E6" w14:textId="77777777" w:rsidR="00E30537" w:rsidRPr="001F52EB" w:rsidRDefault="00E30537" w:rsidP="001F52EB">
      <w:pPr>
        <w:pStyle w:val="NoSpacing"/>
        <w:jc w:val="both"/>
        <w:rPr>
          <w:sz w:val="28"/>
          <w:szCs w:val="28"/>
        </w:rPr>
      </w:pPr>
      <w:r w:rsidRPr="001F52EB">
        <w:rPr>
          <w:sz w:val="28"/>
          <w:szCs w:val="28"/>
        </w:rPr>
        <w:t>- Các phiếu học tập và phiếu đánh giá.</w:t>
      </w:r>
    </w:p>
    <w:p w14:paraId="76796C4B" w14:textId="77777777" w:rsidR="00E30537" w:rsidRPr="001F52EB" w:rsidRDefault="00E30537" w:rsidP="001F52EB">
      <w:pPr>
        <w:pStyle w:val="NoSpacing"/>
        <w:jc w:val="both"/>
        <w:rPr>
          <w:b/>
          <w:sz w:val="28"/>
          <w:szCs w:val="28"/>
        </w:rPr>
      </w:pPr>
      <w:r w:rsidRPr="001F52EB">
        <w:rPr>
          <w:b/>
          <w:sz w:val="28"/>
          <w:szCs w:val="28"/>
        </w:rPr>
        <w:t>2. Chuẩn bị của học sinh</w:t>
      </w:r>
    </w:p>
    <w:p w14:paraId="2B3C6DFC" w14:textId="77777777" w:rsidR="00E30537" w:rsidRPr="001F52EB" w:rsidRDefault="00E30537" w:rsidP="001F52EB">
      <w:pPr>
        <w:pStyle w:val="NoSpacing"/>
        <w:jc w:val="both"/>
        <w:rPr>
          <w:sz w:val="28"/>
          <w:szCs w:val="28"/>
        </w:rPr>
      </w:pPr>
      <w:r w:rsidRPr="001F52EB">
        <w:rPr>
          <w:sz w:val="28"/>
          <w:szCs w:val="28"/>
        </w:rPr>
        <w:t>- Giao cho mỗi học sinh nhóm tự chuẩn bị một số nguyên vật liệu như sau:</w:t>
      </w:r>
    </w:p>
    <w:tbl>
      <w:tblPr>
        <w:tblW w:w="0" w:type="auto"/>
        <w:tblCellMar>
          <w:top w:w="15" w:type="dxa"/>
          <w:left w:w="15" w:type="dxa"/>
          <w:bottom w:w="15" w:type="dxa"/>
          <w:right w:w="15" w:type="dxa"/>
        </w:tblCellMar>
        <w:tblLook w:val="04A0" w:firstRow="1" w:lastRow="0" w:firstColumn="1" w:lastColumn="0" w:noHBand="0" w:noVBand="1"/>
      </w:tblPr>
      <w:tblGrid>
        <w:gridCol w:w="730"/>
        <w:gridCol w:w="2804"/>
        <w:gridCol w:w="2228"/>
        <w:gridCol w:w="2911"/>
      </w:tblGrid>
      <w:tr w:rsidR="00E30537" w:rsidRPr="001F52EB" w14:paraId="54D68A85" w14:textId="77777777" w:rsidTr="00C10763">
        <w:trPr>
          <w:trHeight w:val="36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543663"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b/>
                <w:bCs/>
                <w:sz w:val="28"/>
                <w:szCs w:val="28"/>
              </w:rPr>
              <w:t>STT</w:t>
            </w:r>
          </w:p>
        </w:tc>
        <w:tc>
          <w:tcPr>
            <w:tcW w:w="280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B745A3"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b/>
                <w:bCs/>
                <w:sz w:val="28"/>
                <w:szCs w:val="28"/>
              </w:rPr>
              <w:t>Thiết bị/ Học liệu</w:t>
            </w:r>
          </w:p>
        </w:tc>
        <w:tc>
          <w:tcPr>
            <w:tcW w:w="22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F7579B"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b/>
                <w:bCs/>
                <w:sz w:val="28"/>
                <w:szCs w:val="28"/>
              </w:rPr>
              <w:t>Số lượng</w:t>
            </w:r>
          </w:p>
        </w:tc>
        <w:tc>
          <w:tcPr>
            <w:tcW w:w="291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E8A38A"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b/>
                <w:bCs/>
                <w:sz w:val="28"/>
                <w:szCs w:val="28"/>
              </w:rPr>
              <w:t>Hình ảnh minh hoạ</w:t>
            </w:r>
          </w:p>
        </w:tc>
      </w:tr>
      <w:tr w:rsidR="00E30537" w:rsidRPr="001F52EB" w14:paraId="1F8CD944" w14:textId="77777777" w:rsidTr="00C10763">
        <w:trPr>
          <w:trHeight w:val="575"/>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8D02A9"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1</w:t>
            </w:r>
          </w:p>
        </w:tc>
        <w:tc>
          <w:tcPr>
            <w:tcW w:w="280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ABDEEA" w14:textId="77777777" w:rsidR="00E30537" w:rsidRPr="001F52EB" w:rsidRDefault="00E30537" w:rsidP="001F52EB">
            <w:pPr>
              <w:spacing w:after="0" w:line="240" w:lineRule="auto"/>
              <w:rPr>
                <w:rFonts w:ascii="Times New Roman" w:hAnsi="Times New Roman" w:cs="Times New Roman"/>
                <w:sz w:val="28"/>
                <w:szCs w:val="28"/>
                <w:lang w:val="vi-VN"/>
              </w:rPr>
            </w:pPr>
            <w:r w:rsidRPr="001F52EB">
              <w:rPr>
                <w:rFonts w:ascii="Times New Roman" w:hAnsi="Times New Roman" w:cs="Times New Roman"/>
                <w:b/>
                <w:bCs/>
                <w:sz w:val="28"/>
                <w:szCs w:val="28"/>
              </w:rPr>
              <w:t> </w:t>
            </w:r>
            <w:r w:rsidRPr="001F52EB">
              <w:rPr>
                <w:rFonts w:ascii="Times New Roman" w:hAnsi="Times New Roman" w:cs="Times New Roman"/>
                <w:bCs/>
                <w:sz w:val="28"/>
                <w:szCs w:val="28"/>
              </w:rPr>
              <w:t>Gi</w:t>
            </w:r>
            <w:r w:rsidRPr="001F52EB">
              <w:rPr>
                <w:rFonts w:ascii="Times New Roman" w:hAnsi="Times New Roman" w:cs="Times New Roman"/>
                <w:bCs/>
                <w:sz w:val="28"/>
                <w:szCs w:val="28"/>
                <w:lang w:val="vi-VN"/>
              </w:rPr>
              <w:t>ấy thủ công</w:t>
            </w:r>
          </w:p>
        </w:tc>
        <w:tc>
          <w:tcPr>
            <w:tcW w:w="22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593A8D3" w14:textId="77777777" w:rsidR="00E30537" w:rsidRPr="001F52EB" w:rsidRDefault="00E30537" w:rsidP="001F52EB">
            <w:pPr>
              <w:spacing w:after="0" w:line="240" w:lineRule="auto"/>
              <w:rPr>
                <w:rFonts w:ascii="Times New Roman" w:hAnsi="Times New Roman" w:cs="Times New Roman"/>
                <w:sz w:val="28"/>
                <w:szCs w:val="28"/>
                <w:lang w:val="vi-VN"/>
              </w:rPr>
            </w:pPr>
            <w:r w:rsidRPr="001F52EB">
              <w:rPr>
                <w:rFonts w:ascii="Times New Roman" w:hAnsi="Times New Roman" w:cs="Times New Roman"/>
                <w:b/>
                <w:bCs/>
                <w:sz w:val="28"/>
                <w:szCs w:val="28"/>
              </w:rPr>
              <w:t> </w:t>
            </w:r>
            <w:r w:rsidRPr="001F52EB">
              <w:rPr>
                <w:rFonts w:ascii="Times New Roman" w:hAnsi="Times New Roman" w:cs="Times New Roman"/>
                <w:bCs/>
                <w:sz w:val="28"/>
                <w:szCs w:val="28"/>
              </w:rPr>
              <w:t>1</w:t>
            </w:r>
            <w:r w:rsidRPr="001F52EB">
              <w:rPr>
                <w:rFonts w:ascii="Times New Roman" w:hAnsi="Times New Roman" w:cs="Times New Roman"/>
                <w:bCs/>
                <w:sz w:val="28"/>
                <w:szCs w:val="28"/>
                <w:lang w:val="vi-VN"/>
              </w:rPr>
              <w:t xml:space="preserve"> tập</w:t>
            </w:r>
          </w:p>
        </w:tc>
        <w:tc>
          <w:tcPr>
            <w:tcW w:w="291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C07D1F" w14:textId="77777777" w:rsidR="00E30537" w:rsidRPr="001F52EB" w:rsidRDefault="00E30537" w:rsidP="001F52EB">
            <w:pPr>
              <w:spacing w:after="0" w:line="240" w:lineRule="auto"/>
              <w:ind w:firstLine="403"/>
              <w:rPr>
                <w:rFonts w:ascii="Times New Roman" w:hAnsi="Times New Roman" w:cs="Times New Roman"/>
                <w:sz w:val="28"/>
                <w:szCs w:val="28"/>
              </w:rPr>
            </w:pPr>
            <w:r w:rsidRPr="001F52EB">
              <w:rPr>
                <w:rFonts w:ascii="Times New Roman" w:hAnsi="Times New Roman" w:cs="Times New Roman"/>
                <w:b/>
                <w:bCs/>
                <w:sz w:val="28"/>
                <w:szCs w:val="28"/>
              </w:rPr>
              <w:t> </w:t>
            </w:r>
            <w:r w:rsidRPr="001F52EB">
              <w:rPr>
                <w:rFonts w:ascii="Times New Roman" w:hAnsi="Times New Roman" w:cs="Times New Roman"/>
                <w:noProof/>
                <w:sz w:val="28"/>
                <w:szCs w:val="28"/>
                <w:lang w:val="vi-VN" w:eastAsia="vi-VN"/>
              </w:rPr>
              <w:drawing>
                <wp:inline distT="0" distB="0" distL="0" distR="0" wp14:anchorId="34E052AA" wp14:editId="1CD01150">
                  <wp:extent cx="1171575" cy="756124"/>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90965" cy="768638"/>
                          </a:xfrm>
                          <a:prstGeom prst="rect">
                            <a:avLst/>
                          </a:prstGeom>
                          <a:noFill/>
                          <a:ln>
                            <a:noFill/>
                          </a:ln>
                        </pic:spPr>
                      </pic:pic>
                    </a:graphicData>
                  </a:graphic>
                </wp:inline>
              </w:drawing>
            </w:r>
          </w:p>
        </w:tc>
      </w:tr>
      <w:tr w:rsidR="00E30537" w:rsidRPr="001F52EB" w14:paraId="581C977E" w14:textId="77777777" w:rsidTr="00C10763">
        <w:trPr>
          <w:trHeight w:val="143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77D8B8"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lastRenderedPageBreak/>
              <w:t>2</w:t>
            </w:r>
          </w:p>
        </w:tc>
        <w:tc>
          <w:tcPr>
            <w:tcW w:w="280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5C214F1" w14:textId="77777777" w:rsidR="00E30537" w:rsidRPr="001F52EB" w:rsidRDefault="00E30537" w:rsidP="001F52EB">
            <w:pPr>
              <w:spacing w:after="0" w:line="240" w:lineRule="auto"/>
              <w:rPr>
                <w:rFonts w:ascii="Times New Roman" w:hAnsi="Times New Roman" w:cs="Times New Roman"/>
                <w:sz w:val="28"/>
                <w:szCs w:val="28"/>
                <w:lang w:val="vi-VN"/>
              </w:rPr>
            </w:pPr>
            <w:r w:rsidRPr="001F52EB">
              <w:rPr>
                <w:rFonts w:ascii="Times New Roman" w:hAnsi="Times New Roman" w:cs="Times New Roman"/>
                <w:sz w:val="28"/>
                <w:szCs w:val="28"/>
              </w:rPr>
              <w:t> Đất nặn</w:t>
            </w:r>
          </w:p>
        </w:tc>
        <w:tc>
          <w:tcPr>
            <w:tcW w:w="22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AA0C0A"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1</w:t>
            </w:r>
            <w:r w:rsidRPr="001F52EB">
              <w:rPr>
                <w:rFonts w:ascii="Times New Roman" w:hAnsi="Times New Roman" w:cs="Times New Roman"/>
                <w:sz w:val="28"/>
                <w:szCs w:val="28"/>
                <w:lang w:val="vi-VN"/>
              </w:rPr>
              <w:t xml:space="preserve"> </w:t>
            </w:r>
            <w:r w:rsidRPr="001F52EB">
              <w:rPr>
                <w:rFonts w:ascii="Times New Roman" w:hAnsi="Times New Roman" w:cs="Times New Roman"/>
                <w:sz w:val="28"/>
                <w:szCs w:val="28"/>
              </w:rPr>
              <w:t>hộp</w:t>
            </w:r>
          </w:p>
        </w:tc>
        <w:tc>
          <w:tcPr>
            <w:tcW w:w="291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9C8EBB"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noProof/>
                <w:sz w:val="28"/>
                <w:szCs w:val="28"/>
                <w:lang w:val="vi-VN" w:eastAsia="vi-VN"/>
              </w:rPr>
              <w:drawing>
                <wp:anchor distT="0" distB="0" distL="114300" distR="114300" simplePos="0" relativeHeight="251796480" behindDoc="1" locked="0" layoutInCell="1" allowOverlap="1" wp14:anchorId="7534DD76" wp14:editId="0820E8F0">
                  <wp:simplePos x="0" y="0"/>
                  <wp:positionH relativeFrom="column">
                    <wp:posOffset>161925</wp:posOffset>
                  </wp:positionH>
                  <wp:positionV relativeFrom="paragraph">
                    <wp:posOffset>0</wp:posOffset>
                  </wp:positionV>
                  <wp:extent cx="1323975" cy="914400"/>
                  <wp:effectExtent l="0" t="0" r="9525" b="0"/>
                  <wp:wrapTopAndBottom/>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23975"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F52EB">
              <w:rPr>
                <w:rFonts w:ascii="Times New Roman" w:hAnsi="Times New Roman" w:cs="Times New Roman"/>
                <w:sz w:val="28"/>
                <w:szCs w:val="28"/>
              </w:rPr>
              <w:t> </w:t>
            </w:r>
          </w:p>
        </w:tc>
      </w:tr>
      <w:tr w:rsidR="00E30537" w:rsidRPr="001F52EB" w14:paraId="6FEA6766" w14:textId="77777777" w:rsidTr="00C10763">
        <w:trPr>
          <w:trHeight w:val="575"/>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EC9004"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3</w:t>
            </w:r>
          </w:p>
        </w:tc>
        <w:tc>
          <w:tcPr>
            <w:tcW w:w="280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5DE217"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Ống hút</w:t>
            </w:r>
          </w:p>
        </w:tc>
        <w:tc>
          <w:tcPr>
            <w:tcW w:w="22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B750C4"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1 gói</w:t>
            </w:r>
          </w:p>
        </w:tc>
        <w:tc>
          <w:tcPr>
            <w:tcW w:w="291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A242D2"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noProof/>
                <w:sz w:val="28"/>
                <w:szCs w:val="28"/>
                <w:lang w:val="vi-VN" w:eastAsia="vi-VN"/>
              </w:rPr>
              <w:drawing>
                <wp:anchor distT="0" distB="0" distL="114300" distR="114300" simplePos="0" relativeHeight="251797504" behindDoc="0" locked="0" layoutInCell="1" allowOverlap="1" wp14:anchorId="7194F668" wp14:editId="39092CA3">
                  <wp:simplePos x="0" y="0"/>
                  <wp:positionH relativeFrom="column">
                    <wp:posOffset>280670</wp:posOffset>
                  </wp:positionH>
                  <wp:positionV relativeFrom="paragraph">
                    <wp:posOffset>160655</wp:posOffset>
                  </wp:positionV>
                  <wp:extent cx="1304925" cy="857250"/>
                  <wp:effectExtent l="0" t="0" r="9525" b="0"/>
                  <wp:wrapTopAndBottom/>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6">
                            <a:extLst>
                              <a:ext uri="{28A0092B-C50C-407E-A947-70E740481C1C}">
                                <a14:useLocalDpi xmlns:a14="http://schemas.microsoft.com/office/drawing/2010/main" val="0"/>
                              </a:ext>
                            </a:extLst>
                          </a:blip>
                          <a:srcRect l="20225" t="16854" r="14606" b="11236"/>
                          <a:stretch/>
                        </pic:blipFill>
                        <pic:spPr bwMode="auto">
                          <a:xfrm>
                            <a:off x="0" y="0"/>
                            <a:ext cx="1304925" cy="857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E30537" w:rsidRPr="001F52EB" w14:paraId="20A02DA6" w14:textId="77777777" w:rsidTr="00C10763">
        <w:trPr>
          <w:trHeight w:val="575"/>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8DB097"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4</w:t>
            </w:r>
          </w:p>
        </w:tc>
        <w:tc>
          <w:tcPr>
            <w:tcW w:w="280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BC4022"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Băng dính 2 mặt</w:t>
            </w:r>
          </w:p>
        </w:tc>
        <w:tc>
          <w:tcPr>
            <w:tcW w:w="22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F549CC"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1 cuộn</w:t>
            </w:r>
          </w:p>
        </w:tc>
        <w:tc>
          <w:tcPr>
            <w:tcW w:w="291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91CCAE3"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noProof/>
                <w:sz w:val="28"/>
                <w:szCs w:val="28"/>
                <w:lang w:val="vi-VN" w:eastAsia="vi-VN"/>
              </w:rPr>
              <w:drawing>
                <wp:anchor distT="0" distB="0" distL="114300" distR="114300" simplePos="0" relativeHeight="251798528" behindDoc="0" locked="0" layoutInCell="1" allowOverlap="1" wp14:anchorId="638544E2" wp14:editId="0AB07323">
                  <wp:simplePos x="0" y="0"/>
                  <wp:positionH relativeFrom="column">
                    <wp:posOffset>542925</wp:posOffset>
                  </wp:positionH>
                  <wp:positionV relativeFrom="paragraph">
                    <wp:posOffset>15875</wp:posOffset>
                  </wp:positionV>
                  <wp:extent cx="828675" cy="764540"/>
                  <wp:effectExtent l="0" t="0" r="9525" b="0"/>
                  <wp:wrapTopAndBottom/>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7">
                            <a:extLst>
                              <a:ext uri="{28A0092B-C50C-407E-A947-70E740481C1C}">
                                <a14:useLocalDpi xmlns:a14="http://schemas.microsoft.com/office/drawing/2010/main" val="0"/>
                              </a:ext>
                            </a:extLst>
                          </a:blip>
                          <a:srcRect t="20076" b="10811"/>
                          <a:stretch/>
                        </pic:blipFill>
                        <pic:spPr bwMode="auto">
                          <a:xfrm>
                            <a:off x="0" y="0"/>
                            <a:ext cx="828675" cy="7645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E30537" w:rsidRPr="001F52EB" w14:paraId="587DBD03" w14:textId="77777777" w:rsidTr="00C10763">
        <w:trPr>
          <w:trHeight w:val="575"/>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040236"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5 </w:t>
            </w:r>
          </w:p>
        </w:tc>
        <w:tc>
          <w:tcPr>
            <w:tcW w:w="280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0D5A158"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Que kem</w:t>
            </w:r>
          </w:p>
        </w:tc>
        <w:tc>
          <w:tcPr>
            <w:tcW w:w="22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E9B6AA3"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Cả lớp 1 gói</w:t>
            </w:r>
          </w:p>
        </w:tc>
        <w:tc>
          <w:tcPr>
            <w:tcW w:w="291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B56B580"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noProof/>
                <w:sz w:val="28"/>
                <w:szCs w:val="28"/>
                <w:lang w:val="vi-VN" w:eastAsia="vi-VN"/>
              </w:rPr>
              <w:drawing>
                <wp:anchor distT="0" distB="0" distL="114300" distR="114300" simplePos="0" relativeHeight="251799552" behindDoc="0" locked="0" layoutInCell="1" allowOverlap="1" wp14:anchorId="2E3DC1CF" wp14:editId="1240EF9A">
                  <wp:simplePos x="0" y="0"/>
                  <wp:positionH relativeFrom="column">
                    <wp:posOffset>276225</wp:posOffset>
                  </wp:positionH>
                  <wp:positionV relativeFrom="paragraph">
                    <wp:posOffset>0</wp:posOffset>
                  </wp:positionV>
                  <wp:extent cx="1428750" cy="962025"/>
                  <wp:effectExtent l="0" t="0" r="0" b="9525"/>
                  <wp:wrapTopAndBottom/>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28750" cy="962025"/>
                          </a:xfrm>
                          <a:prstGeom prst="rect">
                            <a:avLst/>
                          </a:prstGeom>
                          <a:noFill/>
                          <a:ln>
                            <a:noFill/>
                          </a:ln>
                        </pic:spPr>
                      </pic:pic>
                    </a:graphicData>
                  </a:graphic>
                </wp:anchor>
              </w:drawing>
            </w:r>
          </w:p>
        </w:tc>
      </w:tr>
    </w:tbl>
    <w:p w14:paraId="6AC90596" w14:textId="77777777" w:rsidR="00E30537" w:rsidRPr="001F52EB" w:rsidRDefault="00E30537" w:rsidP="001F52EB">
      <w:pPr>
        <w:pStyle w:val="NoSpacing"/>
        <w:jc w:val="both"/>
        <w:rPr>
          <w:b/>
          <w:bCs/>
          <w:sz w:val="28"/>
          <w:szCs w:val="28"/>
        </w:rPr>
      </w:pPr>
      <w:r w:rsidRPr="001F52EB">
        <w:rPr>
          <w:b/>
          <w:bCs/>
          <w:sz w:val="28"/>
          <w:szCs w:val="28"/>
        </w:rPr>
        <w:t xml:space="preserve">III. Các hoạt động dạy học chủ yếu </w:t>
      </w:r>
    </w:p>
    <w:p w14:paraId="3CE8421B" w14:textId="77777777" w:rsidR="00E30537" w:rsidRPr="001F52EB" w:rsidRDefault="00E30537" w:rsidP="001F52EB">
      <w:pPr>
        <w:pStyle w:val="NoSpacing"/>
        <w:jc w:val="both"/>
        <w:rPr>
          <w:sz w:val="28"/>
          <w:szCs w:val="28"/>
        </w:rPr>
      </w:pPr>
      <w:r w:rsidRPr="001F52EB">
        <w:rPr>
          <w:b/>
          <w:bCs/>
          <w:sz w:val="28"/>
          <w:szCs w:val="28"/>
        </w:rPr>
        <w:t>1. Hoạt động 1. Mở đầu (Xác định vấn đề)</w:t>
      </w:r>
    </w:p>
    <w:p w14:paraId="353CCDF7" w14:textId="77777777" w:rsidR="00E30537" w:rsidRPr="001F52EB" w:rsidRDefault="00E30537" w:rsidP="001F52EB">
      <w:pPr>
        <w:pStyle w:val="NoSpacing"/>
        <w:jc w:val="both"/>
        <w:rPr>
          <w:b/>
          <w:bCs/>
          <w:sz w:val="28"/>
          <w:szCs w:val="28"/>
        </w:rPr>
      </w:pPr>
      <w:r w:rsidRPr="001F52EB">
        <w:rPr>
          <w:b/>
          <w:bCs/>
          <w:sz w:val="28"/>
          <w:szCs w:val="28"/>
        </w:rPr>
        <w:t xml:space="preserve">a) Khởi động: Học sinh hát bài: Chiếc đèn ông sao. </w:t>
      </w:r>
    </w:p>
    <w:p w14:paraId="78B6537F" w14:textId="77777777" w:rsidR="00E30537" w:rsidRPr="001F52EB" w:rsidRDefault="00E30537" w:rsidP="001F52EB">
      <w:pPr>
        <w:pStyle w:val="NoSpacing"/>
        <w:jc w:val="both"/>
        <w:rPr>
          <w:b/>
          <w:sz w:val="28"/>
          <w:szCs w:val="28"/>
        </w:rPr>
      </w:pPr>
      <w:r w:rsidRPr="001F52EB">
        <w:rPr>
          <w:b/>
          <w:sz w:val="28"/>
          <w:szCs w:val="28"/>
        </w:rPr>
        <w:t>* Đề xuất ý tưởng</w:t>
      </w:r>
    </w:p>
    <w:p w14:paraId="05AE1604" w14:textId="77777777" w:rsidR="00E30537" w:rsidRPr="001F52EB" w:rsidRDefault="00E30537" w:rsidP="001F52EB">
      <w:pPr>
        <w:pStyle w:val="NoSpacing"/>
        <w:jc w:val="both"/>
        <w:rPr>
          <w:sz w:val="28"/>
          <w:szCs w:val="28"/>
        </w:rPr>
      </w:pPr>
      <w:r w:rsidRPr="001F52EB">
        <w:rPr>
          <w:sz w:val="28"/>
          <w:szCs w:val="28"/>
        </w:rPr>
        <w:t xml:space="preserve">- HS trả lời câu hỏi: </w:t>
      </w:r>
    </w:p>
    <w:p w14:paraId="028F5A12" w14:textId="77777777" w:rsidR="00E30537" w:rsidRPr="001F52EB" w:rsidRDefault="00E30537" w:rsidP="001F52EB">
      <w:pPr>
        <w:pStyle w:val="NoSpacing"/>
        <w:jc w:val="both"/>
        <w:rPr>
          <w:sz w:val="28"/>
          <w:szCs w:val="28"/>
        </w:rPr>
      </w:pPr>
      <w:r w:rsidRPr="001F52EB">
        <w:rPr>
          <w:sz w:val="28"/>
          <w:szCs w:val="28"/>
        </w:rPr>
        <w:t xml:space="preserve">+ Trong bài hát đã nhắc đến đồ chơi nào? Ngoài ngôi sao năm cánh em còn thích những đồ chơi nào khác? </w:t>
      </w:r>
    </w:p>
    <w:p w14:paraId="507F0402" w14:textId="77777777" w:rsidR="00E30537" w:rsidRPr="001F52EB" w:rsidRDefault="00E30537" w:rsidP="001F52EB">
      <w:pPr>
        <w:pStyle w:val="NoSpacing"/>
        <w:jc w:val="both"/>
        <w:rPr>
          <w:sz w:val="28"/>
          <w:szCs w:val="28"/>
        </w:rPr>
      </w:pPr>
      <w:r w:rsidRPr="001F52EB">
        <w:rPr>
          <w:sz w:val="28"/>
          <w:szCs w:val="28"/>
        </w:rPr>
        <w:t>+ Em đã tự làm cho mình “Ngôi sao năm cánh, cây cầu bập bênh ,chiếc quạt giấy” để chơi  chưa?</w:t>
      </w:r>
    </w:p>
    <w:p w14:paraId="33C9A5A9" w14:textId="77777777" w:rsidR="00E30537" w:rsidRPr="001F52EB" w:rsidRDefault="00E30537" w:rsidP="001F52EB">
      <w:pPr>
        <w:pStyle w:val="NoSpacing"/>
        <w:jc w:val="both"/>
        <w:rPr>
          <w:sz w:val="28"/>
          <w:szCs w:val="28"/>
        </w:rPr>
      </w:pPr>
      <w:r w:rsidRPr="001F52EB">
        <w:rPr>
          <w:sz w:val="28"/>
          <w:szCs w:val="28"/>
        </w:rPr>
        <w:t>- Muốn làm được những đồ chơi trên phải tính toán sử dụng các cách đo góc và tính toán tỉ mỉ mới làm nên được.</w:t>
      </w:r>
    </w:p>
    <w:p w14:paraId="59E50236" w14:textId="77777777" w:rsidR="00E30537" w:rsidRPr="001F52EB" w:rsidRDefault="00E30537" w:rsidP="001F52EB">
      <w:pPr>
        <w:pStyle w:val="NoSpacing"/>
        <w:jc w:val="both"/>
        <w:rPr>
          <w:b/>
          <w:sz w:val="28"/>
          <w:szCs w:val="28"/>
        </w:rPr>
      </w:pPr>
      <w:r w:rsidRPr="001F52EB">
        <w:rPr>
          <w:b/>
          <w:sz w:val="28"/>
          <w:szCs w:val="28"/>
        </w:rPr>
        <w:t>*Xác định tiêu chí cho sản phẩm.</w:t>
      </w:r>
    </w:p>
    <w:p w14:paraId="4192A5D6" w14:textId="77777777" w:rsidR="00E30537" w:rsidRPr="001F52EB" w:rsidRDefault="00E30537" w:rsidP="001F52EB">
      <w:pPr>
        <w:pStyle w:val="NoSpacing"/>
        <w:jc w:val="both"/>
        <w:rPr>
          <w:sz w:val="28"/>
          <w:szCs w:val="28"/>
        </w:rPr>
      </w:pPr>
      <w:r w:rsidRPr="001F52EB">
        <w:rPr>
          <w:sz w:val="28"/>
          <w:szCs w:val="28"/>
        </w:rPr>
        <w:t>+ Vậy để làm “Ngôi sao năm cánh, cây cầu bập bênh ,chiếc quạt giấy”cần đáp ứng những yêu cầu gì?</w:t>
      </w:r>
    </w:p>
    <w:p w14:paraId="31F0E2E0" w14:textId="77777777" w:rsidR="00E30537" w:rsidRPr="001F52EB" w:rsidRDefault="00E30537" w:rsidP="001F52EB">
      <w:pPr>
        <w:pStyle w:val="NoSpacing"/>
        <w:jc w:val="both"/>
        <w:rPr>
          <w:sz w:val="28"/>
          <w:szCs w:val="28"/>
        </w:rPr>
      </w:pPr>
      <w:r w:rsidRPr="001F52EB">
        <w:rPr>
          <w:sz w:val="28"/>
          <w:szCs w:val="28"/>
        </w:rPr>
        <w:t>- HS tự nêu một số tiêu chí.</w:t>
      </w:r>
    </w:p>
    <w:p w14:paraId="013C86F1" w14:textId="77777777" w:rsidR="00E30537" w:rsidRPr="001F52EB" w:rsidRDefault="00E30537" w:rsidP="001F52EB">
      <w:pPr>
        <w:pStyle w:val="NoSpacing"/>
        <w:jc w:val="both"/>
        <w:rPr>
          <w:b/>
          <w:sz w:val="28"/>
          <w:szCs w:val="28"/>
        </w:rPr>
      </w:pPr>
      <w:r w:rsidRPr="001F52EB">
        <w:rPr>
          <w:b/>
          <w:sz w:val="28"/>
          <w:szCs w:val="28"/>
        </w:rPr>
        <w:t xml:space="preserve">- GV đưa ra các tiêu chí của sản phẩm: </w:t>
      </w:r>
    </w:p>
    <w:p w14:paraId="0A117DAE" w14:textId="77777777" w:rsidR="00E30537" w:rsidRPr="001F52EB" w:rsidRDefault="00E30537" w:rsidP="001F52EB">
      <w:pPr>
        <w:pStyle w:val="NoSpacing"/>
        <w:jc w:val="both"/>
        <w:rPr>
          <w:sz w:val="28"/>
          <w:szCs w:val="28"/>
        </w:rPr>
      </w:pPr>
      <w:r w:rsidRPr="001F52EB">
        <w:rPr>
          <w:b/>
          <w:sz w:val="28"/>
          <w:szCs w:val="28"/>
        </w:rPr>
        <w:t xml:space="preserve"> a. </w:t>
      </w:r>
      <w:r w:rsidRPr="001F52EB">
        <w:rPr>
          <w:sz w:val="28"/>
          <w:szCs w:val="28"/>
        </w:rPr>
        <w:t>Các thanh của “Ngôi sao, cây cầu bập bênh, chiếc quạt giấy” cần tạo các góc chính xác.</w:t>
      </w:r>
    </w:p>
    <w:p w14:paraId="5C0F438B" w14:textId="77777777" w:rsidR="00E30537" w:rsidRPr="001F52EB" w:rsidRDefault="00E30537" w:rsidP="001F52EB">
      <w:pPr>
        <w:pStyle w:val="NoSpacing"/>
        <w:jc w:val="both"/>
        <w:rPr>
          <w:sz w:val="28"/>
          <w:szCs w:val="28"/>
        </w:rPr>
      </w:pPr>
      <w:r w:rsidRPr="001F52EB">
        <w:rPr>
          <w:sz w:val="28"/>
          <w:szCs w:val="28"/>
        </w:rPr>
        <w:lastRenderedPageBreak/>
        <w:t xml:space="preserve"> b. Các bộ phận của Ngôi sao, cây cầu bập bênh, chiếc quạt giấy được gắn với nhau chắc chắn.</w:t>
      </w:r>
    </w:p>
    <w:p w14:paraId="509F0DD7" w14:textId="77777777" w:rsidR="00E30537" w:rsidRPr="001F52EB" w:rsidRDefault="00E30537" w:rsidP="001F52EB">
      <w:pPr>
        <w:pStyle w:val="NoSpacing"/>
        <w:jc w:val="both"/>
        <w:rPr>
          <w:sz w:val="28"/>
          <w:szCs w:val="28"/>
        </w:rPr>
      </w:pPr>
      <w:r w:rsidRPr="001F52EB">
        <w:rPr>
          <w:sz w:val="28"/>
          <w:szCs w:val="28"/>
        </w:rPr>
        <w:t>c. Đảm bảo an toàn khi sử dụng.</w:t>
      </w:r>
    </w:p>
    <w:p w14:paraId="00E2C747" w14:textId="77777777" w:rsidR="00E30537" w:rsidRPr="001F52EB" w:rsidRDefault="00E30537" w:rsidP="001F52EB">
      <w:pPr>
        <w:pStyle w:val="NoSpacing"/>
        <w:jc w:val="both"/>
        <w:rPr>
          <w:sz w:val="28"/>
          <w:szCs w:val="28"/>
        </w:rPr>
      </w:pPr>
      <w:r w:rsidRPr="001F52EB">
        <w:rPr>
          <w:sz w:val="28"/>
          <w:szCs w:val="28"/>
        </w:rPr>
        <w:t>d. “Ngôi sao 5 cánh, cây cầu bập bênh chiếc quạt giấy”  trang trí hài hòa, đẹp mắt</w:t>
      </w:r>
    </w:p>
    <w:p w14:paraId="17039DED" w14:textId="77777777" w:rsidR="00E30537" w:rsidRPr="001F52EB" w:rsidRDefault="00E30537" w:rsidP="001F52EB">
      <w:pPr>
        <w:pStyle w:val="NoSpacing"/>
        <w:jc w:val="both"/>
        <w:rPr>
          <w:sz w:val="28"/>
          <w:szCs w:val="28"/>
        </w:rPr>
      </w:pPr>
      <w:r w:rsidRPr="001F52EB">
        <w:rPr>
          <w:sz w:val="28"/>
          <w:szCs w:val="28"/>
        </w:rPr>
        <w:t>g. Chi phí làm nên “Ngôi sao 5 cánh, cây cầu bập bênh chiếc quạt giấy” cần  dễ kiếm, rẻ tiền.</w:t>
      </w:r>
    </w:p>
    <w:p w14:paraId="00CE4A3F" w14:textId="77777777" w:rsidR="00E30537" w:rsidRPr="001F52EB" w:rsidRDefault="00E30537" w:rsidP="001F52EB">
      <w:pPr>
        <w:pStyle w:val="NoSpacing"/>
        <w:jc w:val="both"/>
        <w:rPr>
          <w:b/>
          <w:bCs/>
          <w:sz w:val="28"/>
          <w:szCs w:val="28"/>
        </w:rPr>
      </w:pPr>
      <w:r w:rsidRPr="001F52EB">
        <w:rPr>
          <w:b/>
          <w:bCs/>
          <w:sz w:val="28"/>
          <w:szCs w:val="28"/>
        </w:rPr>
        <w:t>b) Giao nhiệm vụ</w:t>
      </w:r>
    </w:p>
    <w:p w14:paraId="0502F3E6" w14:textId="77777777" w:rsidR="00E30537" w:rsidRPr="001F52EB" w:rsidRDefault="00E30537" w:rsidP="001F52EB">
      <w:pPr>
        <w:pStyle w:val="NoSpacing"/>
        <w:jc w:val="both"/>
        <w:rPr>
          <w:sz w:val="28"/>
          <w:szCs w:val="28"/>
        </w:rPr>
      </w:pPr>
      <w:r w:rsidRPr="001F52EB">
        <w:rPr>
          <w:bCs/>
          <w:sz w:val="28"/>
          <w:szCs w:val="28"/>
        </w:rPr>
        <w:t xml:space="preserve">GV thông báo nhiệm vụ học tập cho HS là Thiết kế </w:t>
      </w:r>
      <w:r w:rsidRPr="001F52EB">
        <w:rPr>
          <w:sz w:val="28"/>
          <w:szCs w:val="28"/>
        </w:rPr>
        <w:t xml:space="preserve">“ Ngôi sao năm cánh, cây cầu bập bênh chiếc quạt giấy” </w:t>
      </w:r>
      <w:r w:rsidRPr="001F52EB">
        <w:rPr>
          <w:bCs/>
          <w:sz w:val="28"/>
          <w:szCs w:val="28"/>
        </w:rPr>
        <w:t>với đủ các tiêu chí ở trên.</w:t>
      </w:r>
    </w:p>
    <w:p w14:paraId="5D535F56" w14:textId="77777777" w:rsidR="00E30537" w:rsidRPr="001F52EB" w:rsidRDefault="00E30537" w:rsidP="001F52EB">
      <w:pPr>
        <w:pStyle w:val="NoSpacing"/>
        <w:jc w:val="both"/>
        <w:rPr>
          <w:b/>
          <w:bCs/>
          <w:sz w:val="28"/>
          <w:szCs w:val="28"/>
        </w:rPr>
      </w:pPr>
      <w:r w:rsidRPr="001F52EB">
        <w:rPr>
          <w:b/>
          <w:bCs/>
          <w:sz w:val="28"/>
          <w:szCs w:val="28"/>
        </w:rPr>
        <w:t>2. Hoạt động 2: Hình thành kiến thức mới (Nghiên cứu kiến thức nền)</w:t>
      </w:r>
    </w:p>
    <w:p w14:paraId="627D4A57" w14:textId="77777777" w:rsidR="00E30537" w:rsidRPr="001F52EB" w:rsidRDefault="00E30537" w:rsidP="001F52EB">
      <w:pPr>
        <w:pStyle w:val="NoSpacing"/>
        <w:jc w:val="both"/>
        <w:rPr>
          <w:b/>
          <w:bCs/>
          <w:sz w:val="28"/>
          <w:szCs w:val="28"/>
        </w:rPr>
      </w:pPr>
      <w:r w:rsidRPr="001F52EB">
        <w:rPr>
          <w:b/>
          <w:bCs/>
          <w:sz w:val="28"/>
          <w:szCs w:val="28"/>
        </w:rPr>
        <w:t>HĐCB 1: Nhận diện về góc</w:t>
      </w:r>
    </w:p>
    <w:p w14:paraId="7B99D793" w14:textId="77777777" w:rsidR="00E30537" w:rsidRPr="001F52EB" w:rsidRDefault="00E30537" w:rsidP="001F52EB">
      <w:pPr>
        <w:pStyle w:val="NoSpacing"/>
        <w:numPr>
          <w:ilvl w:val="0"/>
          <w:numId w:val="46"/>
        </w:numPr>
        <w:ind w:left="0"/>
        <w:jc w:val="both"/>
        <w:rPr>
          <w:b/>
          <w:bCs/>
          <w:sz w:val="28"/>
          <w:szCs w:val="28"/>
        </w:rPr>
      </w:pPr>
      <w:r w:rsidRPr="001F52EB">
        <w:rPr>
          <w:b/>
          <w:bCs/>
          <w:sz w:val="28"/>
          <w:szCs w:val="28"/>
        </w:rPr>
        <w:t>Nhiệm vụ 2.1 Nhận diện về góc</w:t>
      </w:r>
    </w:p>
    <w:p w14:paraId="57F018CA" w14:textId="77777777" w:rsidR="00E30537" w:rsidRPr="001F52EB" w:rsidRDefault="00E30537" w:rsidP="001F52EB">
      <w:pPr>
        <w:pStyle w:val="NoSpacing"/>
        <w:jc w:val="both"/>
        <w:rPr>
          <w:b/>
          <w:bCs/>
          <w:sz w:val="28"/>
          <w:szCs w:val="28"/>
        </w:rPr>
      </w:pPr>
    </w:p>
    <w:p w14:paraId="30F3D6EC" w14:textId="77777777" w:rsidR="00E30537" w:rsidRPr="001F52EB" w:rsidRDefault="00E30537" w:rsidP="001F52EB">
      <w:pPr>
        <w:spacing w:after="0" w:line="240" w:lineRule="auto"/>
        <w:jc w:val="center"/>
        <w:rPr>
          <w:rFonts w:ascii="Times New Roman" w:hAnsi="Times New Roman" w:cs="Times New Roman"/>
          <w:b/>
          <w:sz w:val="28"/>
          <w:szCs w:val="28"/>
        </w:rPr>
      </w:pPr>
      <w:r w:rsidRPr="001F52EB">
        <w:rPr>
          <w:rFonts w:ascii="Times New Roman" w:hAnsi="Times New Roman" w:cs="Times New Roman"/>
          <w:b/>
          <w:sz w:val="28"/>
          <w:szCs w:val="28"/>
        </w:rPr>
        <w:t>PHIẾU  BÀI TẬP 1</w:t>
      </w:r>
    </w:p>
    <w:p w14:paraId="1588F7E6" w14:textId="77777777" w:rsidR="00E30537" w:rsidRPr="001F52EB" w:rsidRDefault="00E30537" w:rsidP="001F52EB">
      <w:pPr>
        <w:spacing w:after="0" w:line="240" w:lineRule="auto"/>
        <w:jc w:val="center"/>
        <w:rPr>
          <w:rFonts w:ascii="Times New Roman" w:hAnsi="Times New Roman" w:cs="Times New Roman"/>
          <w:b/>
          <w:sz w:val="28"/>
          <w:szCs w:val="28"/>
        </w:rPr>
      </w:pPr>
    </w:p>
    <w:tbl>
      <w:tblPr>
        <w:tblStyle w:val="TableGrid"/>
        <w:tblpPr w:leftFromText="180" w:rightFromText="180" w:vertAnchor="text" w:tblpY="1"/>
        <w:tblOverlap w:val="never"/>
        <w:tblW w:w="0" w:type="auto"/>
        <w:tblLook w:val="04A0" w:firstRow="1" w:lastRow="0" w:firstColumn="1" w:lastColumn="0" w:noHBand="0" w:noVBand="1"/>
      </w:tblPr>
      <w:tblGrid>
        <w:gridCol w:w="421"/>
        <w:gridCol w:w="434"/>
        <w:gridCol w:w="425"/>
        <w:gridCol w:w="425"/>
        <w:gridCol w:w="426"/>
        <w:gridCol w:w="425"/>
        <w:gridCol w:w="425"/>
        <w:gridCol w:w="425"/>
        <w:gridCol w:w="425"/>
        <w:gridCol w:w="425"/>
      </w:tblGrid>
      <w:tr w:rsidR="00E30537" w:rsidRPr="001F52EB" w14:paraId="3E5B23BE" w14:textId="77777777" w:rsidTr="00C10763">
        <w:tc>
          <w:tcPr>
            <w:tcW w:w="421" w:type="dxa"/>
          </w:tcPr>
          <w:p w14:paraId="429AF611" w14:textId="77777777" w:rsidR="00E30537" w:rsidRPr="001F52EB" w:rsidRDefault="00E30537" w:rsidP="001F52EB">
            <w:pPr>
              <w:rPr>
                <w:rFonts w:ascii="Times New Roman" w:hAnsi="Times New Roman" w:cs="Times New Roman"/>
                <w:sz w:val="28"/>
                <w:szCs w:val="28"/>
              </w:rPr>
            </w:pPr>
          </w:p>
        </w:tc>
        <w:tc>
          <w:tcPr>
            <w:tcW w:w="434" w:type="dxa"/>
          </w:tcPr>
          <w:p w14:paraId="4DDEB6E7" w14:textId="77777777" w:rsidR="00E30537" w:rsidRPr="001F52EB" w:rsidRDefault="00E30537" w:rsidP="001F52EB">
            <w:pPr>
              <w:rPr>
                <w:rFonts w:ascii="Times New Roman" w:hAnsi="Times New Roman" w:cs="Times New Roman"/>
                <w:sz w:val="28"/>
                <w:szCs w:val="28"/>
              </w:rPr>
            </w:pPr>
          </w:p>
        </w:tc>
        <w:tc>
          <w:tcPr>
            <w:tcW w:w="425" w:type="dxa"/>
          </w:tcPr>
          <w:p w14:paraId="741B95C1" w14:textId="77777777" w:rsidR="00E30537" w:rsidRPr="001F52EB" w:rsidRDefault="00E30537" w:rsidP="001F52EB">
            <w:pPr>
              <w:rPr>
                <w:rFonts w:ascii="Times New Roman" w:hAnsi="Times New Roman" w:cs="Times New Roman"/>
                <w:sz w:val="28"/>
                <w:szCs w:val="28"/>
              </w:rPr>
            </w:pPr>
          </w:p>
        </w:tc>
        <w:tc>
          <w:tcPr>
            <w:tcW w:w="425" w:type="dxa"/>
          </w:tcPr>
          <w:p w14:paraId="614D0526" w14:textId="77777777" w:rsidR="00E30537" w:rsidRPr="001F52EB" w:rsidRDefault="00E30537" w:rsidP="001F52EB">
            <w:pPr>
              <w:rPr>
                <w:rFonts w:ascii="Times New Roman" w:hAnsi="Times New Roman" w:cs="Times New Roman"/>
                <w:sz w:val="28"/>
                <w:szCs w:val="28"/>
              </w:rPr>
            </w:pPr>
          </w:p>
        </w:tc>
        <w:tc>
          <w:tcPr>
            <w:tcW w:w="426" w:type="dxa"/>
          </w:tcPr>
          <w:p w14:paraId="62CB5C58" w14:textId="77777777" w:rsidR="00E30537" w:rsidRPr="001F52EB" w:rsidRDefault="00E30537" w:rsidP="001F52EB">
            <w:pPr>
              <w:rPr>
                <w:rFonts w:ascii="Times New Roman" w:hAnsi="Times New Roman" w:cs="Times New Roman"/>
                <w:sz w:val="28"/>
                <w:szCs w:val="28"/>
              </w:rPr>
            </w:pPr>
          </w:p>
        </w:tc>
        <w:tc>
          <w:tcPr>
            <w:tcW w:w="425" w:type="dxa"/>
          </w:tcPr>
          <w:p w14:paraId="2EA27822" w14:textId="77777777" w:rsidR="00E30537" w:rsidRPr="001F52EB" w:rsidRDefault="00E30537" w:rsidP="001F52EB">
            <w:pPr>
              <w:rPr>
                <w:rFonts w:ascii="Times New Roman" w:hAnsi="Times New Roman" w:cs="Times New Roman"/>
                <w:sz w:val="28"/>
                <w:szCs w:val="28"/>
              </w:rPr>
            </w:pPr>
          </w:p>
        </w:tc>
        <w:tc>
          <w:tcPr>
            <w:tcW w:w="425" w:type="dxa"/>
          </w:tcPr>
          <w:p w14:paraId="29E773DD" w14:textId="77777777" w:rsidR="00E30537" w:rsidRPr="001F52EB" w:rsidRDefault="00E30537" w:rsidP="001F52EB">
            <w:pPr>
              <w:rPr>
                <w:rFonts w:ascii="Times New Roman" w:hAnsi="Times New Roman" w:cs="Times New Roman"/>
                <w:sz w:val="28"/>
                <w:szCs w:val="28"/>
              </w:rPr>
            </w:pPr>
          </w:p>
        </w:tc>
        <w:tc>
          <w:tcPr>
            <w:tcW w:w="425" w:type="dxa"/>
          </w:tcPr>
          <w:p w14:paraId="2F54B203" w14:textId="77777777" w:rsidR="00E30537" w:rsidRPr="001F52EB" w:rsidRDefault="00E30537" w:rsidP="001F52EB">
            <w:pPr>
              <w:rPr>
                <w:rFonts w:ascii="Times New Roman" w:hAnsi="Times New Roman" w:cs="Times New Roman"/>
                <w:sz w:val="28"/>
                <w:szCs w:val="28"/>
              </w:rPr>
            </w:pPr>
          </w:p>
        </w:tc>
        <w:tc>
          <w:tcPr>
            <w:tcW w:w="425" w:type="dxa"/>
          </w:tcPr>
          <w:p w14:paraId="5F3DF6ED" w14:textId="77777777" w:rsidR="00E30537" w:rsidRPr="001F52EB" w:rsidRDefault="00E30537" w:rsidP="001F52EB">
            <w:pPr>
              <w:rPr>
                <w:rFonts w:ascii="Times New Roman" w:hAnsi="Times New Roman" w:cs="Times New Roman"/>
                <w:sz w:val="28"/>
                <w:szCs w:val="28"/>
              </w:rPr>
            </w:pPr>
          </w:p>
        </w:tc>
        <w:tc>
          <w:tcPr>
            <w:tcW w:w="425" w:type="dxa"/>
          </w:tcPr>
          <w:p w14:paraId="6736DA21" w14:textId="77777777" w:rsidR="00E30537" w:rsidRPr="001F52EB" w:rsidRDefault="00E30537" w:rsidP="001F52EB">
            <w:pPr>
              <w:rPr>
                <w:rFonts w:ascii="Times New Roman" w:hAnsi="Times New Roman" w:cs="Times New Roman"/>
                <w:sz w:val="28"/>
                <w:szCs w:val="28"/>
              </w:rPr>
            </w:pPr>
          </w:p>
        </w:tc>
      </w:tr>
      <w:tr w:rsidR="00E30537" w:rsidRPr="001F52EB" w14:paraId="2D139360" w14:textId="77777777" w:rsidTr="00C10763">
        <w:tc>
          <w:tcPr>
            <w:tcW w:w="421" w:type="dxa"/>
          </w:tcPr>
          <w:p w14:paraId="4976FE40" w14:textId="77777777" w:rsidR="00E30537" w:rsidRPr="001F52EB" w:rsidRDefault="00E30537" w:rsidP="001F52EB">
            <w:pPr>
              <w:rPr>
                <w:rFonts w:ascii="Times New Roman" w:hAnsi="Times New Roman" w:cs="Times New Roman"/>
                <w:sz w:val="28"/>
                <w:szCs w:val="28"/>
              </w:rPr>
            </w:pPr>
          </w:p>
        </w:tc>
        <w:tc>
          <w:tcPr>
            <w:tcW w:w="434" w:type="dxa"/>
          </w:tcPr>
          <w:p w14:paraId="7504A900" w14:textId="77777777" w:rsidR="00E30537" w:rsidRPr="001F52EB" w:rsidRDefault="00E30537" w:rsidP="001F52EB">
            <w:pPr>
              <w:rPr>
                <w:rFonts w:ascii="Times New Roman" w:hAnsi="Times New Roman" w:cs="Times New Roman"/>
                <w:sz w:val="28"/>
                <w:szCs w:val="28"/>
              </w:rPr>
            </w:pPr>
          </w:p>
        </w:tc>
        <w:tc>
          <w:tcPr>
            <w:tcW w:w="425" w:type="dxa"/>
          </w:tcPr>
          <w:p w14:paraId="4ED45757" w14:textId="77777777" w:rsidR="00E30537" w:rsidRPr="001F52EB" w:rsidRDefault="00E30537" w:rsidP="001F52EB">
            <w:pPr>
              <w:rPr>
                <w:rFonts w:ascii="Times New Roman" w:hAnsi="Times New Roman" w:cs="Times New Roman"/>
                <w:sz w:val="28"/>
                <w:szCs w:val="28"/>
              </w:rPr>
            </w:pPr>
          </w:p>
        </w:tc>
        <w:tc>
          <w:tcPr>
            <w:tcW w:w="425" w:type="dxa"/>
          </w:tcPr>
          <w:p w14:paraId="432785A3" w14:textId="77777777" w:rsidR="00E30537" w:rsidRPr="001F52EB" w:rsidRDefault="00E30537" w:rsidP="001F52EB">
            <w:pPr>
              <w:rPr>
                <w:rFonts w:ascii="Times New Roman" w:hAnsi="Times New Roman" w:cs="Times New Roman"/>
                <w:sz w:val="28"/>
                <w:szCs w:val="28"/>
              </w:rPr>
            </w:pPr>
          </w:p>
        </w:tc>
        <w:tc>
          <w:tcPr>
            <w:tcW w:w="426" w:type="dxa"/>
          </w:tcPr>
          <w:p w14:paraId="5E3EA0AB" w14:textId="77777777" w:rsidR="00E30537" w:rsidRPr="001F52EB" w:rsidRDefault="00E30537" w:rsidP="001F52EB">
            <w:pPr>
              <w:rPr>
                <w:rFonts w:ascii="Times New Roman" w:hAnsi="Times New Roman" w:cs="Times New Roman"/>
                <w:b/>
                <w:sz w:val="28"/>
                <w:szCs w:val="28"/>
              </w:rPr>
            </w:pPr>
            <w:r w:rsidRPr="001F52EB">
              <w:rPr>
                <w:rFonts w:ascii="Times New Roman" w:hAnsi="Times New Roman" w:cs="Times New Roman"/>
                <w:b/>
                <w:noProof/>
                <w:sz w:val="28"/>
                <w:szCs w:val="28"/>
                <w:lang w:val="vi-VN" w:eastAsia="vi-VN"/>
              </w:rPr>
              <mc:AlternateContent>
                <mc:Choice Requires="wps">
                  <w:drawing>
                    <wp:anchor distT="0" distB="0" distL="114300" distR="114300" simplePos="0" relativeHeight="251784192" behindDoc="0" locked="0" layoutInCell="1" allowOverlap="1" wp14:anchorId="6034B2C5" wp14:editId="60BB28E0">
                      <wp:simplePos x="0" y="0"/>
                      <wp:positionH relativeFrom="column">
                        <wp:posOffset>203835</wp:posOffset>
                      </wp:positionH>
                      <wp:positionV relativeFrom="paragraph">
                        <wp:posOffset>139700</wp:posOffset>
                      </wp:positionV>
                      <wp:extent cx="45719" cy="45719"/>
                      <wp:effectExtent l="0" t="0" r="12065" b="12065"/>
                      <wp:wrapNone/>
                      <wp:docPr id="28" name="Flowchart: Connector 28"/>
                      <wp:cNvGraphicFramePr/>
                      <a:graphic xmlns:a="http://schemas.openxmlformats.org/drawingml/2006/main">
                        <a:graphicData uri="http://schemas.microsoft.com/office/word/2010/wordprocessingShape">
                          <wps:wsp>
                            <wps:cNvSpPr/>
                            <wps:spPr>
                              <a:xfrm>
                                <a:off x="0" y="0"/>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8" o:spid="_x0000_s1026" type="#_x0000_t120" style="position:absolute;margin-left:16.05pt;margin-top:11pt;width:3.6pt;height:3.6pt;z-index:251784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" fillcolor="black [3200]" strokecolor="black [1600]" strokeweight="1pt">
                      <v:stroke joinstyle="miter"/>
                    </v:shape>
                  </w:pict>
                </mc:Fallback>
              </mc:AlternateContent>
            </w:r>
            <w:r w:rsidRPr="001F52EB">
              <w:rPr>
                <w:rFonts w:ascii="Times New Roman" w:hAnsi="Times New Roman" w:cs="Times New Roman"/>
                <w:b/>
                <w:sz w:val="28"/>
                <w:szCs w:val="28"/>
              </w:rPr>
              <w:t>A</w:t>
            </w:r>
          </w:p>
        </w:tc>
        <w:tc>
          <w:tcPr>
            <w:tcW w:w="425" w:type="dxa"/>
          </w:tcPr>
          <w:p w14:paraId="23A6B3E3" w14:textId="77777777" w:rsidR="00E30537" w:rsidRPr="001F52EB" w:rsidRDefault="00E30537" w:rsidP="001F52EB">
            <w:pPr>
              <w:rPr>
                <w:rFonts w:ascii="Times New Roman" w:hAnsi="Times New Roman" w:cs="Times New Roman"/>
                <w:sz w:val="28"/>
                <w:szCs w:val="28"/>
              </w:rPr>
            </w:pPr>
          </w:p>
        </w:tc>
        <w:tc>
          <w:tcPr>
            <w:tcW w:w="425" w:type="dxa"/>
          </w:tcPr>
          <w:p w14:paraId="4D4FD74B" w14:textId="77777777" w:rsidR="00E30537" w:rsidRPr="001F52EB" w:rsidRDefault="00E30537" w:rsidP="001F52EB">
            <w:pPr>
              <w:rPr>
                <w:rFonts w:ascii="Times New Roman" w:hAnsi="Times New Roman" w:cs="Times New Roman"/>
                <w:sz w:val="28"/>
                <w:szCs w:val="28"/>
              </w:rPr>
            </w:pPr>
          </w:p>
        </w:tc>
        <w:tc>
          <w:tcPr>
            <w:tcW w:w="425" w:type="dxa"/>
          </w:tcPr>
          <w:p w14:paraId="0B032B32" w14:textId="77777777" w:rsidR="00E30537" w:rsidRPr="001F52EB" w:rsidRDefault="00E30537" w:rsidP="001F52EB">
            <w:pPr>
              <w:rPr>
                <w:rFonts w:ascii="Times New Roman" w:hAnsi="Times New Roman" w:cs="Times New Roman"/>
                <w:sz w:val="28"/>
                <w:szCs w:val="28"/>
              </w:rPr>
            </w:pPr>
          </w:p>
        </w:tc>
        <w:tc>
          <w:tcPr>
            <w:tcW w:w="425" w:type="dxa"/>
          </w:tcPr>
          <w:p w14:paraId="139CD391" w14:textId="77777777" w:rsidR="00E30537" w:rsidRPr="001F52EB" w:rsidRDefault="00E30537" w:rsidP="001F52EB">
            <w:pPr>
              <w:rPr>
                <w:rFonts w:ascii="Times New Roman" w:hAnsi="Times New Roman" w:cs="Times New Roman"/>
                <w:sz w:val="28"/>
                <w:szCs w:val="28"/>
              </w:rPr>
            </w:pPr>
          </w:p>
        </w:tc>
        <w:tc>
          <w:tcPr>
            <w:tcW w:w="425" w:type="dxa"/>
          </w:tcPr>
          <w:p w14:paraId="026D1036" w14:textId="77777777" w:rsidR="00E30537" w:rsidRPr="001F52EB" w:rsidRDefault="00E30537" w:rsidP="001F52EB">
            <w:pPr>
              <w:rPr>
                <w:rFonts w:ascii="Times New Roman" w:hAnsi="Times New Roman" w:cs="Times New Roman"/>
                <w:sz w:val="28"/>
                <w:szCs w:val="28"/>
              </w:rPr>
            </w:pPr>
          </w:p>
        </w:tc>
      </w:tr>
      <w:tr w:rsidR="00E30537" w:rsidRPr="001F52EB" w14:paraId="484803D5" w14:textId="77777777" w:rsidTr="00C10763">
        <w:tc>
          <w:tcPr>
            <w:tcW w:w="421" w:type="dxa"/>
          </w:tcPr>
          <w:p w14:paraId="6309A6B6" w14:textId="77777777" w:rsidR="00E30537" w:rsidRPr="001F52EB" w:rsidRDefault="00E30537" w:rsidP="001F52EB">
            <w:pPr>
              <w:rPr>
                <w:rFonts w:ascii="Times New Roman" w:hAnsi="Times New Roman" w:cs="Times New Roman"/>
                <w:sz w:val="28"/>
                <w:szCs w:val="28"/>
              </w:rPr>
            </w:pPr>
          </w:p>
        </w:tc>
        <w:tc>
          <w:tcPr>
            <w:tcW w:w="434" w:type="dxa"/>
          </w:tcPr>
          <w:p w14:paraId="044D86FC" w14:textId="77777777" w:rsidR="00E30537" w:rsidRPr="001F52EB" w:rsidRDefault="00E30537" w:rsidP="001F52EB">
            <w:pPr>
              <w:rPr>
                <w:rFonts w:ascii="Times New Roman" w:hAnsi="Times New Roman" w:cs="Times New Roman"/>
                <w:sz w:val="28"/>
                <w:szCs w:val="28"/>
              </w:rPr>
            </w:pPr>
          </w:p>
        </w:tc>
        <w:tc>
          <w:tcPr>
            <w:tcW w:w="425" w:type="dxa"/>
          </w:tcPr>
          <w:p w14:paraId="2D40367B" w14:textId="77777777" w:rsidR="00E30537" w:rsidRPr="001F52EB" w:rsidRDefault="00E30537" w:rsidP="001F52EB">
            <w:pPr>
              <w:rPr>
                <w:rFonts w:ascii="Times New Roman" w:hAnsi="Times New Roman" w:cs="Times New Roman"/>
                <w:sz w:val="28"/>
                <w:szCs w:val="28"/>
              </w:rPr>
            </w:pPr>
          </w:p>
        </w:tc>
        <w:tc>
          <w:tcPr>
            <w:tcW w:w="425" w:type="dxa"/>
          </w:tcPr>
          <w:p w14:paraId="1376EAB9" w14:textId="77777777" w:rsidR="00E30537" w:rsidRPr="001F52EB" w:rsidRDefault="00E30537" w:rsidP="001F52EB">
            <w:pPr>
              <w:rPr>
                <w:rFonts w:ascii="Times New Roman" w:hAnsi="Times New Roman" w:cs="Times New Roman"/>
                <w:sz w:val="28"/>
                <w:szCs w:val="28"/>
              </w:rPr>
            </w:pPr>
          </w:p>
        </w:tc>
        <w:tc>
          <w:tcPr>
            <w:tcW w:w="426" w:type="dxa"/>
          </w:tcPr>
          <w:p w14:paraId="54176D1C" w14:textId="77777777" w:rsidR="00E30537" w:rsidRPr="001F52EB" w:rsidRDefault="00E30537" w:rsidP="001F52EB">
            <w:pPr>
              <w:rPr>
                <w:rFonts w:ascii="Times New Roman" w:hAnsi="Times New Roman" w:cs="Times New Roman"/>
                <w:sz w:val="28"/>
                <w:szCs w:val="28"/>
              </w:rPr>
            </w:pPr>
          </w:p>
        </w:tc>
        <w:tc>
          <w:tcPr>
            <w:tcW w:w="425" w:type="dxa"/>
          </w:tcPr>
          <w:p w14:paraId="21C1A3F7" w14:textId="77777777" w:rsidR="00E30537" w:rsidRPr="001F52EB" w:rsidRDefault="00E30537" w:rsidP="001F52EB">
            <w:pPr>
              <w:rPr>
                <w:rFonts w:ascii="Times New Roman" w:hAnsi="Times New Roman" w:cs="Times New Roman"/>
                <w:sz w:val="28"/>
                <w:szCs w:val="28"/>
              </w:rPr>
            </w:pPr>
          </w:p>
        </w:tc>
        <w:tc>
          <w:tcPr>
            <w:tcW w:w="425" w:type="dxa"/>
          </w:tcPr>
          <w:p w14:paraId="1CBBF793" w14:textId="77777777" w:rsidR="00E30537" w:rsidRPr="001F52EB" w:rsidRDefault="00E30537" w:rsidP="001F52EB">
            <w:pPr>
              <w:rPr>
                <w:rFonts w:ascii="Times New Roman" w:hAnsi="Times New Roman" w:cs="Times New Roman"/>
                <w:sz w:val="28"/>
                <w:szCs w:val="28"/>
              </w:rPr>
            </w:pPr>
          </w:p>
        </w:tc>
        <w:tc>
          <w:tcPr>
            <w:tcW w:w="425" w:type="dxa"/>
          </w:tcPr>
          <w:p w14:paraId="721588C2" w14:textId="77777777" w:rsidR="00E30537" w:rsidRPr="001F52EB" w:rsidRDefault="00E30537" w:rsidP="001F52EB">
            <w:pPr>
              <w:rPr>
                <w:rFonts w:ascii="Times New Roman" w:hAnsi="Times New Roman" w:cs="Times New Roman"/>
                <w:sz w:val="28"/>
                <w:szCs w:val="28"/>
              </w:rPr>
            </w:pPr>
          </w:p>
        </w:tc>
        <w:tc>
          <w:tcPr>
            <w:tcW w:w="425" w:type="dxa"/>
          </w:tcPr>
          <w:p w14:paraId="3F2C69D2" w14:textId="77777777" w:rsidR="00E30537" w:rsidRPr="001F52EB" w:rsidRDefault="00E30537" w:rsidP="001F52EB">
            <w:pPr>
              <w:rPr>
                <w:rFonts w:ascii="Times New Roman" w:hAnsi="Times New Roman" w:cs="Times New Roman"/>
                <w:sz w:val="28"/>
                <w:szCs w:val="28"/>
              </w:rPr>
            </w:pPr>
          </w:p>
        </w:tc>
        <w:tc>
          <w:tcPr>
            <w:tcW w:w="425" w:type="dxa"/>
          </w:tcPr>
          <w:p w14:paraId="25E47422" w14:textId="77777777" w:rsidR="00E30537" w:rsidRPr="001F52EB" w:rsidRDefault="00E30537" w:rsidP="001F52EB">
            <w:pPr>
              <w:rPr>
                <w:rFonts w:ascii="Times New Roman" w:hAnsi="Times New Roman" w:cs="Times New Roman"/>
                <w:sz w:val="28"/>
                <w:szCs w:val="28"/>
              </w:rPr>
            </w:pPr>
          </w:p>
        </w:tc>
      </w:tr>
      <w:tr w:rsidR="00E30537" w:rsidRPr="001F52EB" w14:paraId="3E268B88" w14:textId="77777777" w:rsidTr="00C10763">
        <w:tc>
          <w:tcPr>
            <w:tcW w:w="421" w:type="dxa"/>
          </w:tcPr>
          <w:p w14:paraId="0DC7E729" w14:textId="77777777" w:rsidR="00E30537" w:rsidRPr="001F52EB" w:rsidRDefault="00E30537" w:rsidP="001F52EB">
            <w:pPr>
              <w:rPr>
                <w:rFonts w:ascii="Times New Roman" w:hAnsi="Times New Roman" w:cs="Times New Roman"/>
                <w:sz w:val="28"/>
                <w:szCs w:val="28"/>
              </w:rPr>
            </w:pPr>
          </w:p>
        </w:tc>
        <w:tc>
          <w:tcPr>
            <w:tcW w:w="434" w:type="dxa"/>
          </w:tcPr>
          <w:p w14:paraId="48FBCF22" w14:textId="77777777" w:rsidR="00E30537" w:rsidRPr="001F52EB" w:rsidRDefault="00E30537" w:rsidP="001F52EB">
            <w:pPr>
              <w:rPr>
                <w:rFonts w:ascii="Times New Roman" w:hAnsi="Times New Roman" w:cs="Times New Roman"/>
                <w:sz w:val="28"/>
                <w:szCs w:val="28"/>
              </w:rPr>
            </w:pPr>
          </w:p>
        </w:tc>
        <w:tc>
          <w:tcPr>
            <w:tcW w:w="425" w:type="dxa"/>
          </w:tcPr>
          <w:p w14:paraId="7F4630E0" w14:textId="77777777" w:rsidR="00E30537" w:rsidRPr="001F52EB" w:rsidRDefault="00E30537" w:rsidP="001F52EB">
            <w:pPr>
              <w:rPr>
                <w:rFonts w:ascii="Times New Roman" w:hAnsi="Times New Roman" w:cs="Times New Roman"/>
                <w:sz w:val="28"/>
                <w:szCs w:val="28"/>
              </w:rPr>
            </w:pPr>
          </w:p>
        </w:tc>
        <w:tc>
          <w:tcPr>
            <w:tcW w:w="425" w:type="dxa"/>
          </w:tcPr>
          <w:p w14:paraId="42CE064C" w14:textId="77777777" w:rsidR="00E30537" w:rsidRPr="001F52EB" w:rsidRDefault="00E30537" w:rsidP="001F52EB">
            <w:pPr>
              <w:rPr>
                <w:rFonts w:ascii="Times New Roman" w:hAnsi="Times New Roman" w:cs="Times New Roman"/>
                <w:sz w:val="28"/>
                <w:szCs w:val="28"/>
              </w:rPr>
            </w:pPr>
          </w:p>
        </w:tc>
        <w:tc>
          <w:tcPr>
            <w:tcW w:w="426" w:type="dxa"/>
          </w:tcPr>
          <w:p w14:paraId="74D47470" w14:textId="77777777" w:rsidR="00E30537" w:rsidRPr="001F52EB" w:rsidRDefault="00E30537" w:rsidP="001F52EB">
            <w:pPr>
              <w:rPr>
                <w:rFonts w:ascii="Times New Roman" w:hAnsi="Times New Roman" w:cs="Times New Roman"/>
                <w:sz w:val="28"/>
                <w:szCs w:val="28"/>
              </w:rPr>
            </w:pPr>
          </w:p>
        </w:tc>
        <w:tc>
          <w:tcPr>
            <w:tcW w:w="425" w:type="dxa"/>
          </w:tcPr>
          <w:p w14:paraId="1583DCEF" w14:textId="77777777" w:rsidR="00E30537" w:rsidRPr="001F52EB" w:rsidRDefault="00E30537" w:rsidP="001F52EB">
            <w:pPr>
              <w:rPr>
                <w:rFonts w:ascii="Times New Roman" w:hAnsi="Times New Roman" w:cs="Times New Roman"/>
                <w:sz w:val="28"/>
                <w:szCs w:val="28"/>
              </w:rPr>
            </w:pPr>
          </w:p>
        </w:tc>
        <w:tc>
          <w:tcPr>
            <w:tcW w:w="425" w:type="dxa"/>
          </w:tcPr>
          <w:p w14:paraId="7EBF7431" w14:textId="77777777" w:rsidR="00E30537" w:rsidRPr="001F52EB" w:rsidRDefault="00E30537" w:rsidP="001F52EB">
            <w:pPr>
              <w:rPr>
                <w:rFonts w:ascii="Times New Roman" w:hAnsi="Times New Roman" w:cs="Times New Roman"/>
                <w:sz w:val="28"/>
                <w:szCs w:val="28"/>
              </w:rPr>
            </w:pPr>
          </w:p>
        </w:tc>
        <w:tc>
          <w:tcPr>
            <w:tcW w:w="425" w:type="dxa"/>
          </w:tcPr>
          <w:p w14:paraId="11D984EC" w14:textId="77777777" w:rsidR="00E30537" w:rsidRPr="001F52EB" w:rsidRDefault="00E30537" w:rsidP="001F52EB">
            <w:pPr>
              <w:rPr>
                <w:rFonts w:ascii="Times New Roman" w:hAnsi="Times New Roman" w:cs="Times New Roman"/>
                <w:sz w:val="28"/>
                <w:szCs w:val="28"/>
              </w:rPr>
            </w:pPr>
          </w:p>
        </w:tc>
        <w:tc>
          <w:tcPr>
            <w:tcW w:w="425" w:type="dxa"/>
          </w:tcPr>
          <w:p w14:paraId="60CD14CB" w14:textId="77777777" w:rsidR="00E30537" w:rsidRPr="001F52EB" w:rsidRDefault="00E30537" w:rsidP="001F52EB">
            <w:pPr>
              <w:rPr>
                <w:rFonts w:ascii="Times New Roman" w:hAnsi="Times New Roman" w:cs="Times New Roman"/>
                <w:sz w:val="28"/>
                <w:szCs w:val="28"/>
              </w:rPr>
            </w:pPr>
          </w:p>
        </w:tc>
        <w:tc>
          <w:tcPr>
            <w:tcW w:w="425" w:type="dxa"/>
          </w:tcPr>
          <w:p w14:paraId="36A39F64" w14:textId="77777777" w:rsidR="00E30537" w:rsidRPr="001F52EB" w:rsidRDefault="00E30537" w:rsidP="001F52EB">
            <w:pPr>
              <w:rPr>
                <w:rFonts w:ascii="Times New Roman" w:hAnsi="Times New Roman" w:cs="Times New Roman"/>
                <w:sz w:val="28"/>
                <w:szCs w:val="28"/>
              </w:rPr>
            </w:pPr>
          </w:p>
        </w:tc>
      </w:tr>
      <w:tr w:rsidR="00E30537" w:rsidRPr="001F52EB" w14:paraId="001A3246" w14:textId="77777777" w:rsidTr="00C10763">
        <w:tc>
          <w:tcPr>
            <w:tcW w:w="421" w:type="dxa"/>
          </w:tcPr>
          <w:p w14:paraId="67C3AFD4" w14:textId="77777777" w:rsidR="00E30537" w:rsidRPr="001F52EB" w:rsidRDefault="00E30537" w:rsidP="001F52EB">
            <w:pPr>
              <w:rPr>
                <w:rFonts w:ascii="Times New Roman" w:hAnsi="Times New Roman" w:cs="Times New Roman"/>
                <w:sz w:val="28"/>
                <w:szCs w:val="28"/>
              </w:rPr>
            </w:pPr>
          </w:p>
        </w:tc>
        <w:tc>
          <w:tcPr>
            <w:tcW w:w="434" w:type="dxa"/>
          </w:tcPr>
          <w:p w14:paraId="593D4689" w14:textId="77777777" w:rsidR="00E30537" w:rsidRPr="001F52EB" w:rsidRDefault="00E30537" w:rsidP="001F52EB">
            <w:pPr>
              <w:rPr>
                <w:rFonts w:ascii="Times New Roman" w:hAnsi="Times New Roman" w:cs="Times New Roman"/>
                <w:sz w:val="28"/>
                <w:szCs w:val="28"/>
              </w:rPr>
            </w:pPr>
          </w:p>
        </w:tc>
        <w:tc>
          <w:tcPr>
            <w:tcW w:w="425" w:type="dxa"/>
          </w:tcPr>
          <w:p w14:paraId="1EC7CC8A" w14:textId="77777777" w:rsidR="00E30537" w:rsidRPr="001F52EB" w:rsidRDefault="00E30537" w:rsidP="001F52EB">
            <w:pPr>
              <w:rPr>
                <w:rFonts w:ascii="Times New Roman" w:hAnsi="Times New Roman" w:cs="Times New Roman"/>
                <w:sz w:val="28"/>
                <w:szCs w:val="28"/>
              </w:rPr>
            </w:pPr>
          </w:p>
        </w:tc>
        <w:tc>
          <w:tcPr>
            <w:tcW w:w="425" w:type="dxa"/>
          </w:tcPr>
          <w:p w14:paraId="71FE8AA5" w14:textId="77777777" w:rsidR="00E30537" w:rsidRPr="001F52EB" w:rsidRDefault="00E30537" w:rsidP="001F52EB">
            <w:pPr>
              <w:rPr>
                <w:rFonts w:ascii="Times New Roman" w:hAnsi="Times New Roman" w:cs="Times New Roman"/>
                <w:sz w:val="28"/>
                <w:szCs w:val="28"/>
              </w:rPr>
            </w:pPr>
          </w:p>
        </w:tc>
        <w:tc>
          <w:tcPr>
            <w:tcW w:w="426" w:type="dxa"/>
          </w:tcPr>
          <w:p w14:paraId="4D19C4D7" w14:textId="77777777" w:rsidR="00E30537" w:rsidRPr="001F52EB" w:rsidRDefault="00E30537" w:rsidP="001F52EB">
            <w:pPr>
              <w:rPr>
                <w:rFonts w:ascii="Times New Roman" w:hAnsi="Times New Roman" w:cs="Times New Roman"/>
                <w:sz w:val="28"/>
                <w:szCs w:val="28"/>
              </w:rPr>
            </w:pPr>
          </w:p>
        </w:tc>
        <w:tc>
          <w:tcPr>
            <w:tcW w:w="425" w:type="dxa"/>
          </w:tcPr>
          <w:p w14:paraId="70A15155" w14:textId="77777777" w:rsidR="00E30537" w:rsidRPr="001F52EB" w:rsidRDefault="00E30537" w:rsidP="001F52EB">
            <w:pPr>
              <w:rPr>
                <w:rFonts w:ascii="Times New Roman" w:hAnsi="Times New Roman" w:cs="Times New Roman"/>
                <w:sz w:val="28"/>
                <w:szCs w:val="28"/>
              </w:rPr>
            </w:pPr>
          </w:p>
        </w:tc>
        <w:tc>
          <w:tcPr>
            <w:tcW w:w="425" w:type="dxa"/>
          </w:tcPr>
          <w:p w14:paraId="77BA12ED" w14:textId="77777777" w:rsidR="00E30537" w:rsidRPr="001F52EB" w:rsidRDefault="00E30537" w:rsidP="001F52EB">
            <w:pPr>
              <w:rPr>
                <w:rFonts w:ascii="Times New Roman" w:hAnsi="Times New Roman" w:cs="Times New Roman"/>
                <w:sz w:val="28"/>
                <w:szCs w:val="28"/>
              </w:rPr>
            </w:pPr>
          </w:p>
        </w:tc>
        <w:tc>
          <w:tcPr>
            <w:tcW w:w="425" w:type="dxa"/>
          </w:tcPr>
          <w:p w14:paraId="3875016A" w14:textId="77777777" w:rsidR="00E30537" w:rsidRPr="001F52EB" w:rsidRDefault="00E30537" w:rsidP="001F52EB">
            <w:pPr>
              <w:rPr>
                <w:rFonts w:ascii="Times New Roman" w:hAnsi="Times New Roman" w:cs="Times New Roman"/>
                <w:sz w:val="28"/>
                <w:szCs w:val="28"/>
              </w:rPr>
            </w:pPr>
          </w:p>
        </w:tc>
        <w:tc>
          <w:tcPr>
            <w:tcW w:w="425" w:type="dxa"/>
          </w:tcPr>
          <w:p w14:paraId="7BC407F6" w14:textId="77777777" w:rsidR="00E30537" w:rsidRPr="001F52EB" w:rsidRDefault="00E30537" w:rsidP="001F52EB">
            <w:pPr>
              <w:rPr>
                <w:rFonts w:ascii="Times New Roman" w:hAnsi="Times New Roman" w:cs="Times New Roman"/>
                <w:sz w:val="28"/>
                <w:szCs w:val="28"/>
              </w:rPr>
            </w:pPr>
          </w:p>
        </w:tc>
        <w:tc>
          <w:tcPr>
            <w:tcW w:w="425" w:type="dxa"/>
          </w:tcPr>
          <w:p w14:paraId="2A725B02" w14:textId="77777777" w:rsidR="00E30537" w:rsidRPr="001F52EB" w:rsidRDefault="00E30537" w:rsidP="001F52EB">
            <w:pPr>
              <w:rPr>
                <w:rFonts w:ascii="Times New Roman" w:hAnsi="Times New Roman" w:cs="Times New Roman"/>
                <w:sz w:val="28"/>
                <w:szCs w:val="28"/>
              </w:rPr>
            </w:pPr>
          </w:p>
        </w:tc>
      </w:tr>
      <w:tr w:rsidR="00E30537" w:rsidRPr="001F52EB" w14:paraId="3E4B2486" w14:textId="77777777" w:rsidTr="00C10763">
        <w:tc>
          <w:tcPr>
            <w:tcW w:w="421" w:type="dxa"/>
          </w:tcPr>
          <w:p w14:paraId="0807530B" w14:textId="77777777" w:rsidR="00E30537" w:rsidRPr="001F52EB" w:rsidRDefault="00E30537" w:rsidP="001F52EB">
            <w:pPr>
              <w:rPr>
                <w:rFonts w:ascii="Times New Roman" w:hAnsi="Times New Roman" w:cs="Times New Roman"/>
                <w:sz w:val="28"/>
                <w:szCs w:val="28"/>
              </w:rPr>
            </w:pPr>
          </w:p>
        </w:tc>
        <w:tc>
          <w:tcPr>
            <w:tcW w:w="434" w:type="dxa"/>
          </w:tcPr>
          <w:p w14:paraId="1C097589" w14:textId="77777777" w:rsidR="00E30537" w:rsidRPr="001F52EB" w:rsidRDefault="00E30537" w:rsidP="001F52EB">
            <w:pPr>
              <w:rPr>
                <w:rFonts w:ascii="Times New Roman" w:hAnsi="Times New Roman" w:cs="Times New Roman"/>
                <w:sz w:val="28"/>
                <w:szCs w:val="28"/>
              </w:rPr>
            </w:pPr>
          </w:p>
        </w:tc>
        <w:tc>
          <w:tcPr>
            <w:tcW w:w="425" w:type="dxa"/>
          </w:tcPr>
          <w:p w14:paraId="31EED4E3" w14:textId="77777777" w:rsidR="00E30537" w:rsidRPr="001F52EB" w:rsidRDefault="00E30537" w:rsidP="001F52EB">
            <w:pPr>
              <w:rPr>
                <w:rFonts w:ascii="Times New Roman" w:hAnsi="Times New Roman" w:cs="Times New Roman"/>
                <w:sz w:val="28"/>
                <w:szCs w:val="28"/>
              </w:rPr>
            </w:pPr>
          </w:p>
        </w:tc>
        <w:tc>
          <w:tcPr>
            <w:tcW w:w="425" w:type="dxa"/>
          </w:tcPr>
          <w:p w14:paraId="3269E809" w14:textId="77777777" w:rsidR="00E30537" w:rsidRPr="001F52EB" w:rsidRDefault="00E30537" w:rsidP="001F52EB">
            <w:pPr>
              <w:rPr>
                <w:rFonts w:ascii="Times New Roman" w:hAnsi="Times New Roman" w:cs="Times New Roman"/>
                <w:sz w:val="28"/>
                <w:szCs w:val="28"/>
              </w:rPr>
            </w:pPr>
          </w:p>
        </w:tc>
        <w:tc>
          <w:tcPr>
            <w:tcW w:w="426" w:type="dxa"/>
          </w:tcPr>
          <w:p w14:paraId="23F7821E" w14:textId="77777777" w:rsidR="00E30537" w:rsidRPr="001F52EB" w:rsidRDefault="00E30537" w:rsidP="001F52EB">
            <w:pPr>
              <w:rPr>
                <w:rFonts w:ascii="Times New Roman" w:hAnsi="Times New Roman" w:cs="Times New Roman"/>
                <w:sz w:val="28"/>
                <w:szCs w:val="28"/>
              </w:rPr>
            </w:pPr>
          </w:p>
        </w:tc>
        <w:tc>
          <w:tcPr>
            <w:tcW w:w="425" w:type="dxa"/>
          </w:tcPr>
          <w:p w14:paraId="694776C0" w14:textId="77777777" w:rsidR="00E30537" w:rsidRPr="001F52EB" w:rsidRDefault="00E30537" w:rsidP="001F52EB">
            <w:pPr>
              <w:rPr>
                <w:rFonts w:ascii="Times New Roman" w:hAnsi="Times New Roman" w:cs="Times New Roman"/>
                <w:b/>
                <w:sz w:val="28"/>
                <w:szCs w:val="28"/>
              </w:rPr>
            </w:pPr>
          </w:p>
        </w:tc>
        <w:tc>
          <w:tcPr>
            <w:tcW w:w="425" w:type="dxa"/>
          </w:tcPr>
          <w:p w14:paraId="75A38EA2" w14:textId="77777777" w:rsidR="00E30537" w:rsidRPr="001F52EB" w:rsidRDefault="00E30537" w:rsidP="001F52EB">
            <w:pPr>
              <w:rPr>
                <w:rFonts w:ascii="Times New Roman" w:hAnsi="Times New Roman" w:cs="Times New Roman"/>
                <w:sz w:val="28"/>
                <w:szCs w:val="28"/>
              </w:rPr>
            </w:pPr>
          </w:p>
        </w:tc>
        <w:tc>
          <w:tcPr>
            <w:tcW w:w="425" w:type="dxa"/>
          </w:tcPr>
          <w:p w14:paraId="1EA3CE25" w14:textId="77777777" w:rsidR="00E30537" w:rsidRPr="001F52EB" w:rsidRDefault="00E30537" w:rsidP="001F52EB">
            <w:pPr>
              <w:rPr>
                <w:rFonts w:ascii="Times New Roman" w:hAnsi="Times New Roman" w:cs="Times New Roman"/>
                <w:sz w:val="28"/>
                <w:szCs w:val="28"/>
              </w:rPr>
            </w:pPr>
          </w:p>
        </w:tc>
        <w:tc>
          <w:tcPr>
            <w:tcW w:w="425" w:type="dxa"/>
          </w:tcPr>
          <w:p w14:paraId="0D282D7F" w14:textId="77777777" w:rsidR="00E30537" w:rsidRPr="001F52EB" w:rsidRDefault="00E30537" w:rsidP="001F52EB">
            <w:pPr>
              <w:rPr>
                <w:rFonts w:ascii="Times New Roman" w:hAnsi="Times New Roman" w:cs="Times New Roman"/>
                <w:sz w:val="28"/>
                <w:szCs w:val="28"/>
              </w:rPr>
            </w:pPr>
          </w:p>
        </w:tc>
        <w:tc>
          <w:tcPr>
            <w:tcW w:w="425" w:type="dxa"/>
          </w:tcPr>
          <w:p w14:paraId="5966229F" w14:textId="77777777" w:rsidR="00E30537" w:rsidRPr="001F52EB" w:rsidRDefault="00E30537" w:rsidP="001F52EB">
            <w:pPr>
              <w:rPr>
                <w:rFonts w:ascii="Times New Roman" w:hAnsi="Times New Roman" w:cs="Times New Roman"/>
                <w:sz w:val="28"/>
                <w:szCs w:val="28"/>
              </w:rPr>
            </w:pPr>
          </w:p>
        </w:tc>
      </w:tr>
      <w:tr w:rsidR="00E30537" w:rsidRPr="001F52EB" w14:paraId="13313739" w14:textId="77777777" w:rsidTr="00C10763">
        <w:tc>
          <w:tcPr>
            <w:tcW w:w="421" w:type="dxa"/>
          </w:tcPr>
          <w:p w14:paraId="63C4FEB2" w14:textId="77777777" w:rsidR="00E30537" w:rsidRPr="001F52EB" w:rsidRDefault="00E30537" w:rsidP="001F52EB">
            <w:pPr>
              <w:rPr>
                <w:rFonts w:ascii="Times New Roman" w:hAnsi="Times New Roman" w:cs="Times New Roman"/>
                <w:sz w:val="28"/>
                <w:szCs w:val="28"/>
              </w:rPr>
            </w:pPr>
          </w:p>
        </w:tc>
        <w:tc>
          <w:tcPr>
            <w:tcW w:w="434" w:type="dxa"/>
          </w:tcPr>
          <w:p w14:paraId="176BE096" w14:textId="77777777" w:rsidR="00E30537" w:rsidRPr="001F52EB" w:rsidRDefault="00E30537" w:rsidP="001F52EB">
            <w:pPr>
              <w:rPr>
                <w:rFonts w:ascii="Times New Roman" w:hAnsi="Times New Roman" w:cs="Times New Roman"/>
                <w:b/>
                <w:sz w:val="28"/>
                <w:szCs w:val="28"/>
              </w:rPr>
            </w:pPr>
            <w:r w:rsidRPr="001F52EB">
              <w:rPr>
                <w:rFonts w:ascii="Times New Roman" w:hAnsi="Times New Roman" w:cs="Times New Roman"/>
                <w:b/>
                <w:sz w:val="28"/>
                <w:szCs w:val="28"/>
              </w:rPr>
              <w:t>O</w:t>
            </w:r>
          </w:p>
        </w:tc>
        <w:tc>
          <w:tcPr>
            <w:tcW w:w="425" w:type="dxa"/>
          </w:tcPr>
          <w:p w14:paraId="20939FE1"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85216" behindDoc="0" locked="0" layoutInCell="1" allowOverlap="1" wp14:anchorId="071BF624" wp14:editId="56BE719C">
                      <wp:simplePos x="0" y="0"/>
                      <wp:positionH relativeFrom="column">
                        <wp:posOffset>-102234</wp:posOffset>
                      </wp:positionH>
                      <wp:positionV relativeFrom="paragraph">
                        <wp:posOffset>132080</wp:posOffset>
                      </wp:positionV>
                      <wp:extent cx="45719" cy="45719"/>
                      <wp:effectExtent l="0" t="0" r="12065" b="12065"/>
                      <wp:wrapNone/>
                      <wp:docPr id="29" name="Flowchart: Connector 29"/>
                      <wp:cNvGraphicFramePr/>
                      <a:graphic xmlns:a="http://schemas.openxmlformats.org/drawingml/2006/main">
                        <a:graphicData uri="http://schemas.microsoft.com/office/word/2010/wordprocessingShape">
                          <wps:wsp>
                            <wps:cNvSpPr/>
                            <wps:spPr>
                              <a:xfrm flipH="1">
                                <a:off x="0" y="0"/>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Connector 29" o:spid="_x0000_s1026" type="#_x0000_t120" style="position:absolute;margin-left:-8.05pt;margin-top:10.4pt;width:3.6pt;height:3.6pt;flip:x;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" fillcolor="black [3200]" strokecolor="black [1600]" strokeweight="1pt">
                      <v:stroke joinstyle="miter"/>
                    </v:shape>
                  </w:pict>
                </mc:Fallback>
              </mc:AlternateContent>
            </w:r>
          </w:p>
        </w:tc>
        <w:tc>
          <w:tcPr>
            <w:tcW w:w="425" w:type="dxa"/>
          </w:tcPr>
          <w:p w14:paraId="5A6935DB" w14:textId="77777777" w:rsidR="00E30537" w:rsidRPr="001F52EB" w:rsidRDefault="00E30537" w:rsidP="001F52EB">
            <w:pPr>
              <w:rPr>
                <w:rFonts w:ascii="Times New Roman" w:hAnsi="Times New Roman" w:cs="Times New Roman"/>
                <w:sz w:val="28"/>
                <w:szCs w:val="28"/>
              </w:rPr>
            </w:pPr>
          </w:p>
        </w:tc>
        <w:tc>
          <w:tcPr>
            <w:tcW w:w="426" w:type="dxa"/>
          </w:tcPr>
          <w:p w14:paraId="1143F877" w14:textId="77777777" w:rsidR="00E30537" w:rsidRPr="001F52EB" w:rsidRDefault="00E30537" w:rsidP="001F52EB">
            <w:pPr>
              <w:rPr>
                <w:rFonts w:ascii="Times New Roman" w:hAnsi="Times New Roman" w:cs="Times New Roman"/>
                <w:sz w:val="28"/>
                <w:szCs w:val="28"/>
              </w:rPr>
            </w:pPr>
          </w:p>
        </w:tc>
        <w:tc>
          <w:tcPr>
            <w:tcW w:w="425" w:type="dxa"/>
          </w:tcPr>
          <w:p w14:paraId="779FA1E7"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86240" behindDoc="0" locked="0" layoutInCell="1" allowOverlap="1" wp14:anchorId="63193FCB" wp14:editId="5AB12B95">
                      <wp:simplePos x="0" y="0"/>
                      <wp:positionH relativeFrom="column">
                        <wp:posOffset>161925</wp:posOffset>
                      </wp:positionH>
                      <wp:positionV relativeFrom="paragraph">
                        <wp:posOffset>-1270</wp:posOffset>
                      </wp:positionV>
                      <wp:extent cx="45719" cy="45719"/>
                      <wp:effectExtent l="0" t="0" r="12065" b="12065"/>
                      <wp:wrapNone/>
                      <wp:docPr id="30" name="Flowchart: Connector 30"/>
                      <wp:cNvGraphicFramePr/>
                      <a:graphic xmlns:a="http://schemas.openxmlformats.org/drawingml/2006/main">
                        <a:graphicData uri="http://schemas.microsoft.com/office/word/2010/wordprocessingShape">
                          <wps:wsp>
                            <wps:cNvSpPr/>
                            <wps:spPr>
                              <a:xfrm flipH="1" flipV="1">
                                <a:off x="0" y="0"/>
                                <a:ext cx="45719" cy="45719"/>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lowchart: Connector 30" o:spid="_x0000_s1026" type="#_x0000_t120" style="position:absolute;margin-left:12.75pt;margin-top:-.1pt;width:3.6pt;height:3.6pt;flip:x y;z-index:251786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" fillcolor="windowText" strokeweight="1pt">
                      <v:stroke joinstyle="miter"/>
                    </v:shape>
                  </w:pict>
                </mc:Fallback>
              </mc:AlternateContent>
            </w:r>
          </w:p>
        </w:tc>
        <w:tc>
          <w:tcPr>
            <w:tcW w:w="425" w:type="dxa"/>
          </w:tcPr>
          <w:p w14:paraId="42130F5B"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b/>
                <w:sz w:val="28"/>
                <w:szCs w:val="28"/>
              </w:rPr>
              <w:t>B</w:t>
            </w:r>
          </w:p>
        </w:tc>
        <w:tc>
          <w:tcPr>
            <w:tcW w:w="425" w:type="dxa"/>
          </w:tcPr>
          <w:p w14:paraId="7040FA63" w14:textId="77777777" w:rsidR="00E30537" w:rsidRPr="001F52EB" w:rsidRDefault="00E30537" w:rsidP="001F52EB">
            <w:pPr>
              <w:rPr>
                <w:rFonts w:ascii="Times New Roman" w:hAnsi="Times New Roman" w:cs="Times New Roman"/>
                <w:sz w:val="28"/>
                <w:szCs w:val="28"/>
              </w:rPr>
            </w:pPr>
          </w:p>
        </w:tc>
        <w:tc>
          <w:tcPr>
            <w:tcW w:w="425" w:type="dxa"/>
          </w:tcPr>
          <w:p w14:paraId="07D28A20" w14:textId="77777777" w:rsidR="00E30537" w:rsidRPr="001F52EB" w:rsidRDefault="00E30537" w:rsidP="001F52EB">
            <w:pPr>
              <w:rPr>
                <w:rFonts w:ascii="Times New Roman" w:hAnsi="Times New Roman" w:cs="Times New Roman"/>
                <w:sz w:val="28"/>
                <w:szCs w:val="28"/>
              </w:rPr>
            </w:pPr>
          </w:p>
        </w:tc>
        <w:tc>
          <w:tcPr>
            <w:tcW w:w="425" w:type="dxa"/>
          </w:tcPr>
          <w:p w14:paraId="33099F4E" w14:textId="77777777" w:rsidR="00E30537" w:rsidRPr="001F52EB" w:rsidRDefault="00E30537" w:rsidP="001F52EB">
            <w:pPr>
              <w:rPr>
                <w:rFonts w:ascii="Times New Roman" w:hAnsi="Times New Roman" w:cs="Times New Roman"/>
                <w:sz w:val="28"/>
                <w:szCs w:val="28"/>
              </w:rPr>
            </w:pPr>
          </w:p>
        </w:tc>
      </w:tr>
      <w:tr w:rsidR="00E30537" w:rsidRPr="001F52EB" w14:paraId="6FA1328A" w14:textId="77777777" w:rsidTr="00C10763">
        <w:tc>
          <w:tcPr>
            <w:tcW w:w="421" w:type="dxa"/>
          </w:tcPr>
          <w:p w14:paraId="62204EE9" w14:textId="77777777" w:rsidR="00E30537" w:rsidRPr="001F52EB" w:rsidRDefault="00E30537" w:rsidP="001F52EB">
            <w:pPr>
              <w:rPr>
                <w:rFonts w:ascii="Times New Roman" w:hAnsi="Times New Roman" w:cs="Times New Roman"/>
                <w:sz w:val="28"/>
                <w:szCs w:val="28"/>
              </w:rPr>
            </w:pPr>
          </w:p>
        </w:tc>
        <w:tc>
          <w:tcPr>
            <w:tcW w:w="434" w:type="dxa"/>
          </w:tcPr>
          <w:p w14:paraId="0C802C3F" w14:textId="77777777" w:rsidR="00E30537" w:rsidRPr="001F52EB" w:rsidRDefault="00E30537" w:rsidP="001F52EB">
            <w:pPr>
              <w:rPr>
                <w:rFonts w:ascii="Times New Roman" w:hAnsi="Times New Roman" w:cs="Times New Roman"/>
                <w:sz w:val="28"/>
                <w:szCs w:val="28"/>
              </w:rPr>
            </w:pPr>
          </w:p>
        </w:tc>
        <w:tc>
          <w:tcPr>
            <w:tcW w:w="425" w:type="dxa"/>
          </w:tcPr>
          <w:p w14:paraId="2C2E1A12" w14:textId="77777777" w:rsidR="00E30537" w:rsidRPr="001F52EB" w:rsidRDefault="00E30537" w:rsidP="001F52EB">
            <w:pPr>
              <w:rPr>
                <w:rFonts w:ascii="Times New Roman" w:hAnsi="Times New Roman" w:cs="Times New Roman"/>
                <w:sz w:val="28"/>
                <w:szCs w:val="28"/>
              </w:rPr>
            </w:pPr>
          </w:p>
        </w:tc>
        <w:tc>
          <w:tcPr>
            <w:tcW w:w="425" w:type="dxa"/>
          </w:tcPr>
          <w:p w14:paraId="7FAAEC51" w14:textId="77777777" w:rsidR="00E30537" w:rsidRPr="001F52EB" w:rsidRDefault="00E30537" w:rsidP="001F52EB">
            <w:pPr>
              <w:rPr>
                <w:rFonts w:ascii="Times New Roman" w:hAnsi="Times New Roman" w:cs="Times New Roman"/>
                <w:sz w:val="28"/>
                <w:szCs w:val="28"/>
              </w:rPr>
            </w:pPr>
          </w:p>
        </w:tc>
        <w:tc>
          <w:tcPr>
            <w:tcW w:w="426" w:type="dxa"/>
          </w:tcPr>
          <w:p w14:paraId="5B38E014" w14:textId="77777777" w:rsidR="00E30537" w:rsidRPr="001F52EB" w:rsidRDefault="00E30537" w:rsidP="001F52EB">
            <w:pPr>
              <w:rPr>
                <w:rFonts w:ascii="Times New Roman" w:hAnsi="Times New Roman" w:cs="Times New Roman"/>
                <w:sz w:val="28"/>
                <w:szCs w:val="28"/>
              </w:rPr>
            </w:pPr>
          </w:p>
        </w:tc>
        <w:tc>
          <w:tcPr>
            <w:tcW w:w="425" w:type="dxa"/>
          </w:tcPr>
          <w:p w14:paraId="2FF93476" w14:textId="77777777" w:rsidR="00E30537" w:rsidRPr="001F52EB" w:rsidRDefault="00E30537" w:rsidP="001F52EB">
            <w:pPr>
              <w:rPr>
                <w:rFonts w:ascii="Times New Roman" w:hAnsi="Times New Roman" w:cs="Times New Roman"/>
                <w:sz w:val="28"/>
                <w:szCs w:val="28"/>
              </w:rPr>
            </w:pPr>
          </w:p>
        </w:tc>
        <w:tc>
          <w:tcPr>
            <w:tcW w:w="425" w:type="dxa"/>
          </w:tcPr>
          <w:p w14:paraId="065E5A81" w14:textId="77777777" w:rsidR="00E30537" w:rsidRPr="001F52EB" w:rsidRDefault="00E30537" w:rsidP="001F52EB">
            <w:pPr>
              <w:rPr>
                <w:rFonts w:ascii="Times New Roman" w:hAnsi="Times New Roman" w:cs="Times New Roman"/>
                <w:sz w:val="28"/>
                <w:szCs w:val="28"/>
              </w:rPr>
            </w:pPr>
          </w:p>
        </w:tc>
        <w:tc>
          <w:tcPr>
            <w:tcW w:w="425" w:type="dxa"/>
          </w:tcPr>
          <w:p w14:paraId="6CC2ACD9" w14:textId="77777777" w:rsidR="00E30537" w:rsidRPr="001F52EB" w:rsidRDefault="00E30537" w:rsidP="001F52EB">
            <w:pPr>
              <w:rPr>
                <w:rFonts w:ascii="Times New Roman" w:hAnsi="Times New Roman" w:cs="Times New Roman"/>
                <w:sz w:val="28"/>
                <w:szCs w:val="28"/>
              </w:rPr>
            </w:pPr>
          </w:p>
        </w:tc>
        <w:tc>
          <w:tcPr>
            <w:tcW w:w="425" w:type="dxa"/>
          </w:tcPr>
          <w:p w14:paraId="036E048F" w14:textId="77777777" w:rsidR="00E30537" w:rsidRPr="001F52EB" w:rsidRDefault="00E30537" w:rsidP="001F52EB">
            <w:pPr>
              <w:rPr>
                <w:rFonts w:ascii="Times New Roman" w:hAnsi="Times New Roman" w:cs="Times New Roman"/>
                <w:sz w:val="28"/>
                <w:szCs w:val="28"/>
              </w:rPr>
            </w:pPr>
          </w:p>
        </w:tc>
        <w:tc>
          <w:tcPr>
            <w:tcW w:w="425" w:type="dxa"/>
          </w:tcPr>
          <w:p w14:paraId="2EB1A204" w14:textId="77777777" w:rsidR="00E30537" w:rsidRPr="001F52EB" w:rsidRDefault="00E30537" w:rsidP="001F52EB">
            <w:pPr>
              <w:rPr>
                <w:rFonts w:ascii="Times New Roman" w:hAnsi="Times New Roman" w:cs="Times New Roman"/>
                <w:sz w:val="28"/>
                <w:szCs w:val="28"/>
              </w:rPr>
            </w:pPr>
          </w:p>
        </w:tc>
      </w:tr>
      <w:tr w:rsidR="00E30537" w:rsidRPr="001F52EB" w14:paraId="48B90667" w14:textId="77777777" w:rsidTr="00C10763">
        <w:tc>
          <w:tcPr>
            <w:tcW w:w="421" w:type="dxa"/>
          </w:tcPr>
          <w:p w14:paraId="161CD617" w14:textId="77777777" w:rsidR="00E30537" w:rsidRPr="001F52EB" w:rsidRDefault="00E30537" w:rsidP="001F52EB">
            <w:pPr>
              <w:rPr>
                <w:rFonts w:ascii="Times New Roman" w:hAnsi="Times New Roman" w:cs="Times New Roman"/>
                <w:sz w:val="28"/>
                <w:szCs w:val="28"/>
              </w:rPr>
            </w:pPr>
          </w:p>
        </w:tc>
        <w:tc>
          <w:tcPr>
            <w:tcW w:w="434" w:type="dxa"/>
          </w:tcPr>
          <w:p w14:paraId="6B4DF0DE" w14:textId="77777777" w:rsidR="00E30537" w:rsidRPr="001F52EB" w:rsidRDefault="00E30537" w:rsidP="001F52EB">
            <w:pPr>
              <w:rPr>
                <w:rFonts w:ascii="Times New Roman" w:hAnsi="Times New Roman" w:cs="Times New Roman"/>
                <w:sz w:val="28"/>
                <w:szCs w:val="28"/>
              </w:rPr>
            </w:pPr>
          </w:p>
        </w:tc>
        <w:tc>
          <w:tcPr>
            <w:tcW w:w="425" w:type="dxa"/>
          </w:tcPr>
          <w:p w14:paraId="281E5D8D" w14:textId="77777777" w:rsidR="00E30537" w:rsidRPr="001F52EB" w:rsidRDefault="00E30537" w:rsidP="001F52EB">
            <w:pPr>
              <w:rPr>
                <w:rFonts w:ascii="Times New Roman" w:hAnsi="Times New Roman" w:cs="Times New Roman"/>
                <w:sz w:val="28"/>
                <w:szCs w:val="28"/>
              </w:rPr>
            </w:pPr>
          </w:p>
        </w:tc>
        <w:tc>
          <w:tcPr>
            <w:tcW w:w="425" w:type="dxa"/>
          </w:tcPr>
          <w:p w14:paraId="2FF7A917" w14:textId="77777777" w:rsidR="00E30537" w:rsidRPr="001F52EB" w:rsidRDefault="00E30537" w:rsidP="001F52EB">
            <w:pPr>
              <w:rPr>
                <w:rFonts w:ascii="Times New Roman" w:hAnsi="Times New Roman" w:cs="Times New Roman"/>
                <w:sz w:val="28"/>
                <w:szCs w:val="28"/>
              </w:rPr>
            </w:pPr>
          </w:p>
        </w:tc>
        <w:tc>
          <w:tcPr>
            <w:tcW w:w="426" w:type="dxa"/>
          </w:tcPr>
          <w:p w14:paraId="4B1E9A0B" w14:textId="77777777" w:rsidR="00E30537" w:rsidRPr="001F52EB" w:rsidRDefault="00E30537" w:rsidP="001F52EB">
            <w:pPr>
              <w:rPr>
                <w:rFonts w:ascii="Times New Roman" w:hAnsi="Times New Roman" w:cs="Times New Roman"/>
                <w:sz w:val="28"/>
                <w:szCs w:val="28"/>
              </w:rPr>
            </w:pPr>
          </w:p>
        </w:tc>
        <w:tc>
          <w:tcPr>
            <w:tcW w:w="425" w:type="dxa"/>
          </w:tcPr>
          <w:p w14:paraId="700864CC" w14:textId="77777777" w:rsidR="00E30537" w:rsidRPr="001F52EB" w:rsidRDefault="00E30537" w:rsidP="001F52EB">
            <w:pPr>
              <w:rPr>
                <w:rFonts w:ascii="Times New Roman" w:hAnsi="Times New Roman" w:cs="Times New Roman"/>
                <w:sz w:val="28"/>
                <w:szCs w:val="28"/>
              </w:rPr>
            </w:pPr>
          </w:p>
        </w:tc>
        <w:tc>
          <w:tcPr>
            <w:tcW w:w="425" w:type="dxa"/>
          </w:tcPr>
          <w:p w14:paraId="0D0FC6EC" w14:textId="77777777" w:rsidR="00E30537" w:rsidRPr="001F52EB" w:rsidRDefault="00E30537" w:rsidP="001F52EB">
            <w:pPr>
              <w:rPr>
                <w:rFonts w:ascii="Times New Roman" w:hAnsi="Times New Roman" w:cs="Times New Roman"/>
                <w:sz w:val="28"/>
                <w:szCs w:val="28"/>
              </w:rPr>
            </w:pPr>
          </w:p>
        </w:tc>
        <w:tc>
          <w:tcPr>
            <w:tcW w:w="425" w:type="dxa"/>
          </w:tcPr>
          <w:p w14:paraId="314EF2EC" w14:textId="77777777" w:rsidR="00E30537" w:rsidRPr="001F52EB" w:rsidRDefault="00E30537" w:rsidP="001F52EB">
            <w:pPr>
              <w:rPr>
                <w:rFonts w:ascii="Times New Roman" w:hAnsi="Times New Roman" w:cs="Times New Roman"/>
                <w:sz w:val="28"/>
                <w:szCs w:val="28"/>
              </w:rPr>
            </w:pPr>
          </w:p>
        </w:tc>
        <w:tc>
          <w:tcPr>
            <w:tcW w:w="425" w:type="dxa"/>
          </w:tcPr>
          <w:p w14:paraId="3CCA2180" w14:textId="77777777" w:rsidR="00E30537" w:rsidRPr="001F52EB" w:rsidRDefault="00E30537" w:rsidP="001F52EB">
            <w:pPr>
              <w:rPr>
                <w:rFonts w:ascii="Times New Roman" w:hAnsi="Times New Roman" w:cs="Times New Roman"/>
                <w:sz w:val="28"/>
                <w:szCs w:val="28"/>
              </w:rPr>
            </w:pPr>
          </w:p>
        </w:tc>
        <w:tc>
          <w:tcPr>
            <w:tcW w:w="425" w:type="dxa"/>
          </w:tcPr>
          <w:p w14:paraId="3173F634" w14:textId="77777777" w:rsidR="00E30537" w:rsidRPr="001F52EB" w:rsidRDefault="00E30537" w:rsidP="001F52EB">
            <w:pPr>
              <w:rPr>
                <w:rFonts w:ascii="Times New Roman" w:hAnsi="Times New Roman" w:cs="Times New Roman"/>
                <w:sz w:val="28"/>
                <w:szCs w:val="28"/>
              </w:rPr>
            </w:pPr>
          </w:p>
        </w:tc>
      </w:tr>
      <w:tr w:rsidR="00E30537" w:rsidRPr="001F52EB" w14:paraId="4CB204EC" w14:textId="77777777" w:rsidTr="00C10763">
        <w:tc>
          <w:tcPr>
            <w:tcW w:w="421" w:type="dxa"/>
          </w:tcPr>
          <w:p w14:paraId="7D376B44" w14:textId="77777777" w:rsidR="00E30537" w:rsidRPr="001F52EB" w:rsidRDefault="00E30537" w:rsidP="001F52EB">
            <w:pPr>
              <w:rPr>
                <w:rFonts w:ascii="Times New Roman" w:hAnsi="Times New Roman" w:cs="Times New Roman"/>
                <w:sz w:val="28"/>
                <w:szCs w:val="28"/>
              </w:rPr>
            </w:pPr>
          </w:p>
        </w:tc>
        <w:tc>
          <w:tcPr>
            <w:tcW w:w="434" w:type="dxa"/>
          </w:tcPr>
          <w:p w14:paraId="521B0557" w14:textId="77777777" w:rsidR="00E30537" w:rsidRPr="001F52EB" w:rsidRDefault="00E30537" w:rsidP="001F52EB">
            <w:pPr>
              <w:rPr>
                <w:rFonts w:ascii="Times New Roman" w:hAnsi="Times New Roman" w:cs="Times New Roman"/>
                <w:sz w:val="28"/>
                <w:szCs w:val="28"/>
              </w:rPr>
            </w:pPr>
          </w:p>
        </w:tc>
        <w:tc>
          <w:tcPr>
            <w:tcW w:w="425" w:type="dxa"/>
          </w:tcPr>
          <w:p w14:paraId="71A8BB56" w14:textId="77777777" w:rsidR="00E30537" w:rsidRPr="001F52EB" w:rsidRDefault="00E30537" w:rsidP="001F52EB">
            <w:pPr>
              <w:rPr>
                <w:rFonts w:ascii="Times New Roman" w:hAnsi="Times New Roman" w:cs="Times New Roman"/>
                <w:sz w:val="28"/>
                <w:szCs w:val="28"/>
              </w:rPr>
            </w:pPr>
          </w:p>
        </w:tc>
        <w:tc>
          <w:tcPr>
            <w:tcW w:w="425" w:type="dxa"/>
          </w:tcPr>
          <w:p w14:paraId="7127BF2F" w14:textId="77777777" w:rsidR="00E30537" w:rsidRPr="001F52EB" w:rsidRDefault="00E30537" w:rsidP="001F52EB">
            <w:pPr>
              <w:rPr>
                <w:rFonts w:ascii="Times New Roman" w:hAnsi="Times New Roman" w:cs="Times New Roman"/>
                <w:sz w:val="28"/>
                <w:szCs w:val="28"/>
              </w:rPr>
            </w:pPr>
          </w:p>
        </w:tc>
        <w:tc>
          <w:tcPr>
            <w:tcW w:w="426" w:type="dxa"/>
          </w:tcPr>
          <w:p w14:paraId="1CDE727A" w14:textId="77777777" w:rsidR="00E30537" w:rsidRPr="001F52EB" w:rsidRDefault="00E30537" w:rsidP="001F52EB">
            <w:pPr>
              <w:rPr>
                <w:rFonts w:ascii="Times New Roman" w:hAnsi="Times New Roman" w:cs="Times New Roman"/>
                <w:sz w:val="28"/>
                <w:szCs w:val="28"/>
              </w:rPr>
            </w:pPr>
          </w:p>
        </w:tc>
        <w:tc>
          <w:tcPr>
            <w:tcW w:w="425" w:type="dxa"/>
          </w:tcPr>
          <w:p w14:paraId="1CDA644D" w14:textId="77777777" w:rsidR="00E30537" w:rsidRPr="001F52EB" w:rsidRDefault="00E30537" w:rsidP="001F52EB">
            <w:pPr>
              <w:rPr>
                <w:rFonts w:ascii="Times New Roman" w:hAnsi="Times New Roman" w:cs="Times New Roman"/>
                <w:sz w:val="28"/>
                <w:szCs w:val="28"/>
              </w:rPr>
            </w:pPr>
          </w:p>
        </w:tc>
        <w:tc>
          <w:tcPr>
            <w:tcW w:w="425" w:type="dxa"/>
          </w:tcPr>
          <w:p w14:paraId="0146975F" w14:textId="77777777" w:rsidR="00E30537" w:rsidRPr="001F52EB" w:rsidRDefault="00E30537" w:rsidP="001F52EB">
            <w:pPr>
              <w:rPr>
                <w:rFonts w:ascii="Times New Roman" w:hAnsi="Times New Roman" w:cs="Times New Roman"/>
                <w:sz w:val="28"/>
                <w:szCs w:val="28"/>
              </w:rPr>
            </w:pPr>
          </w:p>
        </w:tc>
        <w:tc>
          <w:tcPr>
            <w:tcW w:w="425" w:type="dxa"/>
          </w:tcPr>
          <w:p w14:paraId="0C29D03C" w14:textId="77777777" w:rsidR="00E30537" w:rsidRPr="001F52EB" w:rsidRDefault="00E30537" w:rsidP="001F52EB">
            <w:pPr>
              <w:rPr>
                <w:rFonts w:ascii="Times New Roman" w:hAnsi="Times New Roman" w:cs="Times New Roman"/>
                <w:sz w:val="28"/>
                <w:szCs w:val="28"/>
              </w:rPr>
            </w:pPr>
          </w:p>
        </w:tc>
        <w:tc>
          <w:tcPr>
            <w:tcW w:w="425" w:type="dxa"/>
          </w:tcPr>
          <w:p w14:paraId="3B265488" w14:textId="77777777" w:rsidR="00E30537" w:rsidRPr="001F52EB" w:rsidRDefault="00E30537" w:rsidP="001F52EB">
            <w:pPr>
              <w:rPr>
                <w:rFonts w:ascii="Times New Roman" w:hAnsi="Times New Roman" w:cs="Times New Roman"/>
                <w:sz w:val="28"/>
                <w:szCs w:val="28"/>
              </w:rPr>
            </w:pPr>
          </w:p>
        </w:tc>
        <w:tc>
          <w:tcPr>
            <w:tcW w:w="425" w:type="dxa"/>
          </w:tcPr>
          <w:p w14:paraId="4885B65E" w14:textId="77777777" w:rsidR="00E30537" w:rsidRPr="001F52EB" w:rsidRDefault="00E30537" w:rsidP="001F52EB">
            <w:pPr>
              <w:rPr>
                <w:rFonts w:ascii="Times New Roman" w:hAnsi="Times New Roman" w:cs="Times New Roman"/>
                <w:sz w:val="28"/>
                <w:szCs w:val="28"/>
              </w:rPr>
            </w:pPr>
          </w:p>
        </w:tc>
      </w:tr>
    </w:tbl>
    <w:tbl>
      <w:tblPr>
        <w:tblStyle w:val="TableGrid"/>
        <w:tblpPr w:leftFromText="180" w:rightFromText="180" w:vertAnchor="text" w:horzAnchor="margin" w:tblpXSpec="right" w:tblpYSpec="bottom"/>
        <w:tblOverlap w:val="never"/>
        <w:tblW w:w="0" w:type="auto"/>
        <w:tblLook w:val="04A0" w:firstRow="1" w:lastRow="0" w:firstColumn="1" w:lastColumn="0" w:noHBand="0" w:noVBand="1"/>
      </w:tblPr>
      <w:tblGrid>
        <w:gridCol w:w="421"/>
        <w:gridCol w:w="434"/>
        <w:gridCol w:w="425"/>
        <w:gridCol w:w="425"/>
        <w:gridCol w:w="426"/>
        <w:gridCol w:w="425"/>
        <w:gridCol w:w="425"/>
        <w:gridCol w:w="434"/>
        <w:gridCol w:w="425"/>
        <w:gridCol w:w="425"/>
      </w:tblGrid>
      <w:tr w:rsidR="00E30537" w:rsidRPr="001F52EB" w14:paraId="4E912087" w14:textId="77777777" w:rsidTr="00C10763">
        <w:tc>
          <w:tcPr>
            <w:tcW w:w="421" w:type="dxa"/>
          </w:tcPr>
          <w:p w14:paraId="6473A43B" w14:textId="77777777" w:rsidR="00E30537" w:rsidRPr="001F52EB" w:rsidRDefault="00E30537" w:rsidP="001F52EB">
            <w:pPr>
              <w:rPr>
                <w:rFonts w:ascii="Times New Roman" w:hAnsi="Times New Roman" w:cs="Times New Roman"/>
                <w:sz w:val="28"/>
                <w:szCs w:val="28"/>
              </w:rPr>
            </w:pPr>
          </w:p>
        </w:tc>
        <w:tc>
          <w:tcPr>
            <w:tcW w:w="434" w:type="dxa"/>
          </w:tcPr>
          <w:p w14:paraId="437044C0" w14:textId="77777777" w:rsidR="00E30537" w:rsidRPr="001F52EB" w:rsidRDefault="00E30537" w:rsidP="001F52EB">
            <w:pPr>
              <w:rPr>
                <w:rFonts w:ascii="Times New Roman" w:hAnsi="Times New Roman" w:cs="Times New Roman"/>
                <w:sz w:val="28"/>
                <w:szCs w:val="28"/>
              </w:rPr>
            </w:pPr>
          </w:p>
        </w:tc>
        <w:tc>
          <w:tcPr>
            <w:tcW w:w="425" w:type="dxa"/>
          </w:tcPr>
          <w:p w14:paraId="450A4102" w14:textId="77777777" w:rsidR="00E30537" w:rsidRPr="001F52EB" w:rsidRDefault="00E30537" w:rsidP="001F52EB">
            <w:pPr>
              <w:rPr>
                <w:rFonts w:ascii="Times New Roman" w:hAnsi="Times New Roman" w:cs="Times New Roman"/>
                <w:sz w:val="28"/>
                <w:szCs w:val="28"/>
              </w:rPr>
            </w:pPr>
          </w:p>
        </w:tc>
        <w:tc>
          <w:tcPr>
            <w:tcW w:w="425" w:type="dxa"/>
          </w:tcPr>
          <w:p w14:paraId="356CB99A" w14:textId="77777777" w:rsidR="00E30537" w:rsidRPr="001F52EB" w:rsidRDefault="00E30537" w:rsidP="001F52EB">
            <w:pPr>
              <w:rPr>
                <w:rFonts w:ascii="Times New Roman" w:hAnsi="Times New Roman" w:cs="Times New Roman"/>
                <w:sz w:val="28"/>
                <w:szCs w:val="28"/>
              </w:rPr>
            </w:pPr>
          </w:p>
        </w:tc>
        <w:tc>
          <w:tcPr>
            <w:tcW w:w="426" w:type="dxa"/>
          </w:tcPr>
          <w:p w14:paraId="2719148D" w14:textId="77777777" w:rsidR="00E30537" w:rsidRPr="001F52EB" w:rsidRDefault="00E30537" w:rsidP="001F52EB">
            <w:pPr>
              <w:rPr>
                <w:rFonts w:ascii="Times New Roman" w:hAnsi="Times New Roman" w:cs="Times New Roman"/>
                <w:sz w:val="28"/>
                <w:szCs w:val="28"/>
              </w:rPr>
            </w:pPr>
          </w:p>
        </w:tc>
        <w:tc>
          <w:tcPr>
            <w:tcW w:w="425" w:type="dxa"/>
          </w:tcPr>
          <w:p w14:paraId="08362344" w14:textId="77777777" w:rsidR="00E30537" w:rsidRPr="001F52EB" w:rsidRDefault="00E30537" w:rsidP="001F52EB">
            <w:pPr>
              <w:rPr>
                <w:rFonts w:ascii="Times New Roman" w:hAnsi="Times New Roman" w:cs="Times New Roman"/>
                <w:sz w:val="28"/>
                <w:szCs w:val="28"/>
              </w:rPr>
            </w:pPr>
          </w:p>
        </w:tc>
        <w:tc>
          <w:tcPr>
            <w:tcW w:w="425" w:type="dxa"/>
          </w:tcPr>
          <w:p w14:paraId="1FF3AA77" w14:textId="77777777" w:rsidR="00E30537" w:rsidRPr="001F52EB" w:rsidRDefault="00E30537" w:rsidP="001F52EB">
            <w:pPr>
              <w:rPr>
                <w:rFonts w:ascii="Times New Roman" w:hAnsi="Times New Roman" w:cs="Times New Roman"/>
                <w:sz w:val="28"/>
                <w:szCs w:val="28"/>
              </w:rPr>
            </w:pPr>
          </w:p>
        </w:tc>
        <w:tc>
          <w:tcPr>
            <w:tcW w:w="425" w:type="dxa"/>
          </w:tcPr>
          <w:p w14:paraId="61DF6B00" w14:textId="77777777" w:rsidR="00E30537" w:rsidRPr="001F52EB" w:rsidRDefault="00E30537" w:rsidP="001F52EB">
            <w:pPr>
              <w:rPr>
                <w:rFonts w:ascii="Times New Roman" w:hAnsi="Times New Roman" w:cs="Times New Roman"/>
                <w:sz w:val="28"/>
                <w:szCs w:val="28"/>
              </w:rPr>
            </w:pPr>
          </w:p>
        </w:tc>
        <w:tc>
          <w:tcPr>
            <w:tcW w:w="425" w:type="dxa"/>
          </w:tcPr>
          <w:p w14:paraId="5318BBAF" w14:textId="77777777" w:rsidR="00E30537" w:rsidRPr="001F52EB" w:rsidRDefault="00E30537" w:rsidP="001F52EB">
            <w:pPr>
              <w:rPr>
                <w:rFonts w:ascii="Times New Roman" w:hAnsi="Times New Roman" w:cs="Times New Roman"/>
                <w:sz w:val="28"/>
                <w:szCs w:val="28"/>
              </w:rPr>
            </w:pPr>
          </w:p>
        </w:tc>
        <w:tc>
          <w:tcPr>
            <w:tcW w:w="425" w:type="dxa"/>
          </w:tcPr>
          <w:p w14:paraId="76E51CDC" w14:textId="77777777" w:rsidR="00E30537" w:rsidRPr="001F52EB" w:rsidRDefault="00E30537" w:rsidP="001F52EB">
            <w:pPr>
              <w:rPr>
                <w:rFonts w:ascii="Times New Roman" w:hAnsi="Times New Roman" w:cs="Times New Roman"/>
                <w:sz w:val="28"/>
                <w:szCs w:val="28"/>
              </w:rPr>
            </w:pPr>
          </w:p>
        </w:tc>
      </w:tr>
      <w:tr w:rsidR="00E30537" w:rsidRPr="001F52EB" w14:paraId="29CC65A0" w14:textId="77777777" w:rsidTr="00C10763">
        <w:tc>
          <w:tcPr>
            <w:tcW w:w="421" w:type="dxa"/>
          </w:tcPr>
          <w:p w14:paraId="3099B795" w14:textId="77777777" w:rsidR="00E30537" w:rsidRPr="001F52EB" w:rsidRDefault="00E30537" w:rsidP="001F52EB">
            <w:pPr>
              <w:rPr>
                <w:rFonts w:ascii="Times New Roman" w:hAnsi="Times New Roman" w:cs="Times New Roman"/>
                <w:sz w:val="28"/>
                <w:szCs w:val="28"/>
              </w:rPr>
            </w:pPr>
          </w:p>
        </w:tc>
        <w:tc>
          <w:tcPr>
            <w:tcW w:w="434" w:type="dxa"/>
          </w:tcPr>
          <w:p w14:paraId="14248F1F" w14:textId="77777777" w:rsidR="00E30537" w:rsidRPr="001F52EB" w:rsidRDefault="00E30537" w:rsidP="001F52EB">
            <w:pPr>
              <w:rPr>
                <w:rFonts w:ascii="Times New Roman" w:hAnsi="Times New Roman" w:cs="Times New Roman"/>
                <w:sz w:val="28"/>
                <w:szCs w:val="28"/>
              </w:rPr>
            </w:pPr>
          </w:p>
        </w:tc>
        <w:tc>
          <w:tcPr>
            <w:tcW w:w="425" w:type="dxa"/>
          </w:tcPr>
          <w:p w14:paraId="59935062" w14:textId="77777777" w:rsidR="00E30537" w:rsidRPr="001F52EB" w:rsidRDefault="00E30537" w:rsidP="001F52EB">
            <w:pPr>
              <w:rPr>
                <w:rFonts w:ascii="Times New Roman" w:hAnsi="Times New Roman" w:cs="Times New Roman"/>
                <w:b/>
                <w:sz w:val="28"/>
                <w:szCs w:val="28"/>
              </w:rPr>
            </w:pPr>
            <w:r w:rsidRPr="001F52EB">
              <w:rPr>
                <w:rFonts w:ascii="Times New Roman" w:hAnsi="Times New Roman" w:cs="Times New Roman"/>
                <w:b/>
                <w:noProof/>
                <w:sz w:val="28"/>
                <w:szCs w:val="28"/>
                <w:lang w:val="vi-VN" w:eastAsia="vi-VN"/>
              </w:rPr>
              <mc:AlternateContent>
                <mc:Choice Requires="wps">
                  <w:drawing>
                    <wp:anchor distT="0" distB="0" distL="114300" distR="114300" simplePos="0" relativeHeight="251787264" behindDoc="0" locked="0" layoutInCell="1" allowOverlap="1" wp14:anchorId="59E1CEFD" wp14:editId="46CEB446">
                      <wp:simplePos x="0" y="0"/>
                      <wp:positionH relativeFrom="column">
                        <wp:posOffset>189230</wp:posOffset>
                      </wp:positionH>
                      <wp:positionV relativeFrom="paragraph">
                        <wp:posOffset>180975</wp:posOffset>
                      </wp:positionV>
                      <wp:extent cx="45085" cy="57150"/>
                      <wp:effectExtent l="0" t="0" r="12065" b="19050"/>
                      <wp:wrapNone/>
                      <wp:docPr id="31" name="Flowchart: Connector 31"/>
                      <wp:cNvGraphicFramePr/>
                      <a:graphic xmlns:a="http://schemas.openxmlformats.org/drawingml/2006/main">
                        <a:graphicData uri="http://schemas.microsoft.com/office/word/2010/wordprocessingShape">
                          <wps:wsp>
                            <wps:cNvSpPr/>
                            <wps:spPr>
                              <a:xfrm flipH="1">
                                <a:off x="0" y="0"/>
                                <a:ext cx="45085" cy="5715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Connector 31" o:spid="_x0000_s1026" type="#_x0000_t120" style="position:absolute;margin-left:14.9pt;margin-top:14.25pt;width:3.55pt;height:4.5pt;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" fillcolor="black [3200]" strokecolor="black [1600]" strokeweight="1pt">
                      <v:stroke joinstyle="miter"/>
                    </v:shape>
                  </w:pict>
                </mc:Fallback>
              </mc:AlternateContent>
            </w:r>
            <w:r w:rsidRPr="001F52EB">
              <w:rPr>
                <w:rFonts w:ascii="Times New Roman" w:hAnsi="Times New Roman" w:cs="Times New Roman"/>
                <w:b/>
                <w:sz w:val="28"/>
                <w:szCs w:val="28"/>
              </w:rPr>
              <w:t>P</w:t>
            </w:r>
          </w:p>
        </w:tc>
        <w:tc>
          <w:tcPr>
            <w:tcW w:w="425" w:type="dxa"/>
          </w:tcPr>
          <w:p w14:paraId="037F9B51" w14:textId="77777777" w:rsidR="00E30537" w:rsidRPr="001F52EB" w:rsidRDefault="00E30537" w:rsidP="001F52EB">
            <w:pPr>
              <w:rPr>
                <w:rFonts w:ascii="Times New Roman" w:hAnsi="Times New Roman" w:cs="Times New Roman"/>
                <w:sz w:val="28"/>
                <w:szCs w:val="28"/>
              </w:rPr>
            </w:pPr>
          </w:p>
        </w:tc>
        <w:tc>
          <w:tcPr>
            <w:tcW w:w="426" w:type="dxa"/>
          </w:tcPr>
          <w:p w14:paraId="5176327D" w14:textId="77777777" w:rsidR="00E30537" w:rsidRPr="001F52EB" w:rsidRDefault="00E30537" w:rsidP="001F52EB">
            <w:pPr>
              <w:rPr>
                <w:rFonts w:ascii="Times New Roman" w:hAnsi="Times New Roman" w:cs="Times New Roman"/>
                <w:b/>
                <w:sz w:val="28"/>
                <w:szCs w:val="28"/>
              </w:rPr>
            </w:pPr>
          </w:p>
        </w:tc>
        <w:tc>
          <w:tcPr>
            <w:tcW w:w="425" w:type="dxa"/>
          </w:tcPr>
          <w:p w14:paraId="3E7BCADD" w14:textId="77777777" w:rsidR="00E30537" w:rsidRPr="001F52EB" w:rsidRDefault="00E30537" w:rsidP="001F52EB">
            <w:pPr>
              <w:rPr>
                <w:rFonts w:ascii="Times New Roman" w:hAnsi="Times New Roman" w:cs="Times New Roman"/>
                <w:sz w:val="28"/>
                <w:szCs w:val="28"/>
              </w:rPr>
            </w:pPr>
          </w:p>
        </w:tc>
        <w:tc>
          <w:tcPr>
            <w:tcW w:w="425" w:type="dxa"/>
          </w:tcPr>
          <w:p w14:paraId="2E2257E1" w14:textId="77777777" w:rsidR="00E30537" w:rsidRPr="001F52EB" w:rsidRDefault="00E30537" w:rsidP="001F52EB">
            <w:pPr>
              <w:rPr>
                <w:rFonts w:ascii="Times New Roman" w:hAnsi="Times New Roman" w:cs="Times New Roman"/>
                <w:sz w:val="28"/>
                <w:szCs w:val="28"/>
              </w:rPr>
            </w:pPr>
          </w:p>
        </w:tc>
        <w:tc>
          <w:tcPr>
            <w:tcW w:w="425" w:type="dxa"/>
          </w:tcPr>
          <w:p w14:paraId="7692132C" w14:textId="77777777" w:rsidR="00E30537" w:rsidRPr="001F52EB" w:rsidRDefault="00E30537" w:rsidP="001F52EB">
            <w:pPr>
              <w:rPr>
                <w:rFonts w:ascii="Times New Roman" w:hAnsi="Times New Roman" w:cs="Times New Roman"/>
                <w:sz w:val="28"/>
                <w:szCs w:val="28"/>
              </w:rPr>
            </w:pPr>
          </w:p>
        </w:tc>
        <w:tc>
          <w:tcPr>
            <w:tcW w:w="425" w:type="dxa"/>
          </w:tcPr>
          <w:p w14:paraId="5CF68747" w14:textId="77777777" w:rsidR="00E30537" w:rsidRPr="001F52EB" w:rsidRDefault="00E30537" w:rsidP="001F52EB">
            <w:pPr>
              <w:rPr>
                <w:rFonts w:ascii="Times New Roman" w:hAnsi="Times New Roman" w:cs="Times New Roman"/>
                <w:sz w:val="28"/>
                <w:szCs w:val="28"/>
              </w:rPr>
            </w:pPr>
          </w:p>
        </w:tc>
        <w:tc>
          <w:tcPr>
            <w:tcW w:w="425" w:type="dxa"/>
          </w:tcPr>
          <w:p w14:paraId="78B09837" w14:textId="77777777" w:rsidR="00E30537" w:rsidRPr="001F52EB" w:rsidRDefault="00E30537" w:rsidP="001F52EB">
            <w:pPr>
              <w:rPr>
                <w:rFonts w:ascii="Times New Roman" w:hAnsi="Times New Roman" w:cs="Times New Roman"/>
                <w:sz w:val="28"/>
                <w:szCs w:val="28"/>
              </w:rPr>
            </w:pPr>
          </w:p>
        </w:tc>
      </w:tr>
      <w:tr w:rsidR="00E30537" w:rsidRPr="001F52EB" w14:paraId="4AE1015E" w14:textId="77777777" w:rsidTr="00C10763">
        <w:tc>
          <w:tcPr>
            <w:tcW w:w="421" w:type="dxa"/>
          </w:tcPr>
          <w:p w14:paraId="2163777B" w14:textId="77777777" w:rsidR="00E30537" w:rsidRPr="001F52EB" w:rsidRDefault="00E30537" w:rsidP="001F52EB">
            <w:pPr>
              <w:rPr>
                <w:rFonts w:ascii="Times New Roman" w:hAnsi="Times New Roman" w:cs="Times New Roman"/>
                <w:sz w:val="28"/>
                <w:szCs w:val="28"/>
              </w:rPr>
            </w:pPr>
          </w:p>
        </w:tc>
        <w:tc>
          <w:tcPr>
            <w:tcW w:w="434" w:type="dxa"/>
          </w:tcPr>
          <w:p w14:paraId="7FEB60AD" w14:textId="77777777" w:rsidR="00E30537" w:rsidRPr="001F52EB" w:rsidRDefault="00E30537" w:rsidP="001F52EB">
            <w:pPr>
              <w:rPr>
                <w:rFonts w:ascii="Times New Roman" w:hAnsi="Times New Roman" w:cs="Times New Roman"/>
                <w:sz w:val="28"/>
                <w:szCs w:val="28"/>
              </w:rPr>
            </w:pPr>
          </w:p>
        </w:tc>
        <w:tc>
          <w:tcPr>
            <w:tcW w:w="425" w:type="dxa"/>
          </w:tcPr>
          <w:p w14:paraId="03E8D97E" w14:textId="77777777" w:rsidR="00E30537" w:rsidRPr="001F52EB" w:rsidRDefault="00E30537" w:rsidP="001F52EB">
            <w:pPr>
              <w:rPr>
                <w:rFonts w:ascii="Times New Roman" w:hAnsi="Times New Roman" w:cs="Times New Roman"/>
                <w:sz w:val="28"/>
                <w:szCs w:val="28"/>
              </w:rPr>
            </w:pPr>
          </w:p>
        </w:tc>
        <w:tc>
          <w:tcPr>
            <w:tcW w:w="425" w:type="dxa"/>
          </w:tcPr>
          <w:p w14:paraId="16EC6801" w14:textId="77777777" w:rsidR="00E30537" w:rsidRPr="001F52EB" w:rsidRDefault="00E30537" w:rsidP="001F52EB">
            <w:pPr>
              <w:rPr>
                <w:rFonts w:ascii="Times New Roman" w:hAnsi="Times New Roman" w:cs="Times New Roman"/>
                <w:sz w:val="28"/>
                <w:szCs w:val="28"/>
              </w:rPr>
            </w:pPr>
          </w:p>
        </w:tc>
        <w:tc>
          <w:tcPr>
            <w:tcW w:w="426" w:type="dxa"/>
          </w:tcPr>
          <w:p w14:paraId="065EAECE" w14:textId="77777777" w:rsidR="00E30537" w:rsidRPr="001F52EB" w:rsidRDefault="00E30537" w:rsidP="001F52EB">
            <w:pPr>
              <w:rPr>
                <w:rFonts w:ascii="Times New Roman" w:hAnsi="Times New Roman" w:cs="Times New Roman"/>
                <w:sz w:val="28"/>
                <w:szCs w:val="28"/>
              </w:rPr>
            </w:pPr>
          </w:p>
        </w:tc>
        <w:tc>
          <w:tcPr>
            <w:tcW w:w="425" w:type="dxa"/>
          </w:tcPr>
          <w:p w14:paraId="7964D067" w14:textId="77777777" w:rsidR="00E30537" w:rsidRPr="001F52EB" w:rsidRDefault="00E30537" w:rsidP="001F52EB">
            <w:pPr>
              <w:rPr>
                <w:rFonts w:ascii="Times New Roman" w:hAnsi="Times New Roman" w:cs="Times New Roman"/>
                <w:sz w:val="28"/>
                <w:szCs w:val="28"/>
              </w:rPr>
            </w:pPr>
          </w:p>
        </w:tc>
        <w:tc>
          <w:tcPr>
            <w:tcW w:w="425" w:type="dxa"/>
          </w:tcPr>
          <w:p w14:paraId="2B9BE8C5" w14:textId="77777777" w:rsidR="00E30537" w:rsidRPr="001F52EB" w:rsidRDefault="00E30537" w:rsidP="001F52EB">
            <w:pPr>
              <w:rPr>
                <w:rFonts w:ascii="Times New Roman" w:hAnsi="Times New Roman" w:cs="Times New Roman"/>
                <w:sz w:val="28"/>
                <w:szCs w:val="28"/>
              </w:rPr>
            </w:pPr>
          </w:p>
        </w:tc>
        <w:tc>
          <w:tcPr>
            <w:tcW w:w="425" w:type="dxa"/>
          </w:tcPr>
          <w:p w14:paraId="173D9008" w14:textId="77777777" w:rsidR="00E30537" w:rsidRPr="001F52EB" w:rsidRDefault="00E30537" w:rsidP="001F52EB">
            <w:pPr>
              <w:rPr>
                <w:rFonts w:ascii="Times New Roman" w:hAnsi="Times New Roman" w:cs="Times New Roman"/>
                <w:sz w:val="28"/>
                <w:szCs w:val="28"/>
              </w:rPr>
            </w:pPr>
          </w:p>
        </w:tc>
        <w:tc>
          <w:tcPr>
            <w:tcW w:w="425" w:type="dxa"/>
          </w:tcPr>
          <w:p w14:paraId="2FCB3ACE" w14:textId="77777777" w:rsidR="00E30537" w:rsidRPr="001F52EB" w:rsidRDefault="00E30537" w:rsidP="001F52EB">
            <w:pPr>
              <w:rPr>
                <w:rFonts w:ascii="Times New Roman" w:hAnsi="Times New Roman" w:cs="Times New Roman"/>
                <w:sz w:val="28"/>
                <w:szCs w:val="28"/>
              </w:rPr>
            </w:pPr>
          </w:p>
        </w:tc>
        <w:tc>
          <w:tcPr>
            <w:tcW w:w="425" w:type="dxa"/>
          </w:tcPr>
          <w:p w14:paraId="229BB7A5" w14:textId="77777777" w:rsidR="00E30537" w:rsidRPr="001F52EB" w:rsidRDefault="00E30537" w:rsidP="001F52EB">
            <w:pPr>
              <w:rPr>
                <w:rFonts w:ascii="Times New Roman" w:hAnsi="Times New Roman" w:cs="Times New Roman"/>
                <w:sz w:val="28"/>
                <w:szCs w:val="28"/>
              </w:rPr>
            </w:pPr>
          </w:p>
        </w:tc>
      </w:tr>
      <w:tr w:rsidR="00E30537" w:rsidRPr="001F52EB" w14:paraId="7D51B276" w14:textId="77777777" w:rsidTr="00C10763">
        <w:tc>
          <w:tcPr>
            <w:tcW w:w="421" w:type="dxa"/>
          </w:tcPr>
          <w:p w14:paraId="34FE577A" w14:textId="77777777" w:rsidR="00E30537" w:rsidRPr="001F52EB" w:rsidRDefault="00E30537" w:rsidP="001F52EB">
            <w:pPr>
              <w:rPr>
                <w:rFonts w:ascii="Times New Roman" w:hAnsi="Times New Roman" w:cs="Times New Roman"/>
                <w:sz w:val="28"/>
                <w:szCs w:val="28"/>
              </w:rPr>
            </w:pPr>
          </w:p>
        </w:tc>
        <w:tc>
          <w:tcPr>
            <w:tcW w:w="434" w:type="dxa"/>
          </w:tcPr>
          <w:p w14:paraId="1C6EC57B" w14:textId="77777777" w:rsidR="00E30537" w:rsidRPr="001F52EB" w:rsidRDefault="00E30537" w:rsidP="001F52EB">
            <w:pPr>
              <w:rPr>
                <w:rFonts w:ascii="Times New Roman" w:hAnsi="Times New Roman" w:cs="Times New Roman"/>
                <w:sz w:val="28"/>
                <w:szCs w:val="28"/>
              </w:rPr>
            </w:pPr>
          </w:p>
        </w:tc>
        <w:tc>
          <w:tcPr>
            <w:tcW w:w="425" w:type="dxa"/>
          </w:tcPr>
          <w:p w14:paraId="609AB136" w14:textId="77777777" w:rsidR="00E30537" w:rsidRPr="001F52EB" w:rsidRDefault="00E30537" w:rsidP="001F52EB">
            <w:pPr>
              <w:rPr>
                <w:rFonts w:ascii="Times New Roman" w:hAnsi="Times New Roman" w:cs="Times New Roman"/>
                <w:sz w:val="28"/>
                <w:szCs w:val="28"/>
              </w:rPr>
            </w:pPr>
          </w:p>
        </w:tc>
        <w:tc>
          <w:tcPr>
            <w:tcW w:w="425" w:type="dxa"/>
          </w:tcPr>
          <w:p w14:paraId="298D40EE" w14:textId="77777777" w:rsidR="00E30537" w:rsidRPr="001F52EB" w:rsidRDefault="00E30537" w:rsidP="001F52EB">
            <w:pPr>
              <w:rPr>
                <w:rFonts w:ascii="Times New Roman" w:hAnsi="Times New Roman" w:cs="Times New Roman"/>
                <w:sz w:val="28"/>
                <w:szCs w:val="28"/>
              </w:rPr>
            </w:pPr>
          </w:p>
        </w:tc>
        <w:tc>
          <w:tcPr>
            <w:tcW w:w="426" w:type="dxa"/>
          </w:tcPr>
          <w:p w14:paraId="2B00BBE9" w14:textId="77777777" w:rsidR="00E30537" w:rsidRPr="001F52EB" w:rsidRDefault="00E30537" w:rsidP="001F52EB">
            <w:pPr>
              <w:rPr>
                <w:rFonts w:ascii="Times New Roman" w:hAnsi="Times New Roman" w:cs="Times New Roman"/>
                <w:sz w:val="28"/>
                <w:szCs w:val="28"/>
              </w:rPr>
            </w:pPr>
          </w:p>
        </w:tc>
        <w:tc>
          <w:tcPr>
            <w:tcW w:w="425" w:type="dxa"/>
          </w:tcPr>
          <w:p w14:paraId="56359E21" w14:textId="77777777" w:rsidR="00E30537" w:rsidRPr="001F52EB" w:rsidRDefault="00E30537" w:rsidP="001F52EB">
            <w:pPr>
              <w:rPr>
                <w:rFonts w:ascii="Times New Roman" w:hAnsi="Times New Roman" w:cs="Times New Roman"/>
                <w:sz w:val="28"/>
                <w:szCs w:val="28"/>
              </w:rPr>
            </w:pPr>
          </w:p>
        </w:tc>
        <w:tc>
          <w:tcPr>
            <w:tcW w:w="425" w:type="dxa"/>
          </w:tcPr>
          <w:p w14:paraId="62003293" w14:textId="77777777" w:rsidR="00E30537" w:rsidRPr="001F52EB" w:rsidRDefault="00E30537" w:rsidP="001F52EB">
            <w:pPr>
              <w:rPr>
                <w:rFonts w:ascii="Times New Roman" w:hAnsi="Times New Roman" w:cs="Times New Roman"/>
                <w:sz w:val="28"/>
                <w:szCs w:val="28"/>
              </w:rPr>
            </w:pPr>
          </w:p>
        </w:tc>
        <w:tc>
          <w:tcPr>
            <w:tcW w:w="425" w:type="dxa"/>
          </w:tcPr>
          <w:p w14:paraId="3CA12265" w14:textId="77777777" w:rsidR="00E30537" w:rsidRPr="001F52EB" w:rsidRDefault="00E30537" w:rsidP="001F52EB">
            <w:pPr>
              <w:rPr>
                <w:rFonts w:ascii="Times New Roman" w:hAnsi="Times New Roman" w:cs="Times New Roman"/>
                <w:sz w:val="28"/>
                <w:szCs w:val="28"/>
              </w:rPr>
            </w:pPr>
          </w:p>
        </w:tc>
        <w:tc>
          <w:tcPr>
            <w:tcW w:w="425" w:type="dxa"/>
          </w:tcPr>
          <w:p w14:paraId="0CB1533D" w14:textId="77777777" w:rsidR="00E30537" w:rsidRPr="001F52EB" w:rsidRDefault="00E30537" w:rsidP="001F52EB">
            <w:pPr>
              <w:rPr>
                <w:rFonts w:ascii="Times New Roman" w:hAnsi="Times New Roman" w:cs="Times New Roman"/>
                <w:sz w:val="28"/>
                <w:szCs w:val="28"/>
              </w:rPr>
            </w:pPr>
          </w:p>
        </w:tc>
        <w:tc>
          <w:tcPr>
            <w:tcW w:w="425" w:type="dxa"/>
          </w:tcPr>
          <w:p w14:paraId="09D2F6C6" w14:textId="77777777" w:rsidR="00E30537" w:rsidRPr="001F52EB" w:rsidRDefault="00E30537" w:rsidP="001F52EB">
            <w:pPr>
              <w:rPr>
                <w:rFonts w:ascii="Times New Roman" w:hAnsi="Times New Roman" w:cs="Times New Roman"/>
                <w:sz w:val="28"/>
                <w:szCs w:val="28"/>
              </w:rPr>
            </w:pPr>
          </w:p>
        </w:tc>
      </w:tr>
      <w:tr w:rsidR="00E30537" w:rsidRPr="001F52EB" w14:paraId="3D768B10" w14:textId="77777777" w:rsidTr="00C10763">
        <w:tc>
          <w:tcPr>
            <w:tcW w:w="421" w:type="dxa"/>
          </w:tcPr>
          <w:p w14:paraId="42386356" w14:textId="77777777" w:rsidR="00E30537" w:rsidRPr="001F52EB" w:rsidRDefault="00E30537" w:rsidP="001F52EB">
            <w:pPr>
              <w:rPr>
                <w:rFonts w:ascii="Times New Roman" w:hAnsi="Times New Roman" w:cs="Times New Roman"/>
                <w:sz w:val="28"/>
                <w:szCs w:val="28"/>
              </w:rPr>
            </w:pPr>
          </w:p>
        </w:tc>
        <w:tc>
          <w:tcPr>
            <w:tcW w:w="434" w:type="dxa"/>
          </w:tcPr>
          <w:p w14:paraId="0847A77F" w14:textId="77777777" w:rsidR="00E30537" w:rsidRPr="001F52EB" w:rsidRDefault="00E30537" w:rsidP="001F52EB">
            <w:pPr>
              <w:rPr>
                <w:rFonts w:ascii="Times New Roman" w:hAnsi="Times New Roman" w:cs="Times New Roman"/>
                <w:sz w:val="28"/>
                <w:szCs w:val="28"/>
              </w:rPr>
            </w:pPr>
          </w:p>
        </w:tc>
        <w:tc>
          <w:tcPr>
            <w:tcW w:w="425" w:type="dxa"/>
          </w:tcPr>
          <w:p w14:paraId="3FF17107" w14:textId="77777777" w:rsidR="00E30537" w:rsidRPr="001F52EB" w:rsidRDefault="00E30537" w:rsidP="001F52EB">
            <w:pPr>
              <w:rPr>
                <w:rFonts w:ascii="Times New Roman" w:hAnsi="Times New Roman" w:cs="Times New Roman"/>
                <w:sz w:val="28"/>
                <w:szCs w:val="28"/>
              </w:rPr>
            </w:pPr>
          </w:p>
        </w:tc>
        <w:tc>
          <w:tcPr>
            <w:tcW w:w="425" w:type="dxa"/>
          </w:tcPr>
          <w:p w14:paraId="2C89F4BB" w14:textId="77777777" w:rsidR="00E30537" w:rsidRPr="001F52EB" w:rsidRDefault="00E30537" w:rsidP="001F52EB">
            <w:pPr>
              <w:rPr>
                <w:rFonts w:ascii="Times New Roman" w:hAnsi="Times New Roman" w:cs="Times New Roman"/>
                <w:sz w:val="28"/>
                <w:szCs w:val="28"/>
              </w:rPr>
            </w:pPr>
          </w:p>
        </w:tc>
        <w:tc>
          <w:tcPr>
            <w:tcW w:w="426" w:type="dxa"/>
          </w:tcPr>
          <w:p w14:paraId="437E85F2" w14:textId="77777777" w:rsidR="00E30537" w:rsidRPr="001F52EB" w:rsidRDefault="00E30537" w:rsidP="001F52EB">
            <w:pPr>
              <w:rPr>
                <w:rFonts w:ascii="Times New Roman" w:hAnsi="Times New Roman" w:cs="Times New Roman"/>
                <w:sz w:val="28"/>
                <w:szCs w:val="28"/>
              </w:rPr>
            </w:pPr>
          </w:p>
        </w:tc>
        <w:tc>
          <w:tcPr>
            <w:tcW w:w="425" w:type="dxa"/>
          </w:tcPr>
          <w:p w14:paraId="67E570D9" w14:textId="77777777" w:rsidR="00E30537" w:rsidRPr="001F52EB" w:rsidRDefault="00E30537" w:rsidP="001F52EB">
            <w:pPr>
              <w:rPr>
                <w:rFonts w:ascii="Times New Roman" w:hAnsi="Times New Roman" w:cs="Times New Roman"/>
                <w:sz w:val="28"/>
                <w:szCs w:val="28"/>
              </w:rPr>
            </w:pPr>
          </w:p>
        </w:tc>
        <w:tc>
          <w:tcPr>
            <w:tcW w:w="425" w:type="dxa"/>
          </w:tcPr>
          <w:p w14:paraId="68273029" w14:textId="77777777" w:rsidR="00E30537" w:rsidRPr="001F52EB" w:rsidRDefault="00E30537" w:rsidP="001F52EB">
            <w:pPr>
              <w:rPr>
                <w:rFonts w:ascii="Times New Roman" w:hAnsi="Times New Roman" w:cs="Times New Roman"/>
                <w:sz w:val="28"/>
                <w:szCs w:val="28"/>
              </w:rPr>
            </w:pPr>
          </w:p>
        </w:tc>
        <w:tc>
          <w:tcPr>
            <w:tcW w:w="425" w:type="dxa"/>
          </w:tcPr>
          <w:p w14:paraId="426F9459" w14:textId="77777777" w:rsidR="00E30537" w:rsidRPr="001F52EB" w:rsidRDefault="00E30537" w:rsidP="001F52EB">
            <w:pPr>
              <w:rPr>
                <w:rFonts w:ascii="Times New Roman" w:hAnsi="Times New Roman" w:cs="Times New Roman"/>
                <w:sz w:val="28"/>
                <w:szCs w:val="28"/>
              </w:rPr>
            </w:pPr>
          </w:p>
        </w:tc>
        <w:tc>
          <w:tcPr>
            <w:tcW w:w="425" w:type="dxa"/>
          </w:tcPr>
          <w:p w14:paraId="4D9AF30C" w14:textId="77777777" w:rsidR="00E30537" w:rsidRPr="001F52EB" w:rsidRDefault="00E30537" w:rsidP="001F52EB">
            <w:pPr>
              <w:rPr>
                <w:rFonts w:ascii="Times New Roman" w:hAnsi="Times New Roman" w:cs="Times New Roman"/>
                <w:sz w:val="28"/>
                <w:szCs w:val="28"/>
              </w:rPr>
            </w:pPr>
          </w:p>
        </w:tc>
        <w:tc>
          <w:tcPr>
            <w:tcW w:w="425" w:type="dxa"/>
          </w:tcPr>
          <w:p w14:paraId="4C6AEF98" w14:textId="77777777" w:rsidR="00E30537" w:rsidRPr="001F52EB" w:rsidRDefault="00E30537" w:rsidP="001F52EB">
            <w:pPr>
              <w:rPr>
                <w:rFonts w:ascii="Times New Roman" w:hAnsi="Times New Roman" w:cs="Times New Roman"/>
                <w:sz w:val="28"/>
                <w:szCs w:val="28"/>
              </w:rPr>
            </w:pPr>
          </w:p>
        </w:tc>
      </w:tr>
      <w:tr w:rsidR="00E30537" w:rsidRPr="001F52EB" w14:paraId="4F190AEB" w14:textId="77777777" w:rsidTr="00C10763">
        <w:tc>
          <w:tcPr>
            <w:tcW w:w="421" w:type="dxa"/>
          </w:tcPr>
          <w:p w14:paraId="07C1AD6C" w14:textId="77777777" w:rsidR="00E30537" w:rsidRPr="001F52EB" w:rsidRDefault="00E30537" w:rsidP="001F52EB">
            <w:pPr>
              <w:rPr>
                <w:rFonts w:ascii="Times New Roman" w:hAnsi="Times New Roman" w:cs="Times New Roman"/>
                <w:sz w:val="28"/>
                <w:szCs w:val="28"/>
              </w:rPr>
            </w:pPr>
          </w:p>
        </w:tc>
        <w:tc>
          <w:tcPr>
            <w:tcW w:w="434" w:type="dxa"/>
          </w:tcPr>
          <w:p w14:paraId="2C26BC16" w14:textId="77777777" w:rsidR="00E30537" w:rsidRPr="001F52EB" w:rsidRDefault="00E30537" w:rsidP="001F52EB">
            <w:pPr>
              <w:rPr>
                <w:rFonts w:ascii="Times New Roman" w:hAnsi="Times New Roman" w:cs="Times New Roman"/>
                <w:sz w:val="28"/>
                <w:szCs w:val="28"/>
              </w:rPr>
            </w:pPr>
          </w:p>
        </w:tc>
        <w:tc>
          <w:tcPr>
            <w:tcW w:w="425" w:type="dxa"/>
          </w:tcPr>
          <w:p w14:paraId="650A6624" w14:textId="77777777" w:rsidR="00E30537" w:rsidRPr="001F52EB" w:rsidRDefault="00E30537" w:rsidP="001F52EB">
            <w:pPr>
              <w:rPr>
                <w:rFonts w:ascii="Times New Roman" w:hAnsi="Times New Roman" w:cs="Times New Roman"/>
                <w:sz w:val="28"/>
                <w:szCs w:val="28"/>
              </w:rPr>
            </w:pPr>
          </w:p>
        </w:tc>
        <w:tc>
          <w:tcPr>
            <w:tcW w:w="425" w:type="dxa"/>
          </w:tcPr>
          <w:p w14:paraId="5AFD5E39" w14:textId="77777777" w:rsidR="00E30537" w:rsidRPr="001F52EB" w:rsidRDefault="00E30537" w:rsidP="001F52EB">
            <w:pPr>
              <w:rPr>
                <w:rFonts w:ascii="Times New Roman" w:hAnsi="Times New Roman" w:cs="Times New Roman"/>
                <w:sz w:val="28"/>
                <w:szCs w:val="28"/>
              </w:rPr>
            </w:pPr>
          </w:p>
        </w:tc>
        <w:tc>
          <w:tcPr>
            <w:tcW w:w="426" w:type="dxa"/>
          </w:tcPr>
          <w:p w14:paraId="4514A72B" w14:textId="77777777" w:rsidR="00E30537" w:rsidRPr="001F52EB" w:rsidRDefault="00E30537" w:rsidP="001F52EB">
            <w:pPr>
              <w:rPr>
                <w:rFonts w:ascii="Times New Roman" w:hAnsi="Times New Roman" w:cs="Times New Roman"/>
                <w:sz w:val="28"/>
                <w:szCs w:val="28"/>
              </w:rPr>
            </w:pPr>
          </w:p>
        </w:tc>
        <w:tc>
          <w:tcPr>
            <w:tcW w:w="425" w:type="dxa"/>
          </w:tcPr>
          <w:p w14:paraId="445DFD21" w14:textId="77777777" w:rsidR="00E30537" w:rsidRPr="001F52EB" w:rsidRDefault="00E30537" w:rsidP="001F52EB">
            <w:pPr>
              <w:rPr>
                <w:rFonts w:ascii="Times New Roman" w:hAnsi="Times New Roman" w:cs="Times New Roman"/>
                <w:b/>
                <w:sz w:val="28"/>
                <w:szCs w:val="28"/>
              </w:rPr>
            </w:pPr>
          </w:p>
        </w:tc>
        <w:tc>
          <w:tcPr>
            <w:tcW w:w="425" w:type="dxa"/>
          </w:tcPr>
          <w:p w14:paraId="64C4B307" w14:textId="77777777" w:rsidR="00E30537" w:rsidRPr="001F52EB" w:rsidRDefault="00E30537" w:rsidP="001F52EB">
            <w:pPr>
              <w:rPr>
                <w:rFonts w:ascii="Times New Roman" w:hAnsi="Times New Roman" w:cs="Times New Roman"/>
                <w:sz w:val="28"/>
                <w:szCs w:val="28"/>
              </w:rPr>
            </w:pPr>
          </w:p>
        </w:tc>
        <w:tc>
          <w:tcPr>
            <w:tcW w:w="425" w:type="dxa"/>
          </w:tcPr>
          <w:p w14:paraId="6914FDCA" w14:textId="77777777" w:rsidR="00E30537" w:rsidRPr="001F52EB" w:rsidRDefault="00E30537" w:rsidP="001F52EB">
            <w:pPr>
              <w:rPr>
                <w:rFonts w:ascii="Times New Roman" w:hAnsi="Times New Roman" w:cs="Times New Roman"/>
                <w:sz w:val="28"/>
                <w:szCs w:val="28"/>
              </w:rPr>
            </w:pPr>
          </w:p>
        </w:tc>
        <w:tc>
          <w:tcPr>
            <w:tcW w:w="425" w:type="dxa"/>
          </w:tcPr>
          <w:p w14:paraId="65591DF3" w14:textId="77777777" w:rsidR="00E30537" w:rsidRPr="001F52EB" w:rsidRDefault="00E30537" w:rsidP="001F52EB">
            <w:pPr>
              <w:rPr>
                <w:rFonts w:ascii="Times New Roman" w:hAnsi="Times New Roman" w:cs="Times New Roman"/>
                <w:sz w:val="28"/>
                <w:szCs w:val="28"/>
              </w:rPr>
            </w:pPr>
          </w:p>
        </w:tc>
        <w:tc>
          <w:tcPr>
            <w:tcW w:w="425" w:type="dxa"/>
          </w:tcPr>
          <w:p w14:paraId="26DEDEE0" w14:textId="77777777" w:rsidR="00E30537" w:rsidRPr="001F52EB" w:rsidRDefault="00E30537" w:rsidP="001F52EB">
            <w:pPr>
              <w:rPr>
                <w:rFonts w:ascii="Times New Roman" w:hAnsi="Times New Roman" w:cs="Times New Roman"/>
                <w:sz w:val="28"/>
                <w:szCs w:val="28"/>
              </w:rPr>
            </w:pPr>
          </w:p>
        </w:tc>
      </w:tr>
      <w:tr w:rsidR="00E30537" w:rsidRPr="001F52EB" w14:paraId="22DE0665" w14:textId="77777777" w:rsidTr="00C10763">
        <w:tc>
          <w:tcPr>
            <w:tcW w:w="421" w:type="dxa"/>
          </w:tcPr>
          <w:p w14:paraId="0EC4C785" w14:textId="77777777" w:rsidR="00E30537" w:rsidRPr="001F52EB" w:rsidRDefault="00E30537" w:rsidP="001F52EB">
            <w:pPr>
              <w:rPr>
                <w:rFonts w:ascii="Times New Roman" w:hAnsi="Times New Roman" w:cs="Times New Roman"/>
                <w:sz w:val="28"/>
                <w:szCs w:val="28"/>
              </w:rPr>
            </w:pPr>
          </w:p>
        </w:tc>
        <w:tc>
          <w:tcPr>
            <w:tcW w:w="434" w:type="dxa"/>
          </w:tcPr>
          <w:p w14:paraId="2E26ED3E" w14:textId="77777777" w:rsidR="00E30537" w:rsidRPr="001F52EB" w:rsidRDefault="00E30537" w:rsidP="001F52EB">
            <w:pPr>
              <w:rPr>
                <w:rFonts w:ascii="Times New Roman" w:hAnsi="Times New Roman" w:cs="Times New Roman"/>
                <w:b/>
                <w:sz w:val="28"/>
                <w:szCs w:val="28"/>
              </w:rPr>
            </w:pPr>
          </w:p>
        </w:tc>
        <w:tc>
          <w:tcPr>
            <w:tcW w:w="425" w:type="dxa"/>
          </w:tcPr>
          <w:p w14:paraId="266838A5"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88288" behindDoc="0" locked="0" layoutInCell="1" allowOverlap="1" wp14:anchorId="02E6BEA5" wp14:editId="692C71EB">
                      <wp:simplePos x="0" y="0"/>
                      <wp:positionH relativeFrom="column">
                        <wp:posOffset>184150</wp:posOffset>
                      </wp:positionH>
                      <wp:positionV relativeFrom="paragraph">
                        <wp:posOffset>198755</wp:posOffset>
                      </wp:positionV>
                      <wp:extent cx="45085" cy="45085"/>
                      <wp:effectExtent l="0" t="0" r="12065" b="12065"/>
                      <wp:wrapNone/>
                      <wp:docPr id="32" name="Flowchart: Connector 32"/>
                      <wp:cNvGraphicFramePr/>
                      <a:graphic xmlns:a="http://schemas.openxmlformats.org/drawingml/2006/main">
                        <a:graphicData uri="http://schemas.microsoft.com/office/word/2010/wordprocessingShape">
                          <wps:wsp>
                            <wps:cNvSpPr/>
                            <wps:spPr>
                              <a:xfrm flipH="1">
                                <a:off x="0" y="0"/>
                                <a:ext cx="45085" cy="4508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Connector 32" o:spid="_x0000_s1026" type="#_x0000_t120" style="position:absolute;margin-left:14.5pt;margin-top:15.65pt;width:3.55pt;height:3.55pt;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" fillcolor="black [3200]" strokecolor="black [1600]" strokeweight="1pt">
                      <v:stroke joinstyle="miter"/>
                    </v:shape>
                  </w:pict>
                </mc:Fallback>
              </mc:AlternateContent>
            </w:r>
          </w:p>
        </w:tc>
        <w:tc>
          <w:tcPr>
            <w:tcW w:w="425" w:type="dxa"/>
          </w:tcPr>
          <w:p w14:paraId="0751D29C" w14:textId="77777777" w:rsidR="00E30537" w:rsidRPr="001F52EB" w:rsidRDefault="00E30537" w:rsidP="001F52EB">
            <w:pPr>
              <w:rPr>
                <w:rFonts w:ascii="Times New Roman" w:hAnsi="Times New Roman" w:cs="Times New Roman"/>
                <w:sz w:val="28"/>
                <w:szCs w:val="28"/>
              </w:rPr>
            </w:pPr>
          </w:p>
        </w:tc>
        <w:tc>
          <w:tcPr>
            <w:tcW w:w="426" w:type="dxa"/>
          </w:tcPr>
          <w:p w14:paraId="690954C8" w14:textId="77777777" w:rsidR="00E30537" w:rsidRPr="001F52EB" w:rsidRDefault="00E30537" w:rsidP="001F52EB">
            <w:pPr>
              <w:rPr>
                <w:rFonts w:ascii="Times New Roman" w:hAnsi="Times New Roman" w:cs="Times New Roman"/>
                <w:sz w:val="28"/>
                <w:szCs w:val="28"/>
              </w:rPr>
            </w:pPr>
          </w:p>
        </w:tc>
        <w:tc>
          <w:tcPr>
            <w:tcW w:w="425" w:type="dxa"/>
          </w:tcPr>
          <w:p w14:paraId="260659A5" w14:textId="77777777" w:rsidR="00E30537" w:rsidRPr="001F52EB" w:rsidRDefault="00E30537" w:rsidP="001F52EB">
            <w:pPr>
              <w:rPr>
                <w:rFonts w:ascii="Times New Roman" w:hAnsi="Times New Roman" w:cs="Times New Roman"/>
                <w:sz w:val="28"/>
                <w:szCs w:val="28"/>
              </w:rPr>
            </w:pPr>
          </w:p>
        </w:tc>
        <w:tc>
          <w:tcPr>
            <w:tcW w:w="425" w:type="dxa"/>
          </w:tcPr>
          <w:p w14:paraId="5CA9D260"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89312" behindDoc="0" locked="0" layoutInCell="1" allowOverlap="1" wp14:anchorId="691B2421" wp14:editId="5145FC13">
                      <wp:simplePos x="0" y="0"/>
                      <wp:positionH relativeFrom="column">
                        <wp:posOffset>196850</wp:posOffset>
                      </wp:positionH>
                      <wp:positionV relativeFrom="paragraph">
                        <wp:posOffset>189230</wp:posOffset>
                      </wp:positionV>
                      <wp:extent cx="45085" cy="45085"/>
                      <wp:effectExtent l="0" t="0" r="12065" b="12065"/>
                      <wp:wrapNone/>
                      <wp:docPr id="33" name="Flowchart: Connector 33"/>
                      <wp:cNvGraphicFramePr/>
                      <a:graphic xmlns:a="http://schemas.openxmlformats.org/drawingml/2006/main">
                        <a:graphicData uri="http://schemas.microsoft.com/office/word/2010/wordprocessingShape">
                          <wps:wsp>
                            <wps:cNvSpPr/>
                            <wps:spPr>
                              <a:xfrm flipH="1" flipV="1">
                                <a:off x="0" y="0"/>
                                <a:ext cx="45085" cy="45085"/>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lowchart: Connector 33" o:spid="_x0000_s1026" type="#_x0000_t120" style="position:absolute;margin-left:15.5pt;margin-top:14.9pt;width:3.55pt;height:3.55pt;flip:x y;z-index:251789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" fillcolor="windowText" strokeweight="1pt">
                      <v:stroke joinstyle="miter"/>
                    </v:shape>
                  </w:pict>
                </mc:Fallback>
              </mc:AlternateContent>
            </w:r>
          </w:p>
        </w:tc>
        <w:tc>
          <w:tcPr>
            <w:tcW w:w="425" w:type="dxa"/>
          </w:tcPr>
          <w:p w14:paraId="79F898FE" w14:textId="77777777" w:rsidR="00E30537" w:rsidRPr="001F52EB" w:rsidRDefault="00E30537" w:rsidP="001F52EB">
            <w:pPr>
              <w:rPr>
                <w:rFonts w:ascii="Times New Roman" w:hAnsi="Times New Roman" w:cs="Times New Roman"/>
                <w:sz w:val="28"/>
                <w:szCs w:val="28"/>
              </w:rPr>
            </w:pPr>
          </w:p>
        </w:tc>
        <w:tc>
          <w:tcPr>
            <w:tcW w:w="425" w:type="dxa"/>
          </w:tcPr>
          <w:p w14:paraId="51124C99" w14:textId="77777777" w:rsidR="00E30537" w:rsidRPr="001F52EB" w:rsidRDefault="00E30537" w:rsidP="001F52EB">
            <w:pPr>
              <w:rPr>
                <w:rFonts w:ascii="Times New Roman" w:hAnsi="Times New Roman" w:cs="Times New Roman"/>
                <w:sz w:val="28"/>
                <w:szCs w:val="28"/>
              </w:rPr>
            </w:pPr>
          </w:p>
        </w:tc>
        <w:tc>
          <w:tcPr>
            <w:tcW w:w="425" w:type="dxa"/>
          </w:tcPr>
          <w:p w14:paraId="46115B07" w14:textId="77777777" w:rsidR="00E30537" w:rsidRPr="001F52EB" w:rsidRDefault="00E30537" w:rsidP="001F52EB">
            <w:pPr>
              <w:rPr>
                <w:rFonts w:ascii="Times New Roman" w:hAnsi="Times New Roman" w:cs="Times New Roman"/>
                <w:sz w:val="28"/>
                <w:szCs w:val="28"/>
              </w:rPr>
            </w:pPr>
          </w:p>
        </w:tc>
      </w:tr>
      <w:tr w:rsidR="00E30537" w:rsidRPr="001F52EB" w14:paraId="1A8F79C9" w14:textId="77777777" w:rsidTr="00C10763">
        <w:tc>
          <w:tcPr>
            <w:tcW w:w="421" w:type="dxa"/>
          </w:tcPr>
          <w:p w14:paraId="3AA804EB" w14:textId="77777777" w:rsidR="00E30537" w:rsidRPr="001F52EB" w:rsidRDefault="00E30537" w:rsidP="001F52EB">
            <w:pPr>
              <w:rPr>
                <w:rFonts w:ascii="Times New Roman" w:hAnsi="Times New Roman" w:cs="Times New Roman"/>
                <w:sz w:val="28"/>
                <w:szCs w:val="28"/>
              </w:rPr>
            </w:pPr>
          </w:p>
        </w:tc>
        <w:tc>
          <w:tcPr>
            <w:tcW w:w="434" w:type="dxa"/>
          </w:tcPr>
          <w:p w14:paraId="5AD17600" w14:textId="77777777" w:rsidR="00E30537" w:rsidRPr="001F52EB" w:rsidRDefault="00E30537" w:rsidP="001F52EB">
            <w:pPr>
              <w:rPr>
                <w:rFonts w:ascii="Times New Roman" w:hAnsi="Times New Roman" w:cs="Times New Roman"/>
                <w:b/>
                <w:sz w:val="28"/>
                <w:szCs w:val="28"/>
              </w:rPr>
            </w:pPr>
          </w:p>
        </w:tc>
        <w:tc>
          <w:tcPr>
            <w:tcW w:w="425" w:type="dxa"/>
          </w:tcPr>
          <w:p w14:paraId="30A8B48B" w14:textId="77777777" w:rsidR="00E30537" w:rsidRPr="001F52EB" w:rsidRDefault="00E30537" w:rsidP="001F52EB">
            <w:pPr>
              <w:rPr>
                <w:rFonts w:ascii="Times New Roman" w:hAnsi="Times New Roman" w:cs="Times New Roman"/>
                <w:b/>
                <w:sz w:val="28"/>
                <w:szCs w:val="28"/>
              </w:rPr>
            </w:pPr>
            <w:r w:rsidRPr="001F52EB">
              <w:rPr>
                <w:rFonts w:ascii="Times New Roman" w:hAnsi="Times New Roman" w:cs="Times New Roman"/>
                <w:b/>
                <w:sz w:val="28"/>
                <w:szCs w:val="28"/>
              </w:rPr>
              <w:t>I</w:t>
            </w:r>
          </w:p>
        </w:tc>
        <w:tc>
          <w:tcPr>
            <w:tcW w:w="425" w:type="dxa"/>
          </w:tcPr>
          <w:p w14:paraId="53230A78" w14:textId="77777777" w:rsidR="00E30537" w:rsidRPr="001F52EB" w:rsidRDefault="00E30537" w:rsidP="001F52EB">
            <w:pPr>
              <w:rPr>
                <w:rFonts w:ascii="Times New Roman" w:hAnsi="Times New Roman" w:cs="Times New Roman"/>
                <w:sz w:val="28"/>
                <w:szCs w:val="28"/>
              </w:rPr>
            </w:pPr>
          </w:p>
        </w:tc>
        <w:tc>
          <w:tcPr>
            <w:tcW w:w="426" w:type="dxa"/>
          </w:tcPr>
          <w:p w14:paraId="02556C7F" w14:textId="77777777" w:rsidR="00E30537" w:rsidRPr="001F52EB" w:rsidRDefault="00E30537" w:rsidP="001F52EB">
            <w:pPr>
              <w:rPr>
                <w:rFonts w:ascii="Times New Roman" w:hAnsi="Times New Roman" w:cs="Times New Roman"/>
                <w:sz w:val="28"/>
                <w:szCs w:val="28"/>
              </w:rPr>
            </w:pPr>
          </w:p>
        </w:tc>
        <w:tc>
          <w:tcPr>
            <w:tcW w:w="425" w:type="dxa"/>
          </w:tcPr>
          <w:p w14:paraId="223001E1" w14:textId="77777777" w:rsidR="00E30537" w:rsidRPr="001F52EB" w:rsidRDefault="00E30537" w:rsidP="001F52EB">
            <w:pPr>
              <w:rPr>
                <w:rFonts w:ascii="Times New Roman" w:hAnsi="Times New Roman" w:cs="Times New Roman"/>
                <w:sz w:val="28"/>
                <w:szCs w:val="28"/>
              </w:rPr>
            </w:pPr>
          </w:p>
        </w:tc>
        <w:tc>
          <w:tcPr>
            <w:tcW w:w="425" w:type="dxa"/>
          </w:tcPr>
          <w:p w14:paraId="26C4E1FE" w14:textId="77777777" w:rsidR="00E30537" w:rsidRPr="001F52EB" w:rsidRDefault="00E30537" w:rsidP="001F52EB">
            <w:pPr>
              <w:rPr>
                <w:rFonts w:ascii="Times New Roman" w:hAnsi="Times New Roman" w:cs="Times New Roman"/>
                <w:sz w:val="28"/>
                <w:szCs w:val="28"/>
              </w:rPr>
            </w:pPr>
          </w:p>
        </w:tc>
        <w:tc>
          <w:tcPr>
            <w:tcW w:w="425" w:type="dxa"/>
          </w:tcPr>
          <w:p w14:paraId="6A1EA22A"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b/>
                <w:sz w:val="28"/>
                <w:szCs w:val="28"/>
              </w:rPr>
              <w:t>Q</w:t>
            </w:r>
          </w:p>
        </w:tc>
        <w:tc>
          <w:tcPr>
            <w:tcW w:w="425" w:type="dxa"/>
          </w:tcPr>
          <w:p w14:paraId="34401DBE" w14:textId="77777777" w:rsidR="00E30537" w:rsidRPr="001F52EB" w:rsidRDefault="00E30537" w:rsidP="001F52EB">
            <w:pPr>
              <w:rPr>
                <w:rFonts w:ascii="Times New Roman" w:hAnsi="Times New Roman" w:cs="Times New Roman"/>
                <w:sz w:val="28"/>
                <w:szCs w:val="28"/>
              </w:rPr>
            </w:pPr>
          </w:p>
        </w:tc>
        <w:tc>
          <w:tcPr>
            <w:tcW w:w="425" w:type="dxa"/>
          </w:tcPr>
          <w:p w14:paraId="1AC1DEDD" w14:textId="77777777" w:rsidR="00E30537" w:rsidRPr="001F52EB" w:rsidRDefault="00E30537" w:rsidP="001F52EB">
            <w:pPr>
              <w:rPr>
                <w:rFonts w:ascii="Times New Roman" w:hAnsi="Times New Roman" w:cs="Times New Roman"/>
                <w:sz w:val="28"/>
                <w:szCs w:val="28"/>
              </w:rPr>
            </w:pPr>
          </w:p>
        </w:tc>
      </w:tr>
      <w:tr w:rsidR="00E30537" w:rsidRPr="001F52EB" w14:paraId="4ADF1ACD" w14:textId="77777777" w:rsidTr="00C10763">
        <w:tc>
          <w:tcPr>
            <w:tcW w:w="421" w:type="dxa"/>
          </w:tcPr>
          <w:p w14:paraId="0D3FE206" w14:textId="77777777" w:rsidR="00E30537" w:rsidRPr="001F52EB" w:rsidRDefault="00E30537" w:rsidP="001F52EB">
            <w:pPr>
              <w:rPr>
                <w:rFonts w:ascii="Times New Roman" w:hAnsi="Times New Roman" w:cs="Times New Roman"/>
                <w:sz w:val="28"/>
                <w:szCs w:val="28"/>
              </w:rPr>
            </w:pPr>
          </w:p>
        </w:tc>
        <w:tc>
          <w:tcPr>
            <w:tcW w:w="434" w:type="dxa"/>
          </w:tcPr>
          <w:p w14:paraId="66CEB706" w14:textId="77777777" w:rsidR="00E30537" w:rsidRPr="001F52EB" w:rsidRDefault="00E30537" w:rsidP="001F52EB">
            <w:pPr>
              <w:rPr>
                <w:rFonts w:ascii="Times New Roman" w:hAnsi="Times New Roman" w:cs="Times New Roman"/>
                <w:sz w:val="28"/>
                <w:szCs w:val="28"/>
              </w:rPr>
            </w:pPr>
          </w:p>
        </w:tc>
        <w:tc>
          <w:tcPr>
            <w:tcW w:w="425" w:type="dxa"/>
          </w:tcPr>
          <w:p w14:paraId="23505FE3" w14:textId="77777777" w:rsidR="00E30537" w:rsidRPr="001F52EB" w:rsidRDefault="00E30537" w:rsidP="001F52EB">
            <w:pPr>
              <w:rPr>
                <w:rFonts w:ascii="Times New Roman" w:hAnsi="Times New Roman" w:cs="Times New Roman"/>
                <w:sz w:val="28"/>
                <w:szCs w:val="28"/>
              </w:rPr>
            </w:pPr>
          </w:p>
        </w:tc>
        <w:tc>
          <w:tcPr>
            <w:tcW w:w="425" w:type="dxa"/>
          </w:tcPr>
          <w:p w14:paraId="5D7B40DC" w14:textId="77777777" w:rsidR="00E30537" w:rsidRPr="001F52EB" w:rsidRDefault="00E30537" w:rsidP="001F52EB">
            <w:pPr>
              <w:rPr>
                <w:rFonts w:ascii="Times New Roman" w:hAnsi="Times New Roman" w:cs="Times New Roman"/>
                <w:sz w:val="28"/>
                <w:szCs w:val="28"/>
              </w:rPr>
            </w:pPr>
          </w:p>
        </w:tc>
        <w:tc>
          <w:tcPr>
            <w:tcW w:w="426" w:type="dxa"/>
          </w:tcPr>
          <w:p w14:paraId="5C741701" w14:textId="77777777" w:rsidR="00E30537" w:rsidRPr="001F52EB" w:rsidRDefault="00E30537" w:rsidP="001F52EB">
            <w:pPr>
              <w:rPr>
                <w:rFonts w:ascii="Times New Roman" w:hAnsi="Times New Roman" w:cs="Times New Roman"/>
                <w:sz w:val="28"/>
                <w:szCs w:val="28"/>
              </w:rPr>
            </w:pPr>
          </w:p>
        </w:tc>
        <w:tc>
          <w:tcPr>
            <w:tcW w:w="425" w:type="dxa"/>
          </w:tcPr>
          <w:p w14:paraId="6CA36E75" w14:textId="77777777" w:rsidR="00E30537" w:rsidRPr="001F52EB" w:rsidRDefault="00E30537" w:rsidP="001F52EB">
            <w:pPr>
              <w:rPr>
                <w:rFonts w:ascii="Times New Roman" w:hAnsi="Times New Roman" w:cs="Times New Roman"/>
                <w:sz w:val="28"/>
                <w:szCs w:val="28"/>
              </w:rPr>
            </w:pPr>
          </w:p>
        </w:tc>
        <w:tc>
          <w:tcPr>
            <w:tcW w:w="425" w:type="dxa"/>
          </w:tcPr>
          <w:p w14:paraId="54D16A53" w14:textId="77777777" w:rsidR="00E30537" w:rsidRPr="001F52EB" w:rsidRDefault="00E30537" w:rsidP="001F52EB">
            <w:pPr>
              <w:rPr>
                <w:rFonts w:ascii="Times New Roman" w:hAnsi="Times New Roman" w:cs="Times New Roman"/>
                <w:sz w:val="28"/>
                <w:szCs w:val="28"/>
              </w:rPr>
            </w:pPr>
          </w:p>
        </w:tc>
        <w:tc>
          <w:tcPr>
            <w:tcW w:w="425" w:type="dxa"/>
          </w:tcPr>
          <w:p w14:paraId="00E8DAAE" w14:textId="77777777" w:rsidR="00E30537" w:rsidRPr="001F52EB" w:rsidRDefault="00E30537" w:rsidP="001F52EB">
            <w:pPr>
              <w:rPr>
                <w:rFonts w:ascii="Times New Roman" w:hAnsi="Times New Roman" w:cs="Times New Roman"/>
                <w:sz w:val="28"/>
                <w:szCs w:val="28"/>
              </w:rPr>
            </w:pPr>
          </w:p>
        </w:tc>
        <w:tc>
          <w:tcPr>
            <w:tcW w:w="425" w:type="dxa"/>
          </w:tcPr>
          <w:p w14:paraId="001A079A" w14:textId="77777777" w:rsidR="00E30537" w:rsidRPr="001F52EB" w:rsidRDefault="00E30537" w:rsidP="001F52EB">
            <w:pPr>
              <w:rPr>
                <w:rFonts w:ascii="Times New Roman" w:hAnsi="Times New Roman" w:cs="Times New Roman"/>
                <w:sz w:val="28"/>
                <w:szCs w:val="28"/>
              </w:rPr>
            </w:pPr>
          </w:p>
        </w:tc>
        <w:tc>
          <w:tcPr>
            <w:tcW w:w="425" w:type="dxa"/>
          </w:tcPr>
          <w:p w14:paraId="01A24FE1" w14:textId="77777777" w:rsidR="00E30537" w:rsidRPr="001F52EB" w:rsidRDefault="00E30537" w:rsidP="001F52EB">
            <w:pPr>
              <w:rPr>
                <w:rFonts w:ascii="Times New Roman" w:hAnsi="Times New Roman" w:cs="Times New Roman"/>
                <w:sz w:val="28"/>
                <w:szCs w:val="28"/>
              </w:rPr>
            </w:pPr>
          </w:p>
        </w:tc>
      </w:tr>
      <w:tr w:rsidR="00E30537" w:rsidRPr="001F52EB" w14:paraId="752080C3" w14:textId="77777777" w:rsidTr="00C10763">
        <w:tc>
          <w:tcPr>
            <w:tcW w:w="421" w:type="dxa"/>
          </w:tcPr>
          <w:p w14:paraId="6C14176A" w14:textId="77777777" w:rsidR="00E30537" w:rsidRPr="001F52EB" w:rsidRDefault="00E30537" w:rsidP="001F52EB">
            <w:pPr>
              <w:rPr>
                <w:rFonts w:ascii="Times New Roman" w:hAnsi="Times New Roman" w:cs="Times New Roman"/>
                <w:sz w:val="28"/>
                <w:szCs w:val="28"/>
              </w:rPr>
            </w:pPr>
          </w:p>
        </w:tc>
        <w:tc>
          <w:tcPr>
            <w:tcW w:w="434" w:type="dxa"/>
          </w:tcPr>
          <w:p w14:paraId="59D32AC1" w14:textId="77777777" w:rsidR="00E30537" w:rsidRPr="001F52EB" w:rsidRDefault="00E30537" w:rsidP="001F52EB">
            <w:pPr>
              <w:rPr>
                <w:rFonts w:ascii="Times New Roman" w:hAnsi="Times New Roman" w:cs="Times New Roman"/>
                <w:sz w:val="28"/>
                <w:szCs w:val="28"/>
              </w:rPr>
            </w:pPr>
          </w:p>
        </w:tc>
        <w:tc>
          <w:tcPr>
            <w:tcW w:w="425" w:type="dxa"/>
          </w:tcPr>
          <w:p w14:paraId="151C01A9" w14:textId="77777777" w:rsidR="00E30537" w:rsidRPr="001F52EB" w:rsidRDefault="00E30537" w:rsidP="001F52EB">
            <w:pPr>
              <w:rPr>
                <w:rFonts w:ascii="Times New Roman" w:hAnsi="Times New Roman" w:cs="Times New Roman"/>
                <w:sz w:val="28"/>
                <w:szCs w:val="28"/>
              </w:rPr>
            </w:pPr>
          </w:p>
        </w:tc>
        <w:tc>
          <w:tcPr>
            <w:tcW w:w="425" w:type="dxa"/>
          </w:tcPr>
          <w:p w14:paraId="6E78782C" w14:textId="77777777" w:rsidR="00E30537" w:rsidRPr="001F52EB" w:rsidRDefault="00E30537" w:rsidP="001F52EB">
            <w:pPr>
              <w:rPr>
                <w:rFonts w:ascii="Times New Roman" w:hAnsi="Times New Roman" w:cs="Times New Roman"/>
                <w:sz w:val="28"/>
                <w:szCs w:val="28"/>
              </w:rPr>
            </w:pPr>
          </w:p>
        </w:tc>
        <w:tc>
          <w:tcPr>
            <w:tcW w:w="426" w:type="dxa"/>
          </w:tcPr>
          <w:p w14:paraId="1EA730A3" w14:textId="77777777" w:rsidR="00E30537" w:rsidRPr="001F52EB" w:rsidRDefault="00E30537" w:rsidP="001F52EB">
            <w:pPr>
              <w:rPr>
                <w:rFonts w:ascii="Times New Roman" w:hAnsi="Times New Roman" w:cs="Times New Roman"/>
                <w:sz w:val="28"/>
                <w:szCs w:val="28"/>
              </w:rPr>
            </w:pPr>
          </w:p>
        </w:tc>
        <w:tc>
          <w:tcPr>
            <w:tcW w:w="425" w:type="dxa"/>
          </w:tcPr>
          <w:p w14:paraId="0F01B269" w14:textId="77777777" w:rsidR="00E30537" w:rsidRPr="001F52EB" w:rsidRDefault="00E30537" w:rsidP="001F52EB">
            <w:pPr>
              <w:rPr>
                <w:rFonts w:ascii="Times New Roman" w:hAnsi="Times New Roman" w:cs="Times New Roman"/>
                <w:sz w:val="28"/>
                <w:szCs w:val="28"/>
              </w:rPr>
            </w:pPr>
          </w:p>
        </w:tc>
        <w:tc>
          <w:tcPr>
            <w:tcW w:w="425" w:type="dxa"/>
          </w:tcPr>
          <w:p w14:paraId="4F262DC6" w14:textId="77777777" w:rsidR="00E30537" w:rsidRPr="001F52EB" w:rsidRDefault="00E30537" w:rsidP="001F52EB">
            <w:pPr>
              <w:rPr>
                <w:rFonts w:ascii="Times New Roman" w:hAnsi="Times New Roman" w:cs="Times New Roman"/>
                <w:sz w:val="28"/>
                <w:szCs w:val="28"/>
              </w:rPr>
            </w:pPr>
          </w:p>
        </w:tc>
        <w:tc>
          <w:tcPr>
            <w:tcW w:w="425" w:type="dxa"/>
          </w:tcPr>
          <w:p w14:paraId="06B6F7A6" w14:textId="77777777" w:rsidR="00E30537" w:rsidRPr="001F52EB" w:rsidRDefault="00E30537" w:rsidP="001F52EB">
            <w:pPr>
              <w:rPr>
                <w:rFonts w:ascii="Times New Roman" w:hAnsi="Times New Roman" w:cs="Times New Roman"/>
                <w:sz w:val="28"/>
                <w:szCs w:val="28"/>
              </w:rPr>
            </w:pPr>
          </w:p>
        </w:tc>
        <w:tc>
          <w:tcPr>
            <w:tcW w:w="425" w:type="dxa"/>
          </w:tcPr>
          <w:p w14:paraId="3447524E" w14:textId="77777777" w:rsidR="00E30537" w:rsidRPr="001F52EB" w:rsidRDefault="00E30537" w:rsidP="001F52EB">
            <w:pPr>
              <w:rPr>
                <w:rFonts w:ascii="Times New Roman" w:hAnsi="Times New Roman" w:cs="Times New Roman"/>
                <w:sz w:val="28"/>
                <w:szCs w:val="28"/>
              </w:rPr>
            </w:pPr>
          </w:p>
        </w:tc>
        <w:tc>
          <w:tcPr>
            <w:tcW w:w="425" w:type="dxa"/>
          </w:tcPr>
          <w:p w14:paraId="2F2D3A40" w14:textId="77777777" w:rsidR="00E30537" w:rsidRPr="001F52EB" w:rsidRDefault="00E30537" w:rsidP="001F52EB">
            <w:pPr>
              <w:rPr>
                <w:rFonts w:ascii="Times New Roman" w:hAnsi="Times New Roman" w:cs="Times New Roman"/>
                <w:sz w:val="28"/>
                <w:szCs w:val="28"/>
              </w:rPr>
            </w:pPr>
          </w:p>
        </w:tc>
      </w:tr>
    </w:tbl>
    <w:p w14:paraId="7AF8BF08" w14:textId="77777777" w:rsidR="00E30537" w:rsidRPr="001F52EB" w:rsidRDefault="00E30537" w:rsidP="001F52EB">
      <w:pPr>
        <w:spacing w:after="0" w:line="240" w:lineRule="auto"/>
        <w:rPr>
          <w:rFonts w:ascii="Times New Roman" w:hAnsi="Times New Roman" w:cs="Times New Roman"/>
          <w:b/>
          <w:sz w:val="28"/>
          <w:szCs w:val="28"/>
        </w:rPr>
      </w:pPr>
      <w:r w:rsidRPr="001F52EB">
        <w:rPr>
          <w:rFonts w:ascii="Times New Roman" w:hAnsi="Times New Roman" w:cs="Times New Roman"/>
          <w:b/>
          <w:sz w:val="28"/>
          <w:szCs w:val="28"/>
        </w:rPr>
        <w:t xml:space="preserve">        </w:t>
      </w:r>
    </w:p>
    <w:p w14:paraId="33C5A266" w14:textId="77777777" w:rsidR="00E30537" w:rsidRPr="001F52EB" w:rsidRDefault="00E30537" w:rsidP="001F52EB">
      <w:pPr>
        <w:spacing w:after="0" w:line="240" w:lineRule="auto"/>
        <w:rPr>
          <w:rFonts w:ascii="Times New Roman" w:hAnsi="Times New Roman" w:cs="Times New Roman"/>
          <w:b/>
          <w:sz w:val="28"/>
          <w:szCs w:val="28"/>
        </w:rPr>
      </w:pPr>
    </w:p>
    <w:p w14:paraId="3FF3ECB6" w14:textId="77777777" w:rsidR="00E30537" w:rsidRPr="001F52EB" w:rsidRDefault="00E30537" w:rsidP="001F52EB">
      <w:pPr>
        <w:spacing w:after="0" w:line="240" w:lineRule="auto"/>
        <w:rPr>
          <w:rFonts w:ascii="Times New Roman" w:hAnsi="Times New Roman" w:cs="Times New Roman"/>
          <w:b/>
          <w:sz w:val="28"/>
          <w:szCs w:val="28"/>
        </w:rPr>
      </w:pPr>
    </w:p>
    <w:p w14:paraId="0BCCCACD" w14:textId="77777777" w:rsidR="00E30537" w:rsidRPr="001F52EB" w:rsidRDefault="00E30537" w:rsidP="001F52EB">
      <w:pPr>
        <w:spacing w:after="0" w:line="240" w:lineRule="auto"/>
        <w:rPr>
          <w:rFonts w:ascii="Times New Roman" w:hAnsi="Times New Roman" w:cs="Times New Roman"/>
          <w:b/>
          <w:sz w:val="28"/>
          <w:szCs w:val="28"/>
        </w:rPr>
      </w:pPr>
    </w:p>
    <w:p w14:paraId="4A8CD54B" w14:textId="77777777" w:rsidR="00E30537" w:rsidRPr="001F52EB" w:rsidRDefault="00E30537" w:rsidP="001F52EB">
      <w:pPr>
        <w:spacing w:after="0" w:line="240" w:lineRule="auto"/>
        <w:rPr>
          <w:rFonts w:ascii="Times New Roman" w:hAnsi="Times New Roman" w:cs="Times New Roman"/>
          <w:b/>
          <w:sz w:val="28"/>
          <w:szCs w:val="28"/>
        </w:rPr>
      </w:pPr>
    </w:p>
    <w:p w14:paraId="17DF6847" w14:textId="77777777" w:rsidR="00E30537" w:rsidRPr="001F52EB" w:rsidRDefault="00E30537" w:rsidP="001F52EB">
      <w:pPr>
        <w:spacing w:after="0" w:line="240" w:lineRule="auto"/>
        <w:rPr>
          <w:rFonts w:ascii="Times New Roman" w:hAnsi="Times New Roman" w:cs="Times New Roman"/>
          <w:b/>
          <w:sz w:val="28"/>
          <w:szCs w:val="28"/>
        </w:rPr>
      </w:pPr>
    </w:p>
    <w:p w14:paraId="0CFAFF6B" w14:textId="77777777" w:rsidR="00E30537" w:rsidRPr="001F52EB" w:rsidRDefault="00E30537" w:rsidP="001F52EB">
      <w:pPr>
        <w:spacing w:after="0" w:line="240" w:lineRule="auto"/>
        <w:rPr>
          <w:rFonts w:ascii="Times New Roman" w:hAnsi="Times New Roman" w:cs="Times New Roman"/>
          <w:b/>
          <w:sz w:val="28"/>
          <w:szCs w:val="28"/>
        </w:rPr>
      </w:pPr>
    </w:p>
    <w:tbl>
      <w:tblPr>
        <w:tblStyle w:val="TableGrid"/>
        <w:tblpPr w:leftFromText="180" w:rightFromText="180" w:vertAnchor="text" w:tblpY="1"/>
        <w:tblOverlap w:val="never"/>
        <w:tblW w:w="0" w:type="auto"/>
        <w:tblLook w:val="04A0" w:firstRow="1" w:lastRow="0" w:firstColumn="1" w:lastColumn="0" w:noHBand="0" w:noVBand="1"/>
      </w:tblPr>
      <w:tblGrid>
        <w:gridCol w:w="481"/>
        <w:gridCol w:w="434"/>
        <w:gridCol w:w="425"/>
        <w:gridCol w:w="425"/>
        <w:gridCol w:w="426"/>
        <w:gridCol w:w="425"/>
        <w:gridCol w:w="425"/>
        <w:gridCol w:w="425"/>
        <w:gridCol w:w="425"/>
        <w:gridCol w:w="425"/>
      </w:tblGrid>
      <w:tr w:rsidR="00E30537" w:rsidRPr="001F52EB" w14:paraId="0DCFF57C" w14:textId="77777777" w:rsidTr="00C10763">
        <w:tc>
          <w:tcPr>
            <w:tcW w:w="421" w:type="dxa"/>
          </w:tcPr>
          <w:p w14:paraId="14256B6A" w14:textId="77777777" w:rsidR="00E30537" w:rsidRPr="001F52EB" w:rsidRDefault="00E30537" w:rsidP="001F52EB">
            <w:pPr>
              <w:rPr>
                <w:rFonts w:ascii="Times New Roman" w:hAnsi="Times New Roman" w:cs="Times New Roman"/>
                <w:sz w:val="28"/>
                <w:szCs w:val="28"/>
              </w:rPr>
            </w:pPr>
          </w:p>
        </w:tc>
        <w:tc>
          <w:tcPr>
            <w:tcW w:w="434" w:type="dxa"/>
          </w:tcPr>
          <w:p w14:paraId="7A96762E" w14:textId="77777777" w:rsidR="00E30537" w:rsidRPr="001F52EB" w:rsidRDefault="00E30537" w:rsidP="001F52EB">
            <w:pPr>
              <w:rPr>
                <w:rFonts w:ascii="Times New Roman" w:hAnsi="Times New Roman" w:cs="Times New Roman"/>
                <w:sz w:val="28"/>
                <w:szCs w:val="28"/>
              </w:rPr>
            </w:pPr>
          </w:p>
        </w:tc>
        <w:tc>
          <w:tcPr>
            <w:tcW w:w="425" w:type="dxa"/>
          </w:tcPr>
          <w:p w14:paraId="7940B725" w14:textId="77777777" w:rsidR="00E30537" w:rsidRPr="001F52EB" w:rsidRDefault="00E30537" w:rsidP="001F52EB">
            <w:pPr>
              <w:rPr>
                <w:rFonts w:ascii="Times New Roman" w:hAnsi="Times New Roman" w:cs="Times New Roman"/>
                <w:sz w:val="28"/>
                <w:szCs w:val="28"/>
              </w:rPr>
            </w:pPr>
          </w:p>
        </w:tc>
        <w:tc>
          <w:tcPr>
            <w:tcW w:w="425" w:type="dxa"/>
          </w:tcPr>
          <w:p w14:paraId="42BF1122" w14:textId="77777777" w:rsidR="00E30537" w:rsidRPr="001F52EB" w:rsidRDefault="00E30537" w:rsidP="001F52EB">
            <w:pPr>
              <w:rPr>
                <w:rFonts w:ascii="Times New Roman" w:hAnsi="Times New Roman" w:cs="Times New Roman"/>
                <w:sz w:val="28"/>
                <w:szCs w:val="28"/>
              </w:rPr>
            </w:pPr>
          </w:p>
        </w:tc>
        <w:tc>
          <w:tcPr>
            <w:tcW w:w="426" w:type="dxa"/>
          </w:tcPr>
          <w:p w14:paraId="37012795" w14:textId="77777777" w:rsidR="00E30537" w:rsidRPr="001F52EB" w:rsidRDefault="00E30537" w:rsidP="001F52EB">
            <w:pPr>
              <w:rPr>
                <w:rFonts w:ascii="Times New Roman" w:hAnsi="Times New Roman" w:cs="Times New Roman"/>
                <w:sz w:val="28"/>
                <w:szCs w:val="28"/>
              </w:rPr>
            </w:pPr>
          </w:p>
        </w:tc>
        <w:tc>
          <w:tcPr>
            <w:tcW w:w="425" w:type="dxa"/>
          </w:tcPr>
          <w:p w14:paraId="42585DFD" w14:textId="77777777" w:rsidR="00E30537" w:rsidRPr="001F52EB" w:rsidRDefault="00E30537" w:rsidP="001F52EB">
            <w:pPr>
              <w:rPr>
                <w:rFonts w:ascii="Times New Roman" w:hAnsi="Times New Roman" w:cs="Times New Roman"/>
                <w:sz w:val="28"/>
                <w:szCs w:val="28"/>
              </w:rPr>
            </w:pPr>
          </w:p>
        </w:tc>
        <w:tc>
          <w:tcPr>
            <w:tcW w:w="425" w:type="dxa"/>
          </w:tcPr>
          <w:p w14:paraId="531A8B1A" w14:textId="77777777" w:rsidR="00E30537" w:rsidRPr="001F52EB" w:rsidRDefault="00E30537" w:rsidP="001F52EB">
            <w:pPr>
              <w:rPr>
                <w:rFonts w:ascii="Times New Roman" w:hAnsi="Times New Roman" w:cs="Times New Roman"/>
                <w:sz w:val="28"/>
                <w:szCs w:val="28"/>
              </w:rPr>
            </w:pPr>
          </w:p>
        </w:tc>
        <w:tc>
          <w:tcPr>
            <w:tcW w:w="425" w:type="dxa"/>
          </w:tcPr>
          <w:p w14:paraId="3C573644" w14:textId="77777777" w:rsidR="00E30537" w:rsidRPr="001F52EB" w:rsidRDefault="00E30537" w:rsidP="001F52EB">
            <w:pPr>
              <w:rPr>
                <w:rFonts w:ascii="Times New Roman" w:hAnsi="Times New Roman" w:cs="Times New Roman"/>
                <w:sz w:val="28"/>
                <w:szCs w:val="28"/>
              </w:rPr>
            </w:pPr>
          </w:p>
        </w:tc>
        <w:tc>
          <w:tcPr>
            <w:tcW w:w="425" w:type="dxa"/>
          </w:tcPr>
          <w:p w14:paraId="78C9B607" w14:textId="77777777" w:rsidR="00E30537" w:rsidRPr="001F52EB" w:rsidRDefault="00E30537" w:rsidP="001F52EB">
            <w:pPr>
              <w:rPr>
                <w:rFonts w:ascii="Times New Roman" w:hAnsi="Times New Roman" w:cs="Times New Roman"/>
                <w:sz w:val="28"/>
                <w:szCs w:val="28"/>
              </w:rPr>
            </w:pPr>
          </w:p>
        </w:tc>
        <w:tc>
          <w:tcPr>
            <w:tcW w:w="425" w:type="dxa"/>
          </w:tcPr>
          <w:p w14:paraId="6D5916E3" w14:textId="77777777" w:rsidR="00E30537" w:rsidRPr="001F52EB" w:rsidRDefault="00E30537" w:rsidP="001F52EB">
            <w:pPr>
              <w:rPr>
                <w:rFonts w:ascii="Times New Roman" w:hAnsi="Times New Roman" w:cs="Times New Roman"/>
                <w:sz w:val="28"/>
                <w:szCs w:val="28"/>
              </w:rPr>
            </w:pPr>
          </w:p>
        </w:tc>
      </w:tr>
      <w:tr w:rsidR="00E30537" w:rsidRPr="001F52EB" w14:paraId="613BF423" w14:textId="77777777" w:rsidTr="00C10763">
        <w:tc>
          <w:tcPr>
            <w:tcW w:w="421" w:type="dxa"/>
          </w:tcPr>
          <w:p w14:paraId="7E0942A0" w14:textId="77777777" w:rsidR="00E30537" w:rsidRPr="001F52EB" w:rsidRDefault="00E30537" w:rsidP="001F52EB">
            <w:pPr>
              <w:rPr>
                <w:rFonts w:ascii="Times New Roman" w:hAnsi="Times New Roman" w:cs="Times New Roman"/>
                <w:b/>
                <w:sz w:val="28"/>
                <w:szCs w:val="28"/>
              </w:rPr>
            </w:pPr>
            <w:r w:rsidRPr="001F52EB">
              <w:rPr>
                <w:rFonts w:ascii="Times New Roman" w:hAnsi="Times New Roman" w:cs="Times New Roman"/>
                <w:b/>
                <w:noProof/>
                <w:sz w:val="28"/>
                <w:szCs w:val="28"/>
                <w:lang w:val="vi-VN" w:eastAsia="vi-VN"/>
              </w:rPr>
              <mc:AlternateContent>
                <mc:Choice Requires="wps">
                  <w:drawing>
                    <wp:anchor distT="0" distB="0" distL="114300" distR="114300" simplePos="0" relativeHeight="251790336" behindDoc="0" locked="0" layoutInCell="1" allowOverlap="1" wp14:anchorId="04E448EF" wp14:editId="44CEBF1B">
                      <wp:simplePos x="0" y="0"/>
                      <wp:positionH relativeFrom="column">
                        <wp:posOffset>162560</wp:posOffset>
                      </wp:positionH>
                      <wp:positionV relativeFrom="paragraph">
                        <wp:posOffset>168275</wp:posOffset>
                      </wp:positionV>
                      <wp:extent cx="45085" cy="45085"/>
                      <wp:effectExtent l="0" t="0" r="12065" b="12065"/>
                      <wp:wrapNone/>
                      <wp:docPr id="35" name="Flowchart: Connector 35"/>
                      <wp:cNvGraphicFramePr/>
                      <a:graphic xmlns:a="http://schemas.openxmlformats.org/drawingml/2006/main">
                        <a:graphicData uri="http://schemas.microsoft.com/office/word/2010/wordprocessingShape">
                          <wps:wsp>
                            <wps:cNvSpPr/>
                            <wps:spPr>
                              <a:xfrm>
                                <a:off x="0" y="0"/>
                                <a:ext cx="45085" cy="4508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5" o:spid="_x0000_s1026" type="#_x0000_t120" style="position:absolute;margin-left:12.8pt;margin-top:13.25pt;width:3.55pt;height:3.55pt;z-index:251790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" fillcolor="black [3200]" strokecolor="black [1600]" strokeweight="1pt">
                      <v:stroke joinstyle="miter"/>
                    </v:shape>
                  </w:pict>
                </mc:Fallback>
              </mc:AlternateContent>
            </w:r>
            <w:r w:rsidRPr="001F52EB">
              <w:rPr>
                <w:rFonts w:ascii="Times New Roman" w:hAnsi="Times New Roman" w:cs="Times New Roman"/>
                <w:b/>
                <w:sz w:val="28"/>
                <w:szCs w:val="28"/>
              </w:rPr>
              <w:t>M</w:t>
            </w:r>
          </w:p>
        </w:tc>
        <w:tc>
          <w:tcPr>
            <w:tcW w:w="434" w:type="dxa"/>
          </w:tcPr>
          <w:p w14:paraId="444DF740" w14:textId="77777777" w:rsidR="00E30537" w:rsidRPr="001F52EB" w:rsidRDefault="00E30537" w:rsidP="001F52EB">
            <w:pPr>
              <w:rPr>
                <w:rFonts w:ascii="Times New Roman" w:hAnsi="Times New Roman" w:cs="Times New Roman"/>
                <w:sz w:val="28"/>
                <w:szCs w:val="28"/>
              </w:rPr>
            </w:pPr>
          </w:p>
        </w:tc>
        <w:tc>
          <w:tcPr>
            <w:tcW w:w="425" w:type="dxa"/>
          </w:tcPr>
          <w:p w14:paraId="7E13274A" w14:textId="77777777" w:rsidR="00E30537" w:rsidRPr="001F52EB" w:rsidRDefault="00E30537" w:rsidP="001F52EB">
            <w:pPr>
              <w:rPr>
                <w:rFonts w:ascii="Times New Roman" w:hAnsi="Times New Roman" w:cs="Times New Roman"/>
                <w:sz w:val="28"/>
                <w:szCs w:val="28"/>
              </w:rPr>
            </w:pPr>
          </w:p>
        </w:tc>
        <w:tc>
          <w:tcPr>
            <w:tcW w:w="425" w:type="dxa"/>
          </w:tcPr>
          <w:p w14:paraId="3FD7484E" w14:textId="77777777" w:rsidR="00E30537" w:rsidRPr="001F52EB" w:rsidRDefault="00E30537" w:rsidP="001F52EB">
            <w:pPr>
              <w:rPr>
                <w:rFonts w:ascii="Times New Roman" w:hAnsi="Times New Roman" w:cs="Times New Roman"/>
                <w:sz w:val="28"/>
                <w:szCs w:val="28"/>
              </w:rPr>
            </w:pPr>
          </w:p>
        </w:tc>
        <w:tc>
          <w:tcPr>
            <w:tcW w:w="426" w:type="dxa"/>
          </w:tcPr>
          <w:p w14:paraId="40FDAD15" w14:textId="77777777" w:rsidR="00E30537" w:rsidRPr="001F52EB" w:rsidRDefault="00E30537" w:rsidP="001F52EB">
            <w:pPr>
              <w:rPr>
                <w:rFonts w:ascii="Times New Roman" w:hAnsi="Times New Roman" w:cs="Times New Roman"/>
                <w:b/>
                <w:sz w:val="28"/>
                <w:szCs w:val="28"/>
              </w:rPr>
            </w:pPr>
          </w:p>
        </w:tc>
        <w:tc>
          <w:tcPr>
            <w:tcW w:w="425" w:type="dxa"/>
          </w:tcPr>
          <w:p w14:paraId="5EE5C2D0" w14:textId="77777777" w:rsidR="00E30537" w:rsidRPr="001F52EB" w:rsidRDefault="00E30537" w:rsidP="001F52EB">
            <w:pPr>
              <w:rPr>
                <w:rFonts w:ascii="Times New Roman" w:hAnsi="Times New Roman" w:cs="Times New Roman"/>
                <w:sz w:val="28"/>
                <w:szCs w:val="28"/>
              </w:rPr>
            </w:pPr>
          </w:p>
        </w:tc>
        <w:tc>
          <w:tcPr>
            <w:tcW w:w="425" w:type="dxa"/>
          </w:tcPr>
          <w:p w14:paraId="2F6F8AA4" w14:textId="77777777" w:rsidR="00E30537" w:rsidRPr="001F52EB" w:rsidRDefault="00E30537" w:rsidP="001F52EB">
            <w:pPr>
              <w:rPr>
                <w:rFonts w:ascii="Times New Roman" w:hAnsi="Times New Roman" w:cs="Times New Roman"/>
                <w:sz w:val="28"/>
                <w:szCs w:val="28"/>
              </w:rPr>
            </w:pPr>
          </w:p>
        </w:tc>
        <w:tc>
          <w:tcPr>
            <w:tcW w:w="425" w:type="dxa"/>
          </w:tcPr>
          <w:p w14:paraId="652690B0" w14:textId="77777777" w:rsidR="00E30537" w:rsidRPr="001F52EB" w:rsidRDefault="00E30537" w:rsidP="001F52EB">
            <w:pPr>
              <w:rPr>
                <w:rFonts w:ascii="Times New Roman" w:hAnsi="Times New Roman" w:cs="Times New Roman"/>
                <w:sz w:val="28"/>
                <w:szCs w:val="28"/>
              </w:rPr>
            </w:pPr>
          </w:p>
        </w:tc>
        <w:tc>
          <w:tcPr>
            <w:tcW w:w="425" w:type="dxa"/>
          </w:tcPr>
          <w:p w14:paraId="1389AB59" w14:textId="77777777" w:rsidR="00E30537" w:rsidRPr="001F52EB" w:rsidRDefault="00E30537" w:rsidP="001F52EB">
            <w:pPr>
              <w:rPr>
                <w:rFonts w:ascii="Times New Roman" w:hAnsi="Times New Roman" w:cs="Times New Roman"/>
                <w:sz w:val="28"/>
                <w:szCs w:val="28"/>
              </w:rPr>
            </w:pPr>
          </w:p>
        </w:tc>
        <w:tc>
          <w:tcPr>
            <w:tcW w:w="425" w:type="dxa"/>
          </w:tcPr>
          <w:p w14:paraId="237F2F07" w14:textId="77777777" w:rsidR="00E30537" w:rsidRPr="001F52EB" w:rsidRDefault="00E30537" w:rsidP="001F52EB">
            <w:pPr>
              <w:rPr>
                <w:rFonts w:ascii="Times New Roman" w:hAnsi="Times New Roman" w:cs="Times New Roman"/>
                <w:sz w:val="28"/>
                <w:szCs w:val="28"/>
              </w:rPr>
            </w:pPr>
          </w:p>
        </w:tc>
      </w:tr>
      <w:tr w:rsidR="00E30537" w:rsidRPr="001F52EB" w14:paraId="4EA0484E" w14:textId="77777777" w:rsidTr="00C10763">
        <w:tc>
          <w:tcPr>
            <w:tcW w:w="421" w:type="dxa"/>
          </w:tcPr>
          <w:p w14:paraId="5411BF53" w14:textId="77777777" w:rsidR="00E30537" w:rsidRPr="001F52EB" w:rsidRDefault="00E30537" w:rsidP="001F52EB">
            <w:pPr>
              <w:rPr>
                <w:rFonts w:ascii="Times New Roman" w:hAnsi="Times New Roman" w:cs="Times New Roman"/>
                <w:sz w:val="28"/>
                <w:szCs w:val="28"/>
              </w:rPr>
            </w:pPr>
          </w:p>
        </w:tc>
        <w:tc>
          <w:tcPr>
            <w:tcW w:w="434" w:type="dxa"/>
          </w:tcPr>
          <w:p w14:paraId="47E5C079" w14:textId="77777777" w:rsidR="00E30537" w:rsidRPr="001F52EB" w:rsidRDefault="00E30537" w:rsidP="001F52EB">
            <w:pPr>
              <w:rPr>
                <w:rFonts w:ascii="Times New Roman" w:hAnsi="Times New Roman" w:cs="Times New Roman"/>
                <w:sz w:val="28"/>
                <w:szCs w:val="28"/>
              </w:rPr>
            </w:pPr>
          </w:p>
        </w:tc>
        <w:tc>
          <w:tcPr>
            <w:tcW w:w="425" w:type="dxa"/>
          </w:tcPr>
          <w:p w14:paraId="5415BC52" w14:textId="77777777" w:rsidR="00E30537" w:rsidRPr="001F52EB" w:rsidRDefault="00E30537" w:rsidP="001F52EB">
            <w:pPr>
              <w:rPr>
                <w:rFonts w:ascii="Times New Roman" w:hAnsi="Times New Roman" w:cs="Times New Roman"/>
                <w:sz w:val="28"/>
                <w:szCs w:val="28"/>
              </w:rPr>
            </w:pPr>
          </w:p>
        </w:tc>
        <w:tc>
          <w:tcPr>
            <w:tcW w:w="425" w:type="dxa"/>
          </w:tcPr>
          <w:p w14:paraId="60E671E0" w14:textId="77777777" w:rsidR="00E30537" w:rsidRPr="001F52EB" w:rsidRDefault="00E30537" w:rsidP="001F52EB">
            <w:pPr>
              <w:rPr>
                <w:rFonts w:ascii="Times New Roman" w:hAnsi="Times New Roman" w:cs="Times New Roman"/>
                <w:sz w:val="28"/>
                <w:szCs w:val="28"/>
              </w:rPr>
            </w:pPr>
          </w:p>
        </w:tc>
        <w:tc>
          <w:tcPr>
            <w:tcW w:w="426" w:type="dxa"/>
          </w:tcPr>
          <w:p w14:paraId="03AB8149" w14:textId="77777777" w:rsidR="00E30537" w:rsidRPr="001F52EB" w:rsidRDefault="00E30537" w:rsidP="001F52EB">
            <w:pPr>
              <w:rPr>
                <w:rFonts w:ascii="Times New Roman" w:hAnsi="Times New Roman" w:cs="Times New Roman"/>
                <w:sz w:val="28"/>
                <w:szCs w:val="28"/>
              </w:rPr>
            </w:pPr>
          </w:p>
        </w:tc>
        <w:tc>
          <w:tcPr>
            <w:tcW w:w="425" w:type="dxa"/>
          </w:tcPr>
          <w:p w14:paraId="658B7800" w14:textId="77777777" w:rsidR="00E30537" w:rsidRPr="001F52EB" w:rsidRDefault="00E30537" w:rsidP="001F52EB">
            <w:pPr>
              <w:rPr>
                <w:rFonts w:ascii="Times New Roman" w:hAnsi="Times New Roman" w:cs="Times New Roman"/>
                <w:sz w:val="28"/>
                <w:szCs w:val="28"/>
              </w:rPr>
            </w:pPr>
          </w:p>
        </w:tc>
        <w:tc>
          <w:tcPr>
            <w:tcW w:w="425" w:type="dxa"/>
          </w:tcPr>
          <w:p w14:paraId="328797D4" w14:textId="77777777" w:rsidR="00E30537" w:rsidRPr="001F52EB" w:rsidRDefault="00E30537" w:rsidP="001F52EB">
            <w:pPr>
              <w:rPr>
                <w:rFonts w:ascii="Times New Roman" w:hAnsi="Times New Roman" w:cs="Times New Roman"/>
                <w:sz w:val="28"/>
                <w:szCs w:val="28"/>
              </w:rPr>
            </w:pPr>
          </w:p>
        </w:tc>
        <w:tc>
          <w:tcPr>
            <w:tcW w:w="425" w:type="dxa"/>
          </w:tcPr>
          <w:p w14:paraId="16D87536" w14:textId="77777777" w:rsidR="00E30537" w:rsidRPr="001F52EB" w:rsidRDefault="00E30537" w:rsidP="001F52EB">
            <w:pPr>
              <w:rPr>
                <w:rFonts w:ascii="Times New Roman" w:hAnsi="Times New Roman" w:cs="Times New Roman"/>
                <w:sz w:val="28"/>
                <w:szCs w:val="28"/>
              </w:rPr>
            </w:pPr>
          </w:p>
        </w:tc>
        <w:tc>
          <w:tcPr>
            <w:tcW w:w="425" w:type="dxa"/>
          </w:tcPr>
          <w:p w14:paraId="09156041" w14:textId="77777777" w:rsidR="00E30537" w:rsidRPr="001F52EB" w:rsidRDefault="00E30537" w:rsidP="001F52EB">
            <w:pPr>
              <w:rPr>
                <w:rFonts w:ascii="Times New Roman" w:hAnsi="Times New Roman" w:cs="Times New Roman"/>
                <w:sz w:val="28"/>
                <w:szCs w:val="28"/>
              </w:rPr>
            </w:pPr>
          </w:p>
        </w:tc>
        <w:tc>
          <w:tcPr>
            <w:tcW w:w="425" w:type="dxa"/>
          </w:tcPr>
          <w:p w14:paraId="141A439B" w14:textId="77777777" w:rsidR="00E30537" w:rsidRPr="001F52EB" w:rsidRDefault="00E30537" w:rsidP="001F52EB">
            <w:pPr>
              <w:rPr>
                <w:rFonts w:ascii="Times New Roman" w:hAnsi="Times New Roman" w:cs="Times New Roman"/>
                <w:sz w:val="28"/>
                <w:szCs w:val="28"/>
              </w:rPr>
            </w:pPr>
          </w:p>
        </w:tc>
      </w:tr>
      <w:tr w:rsidR="00E30537" w:rsidRPr="001F52EB" w14:paraId="33E2CD50" w14:textId="77777777" w:rsidTr="00C10763">
        <w:tc>
          <w:tcPr>
            <w:tcW w:w="421" w:type="dxa"/>
          </w:tcPr>
          <w:p w14:paraId="7602BE9C" w14:textId="77777777" w:rsidR="00E30537" w:rsidRPr="001F52EB" w:rsidRDefault="00E30537" w:rsidP="001F52EB">
            <w:pPr>
              <w:rPr>
                <w:rFonts w:ascii="Times New Roman" w:hAnsi="Times New Roman" w:cs="Times New Roman"/>
                <w:sz w:val="28"/>
                <w:szCs w:val="28"/>
              </w:rPr>
            </w:pPr>
          </w:p>
        </w:tc>
        <w:tc>
          <w:tcPr>
            <w:tcW w:w="434" w:type="dxa"/>
          </w:tcPr>
          <w:p w14:paraId="6257648D" w14:textId="77777777" w:rsidR="00E30537" w:rsidRPr="001F52EB" w:rsidRDefault="00E30537" w:rsidP="001F52EB">
            <w:pPr>
              <w:rPr>
                <w:rFonts w:ascii="Times New Roman" w:hAnsi="Times New Roman" w:cs="Times New Roman"/>
                <w:sz w:val="28"/>
                <w:szCs w:val="28"/>
              </w:rPr>
            </w:pPr>
          </w:p>
        </w:tc>
        <w:tc>
          <w:tcPr>
            <w:tcW w:w="425" w:type="dxa"/>
          </w:tcPr>
          <w:p w14:paraId="4DB9550E" w14:textId="77777777" w:rsidR="00E30537" w:rsidRPr="001F52EB" w:rsidRDefault="00E30537" w:rsidP="001F52EB">
            <w:pPr>
              <w:rPr>
                <w:rFonts w:ascii="Times New Roman" w:hAnsi="Times New Roman" w:cs="Times New Roman"/>
                <w:sz w:val="28"/>
                <w:szCs w:val="28"/>
              </w:rPr>
            </w:pPr>
          </w:p>
        </w:tc>
        <w:tc>
          <w:tcPr>
            <w:tcW w:w="425" w:type="dxa"/>
          </w:tcPr>
          <w:p w14:paraId="5A00E023" w14:textId="77777777" w:rsidR="00E30537" w:rsidRPr="001F52EB" w:rsidRDefault="00E30537" w:rsidP="001F52EB">
            <w:pPr>
              <w:rPr>
                <w:rFonts w:ascii="Times New Roman" w:hAnsi="Times New Roman" w:cs="Times New Roman"/>
                <w:sz w:val="28"/>
                <w:szCs w:val="28"/>
              </w:rPr>
            </w:pPr>
          </w:p>
        </w:tc>
        <w:tc>
          <w:tcPr>
            <w:tcW w:w="426" w:type="dxa"/>
          </w:tcPr>
          <w:p w14:paraId="6EA387B0" w14:textId="77777777" w:rsidR="00E30537" w:rsidRPr="001F52EB" w:rsidRDefault="00E30537" w:rsidP="001F52EB">
            <w:pPr>
              <w:rPr>
                <w:rFonts w:ascii="Times New Roman" w:hAnsi="Times New Roman" w:cs="Times New Roman"/>
                <w:sz w:val="28"/>
                <w:szCs w:val="28"/>
              </w:rPr>
            </w:pPr>
          </w:p>
        </w:tc>
        <w:tc>
          <w:tcPr>
            <w:tcW w:w="425" w:type="dxa"/>
          </w:tcPr>
          <w:p w14:paraId="12995723" w14:textId="77777777" w:rsidR="00E30537" w:rsidRPr="001F52EB" w:rsidRDefault="00E30537" w:rsidP="001F52EB">
            <w:pPr>
              <w:rPr>
                <w:rFonts w:ascii="Times New Roman" w:hAnsi="Times New Roman" w:cs="Times New Roman"/>
                <w:sz w:val="28"/>
                <w:szCs w:val="28"/>
              </w:rPr>
            </w:pPr>
          </w:p>
        </w:tc>
        <w:tc>
          <w:tcPr>
            <w:tcW w:w="425" w:type="dxa"/>
          </w:tcPr>
          <w:p w14:paraId="1FB09848" w14:textId="77777777" w:rsidR="00E30537" w:rsidRPr="001F52EB" w:rsidRDefault="00E30537" w:rsidP="001F52EB">
            <w:pPr>
              <w:rPr>
                <w:rFonts w:ascii="Times New Roman" w:hAnsi="Times New Roman" w:cs="Times New Roman"/>
                <w:sz w:val="28"/>
                <w:szCs w:val="28"/>
              </w:rPr>
            </w:pPr>
          </w:p>
        </w:tc>
        <w:tc>
          <w:tcPr>
            <w:tcW w:w="425" w:type="dxa"/>
          </w:tcPr>
          <w:p w14:paraId="54CECF55" w14:textId="77777777" w:rsidR="00E30537" w:rsidRPr="001F52EB" w:rsidRDefault="00E30537" w:rsidP="001F52EB">
            <w:pPr>
              <w:rPr>
                <w:rFonts w:ascii="Times New Roman" w:hAnsi="Times New Roman" w:cs="Times New Roman"/>
                <w:sz w:val="28"/>
                <w:szCs w:val="28"/>
              </w:rPr>
            </w:pPr>
          </w:p>
        </w:tc>
        <w:tc>
          <w:tcPr>
            <w:tcW w:w="425" w:type="dxa"/>
          </w:tcPr>
          <w:p w14:paraId="1CF4CD2B" w14:textId="77777777" w:rsidR="00E30537" w:rsidRPr="001F52EB" w:rsidRDefault="00E30537" w:rsidP="001F52EB">
            <w:pPr>
              <w:rPr>
                <w:rFonts w:ascii="Times New Roman" w:hAnsi="Times New Roman" w:cs="Times New Roman"/>
                <w:sz w:val="28"/>
                <w:szCs w:val="28"/>
              </w:rPr>
            </w:pPr>
          </w:p>
        </w:tc>
        <w:tc>
          <w:tcPr>
            <w:tcW w:w="425" w:type="dxa"/>
          </w:tcPr>
          <w:p w14:paraId="766FA390" w14:textId="77777777" w:rsidR="00E30537" w:rsidRPr="001F52EB" w:rsidRDefault="00E30537" w:rsidP="001F52EB">
            <w:pPr>
              <w:rPr>
                <w:rFonts w:ascii="Times New Roman" w:hAnsi="Times New Roman" w:cs="Times New Roman"/>
                <w:sz w:val="28"/>
                <w:szCs w:val="28"/>
              </w:rPr>
            </w:pPr>
          </w:p>
        </w:tc>
      </w:tr>
      <w:tr w:rsidR="00E30537" w:rsidRPr="001F52EB" w14:paraId="693E7D40" w14:textId="77777777" w:rsidTr="00C10763">
        <w:tc>
          <w:tcPr>
            <w:tcW w:w="421" w:type="dxa"/>
          </w:tcPr>
          <w:p w14:paraId="1EEB5599" w14:textId="77777777" w:rsidR="00E30537" w:rsidRPr="001F52EB" w:rsidRDefault="00E30537" w:rsidP="001F52EB">
            <w:pPr>
              <w:rPr>
                <w:rFonts w:ascii="Times New Roman" w:hAnsi="Times New Roman" w:cs="Times New Roman"/>
                <w:sz w:val="28"/>
                <w:szCs w:val="28"/>
              </w:rPr>
            </w:pPr>
          </w:p>
        </w:tc>
        <w:tc>
          <w:tcPr>
            <w:tcW w:w="434" w:type="dxa"/>
          </w:tcPr>
          <w:p w14:paraId="453F98C3" w14:textId="77777777" w:rsidR="00E30537" w:rsidRPr="001F52EB" w:rsidRDefault="00E30537" w:rsidP="001F52EB">
            <w:pPr>
              <w:rPr>
                <w:rFonts w:ascii="Times New Roman" w:hAnsi="Times New Roman" w:cs="Times New Roman"/>
                <w:sz w:val="28"/>
                <w:szCs w:val="28"/>
              </w:rPr>
            </w:pPr>
          </w:p>
        </w:tc>
        <w:tc>
          <w:tcPr>
            <w:tcW w:w="425" w:type="dxa"/>
          </w:tcPr>
          <w:p w14:paraId="33D443F0" w14:textId="77777777" w:rsidR="00E30537" w:rsidRPr="001F52EB" w:rsidRDefault="00E30537" w:rsidP="001F52EB">
            <w:pPr>
              <w:rPr>
                <w:rFonts w:ascii="Times New Roman" w:hAnsi="Times New Roman" w:cs="Times New Roman"/>
                <w:sz w:val="28"/>
                <w:szCs w:val="28"/>
              </w:rPr>
            </w:pPr>
          </w:p>
        </w:tc>
        <w:tc>
          <w:tcPr>
            <w:tcW w:w="425" w:type="dxa"/>
          </w:tcPr>
          <w:p w14:paraId="713F1285" w14:textId="77777777" w:rsidR="00E30537" w:rsidRPr="001F52EB" w:rsidRDefault="00E30537" w:rsidP="001F52EB">
            <w:pPr>
              <w:rPr>
                <w:rFonts w:ascii="Times New Roman" w:hAnsi="Times New Roman" w:cs="Times New Roman"/>
                <w:sz w:val="28"/>
                <w:szCs w:val="28"/>
              </w:rPr>
            </w:pPr>
          </w:p>
        </w:tc>
        <w:tc>
          <w:tcPr>
            <w:tcW w:w="426" w:type="dxa"/>
          </w:tcPr>
          <w:p w14:paraId="1BB66B55" w14:textId="77777777" w:rsidR="00E30537" w:rsidRPr="001F52EB" w:rsidRDefault="00E30537" w:rsidP="001F52EB">
            <w:pPr>
              <w:rPr>
                <w:rFonts w:ascii="Times New Roman" w:hAnsi="Times New Roman" w:cs="Times New Roman"/>
                <w:sz w:val="28"/>
                <w:szCs w:val="28"/>
              </w:rPr>
            </w:pPr>
          </w:p>
        </w:tc>
        <w:tc>
          <w:tcPr>
            <w:tcW w:w="425" w:type="dxa"/>
          </w:tcPr>
          <w:p w14:paraId="40406ED3" w14:textId="77777777" w:rsidR="00E30537" w:rsidRPr="001F52EB" w:rsidRDefault="00E30537" w:rsidP="001F52EB">
            <w:pPr>
              <w:rPr>
                <w:rFonts w:ascii="Times New Roman" w:hAnsi="Times New Roman" w:cs="Times New Roman"/>
                <w:sz w:val="28"/>
                <w:szCs w:val="28"/>
              </w:rPr>
            </w:pPr>
          </w:p>
        </w:tc>
        <w:tc>
          <w:tcPr>
            <w:tcW w:w="425" w:type="dxa"/>
          </w:tcPr>
          <w:p w14:paraId="02E8716B" w14:textId="77777777" w:rsidR="00E30537" w:rsidRPr="001F52EB" w:rsidRDefault="00E30537" w:rsidP="001F52EB">
            <w:pPr>
              <w:rPr>
                <w:rFonts w:ascii="Times New Roman" w:hAnsi="Times New Roman" w:cs="Times New Roman"/>
                <w:sz w:val="28"/>
                <w:szCs w:val="28"/>
              </w:rPr>
            </w:pPr>
          </w:p>
        </w:tc>
        <w:tc>
          <w:tcPr>
            <w:tcW w:w="425" w:type="dxa"/>
          </w:tcPr>
          <w:p w14:paraId="2A53C467" w14:textId="77777777" w:rsidR="00E30537" w:rsidRPr="001F52EB" w:rsidRDefault="00E30537" w:rsidP="001F52EB">
            <w:pPr>
              <w:rPr>
                <w:rFonts w:ascii="Times New Roman" w:hAnsi="Times New Roman" w:cs="Times New Roman"/>
                <w:sz w:val="28"/>
                <w:szCs w:val="28"/>
              </w:rPr>
            </w:pPr>
          </w:p>
        </w:tc>
        <w:tc>
          <w:tcPr>
            <w:tcW w:w="425" w:type="dxa"/>
          </w:tcPr>
          <w:p w14:paraId="6AA2758A" w14:textId="77777777" w:rsidR="00E30537" w:rsidRPr="001F52EB" w:rsidRDefault="00E30537" w:rsidP="001F52EB">
            <w:pPr>
              <w:rPr>
                <w:rFonts w:ascii="Times New Roman" w:hAnsi="Times New Roman" w:cs="Times New Roman"/>
                <w:sz w:val="28"/>
                <w:szCs w:val="28"/>
              </w:rPr>
            </w:pPr>
          </w:p>
        </w:tc>
        <w:tc>
          <w:tcPr>
            <w:tcW w:w="425" w:type="dxa"/>
          </w:tcPr>
          <w:p w14:paraId="758422F8" w14:textId="77777777" w:rsidR="00E30537" w:rsidRPr="001F52EB" w:rsidRDefault="00E30537" w:rsidP="001F52EB">
            <w:pPr>
              <w:rPr>
                <w:rFonts w:ascii="Times New Roman" w:hAnsi="Times New Roman" w:cs="Times New Roman"/>
                <w:sz w:val="28"/>
                <w:szCs w:val="28"/>
              </w:rPr>
            </w:pPr>
          </w:p>
        </w:tc>
      </w:tr>
      <w:tr w:rsidR="00E30537" w:rsidRPr="001F52EB" w14:paraId="43C0D385" w14:textId="77777777" w:rsidTr="00C10763">
        <w:tc>
          <w:tcPr>
            <w:tcW w:w="421" w:type="dxa"/>
          </w:tcPr>
          <w:p w14:paraId="1D57F584" w14:textId="77777777" w:rsidR="00E30537" w:rsidRPr="001F52EB" w:rsidRDefault="00E30537" w:rsidP="001F52EB">
            <w:pPr>
              <w:rPr>
                <w:rFonts w:ascii="Times New Roman" w:hAnsi="Times New Roman" w:cs="Times New Roman"/>
                <w:sz w:val="28"/>
                <w:szCs w:val="28"/>
              </w:rPr>
            </w:pPr>
          </w:p>
        </w:tc>
        <w:tc>
          <w:tcPr>
            <w:tcW w:w="434" w:type="dxa"/>
          </w:tcPr>
          <w:p w14:paraId="527286B1" w14:textId="77777777" w:rsidR="00E30537" w:rsidRPr="001F52EB" w:rsidRDefault="00E30537" w:rsidP="001F52EB">
            <w:pPr>
              <w:rPr>
                <w:rFonts w:ascii="Times New Roman" w:hAnsi="Times New Roman" w:cs="Times New Roman"/>
                <w:sz w:val="28"/>
                <w:szCs w:val="28"/>
              </w:rPr>
            </w:pPr>
          </w:p>
        </w:tc>
        <w:tc>
          <w:tcPr>
            <w:tcW w:w="425" w:type="dxa"/>
          </w:tcPr>
          <w:p w14:paraId="0EA627EB" w14:textId="77777777" w:rsidR="00E30537" w:rsidRPr="001F52EB" w:rsidRDefault="00E30537" w:rsidP="001F52EB">
            <w:pPr>
              <w:rPr>
                <w:rFonts w:ascii="Times New Roman" w:hAnsi="Times New Roman" w:cs="Times New Roman"/>
                <w:sz w:val="28"/>
                <w:szCs w:val="28"/>
              </w:rPr>
            </w:pPr>
          </w:p>
        </w:tc>
        <w:tc>
          <w:tcPr>
            <w:tcW w:w="425" w:type="dxa"/>
          </w:tcPr>
          <w:p w14:paraId="17562044" w14:textId="77777777" w:rsidR="00E30537" w:rsidRPr="001F52EB" w:rsidRDefault="00E30537" w:rsidP="001F52EB">
            <w:pPr>
              <w:rPr>
                <w:rFonts w:ascii="Times New Roman" w:hAnsi="Times New Roman" w:cs="Times New Roman"/>
                <w:sz w:val="28"/>
                <w:szCs w:val="28"/>
              </w:rPr>
            </w:pPr>
          </w:p>
        </w:tc>
        <w:tc>
          <w:tcPr>
            <w:tcW w:w="426" w:type="dxa"/>
          </w:tcPr>
          <w:p w14:paraId="5E208587" w14:textId="77777777" w:rsidR="00E30537" w:rsidRPr="001F52EB" w:rsidRDefault="00E30537" w:rsidP="001F52EB">
            <w:pPr>
              <w:rPr>
                <w:rFonts w:ascii="Times New Roman" w:hAnsi="Times New Roman" w:cs="Times New Roman"/>
                <w:sz w:val="28"/>
                <w:szCs w:val="28"/>
              </w:rPr>
            </w:pPr>
          </w:p>
        </w:tc>
        <w:tc>
          <w:tcPr>
            <w:tcW w:w="425" w:type="dxa"/>
          </w:tcPr>
          <w:p w14:paraId="20AF680F" w14:textId="77777777" w:rsidR="00E30537" w:rsidRPr="001F52EB" w:rsidRDefault="00E30537" w:rsidP="001F52EB">
            <w:pPr>
              <w:rPr>
                <w:rFonts w:ascii="Times New Roman" w:hAnsi="Times New Roman" w:cs="Times New Roman"/>
                <w:b/>
                <w:sz w:val="28"/>
                <w:szCs w:val="28"/>
              </w:rPr>
            </w:pPr>
          </w:p>
        </w:tc>
        <w:tc>
          <w:tcPr>
            <w:tcW w:w="425" w:type="dxa"/>
          </w:tcPr>
          <w:p w14:paraId="0437BD07" w14:textId="77777777" w:rsidR="00E30537" w:rsidRPr="001F52EB" w:rsidRDefault="00E30537" w:rsidP="001F52EB">
            <w:pPr>
              <w:rPr>
                <w:rFonts w:ascii="Times New Roman" w:hAnsi="Times New Roman" w:cs="Times New Roman"/>
                <w:sz w:val="28"/>
                <w:szCs w:val="28"/>
              </w:rPr>
            </w:pPr>
          </w:p>
        </w:tc>
        <w:tc>
          <w:tcPr>
            <w:tcW w:w="425" w:type="dxa"/>
          </w:tcPr>
          <w:p w14:paraId="695B6425" w14:textId="77777777" w:rsidR="00E30537" w:rsidRPr="001F52EB" w:rsidRDefault="00E30537" w:rsidP="001F52EB">
            <w:pPr>
              <w:rPr>
                <w:rFonts w:ascii="Times New Roman" w:hAnsi="Times New Roman" w:cs="Times New Roman"/>
                <w:sz w:val="28"/>
                <w:szCs w:val="28"/>
              </w:rPr>
            </w:pPr>
          </w:p>
        </w:tc>
        <w:tc>
          <w:tcPr>
            <w:tcW w:w="425" w:type="dxa"/>
          </w:tcPr>
          <w:p w14:paraId="721DDEE4" w14:textId="77777777" w:rsidR="00E30537" w:rsidRPr="001F52EB" w:rsidRDefault="00E30537" w:rsidP="001F52EB">
            <w:pPr>
              <w:rPr>
                <w:rFonts w:ascii="Times New Roman" w:hAnsi="Times New Roman" w:cs="Times New Roman"/>
                <w:sz w:val="28"/>
                <w:szCs w:val="28"/>
              </w:rPr>
            </w:pPr>
          </w:p>
        </w:tc>
        <w:tc>
          <w:tcPr>
            <w:tcW w:w="425" w:type="dxa"/>
          </w:tcPr>
          <w:p w14:paraId="7EFCCFE7" w14:textId="77777777" w:rsidR="00E30537" w:rsidRPr="001F52EB" w:rsidRDefault="00E30537" w:rsidP="001F52EB">
            <w:pPr>
              <w:rPr>
                <w:rFonts w:ascii="Times New Roman" w:hAnsi="Times New Roman" w:cs="Times New Roman"/>
                <w:sz w:val="28"/>
                <w:szCs w:val="28"/>
              </w:rPr>
            </w:pPr>
          </w:p>
        </w:tc>
      </w:tr>
      <w:tr w:rsidR="00E30537" w:rsidRPr="001F52EB" w14:paraId="6044900B" w14:textId="77777777" w:rsidTr="00C10763">
        <w:tc>
          <w:tcPr>
            <w:tcW w:w="421" w:type="dxa"/>
          </w:tcPr>
          <w:p w14:paraId="577F5FDE" w14:textId="77777777" w:rsidR="00E30537" w:rsidRPr="001F52EB" w:rsidRDefault="00E30537" w:rsidP="001F52EB">
            <w:pPr>
              <w:rPr>
                <w:rFonts w:ascii="Times New Roman" w:hAnsi="Times New Roman" w:cs="Times New Roman"/>
                <w:sz w:val="28"/>
                <w:szCs w:val="28"/>
              </w:rPr>
            </w:pPr>
          </w:p>
        </w:tc>
        <w:tc>
          <w:tcPr>
            <w:tcW w:w="434" w:type="dxa"/>
          </w:tcPr>
          <w:p w14:paraId="4C8DBD96" w14:textId="77777777" w:rsidR="00E30537" w:rsidRPr="001F52EB" w:rsidRDefault="00E30537" w:rsidP="001F52EB">
            <w:pPr>
              <w:rPr>
                <w:rFonts w:ascii="Times New Roman" w:hAnsi="Times New Roman" w:cs="Times New Roman"/>
                <w:b/>
                <w:sz w:val="28"/>
                <w:szCs w:val="28"/>
              </w:rPr>
            </w:pPr>
            <w:r w:rsidRPr="001F52EB">
              <w:rPr>
                <w:rFonts w:ascii="Times New Roman" w:hAnsi="Times New Roman" w:cs="Times New Roman"/>
                <w:b/>
                <w:sz w:val="28"/>
                <w:szCs w:val="28"/>
              </w:rPr>
              <w:t>O</w:t>
            </w:r>
          </w:p>
        </w:tc>
        <w:tc>
          <w:tcPr>
            <w:tcW w:w="425" w:type="dxa"/>
          </w:tcPr>
          <w:p w14:paraId="74AEF995"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91360" behindDoc="0" locked="0" layoutInCell="1" allowOverlap="1" wp14:anchorId="4A86572F" wp14:editId="1ECB80E4">
                      <wp:simplePos x="0" y="0"/>
                      <wp:positionH relativeFrom="column">
                        <wp:posOffset>193675</wp:posOffset>
                      </wp:positionH>
                      <wp:positionV relativeFrom="paragraph">
                        <wp:posOffset>179705</wp:posOffset>
                      </wp:positionV>
                      <wp:extent cx="45085" cy="45085"/>
                      <wp:effectExtent l="0" t="0" r="12065" b="12065"/>
                      <wp:wrapNone/>
                      <wp:docPr id="62" name="Flowchart: Connector 62"/>
                      <wp:cNvGraphicFramePr/>
                      <a:graphic xmlns:a="http://schemas.openxmlformats.org/drawingml/2006/main">
                        <a:graphicData uri="http://schemas.microsoft.com/office/word/2010/wordprocessingShape">
                          <wps:wsp>
                            <wps:cNvSpPr/>
                            <wps:spPr>
                              <a:xfrm flipH="1">
                                <a:off x="0" y="0"/>
                                <a:ext cx="45085" cy="4508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Connector 62" o:spid="_x0000_s1026" type="#_x0000_t120" style="position:absolute;margin-left:15.25pt;margin-top:14.15pt;width:3.55pt;height:3.55pt;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" fillcolor="black [3200]" strokecolor="black [1600]" strokeweight="1pt">
                      <v:stroke joinstyle="miter"/>
                    </v:shape>
                  </w:pict>
                </mc:Fallback>
              </mc:AlternateContent>
            </w:r>
          </w:p>
        </w:tc>
        <w:tc>
          <w:tcPr>
            <w:tcW w:w="425" w:type="dxa"/>
          </w:tcPr>
          <w:p w14:paraId="77A9BE04" w14:textId="77777777" w:rsidR="00E30537" w:rsidRPr="001F52EB" w:rsidRDefault="00E30537" w:rsidP="001F52EB">
            <w:pPr>
              <w:rPr>
                <w:rFonts w:ascii="Times New Roman" w:hAnsi="Times New Roman" w:cs="Times New Roman"/>
                <w:sz w:val="28"/>
                <w:szCs w:val="28"/>
              </w:rPr>
            </w:pPr>
          </w:p>
        </w:tc>
        <w:tc>
          <w:tcPr>
            <w:tcW w:w="426" w:type="dxa"/>
          </w:tcPr>
          <w:p w14:paraId="45EB8714" w14:textId="77777777" w:rsidR="00E30537" w:rsidRPr="001F52EB" w:rsidRDefault="00E30537" w:rsidP="001F52EB">
            <w:pPr>
              <w:rPr>
                <w:rFonts w:ascii="Times New Roman" w:hAnsi="Times New Roman" w:cs="Times New Roman"/>
                <w:sz w:val="28"/>
                <w:szCs w:val="28"/>
              </w:rPr>
            </w:pPr>
          </w:p>
        </w:tc>
        <w:tc>
          <w:tcPr>
            <w:tcW w:w="425" w:type="dxa"/>
          </w:tcPr>
          <w:p w14:paraId="77A9EC32" w14:textId="77777777" w:rsidR="00E30537" w:rsidRPr="001F52EB" w:rsidRDefault="00E30537" w:rsidP="001F52EB">
            <w:pPr>
              <w:rPr>
                <w:rFonts w:ascii="Times New Roman" w:hAnsi="Times New Roman" w:cs="Times New Roman"/>
                <w:sz w:val="28"/>
                <w:szCs w:val="28"/>
              </w:rPr>
            </w:pPr>
          </w:p>
        </w:tc>
        <w:tc>
          <w:tcPr>
            <w:tcW w:w="425" w:type="dxa"/>
          </w:tcPr>
          <w:p w14:paraId="4CD72383"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92384" behindDoc="0" locked="0" layoutInCell="1" allowOverlap="1" wp14:anchorId="001C6401" wp14:editId="5C351E2D">
                      <wp:simplePos x="0" y="0"/>
                      <wp:positionH relativeFrom="column">
                        <wp:posOffset>168275</wp:posOffset>
                      </wp:positionH>
                      <wp:positionV relativeFrom="paragraph">
                        <wp:posOffset>179705</wp:posOffset>
                      </wp:positionV>
                      <wp:extent cx="45085" cy="45085"/>
                      <wp:effectExtent l="0" t="0" r="12065" b="12065"/>
                      <wp:wrapNone/>
                      <wp:docPr id="63" name="Flowchart: Connector 63"/>
                      <wp:cNvGraphicFramePr/>
                      <a:graphic xmlns:a="http://schemas.openxmlformats.org/drawingml/2006/main">
                        <a:graphicData uri="http://schemas.microsoft.com/office/word/2010/wordprocessingShape">
                          <wps:wsp>
                            <wps:cNvSpPr/>
                            <wps:spPr>
                              <a:xfrm flipH="1" flipV="1">
                                <a:off x="0" y="0"/>
                                <a:ext cx="45085" cy="45085"/>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lowchart: Connector 63" o:spid="_x0000_s1026" type="#_x0000_t120" style="position:absolute;margin-left:13.25pt;margin-top:14.15pt;width:3.55pt;height:3.55pt;flip:x y;z-index:251792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" fillcolor="windowText" strokeweight="1pt">
                      <v:stroke joinstyle="miter"/>
                    </v:shape>
                  </w:pict>
                </mc:Fallback>
              </mc:AlternateContent>
            </w:r>
          </w:p>
        </w:tc>
        <w:tc>
          <w:tcPr>
            <w:tcW w:w="425" w:type="dxa"/>
          </w:tcPr>
          <w:p w14:paraId="747A4169" w14:textId="77777777" w:rsidR="00E30537" w:rsidRPr="001F52EB" w:rsidRDefault="00E30537" w:rsidP="001F52EB">
            <w:pPr>
              <w:rPr>
                <w:rFonts w:ascii="Times New Roman" w:hAnsi="Times New Roman" w:cs="Times New Roman"/>
                <w:sz w:val="28"/>
                <w:szCs w:val="28"/>
              </w:rPr>
            </w:pPr>
          </w:p>
        </w:tc>
        <w:tc>
          <w:tcPr>
            <w:tcW w:w="425" w:type="dxa"/>
          </w:tcPr>
          <w:p w14:paraId="112C5DC5" w14:textId="77777777" w:rsidR="00E30537" w:rsidRPr="001F52EB" w:rsidRDefault="00E30537" w:rsidP="001F52EB">
            <w:pPr>
              <w:rPr>
                <w:rFonts w:ascii="Times New Roman" w:hAnsi="Times New Roman" w:cs="Times New Roman"/>
                <w:sz w:val="28"/>
                <w:szCs w:val="28"/>
              </w:rPr>
            </w:pPr>
          </w:p>
        </w:tc>
        <w:tc>
          <w:tcPr>
            <w:tcW w:w="425" w:type="dxa"/>
          </w:tcPr>
          <w:p w14:paraId="6E161585" w14:textId="77777777" w:rsidR="00E30537" w:rsidRPr="001F52EB" w:rsidRDefault="00E30537" w:rsidP="001F52EB">
            <w:pPr>
              <w:rPr>
                <w:rFonts w:ascii="Times New Roman" w:hAnsi="Times New Roman" w:cs="Times New Roman"/>
                <w:sz w:val="28"/>
                <w:szCs w:val="28"/>
              </w:rPr>
            </w:pPr>
          </w:p>
        </w:tc>
      </w:tr>
      <w:tr w:rsidR="00E30537" w:rsidRPr="001F52EB" w14:paraId="5801CBF5" w14:textId="77777777" w:rsidTr="00C10763">
        <w:tc>
          <w:tcPr>
            <w:tcW w:w="421" w:type="dxa"/>
          </w:tcPr>
          <w:p w14:paraId="4156D23C" w14:textId="77777777" w:rsidR="00E30537" w:rsidRPr="001F52EB" w:rsidRDefault="00E30537" w:rsidP="001F52EB">
            <w:pPr>
              <w:rPr>
                <w:rFonts w:ascii="Times New Roman" w:hAnsi="Times New Roman" w:cs="Times New Roman"/>
                <w:sz w:val="28"/>
                <w:szCs w:val="28"/>
              </w:rPr>
            </w:pPr>
          </w:p>
        </w:tc>
        <w:tc>
          <w:tcPr>
            <w:tcW w:w="434" w:type="dxa"/>
          </w:tcPr>
          <w:p w14:paraId="3ACC1247" w14:textId="77777777" w:rsidR="00E30537" w:rsidRPr="001F52EB" w:rsidRDefault="00E30537" w:rsidP="001F52EB">
            <w:pPr>
              <w:rPr>
                <w:rFonts w:ascii="Times New Roman" w:hAnsi="Times New Roman" w:cs="Times New Roman"/>
                <w:sz w:val="28"/>
                <w:szCs w:val="28"/>
              </w:rPr>
            </w:pPr>
          </w:p>
        </w:tc>
        <w:tc>
          <w:tcPr>
            <w:tcW w:w="425" w:type="dxa"/>
          </w:tcPr>
          <w:p w14:paraId="41E5F666" w14:textId="77777777" w:rsidR="00E30537" w:rsidRPr="001F52EB" w:rsidRDefault="00E30537" w:rsidP="001F52EB">
            <w:pPr>
              <w:rPr>
                <w:rFonts w:ascii="Times New Roman" w:hAnsi="Times New Roman" w:cs="Times New Roman"/>
                <w:sz w:val="28"/>
                <w:szCs w:val="28"/>
              </w:rPr>
            </w:pPr>
          </w:p>
        </w:tc>
        <w:tc>
          <w:tcPr>
            <w:tcW w:w="425" w:type="dxa"/>
          </w:tcPr>
          <w:p w14:paraId="2E2A8145" w14:textId="77777777" w:rsidR="00E30537" w:rsidRPr="001F52EB" w:rsidRDefault="00E30537" w:rsidP="001F52EB">
            <w:pPr>
              <w:rPr>
                <w:rFonts w:ascii="Times New Roman" w:hAnsi="Times New Roman" w:cs="Times New Roman"/>
                <w:sz w:val="28"/>
                <w:szCs w:val="28"/>
              </w:rPr>
            </w:pPr>
          </w:p>
        </w:tc>
        <w:tc>
          <w:tcPr>
            <w:tcW w:w="426" w:type="dxa"/>
          </w:tcPr>
          <w:p w14:paraId="2FAE0238" w14:textId="77777777" w:rsidR="00E30537" w:rsidRPr="001F52EB" w:rsidRDefault="00E30537" w:rsidP="001F52EB">
            <w:pPr>
              <w:rPr>
                <w:rFonts w:ascii="Times New Roman" w:hAnsi="Times New Roman" w:cs="Times New Roman"/>
                <w:sz w:val="28"/>
                <w:szCs w:val="28"/>
              </w:rPr>
            </w:pPr>
          </w:p>
        </w:tc>
        <w:tc>
          <w:tcPr>
            <w:tcW w:w="425" w:type="dxa"/>
          </w:tcPr>
          <w:p w14:paraId="4197E321" w14:textId="77777777" w:rsidR="00E30537" w:rsidRPr="001F52EB" w:rsidRDefault="00E30537" w:rsidP="001F52EB">
            <w:pPr>
              <w:rPr>
                <w:rFonts w:ascii="Times New Roman" w:hAnsi="Times New Roman" w:cs="Times New Roman"/>
                <w:sz w:val="28"/>
                <w:szCs w:val="28"/>
              </w:rPr>
            </w:pPr>
          </w:p>
        </w:tc>
        <w:tc>
          <w:tcPr>
            <w:tcW w:w="425" w:type="dxa"/>
          </w:tcPr>
          <w:p w14:paraId="7AF13915" w14:textId="77777777" w:rsidR="00E30537" w:rsidRPr="001F52EB" w:rsidRDefault="00E30537" w:rsidP="001F52EB">
            <w:pPr>
              <w:rPr>
                <w:rFonts w:ascii="Times New Roman" w:hAnsi="Times New Roman" w:cs="Times New Roman"/>
                <w:sz w:val="28"/>
                <w:szCs w:val="28"/>
              </w:rPr>
            </w:pPr>
          </w:p>
        </w:tc>
        <w:tc>
          <w:tcPr>
            <w:tcW w:w="425" w:type="dxa"/>
          </w:tcPr>
          <w:p w14:paraId="1327E181"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b/>
                <w:sz w:val="28"/>
                <w:szCs w:val="28"/>
              </w:rPr>
              <w:t>N</w:t>
            </w:r>
          </w:p>
        </w:tc>
        <w:tc>
          <w:tcPr>
            <w:tcW w:w="425" w:type="dxa"/>
          </w:tcPr>
          <w:p w14:paraId="7C02C38A" w14:textId="77777777" w:rsidR="00E30537" w:rsidRPr="001F52EB" w:rsidRDefault="00E30537" w:rsidP="001F52EB">
            <w:pPr>
              <w:rPr>
                <w:rFonts w:ascii="Times New Roman" w:hAnsi="Times New Roman" w:cs="Times New Roman"/>
                <w:sz w:val="28"/>
                <w:szCs w:val="28"/>
              </w:rPr>
            </w:pPr>
          </w:p>
        </w:tc>
        <w:tc>
          <w:tcPr>
            <w:tcW w:w="425" w:type="dxa"/>
          </w:tcPr>
          <w:p w14:paraId="11146F62" w14:textId="77777777" w:rsidR="00E30537" w:rsidRPr="001F52EB" w:rsidRDefault="00E30537" w:rsidP="001F52EB">
            <w:pPr>
              <w:rPr>
                <w:rFonts w:ascii="Times New Roman" w:hAnsi="Times New Roman" w:cs="Times New Roman"/>
                <w:sz w:val="28"/>
                <w:szCs w:val="28"/>
              </w:rPr>
            </w:pPr>
          </w:p>
        </w:tc>
      </w:tr>
      <w:tr w:rsidR="00E30537" w:rsidRPr="001F52EB" w14:paraId="0C8F2311" w14:textId="77777777" w:rsidTr="00C10763">
        <w:tc>
          <w:tcPr>
            <w:tcW w:w="421" w:type="dxa"/>
          </w:tcPr>
          <w:p w14:paraId="57FA492C" w14:textId="77777777" w:rsidR="00E30537" w:rsidRPr="001F52EB" w:rsidRDefault="00E30537" w:rsidP="001F52EB">
            <w:pPr>
              <w:rPr>
                <w:rFonts w:ascii="Times New Roman" w:hAnsi="Times New Roman" w:cs="Times New Roman"/>
                <w:sz w:val="28"/>
                <w:szCs w:val="28"/>
              </w:rPr>
            </w:pPr>
          </w:p>
        </w:tc>
        <w:tc>
          <w:tcPr>
            <w:tcW w:w="434" w:type="dxa"/>
          </w:tcPr>
          <w:p w14:paraId="37D60EA7" w14:textId="77777777" w:rsidR="00E30537" w:rsidRPr="001F52EB" w:rsidRDefault="00E30537" w:rsidP="001F52EB">
            <w:pPr>
              <w:rPr>
                <w:rFonts w:ascii="Times New Roman" w:hAnsi="Times New Roman" w:cs="Times New Roman"/>
                <w:sz w:val="28"/>
                <w:szCs w:val="28"/>
              </w:rPr>
            </w:pPr>
          </w:p>
        </w:tc>
        <w:tc>
          <w:tcPr>
            <w:tcW w:w="425" w:type="dxa"/>
          </w:tcPr>
          <w:p w14:paraId="29FCE533" w14:textId="77777777" w:rsidR="00E30537" w:rsidRPr="001F52EB" w:rsidRDefault="00E30537" w:rsidP="001F52EB">
            <w:pPr>
              <w:rPr>
                <w:rFonts w:ascii="Times New Roman" w:hAnsi="Times New Roman" w:cs="Times New Roman"/>
                <w:sz w:val="28"/>
                <w:szCs w:val="28"/>
              </w:rPr>
            </w:pPr>
          </w:p>
        </w:tc>
        <w:tc>
          <w:tcPr>
            <w:tcW w:w="425" w:type="dxa"/>
          </w:tcPr>
          <w:p w14:paraId="65F1A8C5" w14:textId="77777777" w:rsidR="00E30537" w:rsidRPr="001F52EB" w:rsidRDefault="00E30537" w:rsidP="001F52EB">
            <w:pPr>
              <w:rPr>
                <w:rFonts w:ascii="Times New Roman" w:hAnsi="Times New Roman" w:cs="Times New Roman"/>
                <w:sz w:val="28"/>
                <w:szCs w:val="28"/>
              </w:rPr>
            </w:pPr>
          </w:p>
        </w:tc>
        <w:tc>
          <w:tcPr>
            <w:tcW w:w="426" w:type="dxa"/>
          </w:tcPr>
          <w:p w14:paraId="02E48634" w14:textId="77777777" w:rsidR="00E30537" w:rsidRPr="001F52EB" w:rsidRDefault="00E30537" w:rsidP="001F52EB">
            <w:pPr>
              <w:rPr>
                <w:rFonts w:ascii="Times New Roman" w:hAnsi="Times New Roman" w:cs="Times New Roman"/>
                <w:sz w:val="28"/>
                <w:szCs w:val="28"/>
              </w:rPr>
            </w:pPr>
          </w:p>
        </w:tc>
        <w:tc>
          <w:tcPr>
            <w:tcW w:w="425" w:type="dxa"/>
          </w:tcPr>
          <w:p w14:paraId="13FD3D4E" w14:textId="77777777" w:rsidR="00E30537" w:rsidRPr="001F52EB" w:rsidRDefault="00E30537" w:rsidP="001F52EB">
            <w:pPr>
              <w:rPr>
                <w:rFonts w:ascii="Times New Roman" w:hAnsi="Times New Roman" w:cs="Times New Roman"/>
                <w:sz w:val="28"/>
                <w:szCs w:val="28"/>
              </w:rPr>
            </w:pPr>
          </w:p>
        </w:tc>
        <w:tc>
          <w:tcPr>
            <w:tcW w:w="425" w:type="dxa"/>
          </w:tcPr>
          <w:p w14:paraId="75258698" w14:textId="77777777" w:rsidR="00E30537" w:rsidRPr="001F52EB" w:rsidRDefault="00E30537" w:rsidP="001F52EB">
            <w:pPr>
              <w:rPr>
                <w:rFonts w:ascii="Times New Roman" w:hAnsi="Times New Roman" w:cs="Times New Roman"/>
                <w:sz w:val="28"/>
                <w:szCs w:val="28"/>
              </w:rPr>
            </w:pPr>
          </w:p>
        </w:tc>
        <w:tc>
          <w:tcPr>
            <w:tcW w:w="425" w:type="dxa"/>
          </w:tcPr>
          <w:p w14:paraId="3BA95AF9" w14:textId="77777777" w:rsidR="00E30537" w:rsidRPr="001F52EB" w:rsidRDefault="00E30537" w:rsidP="001F52EB">
            <w:pPr>
              <w:rPr>
                <w:rFonts w:ascii="Times New Roman" w:hAnsi="Times New Roman" w:cs="Times New Roman"/>
                <w:sz w:val="28"/>
                <w:szCs w:val="28"/>
              </w:rPr>
            </w:pPr>
          </w:p>
        </w:tc>
        <w:tc>
          <w:tcPr>
            <w:tcW w:w="425" w:type="dxa"/>
          </w:tcPr>
          <w:p w14:paraId="6B13CFB5" w14:textId="77777777" w:rsidR="00E30537" w:rsidRPr="001F52EB" w:rsidRDefault="00E30537" w:rsidP="001F52EB">
            <w:pPr>
              <w:rPr>
                <w:rFonts w:ascii="Times New Roman" w:hAnsi="Times New Roman" w:cs="Times New Roman"/>
                <w:sz w:val="28"/>
                <w:szCs w:val="28"/>
              </w:rPr>
            </w:pPr>
          </w:p>
        </w:tc>
        <w:tc>
          <w:tcPr>
            <w:tcW w:w="425" w:type="dxa"/>
          </w:tcPr>
          <w:p w14:paraId="72143701" w14:textId="77777777" w:rsidR="00E30537" w:rsidRPr="001F52EB" w:rsidRDefault="00E30537" w:rsidP="001F52EB">
            <w:pPr>
              <w:rPr>
                <w:rFonts w:ascii="Times New Roman" w:hAnsi="Times New Roman" w:cs="Times New Roman"/>
                <w:sz w:val="28"/>
                <w:szCs w:val="28"/>
              </w:rPr>
            </w:pPr>
          </w:p>
        </w:tc>
      </w:tr>
      <w:tr w:rsidR="00E30537" w:rsidRPr="001F52EB" w14:paraId="02E413AA" w14:textId="77777777" w:rsidTr="00C10763">
        <w:tc>
          <w:tcPr>
            <w:tcW w:w="421" w:type="dxa"/>
          </w:tcPr>
          <w:p w14:paraId="6A4106D5" w14:textId="77777777" w:rsidR="00E30537" w:rsidRPr="001F52EB" w:rsidRDefault="00E30537" w:rsidP="001F52EB">
            <w:pPr>
              <w:rPr>
                <w:rFonts w:ascii="Times New Roman" w:hAnsi="Times New Roman" w:cs="Times New Roman"/>
                <w:sz w:val="28"/>
                <w:szCs w:val="28"/>
              </w:rPr>
            </w:pPr>
          </w:p>
        </w:tc>
        <w:tc>
          <w:tcPr>
            <w:tcW w:w="434" w:type="dxa"/>
          </w:tcPr>
          <w:p w14:paraId="5BB01A67" w14:textId="77777777" w:rsidR="00E30537" w:rsidRPr="001F52EB" w:rsidRDefault="00E30537" w:rsidP="001F52EB">
            <w:pPr>
              <w:rPr>
                <w:rFonts w:ascii="Times New Roman" w:hAnsi="Times New Roman" w:cs="Times New Roman"/>
                <w:sz w:val="28"/>
                <w:szCs w:val="28"/>
              </w:rPr>
            </w:pPr>
          </w:p>
        </w:tc>
        <w:tc>
          <w:tcPr>
            <w:tcW w:w="425" w:type="dxa"/>
          </w:tcPr>
          <w:p w14:paraId="0DF1D962" w14:textId="77777777" w:rsidR="00E30537" w:rsidRPr="001F52EB" w:rsidRDefault="00E30537" w:rsidP="001F52EB">
            <w:pPr>
              <w:rPr>
                <w:rFonts w:ascii="Times New Roman" w:hAnsi="Times New Roman" w:cs="Times New Roman"/>
                <w:sz w:val="28"/>
                <w:szCs w:val="28"/>
              </w:rPr>
            </w:pPr>
          </w:p>
        </w:tc>
        <w:tc>
          <w:tcPr>
            <w:tcW w:w="425" w:type="dxa"/>
          </w:tcPr>
          <w:p w14:paraId="122D30AA" w14:textId="77777777" w:rsidR="00E30537" w:rsidRPr="001F52EB" w:rsidRDefault="00E30537" w:rsidP="001F52EB">
            <w:pPr>
              <w:rPr>
                <w:rFonts w:ascii="Times New Roman" w:hAnsi="Times New Roman" w:cs="Times New Roman"/>
                <w:sz w:val="28"/>
                <w:szCs w:val="28"/>
              </w:rPr>
            </w:pPr>
          </w:p>
        </w:tc>
        <w:tc>
          <w:tcPr>
            <w:tcW w:w="426" w:type="dxa"/>
          </w:tcPr>
          <w:p w14:paraId="6AB095BD" w14:textId="77777777" w:rsidR="00E30537" w:rsidRPr="001F52EB" w:rsidRDefault="00E30537" w:rsidP="001F52EB">
            <w:pPr>
              <w:rPr>
                <w:rFonts w:ascii="Times New Roman" w:hAnsi="Times New Roman" w:cs="Times New Roman"/>
                <w:sz w:val="28"/>
                <w:szCs w:val="28"/>
              </w:rPr>
            </w:pPr>
          </w:p>
        </w:tc>
        <w:tc>
          <w:tcPr>
            <w:tcW w:w="425" w:type="dxa"/>
          </w:tcPr>
          <w:p w14:paraId="136D6568" w14:textId="77777777" w:rsidR="00E30537" w:rsidRPr="001F52EB" w:rsidRDefault="00E30537" w:rsidP="001F52EB">
            <w:pPr>
              <w:rPr>
                <w:rFonts w:ascii="Times New Roman" w:hAnsi="Times New Roman" w:cs="Times New Roman"/>
                <w:sz w:val="28"/>
                <w:szCs w:val="28"/>
              </w:rPr>
            </w:pPr>
          </w:p>
        </w:tc>
        <w:tc>
          <w:tcPr>
            <w:tcW w:w="425" w:type="dxa"/>
          </w:tcPr>
          <w:p w14:paraId="66D7EFEA" w14:textId="77777777" w:rsidR="00E30537" w:rsidRPr="001F52EB" w:rsidRDefault="00E30537" w:rsidP="001F52EB">
            <w:pPr>
              <w:rPr>
                <w:rFonts w:ascii="Times New Roman" w:hAnsi="Times New Roman" w:cs="Times New Roman"/>
                <w:sz w:val="28"/>
                <w:szCs w:val="28"/>
              </w:rPr>
            </w:pPr>
          </w:p>
        </w:tc>
        <w:tc>
          <w:tcPr>
            <w:tcW w:w="425" w:type="dxa"/>
          </w:tcPr>
          <w:p w14:paraId="051BD980" w14:textId="77777777" w:rsidR="00E30537" w:rsidRPr="001F52EB" w:rsidRDefault="00E30537" w:rsidP="001F52EB">
            <w:pPr>
              <w:rPr>
                <w:rFonts w:ascii="Times New Roman" w:hAnsi="Times New Roman" w:cs="Times New Roman"/>
                <w:sz w:val="28"/>
                <w:szCs w:val="28"/>
              </w:rPr>
            </w:pPr>
          </w:p>
        </w:tc>
        <w:tc>
          <w:tcPr>
            <w:tcW w:w="425" w:type="dxa"/>
          </w:tcPr>
          <w:p w14:paraId="1873AFC9" w14:textId="77777777" w:rsidR="00E30537" w:rsidRPr="001F52EB" w:rsidRDefault="00E30537" w:rsidP="001F52EB">
            <w:pPr>
              <w:rPr>
                <w:rFonts w:ascii="Times New Roman" w:hAnsi="Times New Roman" w:cs="Times New Roman"/>
                <w:sz w:val="28"/>
                <w:szCs w:val="28"/>
              </w:rPr>
            </w:pPr>
          </w:p>
        </w:tc>
        <w:tc>
          <w:tcPr>
            <w:tcW w:w="425" w:type="dxa"/>
          </w:tcPr>
          <w:p w14:paraId="292B72E9" w14:textId="77777777" w:rsidR="00E30537" w:rsidRPr="001F52EB" w:rsidRDefault="00E30537" w:rsidP="001F52EB">
            <w:pPr>
              <w:rPr>
                <w:rFonts w:ascii="Times New Roman" w:hAnsi="Times New Roman" w:cs="Times New Roman"/>
                <w:sz w:val="28"/>
                <w:szCs w:val="28"/>
              </w:rPr>
            </w:pPr>
          </w:p>
        </w:tc>
      </w:tr>
    </w:tbl>
    <w:tbl>
      <w:tblPr>
        <w:tblStyle w:val="TableGrid"/>
        <w:tblpPr w:leftFromText="180" w:rightFromText="180" w:vertAnchor="text" w:horzAnchor="margin" w:tblpXSpec="right" w:tblpY="24"/>
        <w:tblOverlap w:val="never"/>
        <w:tblW w:w="0" w:type="auto"/>
        <w:tblLook w:val="04A0" w:firstRow="1" w:lastRow="0" w:firstColumn="1" w:lastColumn="0" w:noHBand="0" w:noVBand="1"/>
      </w:tblPr>
      <w:tblGrid>
        <w:gridCol w:w="421"/>
        <w:gridCol w:w="434"/>
        <w:gridCol w:w="425"/>
        <w:gridCol w:w="425"/>
        <w:gridCol w:w="426"/>
        <w:gridCol w:w="434"/>
        <w:gridCol w:w="425"/>
        <w:gridCol w:w="425"/>
        <w:gridCol w:w="425"/>
        <w:gridCol w:w="425"/>
      </w:tblGrid>
      <w:tr w:rsidR="00E30537" w:rsidRPr="001F52EB" w14:paraId="6E3E49C2" w14:textId="77777777" w:rsidTr="00C10763">
        <w:tc>
          <w:tcPr>
            <w:tcW w:w="421" w:type="dxa"/>
          </w:tcPr>
          <w:p w14:paraId="02D30B05" w14:textId="77777777" w:rsidR="00E30537" w:rsidRPr="001F52EB" w:rsidRDefault="00E30537" w:rsidP="001F52EB">
            <w:pPr>
              <w:rPr>
                <w:rFonts w:ascii="Times New Roman" w:hAnsi="Times New Roman" w:cs="Times New Roman"/>
                <w:sz w:val="28"/>
                <w:szCs w:val="28"/>
              </w:rPr>
            </w:pPr>
          </w:p>
        </w:tc>
        <w:tc>
          <w:tcPr>
            <w:tcW w:w="434" w:type="dxa"/>
          </w:tcPr>
          <w:p w14:paraId="755A8360" w14:textId="77777777" w:rsidR="00E30537" w:rsidRPr="001F52EB" w:rsidRDefault="00E30537" w:rsidP="001F52EB">
            <w:pPr>
              <w:rPr>
                <w:rFonts w:ascii="Times New Roman" w:hAnsi="Times New Roman" w:cs="Times New Roman"/>
                <w:sz w:val="28"/>
                <w:szCs w:val="28"/>
              </w:rPr>
            </w:pPr>
          </w:p>
        </w:tc>
        <w:tc>
          <w:tcPr>
            <w:tcW w:w="425" w:type="dxa"/>
          </w:tcPr>
          <w:p w14:paraId="2C6EF26E" w14:textId="77777777" w:rsidR="00E30537" w:rsidRPr="001F52EB" w:rsidRDefault="00E30537" w:rsidP="001F52EB">
            <w:pPr>
              <w:rPr>
                <w:rFonts w:ascii="Times New Roman" w:hAnsi="Times New Roman" w:cs="Times New Roman"/>
                <w:sz w:val="28"/>
                <w:szCs w:val="28"/>
              </w:rPr>
            </w:pPr>
          </w:p>
        </w:tc>
        <w:tc>
          <w:tcPr>
            <w:tcW w:w="425" w:type="dxa"/>
          </w:tcPr>
          <w:p w14:paraId="37574233" w14:textId="77777777" w:rsidR="00E30537" w:rsidRPr="001F52EB" w:rsidRDefault="00E30537" w:rsidP="001F52EB">
            <w:pPr>
              <w:rPr>
                <w:rFonts w:ascii="Times New Roman" w:hAnsi="Times New Roman" w:cs="Times New Roman"/>
                <w:sz w:val="28"/>
                <w:szCs w:val="28"/>
              </w:rPr>
            </w:pPr>
          </w:p>
        </w:tc>
        <w:tc>
          <w:tcPr>
            <w:tcW w:w="426" w:type="dxa"/>
          </w:tcPr>
          <w:p w14:paraId="29936902" w14:textId="77777777" w:rsidR="00E30537" w:rsidRPr="001F52EB" w:rsidRDefault="00E30537" w:rsidP="001F52EB">
            <w:pPr>
              <w:rPr>
                <w:rFonts w:ascii="Times New Roman" w:hAnsi="Times New Roman" w:cs="Times New Roman"/>
                <w:sz w:val="28"/>
                <w:szCs w:val="28"/>
              </w:rPr>
            </w:pPr>
          </w:p>
        </w:tc>
        <w:tc>
          <w:tcPr>
            <w:tcW w:w="425" w:type="dxa"/>
          </w:tcPr>
          <w:p w14:paraId="17303A56" w14:textId="77777777" w:rsidR="00E30537" w:rsidRPr="001F52EB" w:rsidRDefault="00E30537" w:rsidP="001F52EB">
            <w:pPr>
              <w:rPr>
                <w:rFonts w:ascii="Times New Roman" w:hAnsi="Times New Roman" w:cs="Times New Roman"/>
                <w:sz w:val="28"/>
                <w:szCs w:val="28"/>
              </w:rPr>
            </w:pPr>
          </w:p>
        </w:tc>
        <w:tc>
          <w:tcPr>
            <w:tcW w:w="425" w:type="dxa"/>
          </w:tcPr>
          <w:p w14:paraId="303AA918" w14:textId="77777777" w:rsidR="00E30537" w:rsidRPr="001F52EB" w:rsidRDefault="00E30537" w:rsidP="001F52EB">
            <w:pPr>
              <w:rPr>
                <w:rFonts w:ascii="Times New Roman" w:hAnsi="Times New Roman" w:cs="Times New Roman"/>
                <w:sz w:val="28"/>
                <w:szCs w:val="28"/>
              </w:rPr>
            </w:pPr>
          </w:p>
        </w:tc>
        <w:tc>
          <w:tcPr>
            <w:tcW w:w="425" w:type="dxa"/>
          </w:tcPr>
          <w:p w14:paraId="5575CBDE" w14:textId="77777777" w:rsidR="00E30537" w:rsidRPr="001F52EB" w:rsidRDefault="00E30537" w:rsidP="001F52EB">
            <w:pPr>
              <w:rPr>
                <w:rFonts w:ascii="Times New Roman" w:hAnsi="Times New Roman" w:cs="Times New Roman"/>
                <w:sz w:val="28"/>
                <w:szCs w:val="28"/>
              </w:rPr>
            </w:pPr>
          </w:p>
        </w:tc>
        <w:tc>
          <w:tcPr>
            <w:tcW w:w="425" w:type="dxa"/>
          </w:tcPr>
          <w:p w14:paraId="231AEECC" w14:textId="77777777" w:rsidR="00E30537" w:rsidRPr="001F52EB" w:rsidRDefault="00E30537" w:rsidP="001F52EB">
            <w:pPr>
              <w:rPr>
                <w:rFonts w:ascii="Times New Roman" w:hAnsi="Times New Roman" w:cs="Times New Roman"/>
                <w:sz w:val="28"/>
                <w:szCs w:val="28"/>
              </w:rPr>
            </w:pPr>
          </w:p>
        </w:tc>
        <w:tc>
          <w:tcPr>
            <w:tcW w:w="425" w:type="dxa"/>
          </w:tcPr>
          <w:p w14:paraId="5B47D835" w14:textId="77777777" w:rsidR="00E30537" w:rsidRPr="001F52EB" w:rsidRDefault="00E30537" w:rsidP="001F52EB">
            <w:pPr>
              <w:rPr>
                <w:rFonts w:ascii="Times New Roman" w:hAnsi="Times New Roman" w:cs="Times New Roman"/>
                <w:sz w:val="28"/>
                <w:szCs w:val="28"/>
              </w:rPr>
            </w:pPr>
          </w:p>
        </w:tc>
      </w:tr>
      <w:tr w:rsidR="00E30537" w:rsidRPr="001F52EB" w14:paraId="4CD71F88" w14:textId="77777777" w:rsidTr="00C10763">
        <w:tc>
          <w:tcPr>
            <w:tcW w:w="421" w:type="dxa"/>
          </w:tcPr>
          <w:p w14:paraId="66A095E1" w14:textId="77777777" w:rsidR="00E30537" w:rsidRPr="001F52EB" w:rsidRDefault="00E30537" w:rsidP="001F52EB">
            <w:pPr>
              <w:rPr>
                <w:rFonts w:ascii="Times New Roman" w:hAnsi="Times New Roman" w:cs="Times New Roman"/>
                <w:sz w:val="28"/>
                <w:szCs w:val="28"/>
              </w:rPr>
            </w:pPr>
          </w:p>
        </w:tc>
        <w:tc>
          <w:tcPr>
            <w:tcW w:w="434" w:type="dxa"/>
          </w:tcPr>
          <w:p w14:paraId="39A2C310" w14:textId="77777777" w:rsidR="00E30537" w:rsidRPr="001F52EB" w:rsidRDefault="00E30537" w:rsidP="001F52EB">
            <w:pPr>
              <w:rPr>
                <w:rFonts w:ascii="Times New Roman" w:hAnsi="Times New Roman" w:cs="Times New Roman"/>
                <w:sz w:val="28"/>
                <w:szCs w:val="28"/>
              </w:rPr>
            </w:pPr>
          </w:p>
        </w:tc>
        <w:tc>
          <w:tcPr>
            <w:tcW w:w="425" w:type="dxa"/>
          </w:tcPr>
          <w:p w14:paraId="34220CFD" w14:textId="77777777" w:rsidR="00E30537" w:rsidRPr="001F52EB" w:rsidRDefault="00E30537" w:rsidP="001F52EB">
            <w:pPr>
              <w:rPr>
                <w:rFonts w:ascii="Times New Roman" w:hAnsi="Times New Roman" w:cs="Times New Roman"/>
                <w:sz w:val="28"/>
                <w:szCs w:val="28"/>
              </w:rPr>
            </w:pPr>
          </w:p>
        </w:tc>
        <w:tc>
          <w:tcPr>
            <w:tcW w:w="425" w:type="dxa"/>
          </w:tcPr>
          <w:p w14:paraId="19590707" w14:textId="77777777" w:rsidR="00E30537" w:rsidRPr="001F52EB" w:rsidRDefault="00E30537" w:rsidP="001F52EB">
            <w:pPr>
              <w:rPr>
                <w:rFonts w:ascii="Times New Roman" w:hAnsi="Times New Roman" w:cs="Times New Roman"/>
                <w:sz w:val="28"/>
                <w:szCs w:val="28"/>
              </w:rPr>
            </w:pPr>
          </w:p>
        </w:tc>
        <w:tc>
          <w:tcPr>
            <w:tcW w:w="426" w:type="dxa"/>
          </w:tcPr>
          <w:p w14:paraId="076F451A" w14:textId="77777777" w:rsidR="00E30537" w:rsidRPr="001F52EB" w:rsidRDefault="00E30537" w:rsidP="001F52EB">
            <w:pPr>
              <w:rPr>
                <w:rFonts w:ascii="Times New Roman" w:hAnsi="Times New Roman" w:cs="Times New Roman"/>
                <w:b/>
                <w:sz w:val="28"/>
                <w:szCs w:val="28"/>
              </w:rPr>
            </w:pPr>
          </w:p>
        </w:tc>
        <w:tc>
          <w:tcPr>
            <w:tcW w:w="425" w:type="dxa"/>
          </w:tcPr>
          <w:p w14:paraId="52BABAB4" w14:textId="77777777" w:rsidR="00E30537" w:rsidRPr="001F52EB" w:rsidRDefault="00E30537" w:rsidP="001F52EB">
            <w:pPr>
              <w:rPr>
                <w:rFonts w:ascii="Times New Roman" w:hAnsi="Times New Roman" w:cs="Times New Roman"/>
                <w:sz w:val="28"/>
                <w:szCs w:val="28"/>
              </w:rPr>
            </w:pPr>
          </w:p>
        </w:tc>
        <w:tc>
          <w:tcPr>
            <w:tcW w:w="425" w:type="dxa"/>
          </w:tcPr>
          <w:p w14:paraId="60997770" w14:textId="77777777" w:rsidR="00E30537" w:rsidRPr="001F52EB" w:rsidRDefault="00E30537" w:rsidP="001F52EB">
            <w:pPr>
              <w:rPr>
                <w:rFonts w:ascii="Times New Roman" w:hAnsi="Times New Roman" w:cs="Times New Roman"/>
                <w:sz w:val="28"/>
                <w:szCs w:val="28"/>
              </w:rPr>
            </w:pPr>
          </w:p>
        </w:tc>
        <w:tc>
          <w:tcPr>
            <w:tcW w:w="425" w:type="dxa"/>
          </w:tcPr>
          <w:p w14:paraId="7A87DAAD" w14:textId="77777777" w:rsidR="00E30537" w:rsidRPr="001F52EB" w:rsidRDefault="00E30537" w:rsidP="001F52EB">
            <w:pPr>
              <w:rPr>
                <w:rFonts w:ascii="Times New Roman" w:hAnsi="Times New Roman" w:cs="Times New Roman"/>
                <w:sz w:val="28"/>
                <w:szCs w:val="28"/>
              </w:rPr>
            </w:pPr>
          </w:p>
        </w:tc>
        <w:tc>
          <w:tcPr>
            <w:tcW w:w="425" w:type="dxa"/>
          </w:tcPr>
          <w:p w14:paraId="48DD1AA1" w14:textId="77777777" w:rsidR="00E30537" w:rsidRPr="001F52EB" w:rsidRDefault="00E30537" w:rsidP="001F52EB">
            <w:pPr>
              <w:rPr>
                <w:rFonts w:ascii="Times New Roman" w:hAnsi="Times New Roman" w:cs="Times New Roman"/>
                <w:sz w:val="28"/>
                <w:szCs w:val="28"/>
              </w:rPr>
            </w:pPr>
          </w:p>
        </w:tc>
        <w:tc>
          <w:tcPr>
            <w:tcW w:w="425" w:type="dxa"/>
          </w:tcPr>
          <w:p w14:paraId="65536F06" w14:textId="77777777" w:rsidR="00E30537" w:rsidRPr="001F52EB" w:rsidRDefault="00E30537" w:rsidP="001F52EB">
            <w:pPr>
              <w:rPr>
                <w:rFonts w:ascii="Times New Roman" w:hAnsi="Times New Roman" w:cs="Times New Roman"/>
                <w:sz w:val="28"/>
                <w:szCs w:val="28"/>
              </w:rPr>
            </w:pPr>
          </w:p>
        </w:tc>
      </w:tr>
      <w:tr w:rsidR="00E30537" w:rsidRPr="001F52EB" w14:paraId="61F6EE5D" w14:textId="77777777" w:rsidTr="00C10763">
        <w:tc>
          <w:tcPr>
            <w:tcW w:w="421" w:type="dxa"/>
          </w:tcPr>
          <w:p w14:paraId="73E182E3" w14:textId="77777777" w:rsidR="00E30537" w:rsidRPr="001F52EB" w:rsidRDefault="00E30537" w:rsidP="001F52EB">
            <w:pPr>
              <w:rPr>
                <w:rFonts w:ascii="Times New Roman" w:hAnsi="Times New Roman" w:cs="Times New Roman"/>
                <w:sz w:val="28"/>
                <w:szCs w:val="28"/>
              </w:rPr>
            </w:pPr>
          </w:p>
        </w:tc>
        <w:tc>
          <w:tcPr>
            <w:tcW w:w="434" w:type="dxa"/>
          </w:tcPr>
          <w:p w14:paraId="2D67408B" w14:textId="77777777" w:rsidR="00E30537" w:rsidRPr="001F52EB" w:rsidRDefault="00E30537" w:rsidP="001F52EB">
            <w:pPr>
              <w:rPr>
                <w:rFonts w:ascii="Times New Roman" w:hAnsi="Times New Roman" w:cs="Times New Roman"/>
                <w:sz w:val="28"/>
                <w:szCs w:val="28"/>
              </w:rPr>
            </w:pPr>
          </w:p>
        </w:tc>
        <w:tc>
          <w:tcPr>
            <w:tcW w:w="425" w:type="dxa"/>
          </w:tcPr>
          <w:p w14:paraId="6D23D48F" w14:textId="77777777" w:rsidR="00E30537" w:rsidRPr="001F52EB" w:rsidRDefault="00E30537" w:rsidP="001F52EB">
            <w:pPr>
              <w:rPr>
                <w:rFonts w:ascii="Times New Roman" w:hAnsi="Times New Roman" w:cs="Times New Roman"/>
                <w:sz w:val="28"/>
                <w:szCs w:val="28"/>
              </w:rPr>
            </w:pPr>
          </w:p>
        </w:tc>
        <w:tc>
          <w:tcPr>
            <w:tcW w:w="425" w:type="dxa"/>
          </w:tcPr>
          <w:p w14:paraId="129E5768" w14:textId="77777777" w:rsidR="00E30537" w:rsidRPr="001F52EB" w:rsidRDefault="00E30537" w:rsidP="001F52EB">
            <w:pPr>
              <w:rPr>
                <w:rFonts w:ascii="Times New Roman" w:hAnsi="Times New Roman" w:cs="Times New Roman"/>
                <w:sz w:val="28"/>
                <w:szCs w:val="28"/>
              </w:rPr>
            </w:pPr>
          </w:p>
        </w:tc>
        <w:tc>
          <w:tcPr>
            <w:tcW w:w="426" w:type="dxa"/>
          </w:tcPr>
          <w:p w14:paraId="5F8BE228" w14:textId="77777777" w:rsidR="00E30537" w:rsidRPr="001F52EB" w:rsidRDefault="00E30537" w:rsidP="001F52EB">
            <w:pPr>
              <w:rPr>
                <w:rFonts w:ascii="Times New Roman" w:hAnsi="Times New Roman" w:cs="Times New Roman"/>
                <w:sz w:val="28"/>
                <w:szCs w:val="28"/>
              </w:rPr>
            </w:pPr>
          </w:p>
        </w:tc>
        <w:tc>
          <w:tcPr>
            <w:tcW w:w="425" w:type="dxa"/>
          </w:tcPr>
          <w:p w14:paraId="14700D46" w14:textId="77777777" w:rsidR="00E30537" w:rsidRPr="001F52EB" w:rsidRDefault="00E30537" w:rsidP="001F52EB">
            <w:pPr>
              <w:rPr>
                <w:rFonts w:ascii="Times New Roman" w:hAnsi="Times New Roman" w:cs="Times New Roman"/>
                <w:sz w:val="28"/>
                <w:szCs w:val="28"/>
              </w:rPr>
            </w:pPr>
          </w:p>
        </w:tc>
        <w:tc>
          <w:tcPr>
            <w:tcW w:w="425" w:type="dxa"/>
          </w:tcPr>
          <w:p w14:paraId="29B9E9C2" w14:textId="77777777" w:rsidR="00E30537" w:rsidRPr="001F52EB" w:rsidRDefault="00E30537" w:rsidP="001F52EB">
            <w:pPr>
              <w:rPr>
                <w:rFonts w:ascii="Times New Roman" w:hAnsi="Times New Roman" w:cs="Times New Roman"/>
                <w:sz w:val="28"/>
                <w:szCs w:val="28"/>
              </w:rPr>
            </w:pPr>
          </w:p>
        </w:tc>
        <w:tc>
          <w:tcPr>
            <w:tcW w:w="425" w:type="dxa"/>
          </w:tcPr>
          <w:p w14:paraId="5C497B36" w14:textId="77777777" w:rsidR="00E30537" w:rsidRPr="001F52EB" w:rsidRDefault="00E30537" w:rsidP="001F52EB">
            <w:pPr>
              <w:rPr>
                <w:rFonts w:ascii="Times New Roman" w:hAnsi="Times New Roman" w:cs="Times New Roman"/>
                <w:sz w:val="28"/>
                <w:szCs w:val="28"/>
              </w:rPr>
            </w:pPr>
          </w:p>
        </w:tc>
        <w:tc>
          <w:tcPr>
            <w:tcW w:w="425" w:type="dxa"/>
          </w:tcPr>
          <w:p w14:paraId="0A08A841" w14:textId="77777777" w:rsidR="00E30537" w:rsidRPr="001F52EB" w:rsidRDefault="00E30537" w:rsidP="001F52EB">
            <w:pPr>
              <w:rPr>
                <w:rFonts w:ascii="Times New Roman" w:hAnsi="Times New Roman" w:cs="Times New Roman"/>
                <w:sz w:val="28"/>
                <w:szCs w:val="28"/>
              </w:rPr>
            </w:pPr>
          </w:p>
        </w:tc>
        <w:tc>
          <w:tcPr>
            <w:tcW w:w="425" w:type="dxa"/>
          </w:tcPr>
          <w:p w14:paraId="092B6CBB" w14:textId="77777777" w:rsidR="00E30537" w:rsidRPr="001F52EB" w:rsidRDefault="00E30537" w:rsidP="001F52EB">
            <w:pPr>
              <w:rPr>
                <w:rFonts w:ascii="Times New Roman" w:hAnsi="Times New Roman" w:cs="Times New Roman"/>
                <w:sz w:val="28"/>
                <w:szCs w:val="28"/>
              </w:rPr>
            </w:pPr>
          </w:p>
        </w:tc>
      </w:tr>
      <w:tr w:rsidR="00E30537" w:rsidRPr="001F52EB" w14:paraId="6CB32AC7" w14:textId="77777777" w:rsidTr="00C10763">
        <w:tc>
          <w:tcPr>
            <w:tcW w:w="421" w:type="dxa"/>
          </w:tcPr>
          <w:p w14:paraId="59235AF9" w14:textId="77777777" w:rsidR="00E30537" w:rsidRPr="001F52EB" w:rsidRDefault="00E30537" w:rsidP="001F52EB">
            <w:pPr>
              <w:rPr>
                <w:rFonts w:ascii="Times New Roman" w:hAnsi="Times New Roman" w:cs="Times New Roman"/>
                <w:sz w:val="28"/>
                <w:szCs w:val="28"/>
              </w:rPr>
            </w:pPr>
          </w:p>
        </w:tc>
        <w:tc>
          <w:tcPr>
            <w:tcW w:w="434" w:type="dxa"/>
          </w:tcPr>
          <w:p w14:paraId="3C65DF98" w14:textId="77777777" w:rsidR="00E30537" w:rsidRPr="001F52EB" w:rsidRDefault="00E30537" w:rsidP="001F52EB">
            <w:pPr>
              <w:rPr>
                <w:rFonts w:ascii="Times New Roman" w:hAnsi="Times New Roman" w:cs="Times New Roman"/>
                <w:sz w:val="28"/>
                <w:szCs w:val="28"/>
              </w:rPr>
            </w:pPr>
          </w:p>
        </w:tc>
        <w:tc>
          <w:tcPr>
            <w:tcW w:w="425" w:type="dxa"/>
          </w:tcPr>
          <w:p w14:paraId="2B3F9B98" w14:textId="77777777" w:rsidR="00E30537" w:rsidRPr="001F52EB" w:rsidRDefault="00E30537" w:rsidP="001F52EB">
            <w:pPr>
              <w:rPr>
                <w:rFonts w:ascii="Times New Roman" w:hAnsi="Times New Roman" w:cs="Times New Roman"/>
                <w:sz w:val="28"/>
                <w:szCs w:val="28"/>
              </w:rPr>
            </w:pPr>
          </w:p>
        </w:tc>
        <w:tc>
          <w:tcPr>
            <w:tcW w:w="425" w:type="dxa"/>
          </w:tcPr>
          <w:p w14:paraId="4240D3BC" w14:textId="77777777" w:rsidR="00E30537" w:rsidRPr="001F52EB" w:rsidRDefault="00E30537" w:rsidP="001F52EB">
            <w:pPr>
              <w:rPr>
                <w:rFonts w:ascii="Times New Roman" w:hAnsi="Times New Roman" w:cs="Times New Roman"/>
                <w:sz w:val="28"/>
                <w:szCs w:val="28"/>
              </w:rPr>
            </w:pPr>
          </w:p>
        </w:tc>
        <w:tc>
          <w:tcPr>
            <w:tcW w:w="426" w:type="dxa"/>
          </w:tcPr>
          <w:p w14:paraId="4C07B201" w14:textId="77777777" w:rsidR="00E30537" w:rsidRPr="001F52EB" w:rsidRDefault="00E30537" w:rsidP="001F52EB">
            <w:pPr>
              <w:rPr>
                <w:rFonts w:ascii="Times New Roman" w:hAnsi="Times New Roman" w:cs="Times New Roman"/>
                <w:sz w:val="28"/>
                <w:szCs w:val="28"/>
              </w:rPr>
            </w:pPr>
          </w:p>
        </w:tc>
        <w:tc>
          <w:tcPr>
            <w:tcW w:w="425" w:type="dxa"/>
          </w:tcPr>
          <w:p w14:paraId="5E44C0FB" w14:textId="77777777" w:rsidR="00E30537" w:rsidRPr="001F52EB" w:rsidRDefault="00E30537" w:rsidP="001F52EB">
            <w:pPr>
              <w:rPr>
                <w:rFonts w:ascii="Times New Roman" w:hAnsi="Times New Roman" w:cs="Times New Roman"/>
                <w:sz w:val="28"/>
                <w:szCs w:val="28"/>
              </w:rPr>
            </w:pPr>
          </w:p>
        </w:tc>
        <w:tc>
          <w:tcPr>
            <w:tcW w:w="425" w:type="dxa"/>
          </w:tcPr>
          <w:p w14:paraId="0EAC3740" w14:textId="77777777" w:rsidR="00E30537" w:rsidRPr="001F52EB" w:rsidRDefault="00E30537" w:rsidP="001F52EB">
            <w:pPr>
              <w:rPr>
                <w:rFonts w:ascii="Times New Roman" w:hAnsi="Times New Roman" w:cs="Times New Roman"/>
                <w:sz w:val="28"/>
                <w:szCs w:val="28"/>
              </w:rPr>
            </w:pPr>
          </w:p>
        </w:tc>
        <w:tc>
          <w:tcPr>
            <w:tcW w:w="425" w:type="dxa"/>
          </w:tcPr>
          <w:p w14:paraId="7FD05276" w14:textId="77777777" w:rsidR="00E30537" w:rsidRPr="001F52EB" w:rsidRDefault="00E30537" w:rsidP="001F52EB">
            <w:pPr>
              <w:rPr>
                <w:rFonts w:ascii="Times New Roman" w:hAnsi="Times New Roman" w:cs="Times New Roman"/>
                <w:sz w:val="28"/>
                <w:szCs w:val="28"/>
              </w:rPr>
            </w:pPr>
          </w:p>
        </w:tc>
        <w:tc>
          <w:tcPr>
            <w:tcW w:w="425" w:type="dxa"/>
          </w:tcPr>
          <w:p w14:paraId="75F86C41" w14:textId="77777777" w:rsidR="00E30537" w:rsidRPr="001F52EB" w:rsidRDefault="00E30537" w:rsidP="001F52EB">
            <w:pPr>
              <w:rPr>
                <w:rFonts w:ascii="Times New Roman" w:hAnsi="Times New Roman" w:cs="Times New Roman"/>
                <w:sz w:val="28"/>
                <w:szCs w:val="28"/>
              </w:rPr>
            </w:pPr>
          </w:p>
        </w:tc>
        <w:tc>
          <w:tcPr>
            <w:tcW w:w="425" w:type="dxa"/>
          </w:tcPr>
          <w:p w14:paraId="565DEF53" w14:textId="77777777" w:rsidR="00E30537" w:rsidRPr="001F52EB" w:rsidRDefault="00E30537" w:rsidP="001F52EB">
            <w:pPr>
              <w:rPr>
                <w:rFonts w:ascii="Times New Roman" w:hAnsi="Times New Roman" w:cs="Times New Roman"/>
                <w:sz w:val="28"/>
                <w:szCs w:val="28"/>
              </w:rPr>
            </w:pPr>
          </w:p>
        </w:tc>
      </w:tr>
      <w:tr w:rsidR="00E30537" w:rsidRPr="001F52EB" w14:paraId="32490965" w14:textId="77777777" w:rsidTr="00C10763">
        <w:tc>
          <w:tcPr>
            <w:tcW w:w="421" w:type="dxa"/>
          </w:tcPr>
          <w:p w14:paraId="307CF627" w14:textId="77777777" w:rsidR="00E30537" w:rsidRPr="001F52EB" w:rsidRDefault="00E30537" w:rsidP="001F52EB">
            <w:pPr>
              <w:rPr>
                <w:rFonts w:ascii="Times New Roman" w:hAnsi="Times New Roman" w:cs="Times New Roman"/>
                <w:sz w:val="28"/>
                <w:szCs w:val="28"/>
              </w:rPr>
            </w:pPr>
          </w:p>
        </w:tc>
        <w:tc>
          <w:tcPr>
            <w:tcW w:w="434" w:type="dxa"/>
          </w:tcPr>
          <w:p w14:paraId="44FBF256" w14:textId="77777777" w:rsidR="00E30537" w:rsidRPr="001F52EB" w:rsidRDefault="00E30537" w:rsidP="001F52EB">
            <w:pPr>
              <w:rPr>
                <w:rFonts w:ascii="Times New Roman" w:hAnsi="Times New Roman" w:cs="Times New Roman"/>
                <w:sz w:val="28"/>
                <w:szCs w:val="28"/>
              </w:rPr>
            </w:pPr>
          </w:p>
        </w:tc>
        <w:tc>
          <w:tcPr>
            <w:tcW w:w="425" w:type="dxa"/>
          </w:tcPr>
          <w:p w14:paraId="108CA19D" w14:textId="77777777" w:rsidR="00E30537" w:rsidRPr="001F52EB" w:rsidRDefault="00E30537" w:rsidP="001F52EB">
            <w:pPr>
              <w:rPr>
                <w:rFonts w:ascii="Times New Roman" w:hAnsi="Times New Roman" w:cs="Times New Roman"/>
                <w:sz w:val="28"/>
                <w:szCs w:val="28"/>
              </w:rPr>
            </w:pPr>
          </w:p>
        </w:tc>
        <w:tc>
          <w:tcPr>
            <w:tcW w:w="425" w:type="dxa"/>
          </w:tcPr>
          <w:p w14:paraId="7E20CBBD" w14:textId="77777777" w:rsidR="00E30537" w:rsidRPr="001F52EB" w:rsidRDefault="00E30537" w:rsidP="001F52EB">
            <w:pPr>
              <w:rPr>
                <w:rFonts w:ascii="Times New Roman" w:hAnsi="Times New Roman" w:cs="Times New Roman"/>
                <w:sz w:val="28"/>
                <w:szCs w:val="28"/>
              </w:rPr>
            </w:pPr>
          </w:p>
        </w:tc>
        <w:tc>
          <w:tcPr>
            <w:tcW w:w="426" w:type="dxa"/>
          </w:tcPr>
          <w:p w14:paraId="4B350B58" w14:textId="77777777" w:rsidR="00E30537" w:rsidRPr="001F52EB" w:rsidRDefault="00E30537" w:rsidP="001F52EB">
            <w:pPr>
              <w:rPr>
                <w:rFonts w:ascii="Times New Roman" w:hAnsi="Times New Roman" w:cs="Times New Roman"/>
                <w:sz w:val="28"/>
                <w:szCs w:val="28"/>
              </w:rPr>
            </w:pPr>
          </w:p>
        </w:tc>
        <w:tc>
          <w:tcPr>
            <w:tcW w:w="425" w:type="dxa"/>
          </w:tcPr>
          <w:p w14:paraId="4D010835" w14:textId="77777777" w:rsidR="00E30537" w:rsidRPr="001F52EB" w:rsidRDefault="00E30537" w:rsidP="001F52EB">
            <w:pPr>
              <w:rPr>
                <w:rFonts w:ascii="Times New Roman" w:hAnsi="Times New Roman" w:cs="Times New Roman"/>
                <w:sz w:val="28"/>
                <w:szCs w:val="28"/>
              </w:rPr>
            </w:pPr>
          </w:p>
        </w:tc>
        <w:tc>
          <w:tcPr>
            <w:tcW w:w="425" w:type="dxa"/>
          </w:tcPr>
          <w:p w14:paraId="3BA4BFE8" w14:textId="77777777" w:rsidR="00E30537" w:rsidRPr="001F52EB" w:rsidRDefault="00E30537" w:rsidP="001F52EB">
            <w:pPr>
              <w:rPr>
                <w:rFonts w:ascii="Times New Roman" w:hAnsi="Times New Roman" w:cs="Times New Roman"/>
                <w:sz w:val="28"/>
                <w:szCs w:val="28"/>
              </w:rPr>
            </w:pPr>
          </w:p>
        </w:tc>
        <w:tc>
          <w:tcPr>
            <w:tcW w:w="425" w:type="dxa"/>
          </w:tcPr>
          <w:p w14:paraId="3A62FB47" w14:textId="77777777" w:rsidR="00E30537" w:rsidRPr="001F52EB" w:rsidRDefault="00E30537" w:rsidP="001F52EB">
            <w:pPr>
              <w:rPr>
                <w:rFonts w:ascii="Times New Roman" w:hAnsi="Times New Roman" w:cs="Times New Roman"/>
                <w:sz w:val="28"/>
                <w:szCs w:val="28"/>
              </w:rPr>
            </w:pPr>
          </w:p>
        </w:tc>
        <w:tc>
          <w:tcPr>
            <w:tcW w:w="425" w:type="dxa"/>
          </w:tcPr>
          <w:p w14:paraId="024E9E06" w14:textId="77777777" w:rsidR="00E30537" w:rsidRPr="001F52EB" w:rsidRDefault="00E30537" w:rsidP="001F52EB">
            <w:pPr>
              <w:rPr>
                <w:rFonts w:ascii="Times New Roman" w:hAnsi="Times New Roman" w:cs="Times New Roman"/>
                <w:sz w:val="28"/>
                <w:szCs w:val="28"/>
              </w:rPr>
            </w:pPr>
          </w:p>
        </w:tc>
        <w:tc>
          <w:tcPr>
            <w:tcW w:w="425" w:type="dxa"/>
          </w:tcPr>
          <w:p w14:paraId="1D110DBF" w14:textId="77777777" w:rsidR="00E30537" w:rsidRPr="001F52EB" w:rsidRDefault="00E30537" w:rsidP="001F52EB">
            <w:pPr>
              <w:rPr>
                <w:rFonts w:ascii="Times New Roman" w:hAnsi="Times New Roman" w:cs="Times New Roman"/>
                <w:sz w:val="28"/>
                <w:szCs w:val="28"/>
              </w:rPr>
            </w:pPr>
          </w:p>
        </w:tc>
      </w:tr>
      <w:tr w:rsidR="00E30537" w:rsidRPr="001F52EB" w14:paraId="76DB22B4" w14:textId="77777777" w:rsidTr="00C10763">
        <w:tc>
          <w:tcPr>
            <w:tcW w:w="421" w:type="dxa"/>
          </w:tcPr>
          <w:p w14:paraId="36FA2A3B" w14:textId="77777777" w:rsidR="00E30537" w:rsidRPr="001F52EB" w:rsidRDefault="00E30537" w:rsidP="001F52EB">
            <w:pPr>
              <w:rPr>
                <w:rFonts w:ascii="Times New Roman" w:hAnsi="Times New Roman" w:cs="Times New Roman"/>
                <w:sz w:val="28"/>
                <w:szCs w:val="28"/>
              </w:rPr>
            </w:pPr>
          </w:p>
        </w:tc>
        <w:tc>
          <w:tcPr>
            <w:tcW w:w="434" w:type="dxa"/>
          </w:tcPr>
          <w:p w14:paraId="3632D84D"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94432" behindDoc="0" locked="0" layoutInCell="1" allowOverlap="1" wp14:anchorId="7CD39DCE" wp14:editId="5D59E0EB">
                      <wp:simplePos x="0" y="0"/>
                      <wp:positionH relativeFrom="column">
                        <wp:posOffset>173990</wp:posOffset>
                      </wp:positionH>
                      <wp:positionV relativeFrom="paragraph">
                        <wp:posOffset>190500</wp:posOffset>
                      </wp:positionV>
                      <wp:extent cx="45085" cy="45085"/>
                      <wp:effectExtent l="0" t="0" r="12065" b="12065"/>
                      <wp:wrapNone/>
                      <wp:docPr id="65" name="Flowchart: Connector 65"/>
                      <wp:cNvGraphicFramePr/>
                      <a:graphic xmlns:a="http://schemas.openxmlformats.org/drawingml/2006/main">
                        <a:graphicData uri="http://schemas.microsoft.com/office/word/2010/wordprocessingShape">
                          <wps:wsp>
                            <wps:cNvSpPr/>
                            <wps:spPr>
                              <a:xfrm flipH="1">
                                <a:off x="0" y="0"/>
                                <a:ext cx="45085" cy="4508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Connector 65" o:spid="_x0000_s1026" type="#_x0000_t120" style="position:absolute;margin-left:13.7pt;margin-top:15pt;width:3.55pt;height:3.55pt;flip:x;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" fillcolor="black [3200]" strokecolor="black [1600]" strokeweight="1pt">
                      <v:stroke joinstyle="miter"/>
                    </v:shape>
                  </w:pict>
                </mc:Fallback>
              </mc:AlternateContent>
            </w:r>
          </w:p>
        </w:tc>
        <w:tc>
          <w:tcPr>
            <w:tcW w:w="425" w:type="dxa"/>
          </w:tcPr>
          <w:p w14:paraId="57A0C4A8" w14:textId="77777777" w:rsidR="00E30537" w:rsidRPr="001F52EB" w:rsidRDefault="00E30537" w:rsidP="001F52EB">
            <w:pPr>
              <w:rPr>
                <w:rFonts w:ascii="Times New Roman" w:hAnsi="Times New Roman" w:cs="Times New Roman"/>
                <w:sz w:val="28"/>
                <w:szCs w:val="28"/>
              </w:rPr>
            </w:pPr>
          </w:p>
        </w:tc>
        <w:tc>
          <w:tcPr>
            <w:tcW w:w="425" w:type="dxa"/>
          </w:tcPr>
          <w:p w14:paraId="4DA55432" w14:textId="77777777" w:rsidR="00E30537" w:rsidRPr="001F52EB" w:rsidRDefault="00E30537" w:rsidP="001F52EB">
            <w:pPr>
              <w:rPr>
                <w:rFonts w:ascii="Times New Roman" w:hAnsi="Times New Roman" w:cs="Times New Roman"/>
                <w:sz w:val="28"/>
                <w:szCs w:val="28"/>
              </w:rPr>
            </w:pPr>
          </w:p>
        </w:tc>
        <w:tc>
          <w:tcPr>
            <w:tcW w:w="426" w:type="dxa"/>
          </w:tcPr>
          <w:p w14:paraId="5A9BE2F8"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95456" behindDoc="0" locked="0" layoutInCell="1" allowOverlap="1" wp14:anchorId="5C168597" wp14:editId="670FD31C">
                      <wp:simplePos x="0" y="0"/>
                      <wp:positionH relativeFrom="column">
                        <wp:posOffset>175260</wp:posOffset>
                      </wp:positionH>
                      <wp:positionV relativeFrom="paragraph">
                        <wp:posOffset>190500</wp:posOffset>
                      </wp:positionV>
                      <wp:extent cx="45085" cy="45085"/>
                      <wp:effectExtent l="0" t="0" r="12065" b="12065"/>
                      <wp:wrapNone/>
                      <wp:docPr id="66" name="Flowchart: Connector 66"/>
                      <wp:cNvGraphicFramePr/>
                      <a:graphic xmlns:a="http://schemas.openxmlformats.org/drawingml/2006/main">
                        <a:graphicData uri="http://schemas.microsoft.com/office/word/2010/wordprocessingShape">
                          <wps:wsp>
                            <wps:cNvSpPr/>
                            <wps:spPr>
                              <a:xfrm flipH="1" flipV="1">
                                <a:off x="0" y="0"/>
                                <a:ext cx="45085" cy="45085"/>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Flowchart: Connector 66" o:spid="_x0000_s1026" type="#_x0000_t120" style="position:absolute;margin-left:13.8pt;margin-top:15pt;width:3.55pt;height:3.55pt;flip:x y;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" fillcolor="windowText" strokeweight="1pt">
                      <v:stroke joinstyle="miter"/>
                    </v:shape>
                  </w:pict>
                </mc:Fallback>
              </mc:AlternateContent>
            </w:r>
          </w:p>
        </w:tc>
        <w:tc>
          <w:tcPr>
            <w:tcW w:w="425" w:type="dxa"/>
          </w:tcPr>
          <w:p w14:paraId="295F3802" w14:textId="77777777" w:rsidR="00E30537" w:rsidRPr="001F52EB" w:rsidRDefault="00E30537" w:rsidP="001F52EB">
            <w:pPr>
              <w:rPr>
                <w:rFonts w:ascii="Times New Roman" w:hAnsi="Times New Roman" w:cs="Times New Roman"/>
                <w:b/>
                <w:sz w:val="28"/>
                <w:szCs w:val="28"/>
              </w:rPr>
            </w:pPr>
          </w:p>
        </w:tc>
        <w:tc>
          <w:tcPr>
            <w:tcW w:w="425" w:type="dxa"/>
          </w:tcPr>
          <w:p w14:paraId="44F47E7E" w14:textId="77777777" w:rsidR="00E30537" w:rsidRPr="001F52EB" w:rsidRDefault="00E30537" w:rsidP="001F52EB">
            <w:pPr>
              <w:rPr>
                <w:rFonts w:ascii="Times New Roman" w:hAnsi="Times New Roman" w:cs="Times New Roman"/>
                <w:sz w:val="28"/>
                <w:szCs w:val="28"/>
              </w:rPr>
            </w:pPr>
          </w:p>
        </w:tc>
        <w:tc>
          <w:tcPr>
            <w:tcW w:w="425" w:type="dxa"/>
          </w:tcPr>
          <w:p w14:paraId="72A57279" w14:textId="77777777" w:rsidR="00E30537" w:rsidRPr="001F52EB" w:rsidRDefault="00E30537" w:rsidP="001F52EB">
            <w:pPr>
              <w:rPr>
                <w:rFonts w:ascii="Times New Roman" w:hAnsi="Times New Roman" w:cs="Times New Roman"/>
                <w:sz w:val="28"/>
                <w:szCs w:val="28"/>
              </w:rPr>
            </w:pPr>
          </w:p>
        </w:tc>
        <w:tc>
          <w:tcPr>
            <w:tcW w:w="425" w:type="dxa"/>
          </w:tcPr>
          <w:p w14:paraId="50258FD5"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b/>
                <w:noProof/>
                <w:sz w:val="28"/>
                <w:szCs w:val="28"/>
                <w:lang w:val="vi-VN" w:eastAsia="vi-VN"/>
              </w:rPr>
              <mc:AlternateContent>
                <mc:Choice Requires="wps">
                  <w:drawing>
                    <wp:anchor distT="0" distB="0" distL="114300" distR="114300" simplePos="0" relativeHeight="251793408" behindDoc="0" locked="0" layoutInCell="1" allowOverlap="1" wp14:anchorId="6522D088" wp14:editId="03A6D8D0">
                      <wp:simplePos x="0" y="0"/>
                      <wp:positionH relativeFrom="column">
                        <wp:posOffset>209550</wp:posOffset>
                      </wp:positionH>
                      <wp:positionV relativeFrom="paragraph">
                        <wp:posOffset>180975</wp:posOffset>
                      </wp:positionV>
                      <wp:extent cx="45085" cy="45085"/>
                      <wp:effectExtent l="0" t="0" r="12065" b="12065"/>
                      <wp:wrapNone/>
                      <wp:docPr id="64" name="Flowchart: Connector 64"/>
                      <wp:cNvGraphicFramePr/>
                      <a:graphic xmlns:a="http://schemas.openxmlformats.org/drawingml/2006/main">
                        <a:graphicData uri="http://schemas.microsoft.com/office/word/2010/wordprocessingShape">
                          <wps:wsp>
                            <wps:cNvSpPr/>
                            <wps:spPr>
                              <a:xfrm>
                                <a:off x="0" y="0"/>
                                <a:ext cx="45085" cy="4508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64" o:spid="_x0000_s1026" type="#_x0000_t120" style="position:absolute;margin-left:16.5pt;margin-top:14.25pt;width:3.55pt;height:3.55pt;z-index:251793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" fillcolor="black [3200]" strokecolor="black [1600]" strokeweight="1pt">
                      <v:stroke joinstyle="miter"/>
                    </v:shape>
                  </w:pict>
                </mc:Fallback>
              </mc:AlternateContent>
            </w:r>
          </w:p>
        </w:tc>
        <w:tc>
          <w:tcPr>
            <w:tcW w:w="425" w:type="dxa"/>
          </w:tcPr>
          <w:p w14:paraId="4C0BAC3B" w14:textId="77777777" w:rsidR="00E30537" w:rsidRPr="001F52EB" w:rsidRDefault="00E30537" w:rsidP="001F52EB">
            <w:pPr>
              <w:rPr>
                <w:rFonts w:ascii="Times New Roman" w:hAnsi="Times New Roman" w:cs="Times New Roman"/>
                <w:sz w:val="28"/>
                <w:szCs w:val="28"/>
              </w:rPr>
            </w:pPr>
          </w:p>
        </w:tc>
      </w:tr>
      <w:tr w:rsidR="00E30537" w:rsidRPr="001F52EB" w14:paraId="2BFB7906" w14:textId="77777777" w:rsidTr="00C10763">
        <w:tc>
          <w:tcPr>
            <w:tcW w:w="421" w:type="dxa"/>
          </w:tcPr>
          <w:p w14:paraId="4FCF5A56" w14:textId="77777777" w:rsidR="00E30537" w:rsidRPr="001F52EB" w:rsidRDefault="00E30537" w:rsidP="001F52EB">
            <w:pPr>
              <w:rPr>
                <w:rFonts w:ascii="Times New Roman" w:hAnsi="Times New Roman" w:cs="Times New Roman"/>
                <w:sz w:val="28"/>
                <w:szCs w:val="28"/>
              </w:rPr>
            </w:pPr>
          </w:p>
        </w:tc>
        <w:tc>
          <w:tcPr>
            <w:tcW w:w="434" w:type="dxa"/>
          </w:tcPr>
          <w:p w14:paraId="60C97453" w14:textId="77777777" w:rsidR="00E30537" w:rsidRPr="001F52EB" w:rsidRDefault="00E30537" w:rsidP="001F52EB">
            <w:pPr>
              <w:rPr>
                <w:rFonts w:ascii="Times New Roman" w:hAnsi="Times New Roman" w:cs="Times New Roman"/>
                <w:b/>
                <w:sz w:val="28"/>
                <w:szCs w:val="28"/>
              </w:rPr>
            </w:pPr>
            <w:r w:rsidRPr="001F52EB">
              <w:rPr>
                <w:rFonts w:ascii="Times New Roman" w:hAnsi="Times New Roman" w:cs="Times New Roman"/>
                <w:b/>
                <w:sz w:val="28"/>
                <w:szCs w:val="28"/>
              </w:rPr>
              <w:t>C</w:t>
            </w:r>
          </w:p>
        </w:tc>
        <w:tc>
          <w:tcPr>
            <w:tcW w:w="425" w:type="dxa"/>
          </w:tcPr>
          <w:p w14:paraId="2B808140" w14:textId="77777777" w:rsidR="00E30537" w:rsidRPr="001F52EB" w:rsidRDefault="00E30537" w:rsidP="001F52EB">
            <w:pPr>
              <w:rPr>
                <w:rFonts w:ascii="Times New Roman" w:hAnsi="Times New Roman" w:cs="Times New Roman"/>
                <w:sz w:val="28"/>
                <w:szCs w:val="28"/>
              </w:rPr>
            </w:pPr>
          </w:p>
        </w:tc>
        <w:tc>
          <w:tcPr>
            <w:tcW w:w="425" w:type="dxa"/>
          </w:tcPr>
          <w:p w14:paraId="7BEB39B5" w14:textId="77777777" w:rsidR="00E30537" w:rsidRPr="001F52EB" w:rsidRDefault="00E30537" w:rsidP="001F52EB">
            <w:pPr>
              <w:rPr>
                <w:rFonts w:ascii="Times New Roman" w:hAnsi="Times New Roman" w:cs="Times New Roman"/>
                <w:sz w:val="28"/>
                <w:szCs w:val="28"/>
              </w:rPr>
            </w:pPr>
          </w:p>
        </w:tc>
        <w:tc>
          <w:tcPr>
            <w:tcW w:w="426" w:type="dxa"/>
          </w:tcPr>
          <w:p w14:paraId="0A11BD35" w14:textId="77777777" w:rsidR="00E30537" w:rsidRPr="001F52EB" w:rsidRDefault="00E30537" w:rsidP="001F52EB">
            <w:pPr>
              <w:rPr>
                <w:rFonts w:ascii="Times New Roman" w:hAnsi="Times New Roman" w:cs="Times New Roman"/>
                <w:sz w:val="28"/>
                <w:szCs w:val="28"/>
              </w:rPr>
            </w:pPr>
          </w:p>
        </w:tc>
        <w:tc>
          <w:tcPr>
            <w:tcW w:w="425" w:type="dxa"/>
          </w:tcPr>
          <w:p w14:paraId="659455D2" w14:textId="77777777" w:rsidR="00E30537" w:rsidRPr="001F52EB" w:rsidRDefault="00E30537" w:rsidP="001F52EB">
            <w:pPr>
              <w:rPr>
                <w:rFonts w:ascii="Times New Roman" w:hAnsi="Times New Roman" w:cs="Times New Roman"/>
                <w:b/>
                <w:sz w:val="28"/>
                <w:szCs w:val="28"/>
              </w:rPr>
            </w:pPr>
            <w:r w:rsidRPr="001F52EB">
              <w:rPr>
                <w:rFonts w:ascii="Times New Roman" w:hAnsi="Times New Roman" w:cs="Times New Roman"/>
                <w:b/>
                <w:sz w:val="28"/>
                <w:szCs w:val="28"/>
              </w:rPr>
              <w:t>O</w:t>
            </w:r>
          </w:p>
        </w:tc>
        <w:tc>
          <w:tcPr>
            <w:tcW w:w="425" w:type="dxa"/>
          </w:tcPr>
          <w:p w14:paraId="06AD42A4" w14:textId="77777777" w:rsidR="00E30537" w:rsidRPr="001F52EB" w:rsidRDefault="00E30537" w:rsidP="001F52EB">
            <w:pPr>
              <w:rPr>
                <w:rFonts w:ascii="Times New Roman" w:hAnsi="Times New Roman" w:cs="Times New Roman"/>
                <w:b/>
                <w:sz w:val="28"/>
                <w:szCs w:val="28"/>
              </w:rPr>
            </w:pPr>
          </w:p>
        </w:tc>
        <w:tc>
          <w:tcPr>
            <w:tcW w:w="425" w:type="dxa"/>
          </w:tcPr>
          <w:p w14:paraId="3FE24FE4" w14:textId="77777777" w:rsidR="00E30537" w:rsidRPr="001F52EB" w:rsidRDefault="00E30537" w:rsidP="001F52EB">
            <w:pPr>
              <w:rPr>
                <w:rFonts w:ascii="Times New Roman" w:hAnsi="Times New Roman" w:cs="Times New Roman"/>
                <w:sz w:val="28"/>
                <w:szCs w:val="28"/>
              </w:rPr>
            </w:pPr>
          </w:p>
        </w:tc>
        <w:tc>
          <w:tcPr>
            <w:tcW w:w="425" w:type="dxa"/>
          </w:tcPr>
          <w:p w14:paraId="681FAE26" w14:textId="77777777" w:rsidR="00E30537" w:rsidRPr="001F52EB" w:rsidRDefault="00E30537" w:rsidP="001F52EB">
            <w:pPr>
              <w:rPr>
                <w:rFonts w:ascii="Times New Roman" w:hAnsi="Times New Roman" w:cs="Times New Roman"/>
                <w:sz w:val="28"/>
                <w:szCs w:val="28"/>
              </w:rPr>
            </w:pPr>
          </w:p>
        </w:tc>
        <w:tc>
          <w:tcPr>
            <w:tcW w:w="425" w:type="dxa"/>
          </w:tcPr>
          <w:p w14:paraId="2268DD38" w14:textId="77777777" w:rsidR="00E30537" w:rsidRPr="001F52EB" w:rsidRDefault="00E30537" w:rsidP="001F52EB">
            <w:pPr>
              <w:rPr>
                <w:rFonts w:ascii="Times New Roman" w:hAnsi="Times New Roman" w:cs="Times New Roman"/>
                <w:b/>
                <w:sz w:val="28"/>
                <w:szCs w:val="28"/>
              </w:rPr>
            </w:pPr>
            <w:r w:rsidRPr="001F52EB">
              <w:rPr>
                <w:rFonts w:ascii="Times New Roman" w:hAnsi="Times New Roman" w:cs="Times New Roman"/>
                <w:b/>
                <w:sz w:val="28"/>
                <w:szCs w:val="28"/>
              </w:rPr>
              <w:t>D</w:t>
            </w:r>
          </w:p>
        </w:tc>
      </w:tr>
      <w:tr w:rsidR="00E30537" w:rsidRPr="001F52EB" w14:paraId="41944E2E" w14:textId="77777777" w:rsidTr="00C10763">
        <w:tc>
          <w:tcPr>
            <w:tcW w:w="421" w:type="dxa"/>
          </w:tcPr>
          <w:p w14:paraId="695EA030" w14:textId="77777777" w:rsidR="00E30537" w:rsidRPr="001F52EB" w:rsidRDefault="00E30537" w:rsidP="001F52EB">
            <w:pPr>
              <w:rPr>
                <w:rFonts w:ascii="Times New Roman" w:hAnsi="Times New Roman" w:cs="Times New Roman"/>
                <w:sz w:val="28"/>
                <w:szCs w:val="28"/>
              </w:rPr>
            </w:pPr>
          </w:p>
        </w:tc>
        <w:tc>
          <w:tcPr>
            <w:tcW w:w="434" w:type="dxa"/>
          </w:tcPr>
          <w:p w14:paraId="6E343670" w14:textId="77777777" w:rsidR="00E30537" w:rsidRPr="001F52EB" w:rsidRDefault="00E30537" w:rsidP="001F52EB">
            <w:pPr>
              <w:rPr>
                <w:rFonts w:ascii="Times New Roman" w:hAnsi="Times New Roman" w:cs="Times New Roman"/>
                <w:sz w:val="28"/>
                <w:szCs w:val="28"/>
              </w:rPr>
            </w:pPr>
          </w:p>
        </w:tc>
        <w:tc>
          <w:tcPr>
            <w:tcW w:w="425" w:type="dxa"/>
          </w:tcPr>
          <w:p w14:paraId="64196132" w14:textId="77777777" w:rsidR="00E30537" w:rsidRPr="001F52EB" w:rsidRDefault="00E30537" w:rsidP="001F52EB">
            <w:pPr>
              <w:rPr>
                <w:rFonts w:ascii="Times New Roman" w:hAnsi="Times New Roman" w:cs="Times New Roman"/>
                <w:sz w:val="28"/>
                <w:szCs w:val="28"/>
              </w:rPr>
            </w:pPr>
          </w:p>
        </w:tc>
        <w:tc>
          <w:tcPr>
            <w:tcW w:w="425" w:type="dxa"/>
          </w:tcPr>
          <w:p w14:paraId="3CB29467" w14:textId="77777777" w:rsidR="00E30537" w:rsidRPr="001F52EB" w:rsidRDefault="00E30537" w:rsidP="001F52EB">
            <w:pPr>
              <w:rPr>
                <w:rFonts w:ascii="Times New Roman" w:hAnsi="Times New Roman" w:cs="Times New Roman"/>
                <w:sz w:val="28"/>
                <w:szCs w:val="28"/>
              </w:rPr>
            </w:pPr>
          </w:p>
        </w:tc>
        <w:tc>
          <w:tcPr>
            <w:tcW w:w="426" w:type="dxa"/>
          </w:tcPr>
          <w:p w14:paraId="29F41A12" w14:textId="77777777" w:rsidR="00E30537" w:rsidRPr="001F52EB" w:rsidRDefault="00E30537" w:rsidP="001F52EB">
            <w:pPr>
              <w:rPr>
                <w:rFonts w:ascii="Times New Roman" w:hAnsi="Times New Roman" w:cs="Times New Roman"/>
                <w:sz w:val="28"/>
                <w:szCs w:val="28"/>
              </w:rPr>
            </w:pPr>
          </w:p>
        </w:tc>
        <w:tc>
          <w:tcPr>
            <w:tcW w:w="425" w:type="dxa"/>
          </w:tcPr>
          <w:p w14:paraId="1498F889" w14:textId="77777777" w:rsidR="00E30537" w:rsidRPr="001F52EB" w:rsidRDefault="00E30537" w:rsidP="001F52EB">
            <w:pPr>
              <w:rPr>
                <w:rFonts w:ascii="Times New Roman" w:hAnsi="Times New Roman" w:cs="Times New Roman"/>
                <w:sz w:val="28"/>
                <w:szCs w:val="28"/>
              </w:rPr>
            </w:pPr>
          </w:p>
        </w:tc>
        <w:tc>
          <w:tcPr>
            <w:tcW w:w="425" w:type="dxa"/>
          </w:tcPr>
          <w:p w14:paraId="4B836AFF" w14:textId="77777777" w:rsidR="00E30537" w:rsidRPr="001F52EB" w:rsidRDefault="00E30537" w:rsidP="001F52EB">
            <w:pPr>
              <w:rPr>
                <w:rFonts w:ascii="Times New Roman" w:hAnsi="Times New Roman" w:cs="Times New Roman"/>
                <w:sz w:val="28"/>
                <w:szCs w:val="28"/>
              </w:rPr>
            </w:pPr>
          </w:p>
        </w:tc>
        <w:tc>
          <w:tcPr>
            <w:tcW w:w="425" w:type="dxa"/>
          </w:tcPr>
          <w:p w14:paraId="0BACA091" w14:textId="77777777" w:rsidR="00E30537" w:rsidRPr="001F52EB" w:rsidRDefault="00E30537" w:rsidP="001F52EB">
            <w:pPr>
              <w:rPr>
                <w:rFonts w:ascii="Times New Roman" w:hAnsi="Times New Roman" w:cs="Times New Roman"/>
                <w:sz w:val="28"/>
                <w:szCs w:val="28"/>
              </w:rPr>
            </w:pPr>
          </w:p>
        </w:tc>
        <w:tc>
          <w:tcPr>
            <w:tcW w:w="425" w:type="dxa"/>
          </w:tcPr>
          <w:p w14:paraId="78988BAD" w14:textId="77777777" w:rsidR="00E30537" w:rsidRPr="001F52EB" w:rsidRDefault="00E30537" w:rsidP="001F52EB">
            <w:pPr>
              <w:rPr>
                <w:rFonts w:ascii="Times New Roman" w:hAnsi="Times New Roman" w:cs="Times New Roman"/>
                <w:sz w:val="28"/>
                <w:szCs w:val="28"/>
              </w:rPr>
            </w:pPr>
          </w:p>
        </w:tc>
        <w:tc>
          <w:tcPr>
            <w:tcW w:w="425" w:type="dxa"/>
          </w:tcPr>
          <w:p w14:paraId="0F33641C" w14:textId="77777777" w:rsidR="00E30537" w:rsidRPr="001F52EB" w:rsidRDefault="00E30537" w:rsidP="001F52EB">
            <w:pPr>
              <w:rPr>
                <w:rFonts w:ascii="Times New Roman" w:hAnsi="Times New Roman" w:cs="Times New Roman"/>
                <w:sz w:val="28"/>
                <w:szCs w:val="28"/>
              </w:rPr>
            </w:pPr>
          </w:p>
        </w:tc>
      </w:tr>
      <w:tr w:rsidR="00E30537" w:rsidRPr="001F52EB" w14:paraId="35E8CBFB" w14:textId="77777777" w:rsidTr="00C10763">
        <w:tc>
          <w:tcPr>
            <w:tcW w:w="421" w:type="dxa"/>
          </w:tcPr>
          <w:p w14:paraId="7188038A" w14:textId="77777777" w:rsidR="00E30537" w:rsidRPr="001F52EB" w:rsidRDefault="00E30537" w:rsidP="001F52EB">
            <w:pPr>
              <w:rPr>
                <w:rFonts w:ascii="Times New Roman" w:hAnsi="Times New Roman" w:cs="Times New Roman"/>
                <w:sz w:val="28"/>
                <w:szCs w:val="28"/>
              </w:rPr>
            </w:pPr>
          </w:p>
        </w:tc>
        <w:tc>
          <w:tcPr>
            <w:tcW w:w="434" w:type="dxa"/>
          </w:tcPr>
          <w:p w14:paraId="09FCB441" w14:textId="77777777" w:rsidR="00E30537" w:rsidRPr="001F52EB" w:rsidRDefault="00E30537" w:rsidP="001F52EB">
            <w:pPr>
              <w:rPr>
                <w:rFonts w:ascii="Times New Roman" w:hAnsi="Times New Roman" w:cs="Times New Roman"/>
                <w:sz w:val="28"/>
                <w:szCs w:val="28"/>
              </w:rPr>
            </w:pPr>
          </w:p>
        </w:tc>
        <w:tc>
          <w:tcPr>
            <w:tcW w:w="425" w:type="dxa"/>
          </w:tcPr>
          <w:p w14:paraId="3E9BE37A" w14:textId="77777777" w:rsidR="00E30537" w:rsidRPr="001F52EB" w:rsidRDefault="00E30537" w:rsidP="001F52EB">
            <w:pPr>
              <w:rPr>
                <w:rFonts w:ascii="Times New Roman" w:hAnsi="Times New Roman" w:cs="Times New Roman"/>
                <w:sz w:val="28"/>
                <w:szCs w:val="28"/>
              </w:rPr>
            </w:pPr>
          </w:p>
        </w:tc>
        <w:tc>
          <w:tcPr>
            <w:tcW w:w="425" w:type="dxa"/>
          </w:tcPr>
          <w:p w14:paraId="7D728C31" w14:textId="77777777" w:rsidR="00E30537" w:rsidRPr="001F52EB" w:rsidRDefault="00E30537" w:rsidP="001F52EB">
            <w:pPr>
              <w:rPr>
                <w:rFonts w:ascii="Times New Roman" w:hAnsi="Times New Roman" w:cs="Times New Roman"/>
                <w:sz w:val="28"/>
                <w:szCs w:val="28"/>
              </w:rPr>
            </w:pPr>
          </w:p>
        </w:tc>
        <w:tc>
          <w:tcPr>
            <w:tcW w:w="426" w:type="dxa"/>
          </w:tcPr>
          <w:p w14:paraId="2E7941F1" w14:textId="77777777" w:rsidR="00E30537" w:rsidRPr="001F52EB" w:rsidRDefault="00E30537" w:rsidP="001F52EB">
            <w:pPr>
              <w:rPr>
                <w:rFonts w:ascii="Times New Roman" w:hAnsi="Times New Roman" w:cs="Times New Roman"/>
                <w:sz w:val="28"/>
                <w:szCs w:val="28"/>
              </w:rPr>
            </w:pPr>
          </w:p>
        </w:tc>
        <w:tc>
          <w:tcPr>
            <w:tcW w:w="425" w:type="dxa"/>
          </w:tcPr>
          <w:p w14:paraId="7CE3840D" w14:textId="77777777" w:rsidR="00E30537" w:rsidRPr="001F52EB" w:rsidRDefault="00E30537" w:rsidP="001F52EB">
            <w:pPr>
              <w:rPr>
                <w:rFonts w:ascii="Times New Roman" w:hAnsi="Times New Roman" w:cs="Times New Roman"/>
                <w:sz w:val="28"/>
                <w:szCs w:val="28"/>
              </w:rPr>
            </w:pPr>
          </w:p>
        </w:tc>
        <w:tc>
          <w:tcPr>
            <w:tcW w:w="425" w:type="dxa"/>
          </w:tcPr>
          <w:p w14:paraId="3F4DEE32" w14:textId="77777777" w:rsidR="00E30537" w:rsidRPr="001F52EB" w:rsidRDefault="00E30537" w:rsidP="001F52EB">
            <w:pPr>
              <w:rPr>
                <w:rFonts w:ascii="Times New Roman" w:hAnsi="Times New Roman" w:cs="Times New Roman"/>
                <w:sz w:val="28"/>
                <w:szCs w:val="28"/>
              </w:rPr>
            </w:pPr>
          </w:p>
        </w:tc>
        <w:tc>
          <w:tcPr>
            <w:tcW w:w="425" w:type="dxa"/>
          </w:tcPr>
          <w:p w14:paraId="2BB7B73A" w14:textId="77777777" w:rsidR="00E30537" w:rsidRPr="001F52EB" w:rsidRDefault="00E30537" w:rsidP="001F52EB">
            <w:pPr>
              <w:rPr>
                <w:rFonts w:ascii="Times New Roman" w:hAnsi="Times New Roman" w:cs="Times New Roman"/>
                <w:sz w:val="28"/>
                <w:szCs w:val="28"/>
              </w:rPr>
            </w:pPr>
          </w:p>
        </w:tc>
        <w:tc>
          <w:tcPr>
            <w:tcW w:w="425" w:type="dxa"/>
          </w:tcPr>
          <w:p w14:paraId="41FCF55A" w14:textId="77777777" w:rsidR="00E30537" w:rsidRPr="001F52EB" w:rsidRDefault="00E30537" w:rsidP="001F52EB">
            <w:pPr>
              <w:rPr>
                <w:rFonts w:ascii="Times New Roman" w:hAnsi="Times New Roman" w:cs="Times New Roman"/>
                <w:sz w:val="28"/>
                <w:szCs w:val="28"/>
              </w:rPr>
            </w:pPr>
          </w:p>
        </w:tc>
        <w:tc>
          <w:tcPr>
            <w:tcW w:w="425" w:type="dxa"/>
          </w:tcPr>
          <w:p w14:paraId="205D49E6" w14:textId="77777777" w:rsidR="00E30537" w:rsidRPr="001F52EB" w:rsidRDefault="00E30537" w:rsidP="001F52EB">
            <w:pPr>
              <w:rPr>
                <w:rFonts w:ascii="Times New Roman" w:hAnsi="Times New Roman" w:cs="Times New Roman"/>
                <w:sz w:val="28"/>
                <w:szCs w:val="28"/>
              </w:rPr>
            </w:pPr>
          </w:p>
        </w:tc>
      </w:tr>
      <w:tr w:rsidR="00E30537" w:rsidRPr="001F52EB" w14:paraId="689117D9" w14:textId="77777777" w:rsidTr="00C10763">
        <w:tc>
          <w:tcPr>
            <w:tcW w:w="421" w:type="dxa"/>
          </w:tcPr>
          <w:p w14:paraId="3EE62457" w14:textId="77777777" w:rsidR="00E30537" w:rsidRPr="001F52EB" w:rsidRDefault="00E30537" w:rsidP="001F52EB">
            <w:pPr>
              <w:rPr>
                <w:rFonts w:ascii="Times New Roman" w:hAnsi="Times New Roman" w:cs="Times New Roman"/>
                <w:sz w:val="28"/>
                <w:szCs w:val="28"/>
              </w:rPr>
            </w:pPr>
          </w:p>
        </w:tc>
        <w:tc>
          <w:tcPr>
            <w:tcW w:w="434" w:type="dxa"/>
          </w:tcPr>
          <w:p w14:paraId="1E0CF460" w14:textId="77777777" w:rsidR="00E30537" w:rsidRPr="001F52EB" w:rsidRDefault="00E30537" w:rsidP="001F52EB">
            <w:pPr>
              <w:rPr>
                <w:rFonts w:ascii="Times New Roman" w:hAnsi="Times New Roman" w:cs="Times New Roman"/>
                <w:sz w:val="28"/>
                <w:szCs w:val="28"/>
              </w:rPr>
            </w:pPr>
          </w:p>
        </w:tc>
        <w:tc>
          <w:tcPr>
            <w:tcW w:w="425" w:type="dxa"/>
          </w:tcPr>
          <w:p w14:paraId="7207C763" w14:textId="77777777" w:rsidR="00E30537" w:rsidRPr="001F52EB" w:rsidRDefault="00E30537" w:rsidP="001F52EB">
            <w:pPr>
              <w:rPr>
                <w:rFonts w:ascii="Times New Roman" w:hAnsi="Times New Roman" w:cs="Times New Roman"/>
                <w:sz w:val="28"/>
                <w:szCs w:val="28"/>
              </w:rPr>
            </w:pPr>
          </w:p>
        </w:tc>
        <w:tc>
          <w:tcPr>
            <w:tcW w:w="425" w:type="dxa"/>
          </w:tcPr>
          <w:p w14:paraId="2F7909DE" w14:textId="77777777" w:rsidR="00E30537" w:rsidRPr="001F52EB" w:rsidRDefault="00E30537" w:rsidP="001F52EB">
            <w:pPr>
              <w:rPr>
                <w:rFonts w:ascii="Times New Roman" w:hAnsi="Times New Roman" w:cs="Times New Roman"/>
                <w:sz w:val="28"/>
                <w:szCs w:val="28"/>
              </w:rPr>
            </w:pPr>
          </w:p>
        </w:tc>
        <w:tc>
          <w:tcPr>
            <w:tcW w:w="426" w:type="dxa"/>
          </w:tcPr>
          <w:p w14:paraId="517C4883" w14:textId="77777777" w:rsidR="00E30537" w:rsidRPr="001F52EB" w:rsidRDefault="00E30537" w:rsidP="001F52EB">
            <w:pPr>
              <w:rPr>
                <w:rFonts w:ascii="Times New Roman" w:hAnsi="Times New Roman" w:cs="Times New Roman"/>
                <w:sz w:val="28"/>
                <w:szCs w:val="28"/>
              </w:rPr>
            </w:pPr>
          </w:p>
        </w:tc>
        <w:tc>
          <w:tcPr>
            <w:tcW w:w="425" w:type="dxa"/>
          </w:tcPr>
          <w:p w14:paraId="27F6B2A4" w14:textId="77777777" w:rsidR="00E30537" w:rsidRPr="001F52EB" w:rsidRDefault="00E30537" w:rsidP="001F52EB">
            <w:pPr>
              <w:rPr>
                <w:rFonts w:ascii="Times New Roman" w:hAnsi="Times New Roman" w:cs="Times New Roman"/>
                <w:sz w:val="28"/>
                <w:szCs w:val="28"/>
              </w:rPr>
            </w:pPr>
          </w:p>
        </w:tc>
        <w:tc>
          <w:tcPr>
            <w:tcW w:w="425" w:type="dxa"/>
          </w:tcPr>
          <w:p w14:paraId="3E300A61" w14:textId="77777777" w:rsidR="00E30537" w:rsidRPr="001F52EB" w:rsidRDefault="00E30537" w:rsidP="001F52EB">
            <w:pPr>
              <w:rPr>
                <w:rFonts w:ascii="Times New Roman" w:hAnsi="Times New Roman" w:cs="Times New Roman"/>
                <w:sz w:val="28"/>
                <w:szCs w:val="28"/>
              </w:rPr>
            </w:pPr>
          </w:p>
        </w:tc>
        <w:tc>
          <w:tcPr>
            <w:tcW w:w="425" w:type="dxa"/>
          </w:tcPr>
          <w:p w14:paraId="540B0C0B" w14:textId="77777777" w:rsidR="00E30537" w:rsidRPr="001F52EB" w:rsidRDefault="00E30537" w:rsidP="001F52EB">
            <w:pPr>
              <w:rPr>
                <w:rFonts w:ascii="Times New Roman" w:hAnsi="Times New Roman" w:cs="Times New Roman"/>
                <w:sz w:val="28"/>
                <w:szCs w:val="28"/>
              </w:rPr>
            </w:pPr>
          </w:p>
        </w:tc>
        <w:tc>
          <w:tcPr>
            <w:tcW w:w="425" w:type="dxa"/>
          </w:tcPr>
          <w:p w14:paraId="46D9F5E9" w14:textId="77777777" w:rsidR="00E30537" w:rsidRPr="001F52EB" w:rsidRDefault="00E30537" w:rsidP="001F52EB">
            <w:pPr>
              <w:rPr>
                <w:rFonts w:ascii="Times New Roman" w:hAnsi="Times New Roman" w:cs="Times New Roman"/>
                <w:sz w:val="28"/>
                <w:szCs w:val="28"/>
              </w:rPr>
            </w:pPr>
          </w:p>
        </w:tc>
        <w:tc>
          <w:tcPr>
            <w:tcW w:w="425" w:type="dxa"/>
          </w:tcPr>
          <w:p w14:paraId="32BBC569" w14:textId="77777777" w:rsidR="00E30537" w:rsidRPr="001F52EB" w:rsidRDefault="00E30537" w:rsidP="001F52EB">
            <w:pPr>
              <w:rPr>
                <w:rFonts w:ascii="Times New Roman" w:hAnsi="Times New Roman" w:cs="Times New Roman"/>
                <w:sz w:val="28"/>
                <w:szCs w:val="28"/>
              </w:rPr>
            </w:pPr>
          </w:p>
        </w:tc>
      </w:tr>
    </w:tbl>
    <w:p w14:paraId="214CBD58" w14:textId="77777777" w:rsidR="00E30537" w:rsidRPr="001F52EB" w:rsidRDefault="00E30537" w:rsidP="001F52EB">
      <w:pPr>
        <w:spacing w:after="0" w:line="240" w:lineRule="auto"/>
        <w:rPr>
          <w:rFonts w:ascii="Times New Roman" w:hAnsi="Times New Roman" w:cs="Times New Roman"/>
          <w:b/>
          <w:sz w:val="28"/>
          <w:szCs w:val="28"/>
        </w:rPr>
      </w:pPr>
      <w:r w:rsidRPr="001F52EB">
        <w:rPr>
          <w:rFonts w:ascii="Times New Roman" w:hAnsi="Times New Roman" w:cs="Times New Roman"/>
          <w:b/>
          <w:sz w:val="28"/>
          <w:szCs w:val="28"/>
        </w:rPr>
        <w:t xml:space="preserve">          </w:t>
      </w:r>
    </w:p>
    <w:p w14:paraId="2131F60E" w14:textId="77777777" w:rsidR="00E30537" w:rsidRPr="001F52EB" w:rsidRDefault="00E30537" w:rsidP="001F52EB">
      <w:pPr>
        <w:pStyle w:val="NoSpacing"/>
        <w:jc w:val="both"/>
        <w:rPr>
          <w:sz w:val="28"/>
          <w:szCs w:val="28"/>
        </w:rPr>
      </w:pPr>
      <w:r w:rsidRPr="001F52EB">
        <w:rPr>
          <w:b/>
          <w:bCs/>
          <w:sz w:val="28"/>
          <w:szCs w:val="28"/>
        </w:rPr>
        <w:t>NV1</w:t>
      </w:r>
      <w:r w:rsidRPr="001F52EB">
        <w:rPr>
          <w:b/>
          <w:bCs/>
          <w:sz w:val="28"/>
          <w:szCs w:val="28"/>
        </w:rPr>
        <w:lastRenderedPageBreak/>
        <w:t xml:space="preserve">: </w:t>
      </w:r>
      <w:r w:rsidRPr="001F52EB">
        <w:rPr>
          <w:bCs/>
          <w:sz w:val="28"/>
          <w:szCs w:val="28"/>
        </w:rPr>
        <w:t xml:space="preserve">Dùng thước và bút chì nối các điểm trong các hình vẽ để </w:t>
      </w:r>
    </w:p>
    <w:p w14:paraId="14B941F1" w14:textId="77777777" w:rsidR="00E30537" w:rsidRPr="001F52EB" w:rsidRDefault="00E30537" w:rsidP="001F52EB">
      <w:pPr>
        <w:pStyle w:val="NoSpacing"/>
        <w:numPr>
          <w:ilvl w:val="0"/>
          <w:numId w:val="46"/>
        </w:numPr>
        <w:ind w:left="0"/>
        <w:jc w:val="both"/>
        <w:rPr>
          <w:i/>
          <w:sz w:val="28"/>
          <w:szCs w:val="28"/>
        </w:rPr>
      </w:pPr>
      <w:r w:rsidRPr="001F52EB">
        <w:rPr>
          <w:i/>
          <w:sz w:val="28"/>
          <w:szCs w:val="28"/>
        </w:rPr>
        <w:t>NV 2: + dung ê- ke kiểm tra góc và nêu nhận xét. ( góc vuông , góc không vuông) đọc tên các góc, cạnh.</w:t>
      </w:r>
    </w:p>
    <w:p w14:paraId="22237FA3" w14:textId="77777777" w:rsidR="00E30537" w:rsidRPr="001F52EB" w:rsidRDefault="00E30537" w:rsidP="001F52EB">
      <w:pPr>
        <w:pStyle w:val="NoSpacing"/>
        <w:jc w:val="both"/>
        <w:rPr>
          <w:i/>
          <w:sz w:val="28"/>
          <w:szCs w:val="28"/>
        </w:rPr>
      </w:pPr>
      <w:r w:rsidRPr="001F52EB">
        <w:rPr>
          <w:i/>
          <w:sz w:val="28"/>
          <w:szCs w:val="28"/>
        </w:rPr>
        <w:t>=&gt; Giáo viên chốt: Góc nhỏ hơn góc vuông là góc nhọn, Lớn hớn góc vuông là góc tù, bằng 2 góc vuông là góc bẹt.</w:t>
      </w:r>
    </w:p>
    <w:p w14:paraId="46E455D3" w14:textId="77777777" w:rsidR="00E30537" w:rsidRPr="001F52EB" w:rsidRDefault="00E30537" w:rsidP="001F52EB">
      <w:pPr>
        <w:spacing w:after="0" w:line="240" w:lineRule="auto"/>
        <w:rPr>
          <w:rFonts w:ascii="Times New Roman" w:hAnsi="Times New Roman" w:cs="Times New Roman"/>
          <w:sz w:val="28"/>
          <w:szCs w:val="28"/>
        </w:rPr>
      </w:pPr>
    </w:p>
    <w:p w14:paraId="40BD4FAD" w14:textId="77777777" w:rsidR="00E30537" w:rsidRPr="001F52EB" w:rsidRDefault="00E30537" w:rsidP="001F52EB">
      <w:pPr>
        <w:pStyle w:val="NoSpacing"/>
        <w:jc w:val="both"/>
        <w:rPr>
          <w:b/>
          <w:sz w:val="28"/>
          <w:szCs w:val="28"/>
        </w:rPr>
      </w:pPr>
      <w:r w:rsidRPr="001F52EB">
        <w:rPr>
          <w:b/>
          <w:sz w:val="28"/>
          <w:szCs w:val="28"/>
        </w:rPr>
        <w:t>HĐCB 2: So sánh góc nhọn, góc tù, góc bẹt với góc vuông.</w:t>
      </w:r>
    </w:p>
    <w:p w14:paraId="39A67963" w14:textId="77777777" w:rsidR="00E30537" w:rsidRPr="001F52EB" w:rsidRDefault="00E30537" w:rsidP="001F52EB">
      <w:pPr>
        <w:pStyle w:val="NoSpacing"/>
        <w:jc w:val="center"/>
        <w:rPr>
          <w:b/>
          <w:sz w:val="28"/>
          <w:szCs w:val="28"/>
        </w:rPr>
      </w:pPr>
    </w:p>
    <w:p w14:paraId="428BA720" w14:textId="77777777" w:rsidR="00E30537" w:rsidRPr="001F52EB" w:rsidRDefault="00E30537" w:rsidP="001F52EB">
      <w:pPr>
        <w:spacing w:after="0" w:line="240" w:lineRule="auto"/>
        <w:jc w:val="center"/>
        <w:rPr>
          <w:rFonts w:ascii="Times New Roman" w:hAnsi="Times New Roman" w:cs="Times New Roman"/>
          <w:b/>
          <w:sz w:val="28"/>
          <w:szCs w:val="28"/>
        </w:rPr>
      </w:pPr>
      <w:r w:rsidRPr="001F52EB">
        <w:rPr>
          <w:rFonts w:ascii="Times New Roman" w:hAnsi="Times New Roman" w:cs="Times New Roman"/>
          <w:b/>
          <w:sz w:val="28"/>
          <w:szCs w:val="28"/>
        </w:rPr>
        <w:t>PHIẾU  BÀI TẬP 2</w:t>
      </w:r>
    </w:p>
    <w:p w14:paraId="02976081"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b/>
          <w:sz w:val="28"/>
          <w:szCs w:val="28"/>
        </w:rPr>
        <w:t xml:space="preserve">NV: </w:t>
      </w:r>
      <w:r w:rsidRPr="001F52EB">
        <w:rPr>
          <w:rFonts w:ascii="Times New Roman" w:hAnsi="Times New Roman" w:cs="Times New Roman"/>
          <w:sz w:val="28"/>
          <w:szCs w:val="28"/>
        </w:rPr>
        <w:t>So sánh các góc trong hình với góc vuông rồi điền vào chỗ chấm.</w:t>
      </w:r>
    </w:p>
    <w:p w14:paraId="045DDB3B" w14:textId="77777777" w:rsidR="00E30537" w:rsidRPr="001F52EB" w:rsidRDefault="00E30537" w:rsidP="001F52EB">
      <w:pPr>
        <w:spacing w:after="0" w:line="240" w:lineRule="auto"/>
        <w:rPr>
          <w:rFonts w:ascii="Times New Roman" w:hAnsi="Times New Roman" w:cs="Times New Roman"/>
          <w:sz w:val="28"/>
          <w:szCs w:val="28"/>
        </w:rPr>
      </w:pPr>
    </w:p>
    <w:tbl>
      <w:tblPr>
        <w:tblStyle w:val="TableGrid"/>
        <w:tblW w:w="9776" w:type="dxa"/>
        <w:tblLook w:val="04A0" w:firstRow="1" w:lastRow="0" w:firstColumn="1" w:lastColumn="0" w:noHBand="0" w:noVBand="1"/>
      </w:tblPr>
      <w:tblGrid>
        <w:gridCol w:w="5240"/>
        <w:gridCol w:w="4536"/>
      </w:tblGrid>
      <w:tr w:rsidR="00E30537" w:rsidRPr="001F52EB" w14:paraId="1F830624" w14:textId="77777777" w:rsidTr="00C10763">
        <w:trPr>
          <w:trHeight w:val="409"/>
        </w:trPr>
        <w:tc>
          <w:tcPr>
            <w:tcW w:w="5240" w:type="dxa"/>
            <w:hideMark/>
          </w:tcPr>
          <w:p w14:paraId="1FB019EA"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b/>
                <w:bCs/>
                <w:sz w:val="28"/>
                <w:szCs w:val="28"/>
              </w:rPr>
              <w:t>GÓC</w:t>
            </w:r>
          </w:p>
        </w:tc>
        <w:tc>
          <w:tcPr>
            <w:tcW w:w="4536" w:type="dxa"/>
            <w:hideMark/>
          </w:tcPr>
          <w:p w14:paraId="41DEE84F"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b/>
                <w:bCs/>
                <w:sz w:val="28"/>
                <w:szCs w:val="28"/>
              </w:rPr>
              <w:t xml:space="preserve"> SO SÁNH VỚI GÓC VUÔNG</w:t>
            </w:r>
          </w:p>
        </w:tc>
      </w:tr>
      <w:tr w:rsidR="00E30537" w:rsidRPr="001F52EB" w14:paraId="6563F80B" w14:textId="77777777" w:rsidTr="00D7111A">
        <w:trPr>
          <w:trHeight w:val="2643"/>
        </w:trPr>
        <w:tc>
          <w:tcPr>
            <w:tcW w:w="5240" w:type="dxa"/>
            <w:hideMark/>
          </w:tcPr>
          <w:p w14:paraId="008F5060"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74976" behindDoc="0" locked="0" layoutInCell="1" allowOverlap="1" wp14:anchorId="32D84A27" wp14:editId="2EA1828D">
                      <wp:simplePos x="0" y="0"/>
                      <wp:positionH relativeFrom="column">
                        <wp:posOffset>916258</wp:posOffset>
                      </wp:positionH>
                      <wp:positionV relativeFrom="paragraph">
                        <wp:posOffset>-66903</wp:posOffset>
                      </wp:positionV>
                      <wp:extent cx="849233" cy="1347593"/>
                      <wp:effectExtent l="19050" t="38100" r="27305" b="24130"/>
                      <wp:wrapNone/>
                      <wp:docPr id="36" name="Group 48"/>
                      <wp:cNvGraphicFramePr/>
                      <a:graphic xmlns:a="http://schemas.openxmlformats.org/drawingml/2006/main">
                        <a:graphicData uri="http://schemas.microsoft.com/office/word/2010/wordprocessingGroup">
                          <wpg:wgp>
                            <wpg:cNvGrpSpPr/>
                            <wpg:grpSpPr bwMode="auto">
                              <a:xfrm rot="23177">
                                <a:off x="0" y="0"/>
                                <a:ext cx="849233" cy="1347593"/>
                                <a:chOff x="0" y="0"/>
                                <a:chExt cx="488" cy="1064"/>
                              </a:xfrm>
                            </wpg:grpSpPr>
                            <wps:wsp>
                              <wps:cNvPr id="37" name="AutoShape 49"/>
                              <wps:cNvSpPr>
                                <a:spLocks noChangeArrowheads="1"/>
                              </wps:cNvSpPr>
                              <wps:spPr bwMode="auto">
                                <a:xfrm>
                                  <a:off x="0" y="0"/>
                                  <a:ext cx="488" cy="1064"/>
                                </a:xfrm>
                                <a:prstGeom prst="rtTriangle">
                                  <a:avLst/>
                                </a:prstGeom>
                                <a:solidFill>
                                  <a:srgbClr val="0563C1"/>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8" name="AutoShape 50"/>
                              <wps:cNvSpPr>
                                <a:spLocks noChangeArrowheads="1"/>
                              </wps:cNvSpPr>
                              <wps:spPr bwMode="auto">
                                <a:xfrm>
                                  <a:off x="110" y="487"/>
                                  <a:ext cx="202" cy="450"/>
                                </a:xfrm>
                                <a:prstGeom prst="rtTriangle">
                                  <a:avLst/>
                                </a:prstGeom>
                                <a:solidFill>
                                  <a:sysClr val="windowText" lastClr="000000"/>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anchor>
                  </w:drawing>
                </mc:Choice>
                <mc:Fallback>
                  <w:pict>
                    <v:group id="Group 48" o:spid="_x0000_s1026" style="position:absolute;margin-left:72.15pt;margin-top:-5.25pt;width:66.85pt;height:106.1pt;rotation:25315fd;z-index:251774976" coordsize="488,1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">
                      <v:shapetype id="_x0000_t6" coordsize="21600,21600" o:spt="6" path="m,l,21600r21600,xe">
                        <v:stroke joinstyle="miter"/>
                        <v:path gradientshapeok="t" o:connecttype="custom" o:connectlocs="0,0;0,10800;0,21600;10800,21600;21600,21600;10800,10800" textboxrect="1800,12600,12600,19800"/>
                      </v:shapetype>
                      <v:shape id="AutoShape 49" o:spid="_x0000_s1027" type="#_x0000_t6" style="position:absolute;width:488;height:106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RncQA&#10;AADbAAAADwAAAGRycy9kb3ducmV2LnhtbESPQWsCMRSE74X+h/AK3jTbCla2RqkVQRCh7paeXzfP&#10;3W03LyGJuv57Iwg9DjPzDTNb9KYTJ/KhtazgeZSBIK6sbrlW8FWuh1MQISJr7CyTggsFWMwfH2aY&#10;a3vmPZ2KWIsE4ZCjgiZGl0sZqoYMhpF1xMk7WG8wJulrqT2eE9x08iXLJtJgy2mhQUcfDVV/xdEo&#10;OKyocJddvWy/yx/6XDpf/U62Sg2e+vc3EJH6+B++tzdawfgVbl/SD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ZEZ3EAAAA2wAAAA8AAAAAAAAAAAAAAAAAmAIAAGRycy9k&#10;b3ducmV2LnhtbFBLBQYAAAAABAAEAPUAAACJAwAAAAA=&#10;" fillcolor="#0563c1" strokecolor="windowText">
                        <v:shadow color="#e7e6e6 [3214]"/>
                      </v:shape>
                      <v:shape id="AutoShape 50" o:spid="_x0000_s1028" type="#_x0000_t6" style="position:absolute;left:110;top:487;width:202;height:45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fCi8EA&#10;AADbAAAADwAAAGRycy9kb3ducmV2LnhtbERPzWrCQBC+F/oOyxR6azaxKJJmlSImaE+a9AGG7DRJ&#10;m50N2VWjT989CB4/vv9sPZlenGl0nWUFSRSDIK6t7rhR8F3lb0sQziNr7C2Tgis5WK+enzJMtb3w&#10;kc6lb0QIYZeigtb7IZXS1S0ZdJEdiAP3Y0eDPsCxkXrESwg3vZzF8UIa7Dg0tDjQpqX6rzwZBXN9&#10;i91ebqukPHxVv8u8SOZcKPX6Mn1+gPA0+Yf47t5pBe9hbPg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XwovBAAAA2wAAAA8AAAAAAAAAAAAAAAAAmAIAAGRycy9kb3du&#10;cmV2LnhtbFBLBQYAAAAABAAEAPUAAACGAwAAAAA=&#10;" fillcolor="windowText" strokecolor="windowText">
                        <v:shadow color="#e7e6e6 [3214]"/>
                      </v:shape>
                    </v:group>
                  </w:pict>
                </mc:Fallback>
              </mc:AlternateContent>
            </w: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73952" behindDoc="0" locked="0" layoutInCell="1" allowOverlap="1" wp14:anchorId="051A2089" wp14:editId="565EDBEB">
                      <wp:simplePos x="0" y="0"/>
                      <wp:positionH relativeFrom="column">
                        <wp:posOffset>513715</wp:posOffset>
                      </wp:positionH>
                      <wp:positionV relativeFrom="paragraph">
                        <wp:posOffset>60959</wp:posOffset>
                      </wp:positionV>
                      <wp:extent cx="2143125" cy="1628775"/>
                      <wp:effectExtent l="0" t="0" r="0" b="9525"/>
                      <wp:wrapNone/>
                      <wp:docPr id="68" name="Group 14"/>
                      <wp:cNvGraphicFramePr/>
                      <a:graphic xmlns:a="http://schemas.openxmlformats.org/drawingml/2006/main">
                        <a:graphicData uri="http://schemas.microsoft.com/office/word/2010/wordprocessingGroup">
                          <wpg:wgp>
                            <wpg:cNvGrpSpPr/>
                            <wpg:grpSpPr>
                              <a:xfrm>
                                <a:off x="0" y="0"/>
                                <a:ext cx="2143125" cy="1628775"/>
                                <a:chOff x="0" y="0"/>
                                <a:chExt cx="2952290" cy="2110448"/>
                              </a:xfrm>
                            </wpg:grpSpPr>
                            <wpg:grpSp>
                              <wpg:cNvPr id="69" name="Group 69"/>
                              <wpg:cNvGrpSpPr>
                                <a:grpSpLocks/>
                              </wpg:cNvGrpSpPr>
                              <wpg:grpSpPr bwMode="auto">
                                <a:xfrm>
                                  <a:off x="541789" y="531117"/>
                                  <a:ext cx="2040598" cy="1053673"/>
                                  <a:chOff x="541789" y="531117"/>
                                  <a:chExt cx="1639" cy="832"/>
                                </a:xfrm>
                              </wpg:grpSpPr>
                              <wps:wsp>
                                <wps:cNvPr id="70" name="Line 7"/>
                                <wps:cNvCnPr/>
                                <wps:spPr bwMode="auto">
                                  <a:xfrm flipV="1">
                                    <a:off x="541789" y="531117"/>
                                    <a:ext cx="1442" cy="832"/>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71" name="Line 8"/>
                                <wps:cNvCnPr/>
                                <wps:spPr bwMode="auto">
                                  <a:xfrm>
                                    <a:off x="541790" y="531949"/>
                                    <a:ext cx="1638"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72" name="Text Box 9"/>
                              <wps:cNvSpPr txBox="1">
                                <a:spLocks noChangeArrowheads="1"/>
                              </wps:cNvSpPr>
                              <wps:spPr bwMode="auto">
                                <a:xfrm>
                                  <a:off x="2083667" y="0"/>
                                  <a:ext cx="651848" cy="86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8D02BFB" w14:textId="77777777" w:rsidR="002D131F" w:rsidRDefault="002D131F" w:rsidP="00E30537">
                                    <w:pPr>
                                      <w:pStyle w:val="NormalWeb"/>
                                      <w:spacing w:before="336" w:beforeAutospacing="0" w:after="0" w:afterAutospacing="0"/>
                                      <w:jc w:val="center"/>
                                    </w:pPr>
                                    <w:r>
                                      <w:rPr>
                                        <w:rFonts w:asciiTheme="minorHAnsi" w:hAnsi="Calibri" w:cstheme="minorBidi"/>
                                        <w:b/>
                                        <w:bCs/>
                                        <w:color w:val="FF3300"/>
                                        <w:kern w:val="24"/>
                                        <w:sz w:val="56"/>
                                        <w:szCs w:val="56"/>
                                      </w:rPr>
                                      <w:t>A</w:t>
                                    </w:r>
                                  </w:p>
                                </w:txbxContent>
                              </wps:txbx>
                              <wps:bodyPr wrap="square">
                                <a:noAutofit/>
                              </wps:bodyPr>
                            </wps:wsp>
                            <wps:wsp>
                              <wps:cNvPr id="73" name="Text Box 10"/>
                              <wps:cNvSpPr txBox="1">
                                <a:spLocks noChangeArrowheads="1"/>
                              </wps:cNvSpPr>
                              <wps:spPr bwMode="auto">
                                <a:xfrm>
                                  <a:off x="0" y="1241836"/>
                                  <a:ext cx="652625" cy="86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AB6706B" w14:textId="77777777" w:rsidR="002D131F" w:rsidRDefault="002D131F" w:rsidP="00E30537">
                                    <w:pPr>
                                      <w:pStyle w:val="NormalWeb"/>
                                      <w:spacing w:before="336" w:beforeAutospacing="0" w:after="0" w:afterAutospacing="0"/>
                                      <w:jc w:val="center"/>
                                    </w:pPr>
                                    <w:r>
                                      <w:rPr>
                                        <w:rFonts w:asciiTheme="minorHAnsi" w:hAnsi="Calibri" w:cstheme="minorBidi"/>
                                        <w:b/>
                                        <w:bCs/>
                                        <w:color w:val="FF3300"/>
                                        <w:kern w:val="24"/>
                                        <w:sz w:val="56"/>
                                        <w:szCs w:val="56"/>
                                      </w:rPr>
                                      <w:t>O</w:t>
                                    </w:r>
                                  </w:p>
                                </w:txbxContent>
                              </wps:txbx>
                              <wps:bodyPr wrap="square">
                                <a:noAutofit/>
                              </wps:bodyPr>
                            </wps:wsp>
                            <wps:wsp>
                              <wps:cNvPr id="74" name="Text Box 11"/>
                              <wps:cNvSpPr txBox="1">
                                <a:spLocks noChangeArrowheads="1"/>
                              </wps:cNvSpPr>
                              <wps:spPr bwMode="auto">
                                <a:xfrm>
                                  <a:off x="2299665" y="1008060"/>
                                  <a:ext cx="652625" cy="86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ADD823C" w14:textId="77777777" w:rsidR="002D131F" w:rsidRDefault="002D131F" w:rsidP="00E30537">
                                    <w:pPr>
                                      <w:pStyle w:val="NormalWeb"/>
                                      <w:spacing w:before="336" w:beforeAutospacing="0" w:after="0" w:afterAutospacing="0"/>
                                      <w:jc w:val="center"/>
                                    </w:pPr>
                                    <w:r>
                                      <w:rPr>
                                        <w:rFonts w:asciiTheme="minorHAnsi" w:hAnsi="Calibri" w:cstheme="minorBidi"/>
                                        <w:b/>
                                        <w:bCs/>
                                        <w:color w:val="FF3300"/>
                                        <w:kern w:val="24"/>
                                        <w:sz w:val="56"/>
                                        <w:szCs w:val="56"/>
                                      </w:rPr>
                                      <w:t>B</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14" o:spid="_x0000_s1188" style="position:absolute;margin-left:40.45pt;margin-top:4.8pt;width:168.75pt;height:128.25pt;z-index:251773952;mso-width-relative:margin;mso-height-relative:margin" coordsize="29522,21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">
                      <v:group id="Group 69" o:spid="_x0000_s1189" style="position:absolute;left:5417;top:5311;width:20406;height:10536" coordorigin="5417,5311" coordsize="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Line 7" o:spid="_x0000_s1190" style="position:absolute;flip:y;visibility:visible;mso-wrap-style:square" from="5417,5311" to="5432,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8cScAAAADbAAAADwAAAGRycy9kb3ducmV2LnhtbERPTa/BQBTdS/yHyZXYMdXIe1KGCBEW&#10;b+EhYXl1rrbRuVOdQf17s5BYnpzvyawxpXhQ7QrLCgb9CARxanXBmYLDftUbgXAeWWNpmRS8yMFs&#10;2m5NMNH2yf/02PlMhBB2CSrIva8SKV2ak0HXtxVx4C62NugDrDOpa3yGcFPKOIp+pMGCQ0OOFS1y&#10;Sq+7u1GwHMbnU2NubvV3Pa8v9nSM59u1Ut1OMx+D8NT4r/jj3mgFv2F9+BJ+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fHEnAAAAA2wAAAA8AAAAAAAAAAAAAAAAA&#10;oQIAAGRycy9kb3ducmV2LnhtbFBLBQYAAAAABAAEAPkAAACOAwAAAAA=&#10;" strokecolor="#060" strokeweight="3pt">
                          <v:shadow color="#e7e6e6 [3214]"/>
                        </v:line>
                        <v:line id="Line 8" o:spid="_x0000_s1191" style="position:absolute;visibility:visible;mso-wrap-style:square" from="5417,5319" to="5434,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gXGMQAAADbAAAADwAAAGRycy9kb3ducmV2LnhtbESPQWvCQBSE70L/w/IK3nRjwdimrqEV&#10;Ais0h8Zeentkn0lo9m3Irpr++65Q8DjMzDfMNp9sLy40+s6xgtUyAUFcO9Nxo+DrWCyeQfiAbLB3&#10;TAp+yUO+e5htMTPuyp90qUIjIoR9hgraEIZMSl+3ZNEv3UAcvZMbLYYox0aaEa8Rbnv5lCSptNhx&#10;XGhxoH1L9U91tgqmj+/Te8rHAqUutS47vX45OKXmj9PbK4hAU7iH/9vaKNis4PYl/gC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WBcYxAAAANsAAAAPAAAAAAAAAAAA&#10;AAAAAKECAABkcnMvZG93bnJldi54bWxQSwUGAAAAAAQABAD5AAAAkgMAAAAA&#10;" strokecolor="#060" strokeweight="3pt">
                          <v:shadow color="#e7e6e6 [3214]"/>
                        </v:line>
                      </v:group>
                      <v:shapetype id="_x0000_t202" coordsize="21600,21600" o:spt="202" path="m,l,21600r21600,l21600,xe">
                        <v:stroke joinstyle="miter"/>
                        <v:path gradientshapeok="t" o:connecttype="rect"/>
                      </v:shapetype>
                      <v:shape id="Text Box 9" o:spid="_x0000_s1192" type="#_x0000_t202" style="position:absolute;left:20836;width:6519;height:8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LosQA&#10;AADbAAAADwAAAGRycy9kb3ducmV2LnhtbESPX2vCMBTF34V9h3AHvmm6TjfpjCKDiUxfVie+Xpq7&#10;tFtzU5qodZ/eCIKPh/Pnx5nOO1uLI7W+cqzgaZiAIC6crtgo+N5+DCYgfEDWWDsmBWfyMJ899KaY&#10;aXfiLzrmwYg4wj5DBWUITSalL0qy6IeuIY7ej2sthihbI3WLpzhua5kmyYu0WHEklNjQe0nFX36w&#10;EWL2ydja5cbs0v/wvB/9rhefW6X6j93iDUSgLtzDt/ZKK3hN4fol/gA5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HS6LEAAAA2wAAAA8AAAAAAAAAAAAAAAAAmAIAAGRycy9k&#10;b3ducmV2LnhtbFBLBQYAAAAABAAEAPUAAACJAwAAAAA=&#10;" filled="f" fillcolor="#4472c4 [3204]" stroked="f" strokecolor="black [3213]">
                        <v:shadow color="#e7e6e6 [3214]"/>
                        <v:textbox>
                          <w:txbxContent>
                            <w:p w14:paraId="48D02BFB" w14:textId="77777777" w:rsidR="00C10763" w:rsidRDefault="00C10763" w:rsidP="00E30537">
                              <w:pPr>
                                <w:pStyle w:val="NormalWeb"/>
                                <w:spacing w:before="336" w:beforeAutospacing="0" w:after="0" w:afterAutospacing="0"/>
                                <w:jc w:val="center"/>
                              </w:pPr>
                              <w:r>
                                <w:rPr>
                                  <w:rFonts w:asciiTheme="minorHAnsi" w:hAnsi="Calibri" w:cstheme="minorBidi"/>
                                  <w:b/>
                                  <w:bCs/>
                                  <w:color w:val="FF3300"/>
                                  <w:kern w:val="24"/>
                                  <w:sz w:val="56"/>
                                  <w:szCs w:val="56"/>
                                </w:rPr>
                                <w:t>A</w:t>
                              </w:r>
                            </w:p>
                          </w:txbxContent>
                        </v:textbox>
                      </v:shape>
                      <v:shape id="Text Box 10" o:spid="_x0000_s1193" type="#_x0000_t202" style="position:absolute;top:12418;width:6526;height:8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OcQA&#10;AADbAAAADwAAAGRycy9kb3ducmV2LnhtbESPX2vCMBTF3wd+h3AF3zRVp46uqchgY7i9TDd8vTTX&#10;tNrclCZq56dfBGGPh/Pnx8mWna3FmVpfOVYwHiUgiAunKzYKvrevwycQPiBrrB2Tgl/ysMx7Dxmm&#10;2l34i86bYEQcYZ+igjKEJpXSFyVZ9CPXEEdv71qLIcrWSN3iJY7bWk6SZC4tVhwJJTb0UlJx3Jxs&#10;hJhdMrP27dP8TK5huns8fKzWW6UG/W71DCJQF/7D9/a7VrCY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L7jnEAAAA2wAAAA8AAAAAAAAAAAAAAAAAmAIAAGRycy9k&#10;b3ducmV2LnhtbFBLBQYAAAAABAAEAPUAAACJAwAAAAA=&#10;" filled="f" fillcolor="#4472c4 [3204]" stroked="f" strokecolor="black [3213]">
                        <v:shadow color="#e7e6e6 [3214]"/>
                        <v:textbox>
                          <w:txbxContent>
                            <w:p w14:paraId="6AB6706B" w14:textId="77777777" w:rsidR="00C10763" w:rsidRDefault="00C10763" w:rsidP="00E30537">
                              <w:pPr>
                                <w:pStyle w:val="NormalWeb"/>
                                <w:spacing w:before="336" w:beforeAutospacing="0" w:after="0" w:afterAutospacing="0"/>
                                <w:jc w:val="center"/>
                              </w:pPr>
                              <w:r>
                                <w:rPr>
                                  <w:rFonts w:asciiTheme="minorHAnsi" w:hAnsi="Calibri" w:cstheme="minorBidi"/>
                                  <w:b/>
                                  <w:bCs/>
                                  <w:color w:val="FF3300"/>
                                  <w:kern w:val="24"/>
                                  <w:sz w:val="56"/>
                                  <w:szCs w:val="56"/>
                                </w:rPr>
                                <w:t>O</w:t>
                              </w:r>
                            </w:p>
                          </w:txbxContent>
                        </v:textbox>
                      </v:shape>
                      <v:shape id="Text Box 11" o:spid="_x0000_s1194" type="#_x0000_t202" style="position:absolute;left:22996;top:10080;width:6526;height:8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J2TcQA&#10;AADbAAAADwAAAGRycy9kb3ducmV2LnhtbESPX2vCMBTF3wf7DuEKvmmq1m10RpHBRKYv6oavl+Yu&#10;7dbclCbauk9vBGGPh/Pnx5ktOluJMzW+dKxgNExAEOdOl2wUfB7eBy8gfEDWWDkmBRfysJg/Psww&#10;067lHZ33wYg4wj5DBUUIdSalzwuy6IeuJo7et2sshigbI3WDbRy3lRwnyZO0WHIkFFjTW0H57/5k&#10;I8Qck6m1q635Gv+FyTH92Sw/Dkr1e93yFUSgLvyH7+21VvCcwu1L/AF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dk3EAAAA2wAAAA8AAAAAAAAAAAAAAAAAmAIAAGRycy9k&#10;b3ducmV2LnhtbFBLBQYAAAAABAAEAPUAAACJAwAAAAA=&#10;" filled="f" fillcolor="#4472c4 [3204]" stroked="f" strokecolor="black [3213]">
                        <v:shadow color="#e7e6e6 [3214]"/>
                        <v:textbox>
                          <w:txbxContent>
                            <w:p w14:paraId="4ADD823C" w14:textId="77777777" w:rsidR="00C10763" w:rsidRDefault="00C10763" w:rsidP="00E30537">
                              <w:pPr>
                                <w:pStyle w:val="NormalWeb"/>
                                <w:spacing w:before="336" w:beforeAutospacing="0" w:after="0" w:afterAutospacing="0"/>
                                <w:jc w:val="center"/>
                              </w:pPr>
                              <w:r>
                                <w:rPr>
                                  <w:rFonts w:asciiTheme="minorHAnsi" w:hAnsi="Calibri" w:cstheme="minorBidi"/>
                                  <w:b/>
                                  <w:bCs/>
                                  <w:color w:val="FF3300"/>
                                  <w:kern w:val="24"/>
                                  <w:sz w:val="56"/>
                                  <w:szCs w:val="56"/>
                                </w:rPr>
                                <w:t>B</w:t>
                              </w:r>
                            </w:p>
                          </w:txbxContent>
                        </v:textbox>
                      </v:shape>
                    </v:group>
                  </w:pict>
                </mc:Fallback>
              </mc:AlternateContent>
            </w:r>
          </w:p>
        </w:tc>
        <w:tc>
          <w:tcPr>
            <w:tcW w:w="4536" w:type="dxa"/>
            <w:hideMark/>
          </w:tcPr>
          <w:p w14:paraId="150B1652"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81120" behindDoc="0" locked="0" layoutInCell="1" allowOverlap="1" wp14:anchorId="1027B066" wp14:editId="5DA6ED5A">
                      <wp:simplePos x="0" y="0"/>
                      <wp:positionH relativeFrom="column">
                        <wp:posOffset>6985</wp:posOffset>
                      </wp:positionH>
                      <wp:positionV relativeFrom="paragraph">
                        <wp:posOffset>592455</wp:posOffset>
                      </wp:positionV>
                      <wp:extent cx="2805430" cy="914400"/>
                      <wp:effectExtent l="0" t="0" r="0" b="0"/>
                      <wp:wrapNone/>
                      <wp:docPr id="34"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543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DA17A5E" w14:textId="77777777" w:rsidR="002D131F" w:rsidRPr="003745C1" w:rsidRDefault="002D131F" w:rsidP="00E30537">
                                  <w:pPr>
                                    <w:pStyle w:val="NormalWeb"/>
                                    <w:spacing w:before="115" w:beforeAutospacing="0" w:after="0" w:afterAutospacing="0"/>
                                    <w:jc w:val="both"/>
                                    <w:rPr>
                                      <w:sz w:val="28"/>
                                      <w:szCs w:val="28"/>
                                    </w:rPr>
                                  </w:pPr>
                                  <w:r>
                                    <w:rPr>
                                      <w:b/>
                                      <w:bCs/>
                                      <w:color w:val="339933"/>
                                      <w:kern w:val="24"/>
                                      <w:sz w:val="28"/>
                                      <w:szCs w:val="28"/>
                                    </w:rPr>
                                    <w:t xml:space="preserve">Góc </w:t>
                                  </w:r>
                                  <w:r w:rsidRPr="003745C1">
                                    <w:rPr>
                                      <w:b/>
                                      <w:bCs/>
                                      <w:color w:val="339933"/>
                                      <w:kern w:val="24"/>
                                      <w:sz w:val="28"/>
                                      <w:szCs w:val="28"/>
                                    </w:rPr>
                                    <w:t>nhọn</w:t>
                                  </w:r>
                                  <w:r>
                                    <w:rPr>
                                      <w:b/>
                                      <w:bCs/>
                                      <w:color w:val="339933"/>
                                      <w:kern w:val="24"/>
                                      <w:sz w:val="28"/>
                                      <w:szCs w:val="28"/>
                                    </w:rPr>
                                    <w:t xml:space="preserve">………… </w:t>
                                  </w:r>
                                  <w:r w:rsidRPr="003745C1">
                                    <w:rPr>
                                      <w:b/>
                                      <w:bCs/>
                                      <w:color w:val="339933"/>
                                      <w:kern w:val="24"/>
                                      <w:sz w:val="28"/>
                                      <w:szCs w:val="28"/>
                                    </w:rPr>
                                    <w:t>góc vuông</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id="Rectangle 10" o:spid="_x0000_s1195" style="position:absolute;margin-left:.55pt;margin-top:46.65pt;width:220.9pt;height:1in;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" filled="f" fillcolor="#4472c4 [3204]" stroked="f" strokecolor="black [3213]">
                      <v:shadow color="#e7e6e6 [3214]"/>
                      <v:textbox>
                        <w:txbxContent>
                          <w:p w14:paraId="7DA17A5E" w14:textId="77777777" w:rsidR="00C10763" w:rsidRPr="003745C1" w:rsidRDefault="00C10763" w:rsidP="00E30537">
                            <w:pPr>
                              <w:pStyle w:val="NormalWeb"/>
                              <w:spacing w:before="115" w:beforeAutospacing="0" w:after="0" w:afterAutospacing="0"/>
                              <w:jc w:val="both"/>
                              <w:rPr>
                                <w:sz w:val="28"/>
                                <w:szCs w:val="28"/>
                              </w:rPr>
                            </w:pPr>
                            <w:r>
                              <w:rPr>
                                <w:b/>
                                <w:bCs/>
                                <w:color w:val="339933"/>
                                <w:kern w:val="24"/>
                                <w:sz w:val="28"/>
                                <w:szCs w:val="28"/>
                              </w:rPr>
                              <w:t xml:space="preserve">Góc </w:t>
                            </w:r>
                            <w:r w:rsidRPr="003745C1">
                              <w:rPr>
                                <w:b/>
                                <w:bCs/>
                                <w:color w:val="339933"/>
                                <w:kern w:val="24"/>
                                <w:sz w:val="28"/>
                                <w:szCs w:val="28"/>
                              </w:rPr>
                              <w:t>nhọn</w:t>
                            </w:r>
                            <w:r>
                              <w:rPr>
                                <w:b/>
                                <w:bCs/>
                                <w:color w:val="339933"/>
                                <w:kern w:val="24"/>
                                <w:sz w:val="28"/>
                                <w:szCs w:val="28"/>
                              </w:rPr>
                              <w:t xml:space="preserve">………… </w:t>
                            </w:r>
                            <w:r w:rsidRPr="003745C1">
                              <w:rPr>
                                <w:b/>
                                <w:bCs/>
                                <w:color w:val="339933"/>
                                <w:kern w:val="24"/>
                                <w:sz w:val="28"/>
                                <w:szCs w:val="28"/>
                              </w:rPr>
                              <w:t>góc vuông</w:t>
                            </w:r>
                          </w:p>
                        </w:txbxContent>
                      </v:textbox>
                    </v:rect>
                  </w:pict>
                </mc:Fallback>
              </mc:AlternateContent>
            </w:r>
          </w:p>
        </w:tc>
      </w:tr>
      <w:tr w:rsidR="00E30537" w:rsidRPr="001F52EB" w14:paraId="47E2B95C" w14:textId="77777777" w:rsidTr="00D7111A">
        <w:trPr>
          <w:trHeight w:val="2965"/>
        </w:trPr>
        <w:tc>
          <w:tcPr>
            <w:tcW w:w="5240" w:type="dxa"/>
            <w:hideMark/>
          </w:tcPr>
          <w:p w14:paraId="472FA270"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77024" behindDoc="0" locked="0" layoutInCell="1" allowOverlap="1" wp14:anchorId="67EC8DA7" wp14:editId="79033873">
                      <wp:simplePos x="0" y="0"/>
                      <wp:positionH relativeFrom="column">
                        <wp:posOffset>1379855</wp:posOffset>
                      </wp:positionH>
                      <wp:positionV relativeFrom="paragraph">
                        <wp:posOffset>-4445</wp:posOffset>
                      </wp:positionV>
                      <wp:extent cx="975360" cy="1260475"/>
                      <wp:effectExtent l="19050" t="38100" r="15240" b="15875"/>
                      <wp:wrapNone/>
                      <wp:docPr id="45" name="Group 48"/>
                      <wp:cNvGraphicFramePr/>
                      <a:graphic xmlns:a="http://schemas.openxmlformats.org/drawingml/2006/main">
                        <a:graphicData uri="http://schemas.microsoft.com/office/word/2010/wordprocessingGroup">
                          <wpg:wgp>
                            <wpg:cNvGrpSpPr/>
                            <wpg:grpSpPr bwMode="auto">
                              <a:xfrm rot="23177">
                                <a:off x="0" y="0"/>
                                <a:ext cx="975360" cy="1260475"/>
                                <a:chOff x="1386469" y="0"/>
                                <a:chExt cx="488" cy="1064"/>
                              </a:xfrm>
                            </wpg:grpSpPr>
                            <wps:wsp>
                              <wps:cNvPr id="46" name="AutoShape 49"/>
                              <wps:cNvSpPr>
                                <a:spLocks noChangeArrowheads="1"/>
                              </wps:cNvSpPr>
                              <wps:spPr bwMode="auto">
                                <a:xfrm>
                                  <a:off x="1386469" y="0"/>
                                  <a:ext cx="488" cy="1064"/>
                                </a:xfrm>
                                <a:prstGeom prst="rtTriangle">
                                  <a:avLst/>
                                </a:prstGeom>
                                <a:solidFill>
                                  <a:srgbClr val="0563C1"/>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7" name="AutoShape 50"/>
                              <wps:cNvSpPr>
                                <a:spLocks noChangeArrowheads="1"/>
                              </wps:cNvSpPr>
                              <wps:spPr bwMode="auto">
                                <a:xfrm>
                                  <a:off x="1386579" y="487"/>
                                  <a:ext cx="202" cy="450"/>
                                </a:xfrm>
                                <a:prstGeom prst="rtTriangle">
                                  <a:avLst/>
                                </a:prstGeom>
                                <a:solidFill>
                                  <a:sysClr val="windowText" lastClr="000000"/>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anchor>
                  </w:drawing>
                </mc:Choice>
                <mc:Fallback>
                  <w:pict>
                    <v:group id="Group 48" o:spid="_x0000_s1026" style="position:absolute;margin-left:108.65pt;margin-top:-.35pt;width:76.8pt;height:99.25pt;rotation:25315fd;z-index:251777024" coordorigin="13864" coordsize="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">
                      <v:shape id="AutoShape 49" o:spid="_x0000_s1027" type="#_x0000_t6" style="position:absolute;left:13864;width:5;height: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PHe8MA&#10;AADbAAAADwAAAGRycy9kb3ducmV2LnhtbESP3WoCMRSE7wu+QzhC72rWUpayGsUfCkIptKt4fdwc&#10;d1c3JyGJur59Uyh4OczMN8x03ptOXMmH1rKC8SgDQVxZ3XKtYLf9eHkHESKyxs4yKbhTgPls8DTF&#10;Qtsb/9C1jLVIEA4FKmhidIWUoWrIYBhZR5y8o/UGY5K+ltrjLcFNJ1+zLJcGW04LDTpaNVSdy4tR&#10;cFxT6e5f9bLdbw/0vXS+OuWfSj0P+8UERKQ+PsL/7Y1W8JbD35f0A+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PHe8MAAADbAAAADwAAAAAAAAAAAAAAAACYAgAAZHJzL2Rv&#10;d25yZXYueG1sUEsFBgAAAAAEAAQA9QAAAIgDAAAAAA==&#10;" fillcolor="#0563c1" strokecolor="windowText">
                        <v:shadow color="#e7e6e6 [3214]"/>
                      </v:shape>
                      <v:shape id="AutoShape 50" o:spid="_x0000_s1028" type="#_x0000_t6" style="position:absolute;left:13865;top:4;width:2;height: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4lhMQA&#10;AADbAAAADwAAAGRycy9kb3ducmV2LnhtbESP0WrCQBRE34X+w3ILfTOblGoldRNKUbE+2aQfcMle&#10;k9js3ZBdNfbruwXBx2FmzjDLfDSdONPgWssKkigGQVxZ3XKt4LtcTxcgnEfW2FkmBVdykGcPkyWm&#10;2l74i86Fr0WAsEtRQeN9n0rpqoYMusj2xME72MGgD3KopR7wEuCmk89xPJcGWw4LDfb00VD1U5yM&#10;gpn+jd2nXJVJsd+Vx8V6k8x4o9TT4/j+BsLT6O/hW3urFby8wv+X8AN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OJYTEAAAA2wAAAA8AAAAAAAAAAAAAAAAAmAIAAGRycy9k&#10;b3ducmV2LnhtbFBLBQYAAAAABAAEAPUAAACJAwAAAAA=&#10;" fillcolor="windowText" strokecolor="windowText">
                        <v:shadow color="#e7e6e6 [3214]"/>
                      </v:shape>
                    </v:group>
                  </w:pict>
                </mc:Fallback>
              </mc:AlternateContent>
            </w: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76000" behindDoc="0" locked="0" layoutInCell="1" allowOverlap="1" wp14:anchorId="0B998C7E" wp14:editId="1CAF62DE">
                      <wp:simplePos x="0" y="0"/>
                      <wp:positionH relativeFrom="column">
                        <wp:posOffset>-6350</wp:posOffset>
                      </wp:positionH>
                      <wp:positionV relativeFrom="paragraph">
                        <wp:posOffset>316865</wp:posOffset>
                      </wp:positionV>
                      <wp:extent cx="3247346" cy="1645635"/>
                      <wp:effectExtent l="0" t="0" r="0" b="0"/>
                      <wp:wrapNone/>
                      <wp:docPr id="39" name="Group 21"/>
                      <wp:cNvGraphicFramePr/>
                      <a:graphic xmlns:a="http://schemas.openxmlformats.org/drawingml/2006/main">
                        <a:graphicData uri="http://schemas.microsoft.com/office/word/2010/wordprocessingGroup">
                          <wpg:wgp>
                            <wpg:cNvGrpSpPr/>
                            <wpg:grpSpPr>
                              <a:xfrm>
                                <a:off x="0" y="0"/>
                                <a:ext cx="3247346" cy="1645635"/>
                                <a:chOff x="0" y="312256"/>
                                <a:chExt cx="3819451" cy="2261874"/>
                              </a:xfrm>
                            </wpg:grpSpPr>
                            <wps:wsp>
                              <wps:cNvPr id="40" name="Line 13"/>
                              <wps:cNvCnPr/>
                              <wps:spPr bwMode="auto">
                                <a:xfrm flipH="1" flipV="1">
                                  <a:off x="446088" y="426556"/>
                                  <a:ext cx="1174750" cy="118110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1" name="Line 14"/>
                              <wps:cNvCnPr/>
                              <wps:spPr bwMode="auto">
                                <a:xfrm>
                                  <a:off x="1622425" y="1607656"/>
                                  <a:ext cx="1857375"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2" name="Text Box 15"/>
                              <wps:cNvSpPr txBox="1">
                                <a:spLocks noChangeArrowheads="1"/>
                              </wps:cNvSpPr>
                              <wps:spPr bwMode="auto">
                                <a:xfrm>
                                  <a:off x="0" y="312256"/>
                                  <a:ext cx="595257" cy="10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A2CD526" w14:textId="77777777" w:rsidR="002D131F" w:rsidRDefault="002D131F" w:rsidP="00E30537">
                                    <w:pPr>
                                      <w:pStyle w:val="NormalWeb"/>
                                      <w:spacing w:before="336" w:beforeAutospacing="0" w:after="0" w:afterAutospacing="0"/>
                                      <w:jc w:val="center"/>
                                    </w:pPr>
                                    <w:r>
                                      <w:rPr>
                                        <w:rFonts w:asciiTheme="minorHAnsi" w:hAnsi="Calibri" w:cstheme="minorBidi"/>
                                        <w:b/>
                                        <w:bCs/>
                                        <w:color w:val="FF3300"/>
                                        <w:kern w:val="24"/>
                                        <w:sz w:val="56"/>
                                        <w:szCs w:val="56"/>
                                      </w:rPr>
                                      <w:t>M</w:t>
                                    </w:r>
                                  </w:p>
                                </w:txbxContent>
                              </wps:txbx>
                              <wps:bodyPr>
                                <a:spAutoFit/>
                              </wps:bodyPr>
                            </wps:wsp>
                            <wps:wsp>
                              <wps:cNvPr id="43" name="Text Box 16"/>
                              <wps:cNvSpPr txBox="1">
                                <a:spLocks noChangeArrowheads="1"/>
                              </wps:cNvSpPr>
                              <wps:spPr bwMode="auto">
                                <a:xfrm>
                                  <a:off x="1181093" y="1496179"/>
                                  <a:ext cx="595257" cy="10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03852148" w14:textId="77777777" w:rsidR="002D131F" w:rsidRDefault="002D131F" w:rsidP="00E30537">
                                    <w:pPr>
                                      <w:pStyle w:val="NormalWeb"/>
                                      <w:spacing w:before="336" w:beforeAutospacing="0" w:after="0" w:afterAutospacing="0"/>
                                      <w:jc w:val="center"/>
                                    </w:pPr>
                                    <w:r>
                                      <w:rPr>
                                        <w:rFonts w:asciiTheme="minorHAnsi" w:hAnsi="Calibri" w:cstheme="minorBidi"/>
                                        <w:b/>
                                        <w:bCs/>
                                        <w:color w:val="FF3300"/>
                                        <w:kern w:val="24"/>
                                        <w:sz w:val="56"/>
                                        <w:szCs w:val="56"/>
                                      </w:rPr>
                                      <w:t>O</w:t>
                                    </w:r>
                                  </w:p>
                                </w:txbxContent>
                              </wps:txbx>
                              <wps:bodyPr>
                                <a:spAutoFit/>
                              </wps:bodyPr>
                            </wps:wsp>
                            <wps:wsp>
                              <wps:cNvPr id="44" name="Text Box 17"/>
                              <wps:cNvSpPr txBox="1">
                                <a:spLocks noChangeArrowheads="1"/>
                              </wps:cNvSpPr>
                              <wps:spPr bwMode="auto">
                                <a:xfrm>
                                  <a:off x="3224194" y="1558205"/>
                                  <a:ext cx="595257" cy="10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98A1CC3" w14:textId="77777777" w:rsidR="002D131F" w:rsidRDefault="002D131F" w:rsidP="00E30537">
                                    <w:pPr>
                                      <w:pStyle w:val="NormalWeb"/>
                                      <w:spacing w:before="336" w:beforeAutospacing="0" w:after="0" w:afterAutospacing="0"/>
                                      <w:jc w:val="center"/>
                                    </w:pPr>
                                    <w:r>
                                      <w:rPr>
                                        <w:rFonts w:asciiTheme="minorHAnsi" w:hAnsi="Calibri" w:cstheme="minorBidi"/>
                                        <w:b/>
                                        <w:bCs/>
                                        <w:color w:val="FF3300"/>
                                        <w:kern w:val="24"/>
                                        <w:sz w:val="56"/>
                                        <w:szCs w:val="56"/>
                                      </w:rPr>
                                      <w:t>N</w:t>
                                    </w:r>
                                  </w:p>
                                </w:txbxContent>
                              </wps:txbx>
                              <wps:bodyPr>
                                <a:spAutoFit/>
                              </wps:bodyPr>
                            </wps:wsp>
                          </wpg:wgp>
                        </a:graphicData>
                      </a:graphic>
                    </wp:anchor>
                  </w:drawing>
                </mc:Choice>
                <mc:Fallback>
                  <w:pict>
                    <v:group id="Group 21" o:spid="_x0000_s1196" style="position:absolute;margin-left:-.5pt;margin-top:24.95pt;width:255.7pt;height:129.6pt;z-index:251776000" coordorigin=",3122" coordsize="38194,22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">
                      <v:line id="Line 13" o:spid="_x0000_s1197" style="position:absolute;flip:x y;visibility:visible;mso-wrap-style:square" from="4460,4265" to="16208,16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ab/78AAADbAAAADwAAAGRycy9kb3ducmV2LnhtbERPTa/BQBTdS/yHyZXYMdUgXp8hCAl2&#10;xebtbjr3tY3OneoM6t+bhcTy5HzPl62pxIMaV1pWMBpGIIgzq0vOFVzOu8EMhPPIGivLpOBFDpaL&#10;bmeOibZPTulx8rkIIewSVFB4XydSuqwgg25oa+LA/dvGoA+wyaVu8BnCTSXjKJpKgyWHhgJr2hSU&#10;XU93oyBf/5S81avYxMc2/bvNrofJeKtUv9eufkF4av1X/HHvtYJxWB++hB8gF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Cab/78AAADbAAAADwAAAAAAAAAAAAAAAACh&#10;AgAAZHJzL2Rvd25yZXYueG1sUEsFBgAAAAAEAAQA+QAAAI0DAAAAAA==&#10;" strokecolor="#060" strokeweight="3pt">
                        <v:shadow color="#e7e6e6 [3214]"/>
                      </v:line>
                      <v:line id="Line 14" o:spid="_x0000_s1198" style="position:absolute;visibility:visible;mso-wrap-style:square" from="16224,16076" to="34798,16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dpcIAAADbAAAADwAAAGRycy9kb3ducmV2LnhtbESPT4vCMBTE74LfITzBm6YuKlqN4gpC&#10;BD345+Lt0TzbYvNSmqjdb78RFvY4zMxvmOW6tZV4UeNLxwpGwwQEceZMybmC62U3mIHwAdlg5ZgU&#10;/JCH9arbWWJq3JtP9DqHXEQI+xQVFCHUqZQ+K8iiH7qaOHp311gMUTa5NA2+I9xW8itJptJiyXGh&#10;wJq2BWWP89MqaA+3+/eULzuU+qj1sdST+d4p1e+1mwWIQG34D/+1tVEwHsHnS/w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TdpcIAAADbAAAADwAAAAAAAAAAAAAA&#10;AAChAgAAZHJzL2Rvd25yZXYueG1sUEsFBgAAAAAEAAQA+QAAAJADAAAAAA==&#10;" strokecolor="#060" strokeweight="3pt">
                        <v:shadow color="#e7e6e6 [3214]"/>
                      </v:line>
                      <v:shape id="Text Box 15" o:spid="_x0000_s1199" type="#_x0000_t202" style="position:absolute;top:3122;width:5952;height:10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b/RsQA&#10;AADbAAAADwAAAGRycy9kb3ducmV2LnhtbESPS4vCQBCE74L/YWhhL6ITRUSio/jYhcWbDwRvbaZN&#10;opmekBk1+ut3FgSPRVV9RU1mtSnEnSqXW1bQ60YgiBOrc04V7Hc/nREI55E1FpZJwZMczKbNxgRj&#10;bR+8ofvWpyJA2MWoIPO+jKV0SUYGXdeWxME728qgD7JKpa7wEeCmkP0oGkqDOYeFDEtaZpRctzej&#10;4Jsvh+VqXgyP6xPfKO8tXtyulfpq1fMxCE+1/4Tf7V+tYNCH/y/hB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W/0bEAAAA2wAAAA8AAAAAAAAAAAAAAAAAmAIAAGRycy9k&#10;b3ducmV2LnhtbFBLBQYAAAAABAAEAPUAAACJAwAAAAA=&#10;" filled="f" fillcolor="#4472c4 [3204]" stroked="f" strokecolor="black [3213]">
                        <v:shadow color="#e7e6e6 [3214]"/>
                        <v:textbox style="mso-fit-shape-to-text:t">
                          <w:txbxContent>
                            <w:p w14:paraId="5A2CD526" w14:textId="77777777" w:rsidR="00C10763" w:rsidRDefault="00C10763" w:rsidP="00E30537">
                              <w:pPr>
                                <w:pStyle w:val="NormalWeb"/>
                                <w:spacing w:before="336" w:beforeAutospacing="0" w:after="0" w:afterAutospacing="0"/>
                                <w:jc w:val="center"/>
                              </w:pPr>
                              <w:r>
                                <w:rPr>
                                  <w:rFonts w:asciiTheme="minorHAnsi" w:hAnsi="Calibri" w:cstheme="minorBidi"/>
                                  <w:b/>
                                  <w:bCs/>
                                  <w:color w:val="FF3300"/>
                                  <w:kern w:val="24"/>
                                  <w:sz w:val="56"/>
                                  <w:szCs w:val="56"/>
                                </w:rPr>
                                <w:t>M</w:t>
                              </w:r>
                            </w:p>
                          </w:txbxContent>
                        </v:textbox>
                      </v:shape>
                      <v:shape id="Text Box 16" o:spid="_x0000_s1200" type="#_x0000_t202" style="position:absolute;left:11810;top:14961;width:5953;height:10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pa3cQA&#10;AADbAAAADwAAAGRycy9kb3ducmV2LnhtbESPS4vCQBCE74L/YWhhL6IT10Uk6yg+YdmbDwRvbaY3&#10;iWZ6QmbUuL/eEQSPRVV9RY0mtSnElSqXW1bQ60YgiBOrc04V7LarzhCE88gaC8uk4E4OJuNmY4Sx&#10;tjde03XjUxEg7GJUkHlfxlK6JCODrmtL4uD92cqgD7JKpa7wFuCmkJ9RNJAGcw4LGZY0zyg5by5G&#10;wZJP+/liWgwOv0e+UN6b/XO7VuqjVU+/QXiq/Tv8av9oBV99eH4JP0C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aWt3EAAAA2wAAAA8AAAAAAAAAAAAAAAAAmAIAAGRycy9k&#10;b3ducmV2LnhtbFBLBQYAAAAABAAEAPUAAACJAwAAAAA=&#10;" filled="f" fillcolor="#4472c4 [3204]" stroked="f" strokecolor="black [3213]">
                        <v:shadow color="#e7e6e6 [3214]"/>
                        <v:textbox style="mso-fit-shape-to-text:t">
                          <w:txbxContent>
                            <w:p w14:paraId="03852148" w14:textId="77777777" w:rsidR="00C10763" w:rsidRDefault="00C10763" w:rsidP="00E30537">
                              <w:pPr>
                                <w:pStyle w:val="NormalWeb"/>
                                <w:spacing w:before="336" w:beforeAutospacing="0" w:after="0" w:afterAutospacing="0"/>
                                <w:jc w:val="center"/>
                              </w:pPr>
                              <w:r>
                                <w:rPr>
                                  <w:rFonts w:asciiTheme="minorHAnsi" w:hAnsi="Calibri" w:cstheme="minorBidi"/>
                                  <w:b/>
                                  <w:bCs/>
                                  <w:color w:val="FF3300"/>
                                  <w:kern w:val="24"/>
                                  <w:sz w:val="56"/>
                                  <w:szCs w:val="56"/>
                                </w:rPr>
                                <w:t>O</w:t>
                              </w:r>
                            </w:p>
                          </w:txbxContent>
                        </v:textbox>
                      </v:shape>
                      <v:shape id="Text Box 17" o:spid="_x0000_s1201" type="#_x0000_t202" style="position:absolute;left:32241;top:15582;width:5953;height:10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CqcUA&#10;AADbAAAADwAAAGRycy9kb3ducmV2LnhtbESPT2vCQBTE74LfYXmCl9JsLEEkdRX/VBBvVSn09pp9&#10;TdJm34bsxkQ/fbcgeBxm5jfMfNmbSlyocaVlBZMoBkGcWV1yruB82j3PQDiPrLGyTAqu5GC5GA7m&#10;mGrb8Ttdjj4XAcIuRQWF93UqpcsKMugiWxMH79s2Bn2QTS51g12Am0q+xPFUGiw5LBRY06ag7PfY&#10;GgVv/POx2a6q6efhi1sqJ+sbP/VKjUf96hWEp94/wvf2XitIEvj/En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88KpxQAAANsAAAAPAAAAAAAAAAAAAAAAAJgCAABkcnMv&#10;ZG93bnJldi54bWxQSwUGAAAAAAQABAD1AAAAigMAAAAA&#10;" filled="f" fillcolor="#4472c4 [3204]" stroked="f" strokecolor="black [3213]">
                        <v:shadow color="#e7e6e6 [3214]"/>
                        <v:textbox style="mso-fit-shape-to-text:t">
                          <w:txbxContent>
                            <w:p w14:paraId="198A1CC3" w14:textId="77777777" w:rsidR="00C10763" w:rsidRDefault="00C10763" w:rsidP="00E30537">
                              <w:pPr>
                                <w:pStyle w:val="NormalWeb"/>
                                <w:spacing w:before="336" w:beforeAutospacing="0" w:after="0" w:afterAutospacing="0"/>
                                <w:jc w:val="center"/>
                              </w:pPr>
                              <w:r>
                                <w:rPr>
                                  <w:rFonts w:asciiTheme="minorHAnsi" w:hAnsi="Calibri" w:cstheme="minorBidi"/>
                                  <w:b/>
                                  <w:bCs/>
                                  <w:color w:val="FF3300"/>
                                  <w:kern w:val="24"/>
                                  <w:sz w:val="56"/>
                                  <w:szCs w:val="56"/>
                                </w:rPr>
                                <w:t>N</w:t>
                              </w:r>
                            </w:p>
                          </w:txbxContent>
                        </v:textbox>
                      </v:shape>
                    </v:group>
                  </w:pict>
                </mc:Fallback>
              </mc:AlternateContent>
            </w:r>
          </w:p>
        </w:tc>
        <w:tc>
          <w:tcPr>
            <w:tcW w:w="4536" w:type="dxa"/>
            <w:hideMark/>
          </w:tcPr>
          <w:p w14:paraId="09777C28"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82144" behindDoc="0" locked="0" layoutInCell="1" allowOverlap="1" wp14:anchorId="0F708EC1" wp14:editId="6C214D1D">
                      <wp:simplePos x="0" y="0"/>
                      <wp:positionH relativeFrom="column">
                        <wp:posOffset>-2540</wp:posOffset>
                      </wp:positionH>
                      <wp:positionV relativeFrom="paragraph">
                        <wp:posOffset>5715</wp:posOffset>
                      </wp:positionV>
                      <wp:extent cx="2905125" cy="493395"/>
                      <wp:effectExtent l="0" t="0" r="0" b="1905"/>
                      <wp:wrapNone/>
                      <wp:docPr id="60"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05125" cy="493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B3E042D" w14:textId="77777777" w:rsidR="002D131F" w:rsidRPr="003745C1" w:rsidRDefault="002D131F" w:rsidP="00E30537">
                                  <w:pPr>
                                    <w:pStyle w:val="NormalWeb"/>
                                    <w:spacing w:before="115" w:beforeAutospacing="0" w:after="0" w:afterAutospacing="0"/>
                                    <w:jc w:val="both"/>
                                    <w:rPr>
                                      <w:sz w:val="28"/>
                                      <w:szCs w:val="28"/>
                                    </w:rPr>
                                  </w:pPr>
                                  <w:r w:rsidRPr="003745C1">
                                    <w:rPr>
                                      <w:b/>
                                      <w:bCs/>
                                      <w:color w:val="339933"/>
                                      <w:kern w:val="24"/>
                                      <w:sz w:val="28"/>
                                      <w:szCs w:val="28"/>
                                    </w:rPr>
                                    <w:t xml:space="preserve">Góc tù </w:t>
                                  </w:r>
                                  <w:r>
                                    <w:rPr>
                                      <w:b/>
                                      <w:bCs/>
                                      <w:color w:val="339933"/>
                                      <w:kern w:val="24"/>
                                      <w:sz w:val="28"/>
                                      <w:szCs w:val="28"/>
                                    </w:rPr>
                                    <w:t xml:space="preserve">…………………  </w:t>
                                  </w:r>
                                  <w:r w:rsidRPr="003745C1">
                                    <w:rPr>
                                      <w:b/>
                                      <w:bCs/>
                                      <w:color w:val="339933"/>
                                      <w:kern w:val="24"/>
                                      <w:sz w:val="28"/>
                                      <w:szCs w:val="28"/>
                                    </w:rPr>
                                    <w:t>góc vuông</w:t>
                                  </w:r>
                                </w:p>
                              </w:txbxContent>
                            </wps:txbx>
                            <wps:bodyPr wrap="square"/>
                          </wps:wsp>
                        </a:graphicData>
                      </a:graphic>
                      <wp14:sizeRelH relativeFrom="margin">
                        <wp14:pctWidth>0</wp14:pctWidth>
                      </wp14:sizeRelH>
                    </wp:anchor>
                  </w:drawing>
                </mc:Choice>
                <mc:Fallback>
                  <w:pict>
                    <v:rect id="Rectangle 13" o:spid="_x0000_s1202" style="position:absolute;margin-left:-.2pt;margin-top:.45pt;width:228.75pt;height:38.8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" filled="f" fillcolor="#4472c4 [3204]" stroked="f" strokecolor="black [3213]">
                      <v:shadow color="#e7e6e6 [3214]"/>
                      <v:textbox>
                        <w:txbxContent>
                          <w:p w14:paraId="1B3E042D" w14:textId="77777777" w:rsidR="00C10763" w:rsidRPr="003745C1" w:rsidRDefault="00C10763" w:rsidP="00E30537">
                            <w:pPr>
                              <w:pStyle w:val="NormalWeb"/>
                              <w:spacing w:before="115" w:beforeAutospacing="0" w:after="0" w:afterAutospacing="0"/>
                              <w:jc w:val="both"/>
                              <w:rPr>
                                <w:sz w:val="28"/>
                                <w:szCs w:val="28"/>
                              </w:rPr>
                            </w:pPr>
                            <w:r w:rsidRPr="003745C1">
                              <w:rPr>
                                <w:b/>
                                <w:bCs/>
                                <w:color w:val="339933"/>
                                <w:kern w:val="24"/>
                                <w:sz w:val="28"/>
                                <w:szCs w:val="28"/>
                              </w:rPr>
                              <w:t xml:space="preserve">Góc tù </w:t>
                            </w:r>
                            <w:r>
                              <w:rPr>
                                <w:b/>
                                <w:bCs/>
                                <w:color w:val="339933"/>
                                <w:kern w:val="24"/>
                                <w:sz w:val="28"/>
                                <w:szCs w:val="28"/>
                              </w:rPr>
                              <w:t xml:space="preserve">…………………  </w:t>
                            </w:r>
                            <w:r w:rsidRPr="003745C1">
                              <w:rPr>
                                <w:b/>
                                <w:bCs/>
                                <w:color w:val="339933"/>
                                <w:kern w:val="24"/>
                                <w:sz w:val="28"/>
                                <w:szCs w:val="28"/>
                              </w:rPr>
                              <w:t>góc vuông</w:t>
                            </w:r>
                          </w:p>
                        </w:txbxContent>
                      </v:textbox>
                    </v:rect>
                  </w:pict>
                </mc:Fallback>
              </mc:AlternateContent>
            </w:r>
          </w:p>
        </w:tc>
      </w:tr>
      <w:tr w:rsidR="00E30537" w:rsidRPr="001F52EB" w14:paraId="49371511" w14:textId="77777777" w:rsidTr="00C10763">
        <w:trPr>
          <w:trHeight w:val="3530"/>
        </w:trPr>
        <w:tc>
          <w:tcPr>
            <w:tcW w:w="5240" w:type="dxa"/>
            <w:hideMark/>
          </w:tcPr>
          <w:p w14:paraId="5FEDEC6A"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79072" behindDoc="0" locked="0" layoutInCell="1" allowOverlap="1" wp14:anchorId="54984AEB" wp14:editId="717EFD19">
                      <wp:simplePos x="0" y="0"/>
                      <wp:positionH relativeFrom="column">
                        <wp:posOffset>71755</wp:posOffset>
                      </wp:positionH>
                      <wp:positionV relativeFrom="paragraph">
                        <wp:posOffset>427990</wp:posOffset>
                      </wp:positionV>
                      <wp:extent cx="1689100" cy="774700"/>
                      <wp:effectExtent l="38100" t="19050" r="25400" b="25400"/>
                      <wp:wrapNone/>
                      <wp:docPr id="54" name="Group 15"/>
                      <wp:cNvGraphicFramePr/>
                      <a:graphic xmlns:a="http://schemas.openxmlformats.org/drawingml/2006/main">
                        <a:graphicData uri="http://schemas.microsoft.com/office/word/2010/wordprocessingGroup">
                          <wpg:wgp>
                            <wpg:cNvGrpSpPr/>
                            <wpg:grpSpPr bwMode="auto">
                              <a:xfrm>
                                <a:off x="0" y="0"/>
                                <a:ext cx="1689100" cy="774700"/>
                                <a:chOff x="78614" y="449436"/>
                                <a:chExt cx="1064" cy="488"/>
                              </a:xfrm>
                            </wpg:grpSpPr>
                            <wps:wsp>
                              <wps:cNvPr id="55" name="AutoShape 16"/>
                              <wps:cNvSpPr>
                                <a:spLocks noChangeArrowheads="1"/>
                              </wps:cNvSpPr>
                              <wps:spPr bwMode="auto">
                                <a:xfrm rot="-5400000">
                                  <a:off x="78902" y="449148"/>
                                  <a:ext cx="488" cy="1064"/>
                                </a:xfrm>
                                <a:prstGeom prst="rtTriangle">
                                  <a:avLst/>
                                </a:prstGeom>
                                <a:solidFill>
                                  <a:srgbClr val="0563C1"/>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6" name="AutoShape 17"/>
                              <wps:cNvSpPr>
                                <a:spLocks noChangeArrowheads="1"/>
                              </wps:cNvSpPr>
                              <wps:spPr bwMode="auto">
                                <a:xfrm rot="-5400000">
                                  <a:off x="79225" y="449497"/>
                                  <a:ext cx="202" cy="450"/>
                                </a:xfrm>
                                <a:prstGeom prst="rtTriangle">
                                  <a:avLst/>
                                </a:prstGeom>
                                <a:solidFill>
                                  <a:sysClr val="windowText" lastClr="000000"/>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anchor>
                  </w:drawing>
                </mc:Choice>
                <mc:Fallback>
                  <w:pict>
                    <v:group id="Group 15" o:spid="_x0000_s1026" style="position:absolute;margin-left:5.65pt;margin-top:33.7pt;width:133pt;height:61pt;z-index:251779072" coordorigin="78614,449436" coordsize="1064,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">
                      <v:shape id="AutoShape 16" o:spid="_x0000_s1027" type="#_x0000_t6" style="position:absolute;left:78902;top:449148;width:488;height:1064;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weMUA&#10;AADbAAAADwAAAGRycy9kb3ducmV2LnhtbESPQWsCMRSE70L/Q3iFXqSbbcVWthtFKgUPetD20ttj&#10;87pZ3LyETXS3/nojCB6HmfmGKReDbcWJutA4VvCS5SCIK6cbrhX8fH89z0CEiKyxdUwK/inAYv4w&#10;KrHQrucdnfaxFgnCoUAFJkZfSBkqQxZD5jxx8v5cZzEm2dVSd9gnuG3la56/SYsNpwWDnj4NVYf9&#10;0SrwPD6Q7P12tzyb98lK+s3M/Cr19DgsP0BEGuI9fGuvtYLpFK5f0g+Q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zB4xQAAANsAAAAPAAAAAAAAAAAAAAAAAJgCAABkcnMv&#10;ZG93bnJldi54bWxQSwUGAAAAAAQABAD1AAAAigMAAAAA&#10;" fillcolor="#0563c1" strokecolor="windowText">
                        <v:shadow color="#e7e6e6 [3214]"/>
                      </v:shape>
                      <v:shape id="AutoShape 17" o:spid="_x0000_s1028" type="#_x0000_t6" style="position:absolute;left:79225;top:449497;width:202;height:450;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uxMQA&#10;AADbAAAADwAAAGRycy9kb3ducmV2LnhtbESPQWvCQBSE70L/w/IKvemmlgaN2YgI2h560Jgf8Mi+&#10;Jkuyb0N21fTfdwsFj8PMfMPk28n24kajN44VvC4SEMS104YbBdXlMF+B8AFZY++YFPyQh23xNMsx&#10;0+7OZ7qVoRERwj5DBW0IQyalr1uy6BduII7etxsthijHRuoR7xFue7lMklRaNBwXWhxo31LdlVer&#10;4FRWu/Vem9RUq+54OXx0X8u3SqmX52m3ARFoCo/wf/tTK3hP4e9L/AG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dLsTEAAAA2wAAAA8AAAAAAAAAAAAAAAAAmAIAAGRycy9k&#10;b3ducmV2LnhtbFBLBQYAAAAABAAEAPUAAACJAwAAAAA=&#10;" fillcolor="windowText" strokecolor="windowText">
                        <v:shadow color="#e7e6e6 [3214]"/>
                      </v:shape>
                    </v:group>
                  </w:pict>
                </mc:Fallback>
              </mc:AlternateContent>
            </w: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78048" behindDoc="0" locked="0" layoutInCell="1" allowOverlap="1" wp14:anchorId="2FC09F38" wp14:editId="0BA8F9FE">
                      <wp:simplePos x="0" y="0"/>
                      <wp:positionH relativeFrom="column">
                        <wp:posOffset>-6350</wp:posOffset>
                      </wp:positionH>
                      <wp:positionV relativeFrom="paragraph">
                        <wp:posOffset>1181735</wp:posOffset>
                      </wp:positionV>
                      <wp:extent cx="3297562" cy="774036"/>
                      <wp:effectExtent l="0" t="0" r="0" b="7620"/>
                      <wp:wrapNone/>
                      <wp:docPr id="48" name="Group 27"/>
                      <wp:cNvGraphicFramePr/>
                      <a:graphic xmlns:a="http://schemas.openxmlformats.org/drawingml/2006/main">
                        <a:graphicData uri="http://schemas.microsoft.com/office/word/2010/wordprocessingGroup">
                          <wpg:wgp>
                            <wpg:cNvGrpSpPr/>
                            <wpg:grpSpPr>
                              <a:xfrm>
                                <a:off x="0" y="0"/>
                                <a:ext cx="3297562" cy="774036"/>
                                <a:chOff x="0" y="1174155"/>
                                <a:chExt cx="3581053" cy="774036"/>
                              </a:xfrm>
                            </wpg:grpSpPr>
                            <wps:wsp>
                              <wps:cNvPr id="49" name="Text Box 19"/>
                              <wps:cNvSpPr txBox="1">
                                <a:spLocks noChangeArrowheads="1"/>
                              </wps:cNvSpPr>
                              <wps:spPr bwMode="auto">
                                <a:xfrm>
                                  <a:off x="0" y="1190021"/>
                                  <a:ext cx="588911" cy="739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FF79B2B" w14:textId="77777777" w:rsidR="002D131F" w:rsidRDefault="002D131F" w:rsidP="00E30537">
                                    <w:pPr>
                                      <w:pStyle w:val="NormalWeb"/>
                                      <w:spacing w:before="336" w:beforeAutospacing="0" w:after="0" w:afterAutospacing="0"/>
                                      <w:jc w:val="center"/>
                                    </w:pPr>
                                    <w:r>
                                      <w:rPr>
                                        <w:rFonts w:asciiTheme="minorHAnsi" w:hAnsi="Calibri" w:cstheme="minorBidi"/>
                                        <w:b/>
                                        <w:bCs/>
                                        <w:color w:val="FF3300"/>
                                        <w:kern w:val="24"/>
                                        <w:sz w:val="56"/>
                                        <w:szCs w:val="56"/>
                                      </w:rPr>
                                      <w:t>C</w:t>
                                    </w:r>
                                  </w:p>
                                </w:txbxContent>
                              </wps:txbx>
                              <wps:bodyPr>
                                <a:spAutoFit/>
                              </wps:bodyPr>
                            </wps:wsp>
                            <wps:wsp>
                              <wps:cNvPr id="50" name="Text Box 20"/>
                              <wps:cNvSpPr txBox="1">
                                <a:spLocks noChangeArrowheads="1"/>
                              </wps:cNvSpPr>
                              <wps:spPr bwMode="auto">
                                <a:xfrm>
                                  <a:off x="1636551" y="1209051"/>
                                  <a:ext cx="592358" cy="739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191FC8A" w14:textId="77777777" w:rsidR="002D131F" w:rsidRDefault="002D131F" w:rsidP="00E30537">
                                    <w:pPr>
                                      <w:pStyle w:val="NormalWeb"/>
                                      <w:spacing w:before="336" w:beforeAutospacing="0" w:after="0" w:afterAutospacing="0"/>
                                      <w:jc w:val="center"/>
                                    </w:pPr>
                                    <w:r>
                                      <w:rPr>
                                        <w:rFonts w:asciiTheme="minorHAnsi" w:hAnsi="Calibri" w:cstheme="minorBidi"/>
                                        <w:b/>
                                        <w:bCs/>
                                        <w:color w:val="FF3300"/>
                                        <w:kern w:val="24"/>
                                        <w:sz w:val="56"/>
                                        <w:szCs w:val="56"/>
                                      </w:rPr>
                                      <w:t>O</w:t>
                                    </w:r>
                                  </w:p>
                                </w:txbxContent>
                              </wps:txbx>
                              <wps:bodyPr>
                                <a:spAutoFit/>
                              </wps:bodyPr>
                            </wps:wsp>
                            <wps:wsp>
                              <wps:cNvPr id="51" name="Text Box 21"/>
                              <wps:cNvSpPr txBox="1">
                                <a:spLocks noChangeArrowheads="1"/>
                              </wps:cNvSpPr>
                              <wps:spPr bwMode="auto">
                                <a:xfrm>
                                  <a:off x="2992142" y="1178913"/>
                                  <a:ext cx="588911" cy="739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482C6BF" w14:textId="77777777" w:rsidR="002D131F" w:rsidRDefault="002D131F" w:rsidP="00E30537">
                                    <w:pPr>
                                      <w:pStyle w:val="NormalWeb"/>
                                      <w:spacing w:before="336" w:beforeAutospacing="0" w:after="0" w:afterAutospacing="0"/>
                                      <w:jc w:val="center"/>
                                    </w:pPr>
                                    <w:r>
                                      <w:rPr>
                                        <w:rFonts w:asciiTheme="minorHAnsi" w:hAnsi="Calibri" w:cstheme="minorBidi"/>
                                        <w:b/>
                                        <w:bCs/>
                                        <w:color w:val="FF3300"/>
                                        <w:kern w:val="24"/>
                                        <w:sz w:val="56"/>
                                        <w:szCs w:val="56"/>
                                      </w:rPr>
                                      <w:t>D</w:t>
                                    </w:r>
                                  </w:p>
                                </w:txbxContent>
                              </wps:txbx>
                              <wps:bodyPr>
                                <a:spAutoFit/>
                              </wps:bodyPr>
                            </wps:wsp>
                            <wps:wsp>
                              <wps:cNvPr id="52" name="Line 22"/>
                              <wps:cNvCnPr/>
                              <wps:spPr bwMode="auto">
                                <a:xfrm>
                                  <a:off x="390525" y="1217017"/>
                                  <a:ext cx="2784475"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3" name="AutoShape 23"/>
                              <wps:cNvSpPr>
                                <a:spLocks noChangeArrowheads="1"/>
                              </wps:cNvSpPr>
                              <wps:spPr bwMode="auto">
                                <a:xfrm flipH="1">
                                  <a:off x="1890713" y="1174155"/>
                                  <a:ext cx="76200" cy="76200"/>
                                </a:xfrm>
                                <a:prstGeom prst="flowChartConnector">
                                  <a:avLst/>
                                </a:prstGeom>
                                <a:solidFill>
                                  <a:sysClr val="windowText" lastClr="000000"/>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anchor>
                  </w:drawing>
                </mc:Choice>
                <mc:Fallback>
                  <w:pict>
                    <v:group id="Group 27" o:spid="_x0000_s1203" style="position:absolute;margin-left:-.5pt;margin-top:93.05pt;width:259.65pt;height:60.95pt;z-index:251778048" coordorigin=",11741" coordsize="35810,7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">
                      <v:shape id="Text Box 19" o:spid="_x0000_s1204" type="#_x0000_t202" style="position:absolute;top:11900;width:5889;height:7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tN8UA&#10;AADbAAAADwAAAGRycy9kb3ducmV2LnhtbESPQWvCQBSE70L/w/IKXqRulBLa6Co2VRBvpqXQ22v2&#10;maTNvg3Zjab+elcQPA4z8w0zX/amFkdqXWVZwWQcgSDOra64UPD5sXl6AeE8ssbaMin4JwfLxcNg&#10;jom2J97TMfOFCBB2CSoovW8SKV1ekkE3tg1x8A62NeiDbAupWzwFuKnlNIpiabDisFBiQ2lJ+V/W&#10;GQVr/v1K31d1/L374Y6qyduZR71Sw8d+NQPhqff38K291QqeX+H6JfwA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8m03xQAAANsAAAAPAAAAAAAAAAAAAAAAAJgCAABkcnMv&#10;ZG93bnJldi54bWxQSwUGAAAAAAQABAD1AAAAigMAAAAA&#10;" filled="f" fillcolor="#4472c4 [3204]" stroked="f" strokecolor="black [3213]">
                        <v:shadow color="#e7e6e6 [3214]"/>
                        <v:textbox style="mso-fit-shape-to-text:t">
                          <w:txbxContent>
                            <w:p w14:paraId="7FF79B2B" w14:textId="77777777" w:rsidR="00C10763" w:rsidRDefault="00C10763" w:rsidP="00E30537">
                              <w:pPr>
                                <w:pStyle w:val="NormalWeb"/>
                                <w:spacing w:before="336" w:beforeAutospacing="0" w:after="0" w:afterAutospacing="0"/>
                                <w:jc w:val="center"/>
                              </w:pPr>
                              <w:r>
                                <w:rPr>
                                  <w:rFonts w:asciiTheme="minorHAnsi" w:hAnsi="Calibri" w:cstheme="minorBidi"/>
                                  <w:b/>
                                  <w:bCs/>
                                  <w:color w:val="FF3300"/>
                                  <w:kern w:val="24"/>
                                  <w:sz w:val="56"/>
                                  <w:szCs w:val="56"/>
                                </w:rPr>
                                <w:t>C</w:t>
                              </w:r>
                            </w:p>
                          </w:txbxContent>
                        </v:textbox>
                      </v:shape>
                      <v:shape id="Text Box 20" o:spid="_x0000_s1205" type="#_x0000_t202" style="position:absolute;left:16365;top:12090;width:5924;height:7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FSd78A&#10;AADbAAAADwAAAGRycy9kb3ducmV2LnhtbERPy4rCMBTdC/5DuIIb0VRBkWoUnyCzGxXB3bW5ttXm&#10;pjRRq18/WQy4PJz3dF6bQjypcrllBf1eBII4sTrnVMHxsO2OQTiPrLGwTAre5GA+azamGGv74l96&#10;7n0qQgi7GBVk3pexlC7JyKDr2ZI4cFdbGfQBVqnUFb5CuCnkIIpG0mDOoSHDklYZJff9wyjY8O20&#10;Wi+K0fnnwg/K+8sPd2ql2q16MQHhqfZf8b97pxUMw/rwJfwAOf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EVJ3vwAAANsAAAAPAAAAAAAAAAAAAAAAAJgCAABkcnMvZG93bnJl&#10;di54bWxQSwUGAAAAAAQABAD1AAAAhAMAAAAA&#10;" filled="f" fillcolor="#4472c4 [3204]" stroked="f" strokecolor="black [3213]">
                        <v:shadow color="#e7e6e6 [3214]"/>
                        <v:textbox style="mso-fit-shape-to-text:t">
                          <w:txbxContent>
                            <w:p w14:paraId="4191FC8A" w14:textId="77777777" w:rsidR="00C10763" w:rsidRDefault="00C10763" w:rsidP="00E30537">
                              <w:pPr>
                                <w:pStyle w:val="NormalWeb"/>
                                <w:spacing w:before="336" w:beforeAutospacing="0" w:after="0" w:afterAutospacing="0"/>
                                <w:jc w:val="center"/>
                              </w:pPr>
                              <w:r>
                                <w:rPr>
                                  <w:rFonts w:asciiTheme="minorHAnsi" w:hAnsi="Calibri" w:cstheme="minorBidi"/>
                                  <w:b/>
                                  <w:bCs/>
                                  <w:color w:val="FF3300"/>
                                  <w:kern w:val="24"/>
                                  <w:sz w:val="56"/>
                                  <w:szCs w:val="56"/>
                                </w:rPr>
                                <w:t>O</w:t>
                              </w:r>
                            </w:p>
                          </w:txbxContent>
                        </v:textbox>
                      </v:shape>
                      <v:shape id="Text Box 21" o:spid="_x0000_s1206" type="#_x0000_t202" style="position:absolute;left:29921;top:11789;width:5889;height:7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337MQA&#10;AADbAAAADwAAAGRycy9kb3ducmV2LnhtbESPT4vCMBTE7wt+h/AEL6JpBUWqUdTdhcWbfxC8PZtn&#10;W21eShO1+uk3C8Ieh5n5DTOdN6YUd6pdYVlB3I9AEKdWF5wp2O++e2MQziNrLC2Tgic5mM9aH1NM&#10;tH3whu5bn4kAYZeggtz7KpHSpTkZdH1bEQfvbGuDPsg6k7rGR4CbUg6iaCQNFhwWcqxolVN63d6M&#10;gi++HFafi3J0XJ/4RkW8fHG3UarTbhYTEJ4a/x9+t3+0gmEMf1/C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d9+zEAAAA2wAAAA8AAAAAAAAAAAAAAAAAmAIAAGRycy9k&#10;b3ducmV2LnhtbFBLBQYAAAAABAAEAPUAAACJAwAAAAA=&#10;" filled="f" fillcolor="#4472c4 [3204]" stroked="f" strokecolor="black [3213]">
                        <v:shadow color="#e7e6e6 [3214]"/>
                        <v:textbox style="mso-fit-shape-to-text:t">
                          <w:txbxContent>
                            <w:p w14:paraId="3482C6BF" w14:textId="77777777" w:rsidR="00C10763" w:rsidRDefault="00C10763" w:rsidP="00E30537">
                              <w:pPr>
                                <w:pStyle w:val="NormalWeb"/>
                                <w:spacing w:before="336" w:beforeAutospacing="0" w:after="0" w:afterAutospacing="0"/>
                                <w:jc w:val="center"/>
                              </w:pPr>
                              <w:r>
                                <w:rPr>
                                  <w:rFonts w:asciiTheme="minorHAnsi" w:hAnsi="Calibri" w:cstheme="minorBidi"/>
                                  <w:b/>
                                  <w:bCs/>
                                  <w:color w:val="FF3300"/>
                                  <w:kern w:val="24"/>
                                  <w:sz w:val="56"/>
                                  <w:szCs w:val="56"/>
                                </w:rPr>
                                <w:t>D</w:t>
                              </w:r>
                            </w:p>
                          </w:txbxContent>
                        </v:textbox>
                      </v:shape>
                      <v:line id="Line 22" o:spid="_x0000_s1207" style="position:absolute;visibility:visible;mso-wrap-style:square" from="3905,12170" to="31750,1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VD8MAAADbAAAADwAAAGRycy9kb3ducmV2LnhtbESPQWvCQBSE7wX/w/IEb3WjYGhTV6kF&#10;YQVzqPbS2yP7TEKzb0N2m8R/7wqCx2FmvmHW29E2oqfO144VLOYJCOLCmZpLBT/n/esbCB+QDTaO&#10;ScGVPGw3k5c1ZsYN/E39KZQiQthnqKAKoc2k9EVFFv3ctcTRu7jOYoiyK6XpcIhw28hlkqTSYs1x&#10;ocKWvioq/k7/VsF4/L3sUj7vUepc67zWq/eDU2o2HT8/QAQawzP8aGujYLWE+5f4A+Tm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1Q/DAAAA2wAAAA8AAAAAAAAAAAAA&#10;AAAAoQIAAGRycy9kb3ducmV2LnhtbFBLBQYAAAAABAAEAPkAAACRAwAAAAA=&#10;" strokecolor="#060" strokeweight="3pt">
                        <v:shadow color="#e7e6e6 [3214]"/>
                      </v:lin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3" o:spid="_x0000_s1208" type="#_x0000_t120" style="position:absolute;left:18907;top:11741;width:762;height:762;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zmMMUA&#10;AADbAAAADwAAAGRycy9kb3ducmV2LnhtbESPQWvCQBSE74L/YXkFL6KbWrQhuooVhIJYMPXi7ZF9&#10;zabNvg3Z1aT/visIPQ4z8w2z2vS2FjdqfeVYwfM0AUFcOF1xqeD8uZ+kIHxA1lg7JgW/5GGzHg5W&#10;mGnX8YlueShFhLDPUIEJocmk9IUhi37qGuLofbnWYoiyLaVusYtwW8tZkiykxYrjgsGGdoaKn/xq&#10;FTQfeFrkaXo5HrzrDrPvt3H+apQaPfXbJYhAffgPP9rvWsH8Be5f4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OYwxQAAANsAAAAPAAAAAAAAAAAAAAAAAJgCAABkcnMv&#10;ZG93bnJldi54bWxQSwUGAAAAAAQABAD1AAAAigMAAAAA&#10;" fillcolor="windowText" strokecolor="#060">
                        <v:shadow color="#e7e6e6 [3214]"/>
                      </v:shape>
                    </v:group>
                  </w:pict>
                </mc:Fallback>
              </mc:AlternateContent>
            </w:r>
          </w:p>
        </w:tc>
        <w:tc>
          <w:tcPr>
            <w:tcW w:w="4536" w:type="dxa"/>
            <w:hideMark/>
          </w:tcPr>
          <w:p w14:paraId="45939139" w14:textId="77777777" w:rsidR="00E30537" w:rsidRPr="001F52EB" w:rsidRDefault="00E30537" w:rsidP="001F52EB">
            <w:pP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83168" behindDoc="0" locked="0" layoutInCell="1" allowOverlap="1" wp14:anchorId="6C8B4629" wp14:editId="360F7846">
                      <wp:simplePos x="0" y="0"/>
                      <wp:positionH relativeFrom="column">
                        <wp:posOffset>-2539</wp:posOffset>
                      </wp:positionH>
                      <wp:positionV relativeFrom="paragraph">
                        <wp:posOffset>670560</wp:posOffset>
                      </wp:positionV>
                      <wp:extent cx="2838450" cy="742950"/>
                      <wp:effectExtent l="0" t="0" r="0" b="0"/>
                      <wp:wrapNone/>
                      <wp:docPr id="6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3845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F996908" w14:textId="77777777" w:rsidR="002D131F" w:rsidRPr="003745C1" w:rsidRDefault="002D131F" w:rsidP="00E30537">
                                  <w:pPr>
                                    <w:pStyle w:val="NormalWeb"/>
                                    <w:spacing w:before="115" w:beforeAutospacing="0" w:after="0" w:afterAutospacing="0"/>
                                    <w:jc w:val="both"/>
                                    <w:rPr>
                                      <w:sz w:val="28"/>
                                      <w:szCs w:val="28"/>
                                    </w:rPr>
                                  </w:pPr>
                                  <w:r w:rsidRPr="003745C1">
                                    <w:rPr>
                                      <w:b/>
                                      <w:bCs/>
                                      <w:color w:val="339933"/>
                                      <w:kern w:val="24"/>
                                      <w:sz w:val="28"/>
                                      <w:szCs w:val="28"/>
                                    </w:rPr>
                                    <w:t xml:space="preserve">Góc bẹt  </w:t>
                                  </w:r>
                                  <w:r>
                                    <w:rPr>
                                      <w:b/>
                                      <w:bCs/>
                                      <w:color w:val="339933"/>
                                      <w:kern w:val="24"/>
                                      <w:sz w:val="28"/>
                                      <w:szCs w:val="28"/>
                                    </w:rPr>
                                    <w:t xml:space="preserve">………… </w:t>
                                  </w:r>
                                  <w:r w:rsidRPr="003745C1">
                                    <w:rPr>
                                      <w:b/>
                                      <w:bCs/>
                                      <w:color w:val="339933"/>
                                      <w:kern w:val="24"/>
                                      <w:sz w:val="28"/>
                                      <w:szCs w:val="28"/>
                                    </w:rPr>
                                    <w:t>góc vuông</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id="Rectangle 9" o:spid="_x0000_s1209" style="position:absolute;margin-left:-.2pt;margin-top:52.8pt;width:223.5pt;height:58.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" filled="f" fillcolor="#4472c4 [3204]" stroked="f" strokecolor="black [3213]">
                      <v:shadow color="#e7e6e6 [3214]"/>
                      <v:textbox>
                        <w:txbxContent>
                          <w:p w14:paraId="1F996908" w14:textId="77777777" w:rsidR="00C10763" w:rsidRPr="003745C1" w:rsidRDefault="00C10763" w:rsidP="00E30537">
                            <w:pPr>
                              <w:pStyle w:val="NormalWeb"/>
                              <w:spacing w:before="115" w:beforeAutospacing="0" w:after="0" w:afterAutospacing="0"/>
                              <w:jc w:val="both"/>
                              <w:rPr>
                                <w:sz w:val="28"/>
                                <w:szCs w:val="28"/>
                              </w:rPr>
                            </w:pPr>
                            <w:r w:rsidRPr="003745C1">
                              <w:rPr>
                                <w:b/>
                                <w:bCs/>
                                <w:color w:val="339933"/>
                                <w:kern w:val="24"/>
                                <w:sz w:val="28"/>
                                <w:szCs w:val="28"/>
                              </w:rPr>
                              <w:t xml:space="preserve">Góc bẹt  </w:t>
                            </w:r>
                            <w:r>
                              <w:rPr>
                                <w:b/>
                                <w:bCs/>
                                <w:color w:val="339933"/>
                                <w:kern w:val="24"/>
                                <w:sz w:val="28"/>
                                <w:szCs w:val="28"/>
                              </w:rPr>
                              <w:t xml:space="preserve">………… </w:t>
                            </w:r>
                            <w:r w:rsidRPr="003745C1">
                              <w:rPr>
                                <w:b/>
                                <w:bCs/>
                                <w:color w:val="339933"/>
                                <w:kern w:val="24"/>
                                <w:sz w:val="28"/>
                                <w:szCs w:val="28"/>
                              </w:rPr>
                              <w:t>góc vuông</w:t>
                            </w:r>
                          </w:p>
                        </w:txbxContent>
                      </v:textbox>
                    </v:rect>
                  </w:pict>
                </mc:Fallback>
              </mc:AlternateContent>
            </w:r>
          </w:p>
        </w:tc>
      </w:tr>
    </w:tbl>
    <w:p w14:paraId="61301374"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g">
            <w:drawing>
              <wp:anchor distT="0" distB="0" distL="114300" distR="114300" simplePos="0" relativeHeight="251780096" behindDoc="0" locked="0" layoutInCell="1" allowOverlap="1" wp14:anchorId="0A85E622" wp14:editId="4DDA4B84">
                <wp:simplePos x="0" y="0"/>
                <wp:positionH relativeFrom="column">
                  <wp:posOffset>1847850</wp:posOffset>
                </wp:positionH>
                <wp:positionV relativeFrom="paragraph">
                  <wp:posOffset>-2273300</wp:posOffset>
                </wp:positionV>
                <wp:extent cx="774700" cy="1219835"/>
                <wp:effectExtent l="0" t="38100" r="44450" b="18415"/>
                <wp:wrapNone/>
                <wp:docPr id="57" name="Group 18"/>
                <wp:cNvGraphicFramePr/>
                <a:graphic xmlns:a="http://schemas.openxmlformats.org/drawingml/2006/main">
                  <a:graphicData uri="http://schemas.microsoft.com/office/word/2010/wordprocessingGroup">
                    <wpg:wgp>
                      <wpg:cNvGrpSpPr/>
                      <wpg:grpSpPr bwMode="auto">
                        <a:xfrm>
                          <a:off x="0" y="0"/>
                          <a:ext cx="774700" cy="1219835"/>
                          <a:chOff x="1742007" y="8"/>
                          <a:chExt cx="488" cy="1064"/>
                        </a:xfrm>
                      </wpg:grpSpPr>
                      <wps:wsp>
                        <wps:cNvPr id="58" name="AutoShape 19"/>
                        <wps:cNvSpPr>
                          <a:spLocks noChangeArrowheads="1"/>
                        </wps:cNvSpPr>
                        <wps:spPr bwMode="auto">
                          <a:xfrm>
                            <a:off x="1742007" y="8"/>
                            <a:ext cx="488" cy="1064"/>
                          </a:xfrm>
                          <a:prstGeom prst="rtTriangle">
                            <a:avLst/>
                          </a:prstGeom>
                          <a:solidFill>
                            <a:srgbClr val="0563C1"/>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9" name="AutoShape 20"/>
                        <wps:cNvSpPr>
                          <a:spLocks noChangeArrowheads="1"/>
                        </wps:cNvSpPr>
                        <wps:spPr bwMode="auto">
                          <a:xfrm>
                            <a:off x="1742117" y="496"/>
                            <a:ext cx="202" cy="450"/>
                          </a:xfrm>
                          <a:prstGeom prst="rtTriangle">
                            <a:avLst/>
                          </a:prstGeom>
                          <a:solidFill>
                            <a:sysClr val="windowText" lastClr="000000"/>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anchor>
            </w:drawing>
          </mc:Choice>
          <mc:Fallback>
            <w:pict>
              <v:group id="Group 18" o:spid="_x0000_s1026" style="position:absolute;margin-left:145.5pt;margin-top:-179pt;width:61pt;height:96.05pt;z-index:251780096" coordorigin="17420" coordsize="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">
                <v:shape id="AutoShape 19" o:spid="_x0000_s1027" type="#_x0000_t6" style="position:absolute;left:17420;width:4;height: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lgT8EA&#10;AADbAAAADwAAAGRycy9kb3ducmV2LnhtbERPy2oCMRTdC/5DuEJ3mrFQKaMZ8UGhUArtTOn6Ornz&#10;0MlNSFId/75ZFLo8nPdmO5pBXMmH3rKC5SIDQVxb3XOr4Kt6mT+DCBFZ42CZFNwpwLaYTjaYa3vj&#10;T7qWsRUphEOOCroYXS5lqDsyGBbWESeusd5gTNC3Unu8pXAzyMcsW0mDPaeGDh0dOqov5Y9R0Byp&#10;dPf3dt9/Vyf62Dtfn1dvSj3Mxt0aRKQx/ov/3K9awVMam76kHy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ZYE/BAAAA2wAAAA8AAAAAAAAAAAAAAAAAmAIAAGRycy9kb3du&#10;cmV2LnhtbFBLBQYAAAAABAAEAPUAAACGAwAAAAA=&#10;" fillcolor="#0563c1" strokecolor="windowText">
                  <v:shadow color="#e7e6e6 [3214]"/>
                </v:shape>
                <v:shape id="AutoShape 20" o:spid="_x0000_s1028" type="#_x0000_t6" style="position:absolute;left:17421;top:4;width:2;height: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SCsMIA&#10;AADbAAAADwAAAGRycy9kb3ducmV2LnhtbESP0YrCMBRE3xf8h3AF39a0gotWo4iouPu0tn7Apbm2&#10;1eamNFGrX78RhH0cZs4MM192phY3al1lWUE8jEAQ51ZXXCg4ZtvPCQjnkTXWlknBgxwsF72POSba&#10;3vlAt9QXIpSwS1BB6X2TSOnykgy6oW2Ig3eyrUEfZFtI3eI9lJtajqLoSxqsOCyU2NC6pPySXo2C&#10;sX5G7ltusjj9/cnOk+0uHvNOqUG/W81AeOr8f/hN73XgpvD6En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IKwwgAAANsAAAAPAAAAAAAAAAAAAAAAAJgCAABkcnMvZG93&#10;bnJldi54bWxQSwUGAAAAAAQABAD1AAAAhwMAAAAA&#10;" fillcolor="windowText" strokecolor="windowText">
                  <v:shadow color="#e7e6e6 [3214]"/>
                </v:shape>
              </v:group>
            </w:pict>
          </mc:Fallback>
        </mc:AlternateContent>
      </w:r>
    </w:p>
    <w:p w14:paraId="0C6720A9" w14:textId="77777777" w:rsidR="00E30537" w:rsidRPr="001F52EB" w:rsidRDefault="00E30537" w:rsidP="001F52EB">
      <w:pPr>
        <w:spacing w:after="0" w:line="240" w:lineRule="auto"/>
        <w:rPr>
          <w:rFonts w:ascii="Times New Roman" w:hAnsi="Times New Roman" w:cs="Times New Roman"/>
          <w:bCs/>
          <w:iCs/>
          <w:sz w:val="28"/>
          <w:szCs w:val="28"/>
        </w:rPr>
      </w:pPr>
      <w:r w:rsidRPr="001F52EB">
        <w:rPr>
          <w:rFonts w:ascii="Times New Roman" w:hAnsi="Times New Roman" w:cs="Times New Roman"/>
          <w:bCs/>
          <w:iCs/>
          <w:sz w:val="28"/>
          <w:szCs w:val="28"/>
        </w:rPr>
        <w:t xml:space="preserve">      </w:t>
      </w:r>
      <w:r w:rsidRPr="001F52EB">
        <w:rPr>
          <w:rFonts w:ascii="Times New Roman" w:hAnsi="Times New Roman" w:cs="Times New Roman"/>
          <w:sz w:val="28"/>
          <w:szCs w:val="28"/>
        </w:rPr>
        <w:t>- Học sinh báo cáo kết quả học tập</w:t>
      </w:r>
    </w:p>
    <w:p w14:paraId="6B5CACDD" w14:textId="77777777" w:rsidR="00E30537" w:rsidRPr="001F52EB" w:rsidRDefault="00E30537" w:rsidP="001F52EB">
      <w:pPr>
        <w:pStyle w:val="NoSpacing"/>
        <w:jc w:val="both"/>
        <w:rPr>
          <w:sz w:val="28"/>
          <w:szCs w:val="28"/>
        </w:rPr>
      </w:pPr>
      <w:r w:rsidRPr="001F52EB">
        <w:rPr>
          <w:b/>
          <w:sz w:val="28"/>
          <w:szCs w:val="28"/>
        </w:rPr>
        <w:t>=&gt; GV chốt</w:t>
      </w:r>
      <w:r w:rsidRPr="001F52EB">
        <w:rPr>
          <w:sz w:val="28"/>
          <w:szCs w:val="28"/>
        </w:rPr>
        <w:t>: Góc  đỉnh 0 có cạnh 0A; 0B nhỏ hơn góc vuông   =&gt; Góc nhọn</w:t>
      </w:r>
    </w:p>
    <w:p w14:paraId="5D608056" w14:textId="77777777" w:rsidR="00E30537" w:rsidRPr="001F52EB" w:rsidRDefault="00E30537" w:rsidP="001F52EB">
      <w:pPr>
        <w:pStyle w:val="NoSpacing"/>
        <w:jc w:val="both"/>
        <w:rPr>
          <w:sz w:val="28"/>
          <w:szCs w:val="28"/>
        </w:rPr>
      </w:pPr>
      <w:r w:rsidRPr="001F52EB">
        <w:rPr>
          <w:sz w:val="28"/>
          <w:szCs w:val="28"/>
        </w:rPr>
        <w:lastRenderedPageBreak/>
        <w:t xml:space="preserve">              Góc đỉnh 0 có cánh 0M;ON lớn hơn góc vuông.              =&gt; Góc tù</w:t>
      </w:r>
    </w:p>
    <w:p w14:paraId="5A284C5E" w14:textId="77777777" w:rsidR="00E30537" w:rsidRPr="001F52EB" w:rsidRDefault="00E30537" w:rsidP="001F52EB">
      <w:pPr>
        <w:pStyle w:val="NoSpacing"/>
        <w:jc w:val="both"/>
        <w:rPr>
          <w:sz w:val="28"/>
          <w:szCs w:val="28"/>
        </w:rPr>
      </w:pPr>
      <w:r w:rsidRPr="001F52EB">
        <w:rPr>
          <w:sz w:val="28"/>
          <w:szCs w:val="28"/>
        </w:rPr>
        <w:t xml:space="preserve">           Góc đỉnh 0 có cạnh 0C;OD bằng hai góc vuông.             =&gt; Góc bẹt</w:t>
      </w:r>
    </w:p>
    <w:p w14:paraId="570685EB" w14:textId="77777777" w:rsidR="00E30537" w:rsidRPr="001F52EB" w:rsidRDefault="00E30537" w:rsidP="001F52EB">
      <w:pPr>
        <w:pStyle w:val="NoSpacing"/>
        <w:jc w:val="both"/>
        <w:rPr>
          <w:sz w:val="28"/>
          <w:szCs w:val="28"/>
        </w:rPr>
      </w:pPr>
      <w:r w:rsidRPr="001F52EB">
        <w:rPr>
          <w:sz w:val="28"/>
          <w:szCs w:val="28"/>
        </w:rPr>
        <w:t>=&gt; Trong thực tế người ta đã sử dụng đặc điểm của các góc  mà tạo là ra rất nhiều đồ dùng gắn với thực tiễn. Vậy hôm nay chúng ta vận dụng đặc điểm của góc để làm ra  Ngôi sao năm cánh, cây cầu bập bênh, chiếc quạt giấy.</w:t>
      </w:r>
    </w:p>
    <w:p w14:paraId="304C650F" w14:textId="77777777" w:rsidR="00E30537" w:rsidRPr="001F52EB" w:rsidRDefault="00E30537" w:rsidP="001F52EB">
      <w:pPr>
        <w:pStyle w:val="NoSpacing"/>
        <w:jc w:val="both"/>
        <w:rPr>
          <w:sz w:val="28"/>
          <w:szCs w:val="28"/>
        </w:rPr>
      </w:pPr>
      <w:r w:rsidRPr="001F52EB">
        <w:rPr>
          <w:b/>
          <w:sz w:val="28"/>
          <w:szCs w:val="28"/>
        </w:rPr>
        <w:t>3. Hoạt động 3: Luyện tập và vận dụng</w:t>
      </w:r>
    </w:p>
    <w:p w14:paraId="7DCDBE5F" w14:textId="77777777" w:rsidR="00E30537" w:rsidRPr="001F52EB" w:rsidRDefault="00E30537" w:rsidP="001F52EB">
      <w:pPr>
        <w:pStyle w:val="NoSpacing"/>
        <w:jc w:val="both"/>
        <w:rPr>
          <w:sz w:val="28"/>
          <w:szCs w:val="28"/>
        </w:rPr>
      </w:pPr>
      <w:r w:rsidRPr="001F52EB">
        <w:rPr>
          <w:b/>
          <w:i/>
          <w:sz w:val="28"/>
          <w:szCs w:val="28"/>
        </w:rPr>
        <w:t>a) Đề xuất và lựa chọn giải pháp</w:t>
      </w:r>
    </w:p>
    <w:p w14:paraId="590D3F1E" w14:textId="77777777" w:rsidR="00E30537" w:rsidRPr="001F52EB" w:rsidRDefault="00E30537" w:rsidP="001F52EB">
      <w:pPr>
        <w:pStyle w:val="NoSpacing"/>
        <w:jc w:val="both"/>
        <w:rPr>
          <w:sz w:val="28"/>
          <w:szCs w:val="28"/>
        </w:rPr>
      </w:pPr>
      <w:r w:rsidRPr="001F52EB">
        <w:rPr>
          <w:sz w:val="28"/>
          <w:szCs w:val="28"/>
        </w:rPr>
        <w:t xml:space="preserve">- HS thảo luận nhóm và trả lời câu hỏi: </w:t>
      </w:r>
    </w:p>
    <w:p w14:paraId="6C3B3E6F" w14:textId="77777777" w:rsidR="00E30537" w:rsidRPr="001F52EB" w:rsidRDefault="00E30537" w:rsidP="001F52EB">
      <w:pPr>
        <w:pStyle w:val="NoSpacing"/>
        <w:jc w:val="both"/>
        <w:rPr>
          <w:sz w:val="28"/>
          <w:szCs w:val="28"/>
        </w:rPr>
      </w:pPr>
      <w:r w:rsidRPr="001F52EB">
        <w:rPr>
          <w:sz w:val="28"/>
          <w:szCs w:val="28"/>
        </w:rPr>
        <w:t>+Xác định các bộ phận của ngôi sao, cây cầu bập bênh chiếc quạt giấy.? ( có 5 cánh, cây cầu có chân để kê thanh ngang……)</w:t>
      </w:r>
    </w:p>
    <w:p w14:paraId="37D70EAD" w14:textId="77777777" w:rsidR="00E30537" w:rsidRPr="001F52EB" w:rsidRDefault="00E30537" w:rsidP="001F52EB">
      <w:pPr>
        <w:pStyle w:val="NoSpacing"/>
        <w:jc w:val="both"/>
        <w:rPr>
          <w:sz w:val="28"/>
          <w:szCs w:val="28"/>
        </w:rPr>
      </w:pPr>
      <w:r w:rsidRPr="001F52EB">
        <w:rPr>
          <w:sz w:val="28"/>
          <w:szCs w:val="28"/>
        </w:rPr>
        <w:t>+ Để làm Ngôi sao năm cánh, cây cầu bập bênh chiếc quạt giấy.thì cẩn sử dụng những vật liệu nào? (ống hút, đất nặn, que kem, băng dính…)</w:t>
      </w:r>
    </w:p>
    <w:p w14:paraId="505AE17B" w14:textId="77777777" w:rsidR="00E30537" w:rsidRPr="001F52EB" w:rsidRDefault="00E30537" w:rsidP="001F52EB">
      <w:pPr>
        <w:pStyle w:val="NoSpacing"/>
        <w:jc w:val="both"/>
        <w:rPr>
          <w:sz w:val="28"/>
          <w:szCs w:val="28"/>
        </w:rPr>
      </w:pPr>
      <w:r w:rsidRPr="001F52EB">
        <w:rPr>
          <w:sz w:val="28"/>
          <w:szCs w:val="28"/>
        </w:rPr>
        <w:t>+ Khi lắp giáp các thanh lại với nhau cần chú ý  điều gì? (Các thanh phài lắp theo các góc chính xác)</w:t>
      </w:r>
    </w:p>
    <w:p w14:paraId="49891555" w14:textId="77777777" w:rsidR="00E30537" w:rsidRPr="001F52EB" w:rsidRDefault="00E30537" w:rsidP="001F52EB">
      <w:pPr>
        <w:pStyle w:val="NoSpacing"/>
        <w:jc w:val="both"/>
        <w:rPr>
          <w:sz w:val="28"/>
          <w:szCs w:val="28"/>
        </w:rPr>
      </w:pPr>
      <w:r w:rsidRPr="001F52EB">
        <w:rPr>
          <w:sz w:val="28"/>
          <w:szCs w:val="28"/>
        </w:rPr>
        <w:t xml:space="preserve">+ Làm </w:t>
      </w:r>
      <w:r w:rsidRPr="001F52EB">
        <w:rPr>
          <w:b/>
          <w:i/>
          <w:sz w:val="28"/>
          <w:szCs w:val="28"/>
        </w:rPr>
        <w:t>Ngôi sao 5 cánh, cây cầu bập bênh chiếc quạt giấy</w:t>
      </w:r>
      <w:r w:rsidRPr="001F52EB">
        <w:rPr>
          <w:sz w:val="28"/>
          <w:szCs w:val="28"/>
        </w:rPr>
        <w:t>. chú ý kích thước của ngôi sao, cây cầu bập bênh, chiếc quạt giấy.</w:t>
      </w:r>
    </w:p>
    <w:p w14:paraId="2B043C11" w14:textId="77777777" w:rsidR="00E30537" w:rsidRPr="001F52EB" w:rsidRDefault="00E30537" w:rsidP="001F52EB">
      <w:pPr>
        <w:pStyle w:val="NoSpacing"/>
        <w:jc w:val="both"/>
        <w:rPr>
          <w:strike/>
          <w:sz w:val="28"/>
          <w:szCs w:val="28"/>
        </w:rPr>
      </w:pPr>
      <w:r w:rsidRPr="001F52EB">
        <w:rPr>
          <w:sz w:val="28"/>
          <w:szCs w:val="28"/>
        </w:rPr>
        <w:t xml:space="preserve">* </w:t>
      </w:r>
      <w:r w:rsidRPr="001F52EB">
        <w:rPr>
          <w:b/>
          <w:sz w:val="28"/>
          <w:szCs w:val="28"/>
        </w:rPr>
        <w:t>Vẽ bản thiết:</w:t>
      </w:r>
      <w:r w:rsidRPr="001F52EB">
        <w:rPr>
          <w:sz w:val="28"/>
          <w:szCs w:val="28"/>
        </w:rPr>
        <w:t xml:space="preserve">  GV yêu cầu HS vẽ thiết kế </w:t>
      </w:r>
      <w:r w:rsidRPr="001F52EB">
        <w:rPr>
          <w:b/>
          <w:i/>
          <w:sz w:val="28"/>
          <w:szCs w:val="28"/>
        </w:rPr>
        <w:t>Ngôi sao 5 cánh, cây cầu bập bênh chiếc quạt giấy</w:t>
      </w:r>
      <w:r w:rsidRPr="001F52EB">
        <w:rPr>
          <w:sz w:val="28"/>
          <w:szCs w:val="28"/>
        </w:rPr>
        <w:t xml:space="preserve"> trên giấy. </w:t>
      </w:r>
    </w:p>
    <w:p w14:paraId="5C811803" w14:textId="77777777" w:rsidR="00E30537" w:rsidRPr="001F52EB" w:rsidRDefault="00E30537" w:rsidP="001F52EB">
      <w:pPr>
        <w:pStyle w:val="NoSpacing"/>
        <w:jc w:val="both"/>
        <w:rPr>
          <w:sz w:val="28"/>
          <w:szCs w:val="28"/>
        </w:rPr>
      </w:pPr>
      <w:r w:rsidRPr="001F52EB">
        <w:rPr>
          <w:sz w:val="28"/>
          <w:szCs w:val="28"/>
        </w:rPr>
        <w:t>- GV yêu báo cáo bản thiết kế</w:t>
      </w:r>
    </w:p>
    <w:p w14:paraId="5F832200" w14:textId="77777777" w:rsidR="00E30537" w:rsidRPr="001F52EB" w:rsidRDefault="00E30537" w:rsidP="001F52EB">
      <w:pPr>
        <w:pStyle w:val="NoSpacing"/>
        <w:jc w:val="both"/>
        <w:rPr>
          <w:sz w:val="28"/>
          <w:szCs w:val="28"/>
        </w:rPr>
      </w:pPr>
      <w:r w:rsidRPr="001F52EB">
        <w:rPr>
          <w:b/>
          <w:i/>
          <w:sz w:val="28"/>
          <w:szCs w:val="28"/>
        </w:rPr>
        <w:t>b) Chế tạo mẫu, thử nghiệm và đánh giá</w:t>
      </w:r>
    </w:p>
    <w:p w14:paraId="44BC3DF4" w14:textId="77777777" w:rsidR="00E30537" w:rsidRPr="001F52EB" w:rsidRDefault="00E30537" w:rsidP="001F52EB">
      <w:pPr>
        <w:pStyle w:val="NoSpacing"/>
        <w:jc w:val="both"/>
        <w:rPr>
          <w:sz w:val="28"/>
          <w:szCs w:val="28"/>
        </w:rPr>
      </w:pPr>
      <w:r w:rsidRPr="001F52EB">
        <w:rPr>
          <w:sz w:val="28"/>
          <w:szCs w:val="28"/>
        </w:rPr>
        <w:t xml:space="preserve">- HS làm </w:t>
      </w:r>
      <w:r w:rsidRPr="001F52EB">
        <w:rPr>
          <w:b/>
          <w:bCs/>
          <w:i/>
          <w:iCs/>
          <w:sz w:val="28"/>
          <w:szCs w:val="28"/>
        </w:rPr>
        <w:t>ngôi sao,</w:t>
      </w:r>
      <w:r w:rsidRPr="001F52EB">
        <w:rPr>
          <w:b/>
          <w:i/>
          <w:sz w:val="28"/>
          <w:szCs w:val="28"/>
        </w:rPr>
        <w:t xml:space="preserve"> cây cầu bập bênh, chiếc quạt giấy</w:t>
      </w:r>
      <w:r w:rsidRPr="001F52EB">
        <w:rPr>
          <w:sz w:val="28"/>
          <w:szCs w:val="28"/>
        </w:rPr>
        <w:t xml:space="preserve"> theo bản thiết kế đã thống nhất</w:t>
      </w:r>
    </w:p>
    <w:p w14:paraId="04A19F52" w14:textId="77777777" w:rsidR="00E30537" w:rsidRPr="001F52EB" w:rsidRDefault="00E30537" w:rsidP="001F52EB">
      <w:pPr>
        <w:pStyle w:val="NoSpacing"/>
        <w:jc w:val="both"/>
        <w:rPr>
          <w:sz w:val="28"/>
          <w:szCs w:val="28"/>
        </w:rPr>
      </w:pPr>
      <w:r w:rsidRPr="001F52EB">
        <w:rPr>
          <w:sz w:val="28"/>
          <w:szCs w:val="28"/>
        </w:rPr>
        <w:t xml:space="preserve"> - Sau khi làm xong đối chiếu với tiêu chí.</w:t>
      </w:r>
    </w:p>
    <w:p w14:paraId="4769D2EC" w14:textId="77777777" w:rsidR="00E30537" w:rsidRPr="001F52EB" w:rsidRDefault="00E30537" w:rsidP="001F52EB">
      <w:pPr>
        <w:pStyle w:val="NoSpacing"/>
        <w:jc w:val="both"/>
        <w:rPr>
          <w:b/>
          <w:i/>
          <w:sz w:val="28"/>
          <w:szCs w:val="28"/>
        </w:rPr>
      </w:pPr>
      <w:r w:rsidRPr="001F52EB">
        <w:rPr>
          <w:b/>
          <w:i/>
          <w:sz w:val="28"/>
          <w:szCs w:val="28"/>
        </w:rPr>
        <w:t>c) Chia sẻ, thảo luận và điều chỉnh</w:t>
      </w:r>
    </w:p>
    <w:p w14:paraId="41CD822C" w14:textId="77777777" w:rsidR="00E30537" w:rsidRPr="001F52EB" w:rsidRDefault="00E30537" w:rsidP="001F52EB">
      <w:pPr>
        <w:pStyle w:val="NoSpacing"/>
        <w:jc w:val="both"/>
        <w:rPr>
          <w:sz w:val="28"/>
          <w:szCs w:val="28"/>
        </w:rPr>
      </w:pPr>
      <w:r w:rsidRPr="001F52EB">
        <w:rPr>
          <w:sz w:val="28"/>
          <w:szCs w:val="28"/>
        </w:rPr>
        <w:t>- GV: Mời đại diện các nhóm mang sản phẩm lên chia sẻ trước lớp.</w:t>
      </w:r>
    </w:p>
    <w:p w14:paraId="0407B50B" w14:textId="77777777" w:rsidR="00E30537" w:rsidRPr="001F52EB" w:rsidRDefault="00E30537" w:rsidP="001F52EB">
      <w:pPr>
        <w:pStyle w:val="NoSpacing"/>
        <w:jc w:val="both"/>
        <w:rPr>
          <w:sz w:val="28"/>
          <w:szCs w:val="28"/>
        </w:rPr>
      </w:pPr>
      <w:r w:rsidRPr="001F52EB">
        <w:rPr>
          <w:sz w:val="28"/>
          <w:szCs w:val="28"/>
        </w:rPr>
        <w:t>- GV đặt các câu hỏi cho các nhóm: (Dựa vào quan sát sản phẩm)</w:t>
      </w:r>
    </w:p>
    <w:p w14:paraId="36B91F6B" w14:textId="77777777" w:rsidR="00E30537" w:rsidRPr="001F52EB" w:rsidRDefault="00E30537" w:rsidP="001F52EB">
      <w:pPr>
        <w:pStyle w:val="NoSpacing"/>
        <w:jc w:val="both"/>
        <w:rPr>
          <w:sz w:val="28"/>
          <w:szCs w:val="28"/>
        </w:rPr>
      </w:pPr>
      <w:r w:rsidRPr="001F52EB">
        <w:rPr>
          <w:sz w:val="28"/>
          <w:szCs w:val="28"/>
        </w:rPr>
        <w:t>+ Hình ngôi sao đã sử dụng góc nhọn, cái quạt giấy sử dụng góc tù, cầu bệp bênh góc bẹt ( góc vuông, góc nhọn).</w:t>
      </w:r>
    </w:p>
    <w:p w14:paraId="76F71D17" w14:textId="77777777" w:rsidR="00E30537" w:rsidRPr="001F52EB" w:rsidRDefault="00E30537" w:rsidP="001F52EB">
      <w:pPr>
        <w:pStyle w:val="NoSpacing"/>
        <w:jc w:val="both"/>
        <w:rPr>
          <w:sz w:val="28"/>
          <w:szCs w:val="28"/>
        </w:rPr>
      </w:pPr>
      <w:r w:rsidRPr="001F52EB">
        <w:rPr>
          <w:sz w:val="28"/>
          <w:szCs w:val="28"/>
        </w:rPr>
        <w:t xml:space="preserve">- GV: Nếu có thời gian, em có thể dụng những nguyên vật liệu nào khác và cải tiến </w:t>
      </w:r>
      <w:r w:rsidRPr="001F52EB">
        <w:rPr>
          <w:b/>
          <w:bCs/>
          <w:i/>
          <w:iCs/>
          <w:sz w:val="28"/>
          <w:szCs w:val="28"/>
        </w:rPr>
        <w:t>ngôi sao năm cánh</w:t>
      </w:r>
      <w:r w:rsidRPr="001F52EB">
        <w:rPr>
          <w:b/>
          <w:i/>
          <w:sz w:val="28"/>
          <w:szCs w:val="28"/>
        </w:rPr>
        <w:t>, cây cầu bập bênh chiếc quạt giấy</w:t>
      </w:r>
      <w:r w:rsidRPr="001F52EB">
        <w:rPr>
          <w:sz w:val="28"/>
          <w:szCs w:val="28"/>
        </w:rPr>
        <w:t xml:space="preserve"> như thế nào?</w:t>
      </w:r>
    </w:p>
    <w:p w14:paraId="0123F7AA" w14:textId="77777777" w:rsidR="00E30537" w:rsidRPr="001F52EB" w:rsidRDefault="00E30537" w:rsidP="001F52EB">
      <w:pPr>
        <w:pStyle w:val="NoSpacing"/>
        <w:jc w:val="both"/>
        <w:rPr>
          <w:sz w:val="28"/>
          <w:szCs w:val="28"/>
        </w:rPr>
      </w:pPr>
      <w:r w:rsidRPr="001F52EB">
        <w:rPr>
          <w:b/>
          <w:sz w:val="28"/>
          <w:szCs w:val="28"/>
        </w:rPr>
        <w:t>IV. Phụ lục</w:t>
      </w:r>
    </w:p>
    <w:p w14:paraId="5BE0F56B" w14:textId="77777777" w:rsidR="00E30537" w:rsidRPr="001F52EB" w:rsidRDefault="00E30537" w:rsidP="001F52EB">
      <w:pPr>
        <w:pStyle w:val="NoSpacing"/>
        <w:rPr>
          <w:b/>
          <w:sz w:val="28"/>
          <w:szCs w:val="28"/>
        </w:rPr>
      </w:pPr>
      <w:r w:rsidRPr="001F52EB">
        <w:rPr>
          <w:b/>
          <w:sz w:val="28"/>
          <w:szCs w:val="28"/>
        </w:rPr>
        <w:t>1. Phiếu học tập</w:t>
      </w:r>
    </w:p>
    <w:p w14:paraId="603400B5" w14:textId="77777777" w:rsidR="00E30537" w:rsidRPr="001F52EB" w:rsidRDefault="00E30537"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2. Phiếu đánh giá</w:t>
      </w:r>
    </w:p>
    <w:tbl>
      <w:tblPr>
        <w:tblStyle w:val="TableGrid"/>
        <w:tblW w:w="9634" w:type="dxa"/>
        <w:tblLook w:val="04A0" w:firstRow="1" w:lastRow="0" w:firstColumn="1" w:lastColumn="0" w:noHBand="0" w:noVBand="1"/>
      </w:tblPr>
      <w:tblGrid>
        <w:gridCol w:w="6516"/>
        <w:gridCol w:w="992"/>
        <w:gridCol w:w="850"/>
        <w:gridCol w:w="1276"/>
      </w:tblGrid>
      <w:tr w:rsidR="00E30537" w:rsidRPr="001F52EB" w14:paraId="6D0B48BE" w14:textId="77777777" w:rsidTr="00C10763">
        <w:tc>
          <w:tcPr>
            <w:tcW w:w="6516" w:type="dxa"/>
          </w:tcPr>
          <w:p w14:paraId="460C0834" w14:textId="77777777" w:rsidR="00E30537" w:rsidRPr="001F52EB" w:rsidRDefault="00E30537" w:rsidP="001F52EB">
            <w:pPr>
              <w:jc w:val="center"/>
              <w:rPr>
                <w:rFonts w:ascii="Times New Roman" w:hAnsi="Times New Roman" w:cs="Times New Roman"/>
                <w:bCs/>
                <w:sz w:val="28"/>
                <w:szCs w:val="28"/>
              </w:rPr>
            </w:pPr>
            <w:r w:rsidRPr="001F52EB">
              <w:rPr>
                <w:rFonts w:ascii="Times New Roman" w:hAnsi="Times New Roman" w:cs="Times New Roman"/>
                <w:bCs/>
                <w:sz w:val="28"/>
                <w:szCs w:val="28"/>
              </w:rPr>
              <w:t>Tên tiêu chí</w:t>
            </w:r>
          </w:p>
        </w:tc>
        <w:tc>
          <w:tcPr>
            <w:tcW w:w="992" w:type="dxa"/>
          </w:tcPr>
          <w:p w14:paraId="56A394AC" w14:textId="77777777" w:rsidR="00E30537" w:rsidRPr="001F52EB" w:rsidRDefault="00E30537" w:rsidP="001F52EB">
            <w:pPr>
              <w:jc w:val="center"/>
              <w:rPr>
                <w:rFonts w:ascii="Times New Roman" w:hAnsi="Times New Roman" w:cs="Times New Roman"/>
                <w:bCs/>
                <w:sz w:val="28"/>
                <w:szCs w:val="28"/>
              </w:rPr>
            </w:pPr>
            <w:r w:rsidRPr="001F52EB">
              <w:rPr>
                <w:rFonts w:ascii="Times New Roman" w:hAnsi="Times New Roman" w:cs="Times New Roman"/>
                <w:bCs/>
                <w:sz w:val="28"/>
                <w:szCs w:val="28"/>
              </w:rPr>
              <w:t>Tốt</w:t>
            </w:r>
          </w:p>
        </w:tc>
        <w:tc>
          <w:tcPr>
            <w:tcW w:w="850" w:type="dxa"/>
          </w:tcPr>
          <w:p w14:paraId="5C8B65E5" w14:textId="77777777" w:rsidR="00E30537" w:rsidRPr="001F52EB" w:rsidRDefault="00E30537" w:rsidP="001F52EB">
            <w:pPr>
              <w:jc w:val="center"/>
              <w:rPr>
                <w:rFonts w:ascii="Times New Roman" w:hAnsi="Times New Roman" w:cs="Times New Roman"/>
                <w:bCs/>
                <w:sz w:val="28"/>
                <w:szCs w:val="28"/>
              </w:rPr>
            </w:pPr>
            <w:r w:rsidRPr="001F52EB">
              <w:rPr>
                <w:rFonts w:ascii="Times New Roman" w:hAnsi="Times New Roman" w:cs="Times New Roman"/>
                <w:bCs/>
                <w:sz w:val="28"/>
                <w:szCs w:val="28"/>
              </w:rPr>
              <w:t>Đạt</w:t>
            </w:r>
          </w:p>
        </w:tc>
        <w:tc>
          <w:tcPr>
            <w:tcW w:w="1276" w:type="dxa"/>
          </w:tcPr>
          <w:p w14:paraId="6AD0F31B" w14:textId="77777777" w:rsidR="00E30537" w:rsidRPr="001F52EB" w:rsidRDefault="00E30537" w:rsidP="001F52EB">
            <w:pPr>
              <w:jc w:val="center"/>
              <w:rPr>
                <w:rFonts w:ascii="Times New Roman" w:hAnsi="Times New Roman" w:cs="Times New Roman"/>
                <w:bCs/>
                <w:sz w:val="28"/>
                <w:szCs w:val="28"/>
              </w:rPr>
            </w:pPr>
            <w:r w:rsidRPr="001F52EB">
              <w:rPr>
                <w:rFonts w:ascii="Times New Roman" w:hAnsi="Times New Roman" w:cs="Times New Roman"/>
                <w:bCs/>
                <w:sz w:val="28"/>
                <w:szCs w:val="28"/>
              </w:rPr>
              <w:t>Chưa đạt</w:t>
            </w:r>
          </w:p>
        </w:tc>
      </w:tr>
      <w:tr w:rsidR="00E30537" w:rsidRPr="001F52EB" w14:paraId="22AC339E" w14:textId="77777777" w:rsidTr="00C10763">
        <w:tc>
          <w:tcPr>
            <w:tcW w:w="6516" w:type="dxa"/>
          </w:tcPr>
          <w:p w14:paraId="64F29DA1" w14:textId="77777777" w:rsidR="00E30537" w:rsidRPr="001F52EB" w:rsidRDefault="00E30537" w:rsidP="001F52EB">
            <w:pPr>
              <w:pStyle w:val="NoSpacing"/>
              <w:jc w:val="both"/>
              <w:rPr>
                <w:b/>
                <w:bCs/>
                <w:sz w:val="28"/>
                <w:szCs w:val="28"/>
              </w:rPr>
            </w:pPr>
            <w:r w:rsidRPr="001F52EB">
              <w:rPr>
                <w:b/>
                <w:sz w:val="28"/>
                <w:szCs w:val="28"/>
              </w:rPr>
              <w:t xml:space="preserve">a. </w:t>
            </w:r>
            <w:r w:rsidRPr="001F52EB">
              <w:rPr>
                <w:sz w:val="28"/>
                <w:szCs w:val="28"/>
              </w:rPr>
              <w:t>Các thanh của “Ngôi sao 5 cánh, cây cầu bập bênh, chiếc quạt giấy” cần tạo các góc chính xác</w:t>
            </w:r>
          </w:p>
        </w:tc>
        <w:tc>
          <w:tcPr>
            <w:tcW w:w="992" w:type="dxa"/>
          </w:tcPr>
          <w:p w14:paraId="4A960606" w14:textId="77777777" w:rsidR="00E30537" w:rsidRPr="001F52EB" w:rsidRDefault="00E30537" w:rsidP="001F52EB">
            <w:pPr>
              <w:rPr>
                <w:rFonts w:ascii="Times New Roman" w:hAnsi="Times New Roman" w:cs="Times New Roman"/>
                <w:b/>
                <w:bCs/>
                <w:sz w:val="28"/>
                <w:szCs w:val="28"/>
              </w:rPr>
            </w:pPr>
          </w:p>
        </w:tc>
        <w:tc>
          <w:tcPr>
            <w:tcW w:w="850" w:type="dxa"/>
          </w:tcPr>
          <w:p w14:paraId="7871FA87" w14:textId="77777777" w:rsidR="00E30537" w:rsidRPr="001F52EB" w:rsidRDefault="00E30537" w:rsidP="001F52EB">
            <w:pPr>
              <w:rPr>
                <w:rFonts w:ascii="Times New Roman" w:hAnsi="Times New Roman" w:cs="Times New Roman"/>
                <w:b/>
                <w:bCs/>
                <w:sz w:val="28"/>
                <w:szCs w:val="28"/>
              </w:rPr>
            </w:pPr>
          </w:p>
        </w:tc>
        <w:tc>
          <w:tcPr>
            <w:tcW w:w="1276" w:type="dxa"/>
          </w:tcPr>
          <w:p w14:paraId="47A511E4" w14:textId="77777777" w:rsidR="00E30537" w:rsidRPr="001F52EB" w:rsidRDefault="00E30537" w:rsidP="001F52EB">
            <w:pPr>
              <w:rPr>
                <w:rFonts w:ascii="Times New Roman" w:hAnsi="Times New Roman" w:cs="Times New Roman"/>
                <w:b/>
                <w:bCs/>
                <w:sz w:val="28"/>
                <w:szCs w:val="28"/>
              </w:rPr>
            </w:pPr>
          </w:p>
        </w:tc>
      </w:tr>
      <w:tr w:rsidR="00E30537" w:rsidRPr="001F52EB" w14:paraId="72DC4FE1" w14:textId="77777777" w:rsidTr="00C10763">
        <w:tc>
          <w:tcPr>
            <w:tcW w:w="6516" w:type="dxa"/>
          </w:tcPr>
          <w:p w14:paraId="4344FB6E" w14:textId="77777777" w:rsidR="00E30537" w:rsidRPr="001F52EB" w:rsidRDefault="00E30537" w:rsidP="001F52EB">
            <w:pPr>
              <w:pStyle w:val="NoSpacing"/>
              <w:jc w:val="both"/>
              <w:rPr>
                <w:sz w:val="28"/>
                <w:szCs w:val="28"/>
              </w:rPr>
            </w:pPr>
            <w:r w:rsidRPr="001F52EB">
              <w:rPr>
                <w:sz w:val="28"/>
                <w:szCs w:val="28"/>
              </w:rPr>
              <w:t>b. Các bộ phận của Ngôi sao 5 cánh, cây cầu bập bênh, chiếc quạt giấy được gắn với nhau chắc chắn.+.</w:t>
            </w:r>
          </w:p>
        </w:tc>
        <w:tc>
          <w:tcPr>
            <w:tcW w:w="992" w:type="dxa"/>
          </w:tcPr>
          <w:p w14:paraId="486E8C4B" w14:textId="77777777" w:rsidR="00E30537" w:rsidRPr="001F52EB" w:rsidRDefault="00E30537" w:rsidP="001F52EB">
            <w:pPr>
              <w:rPr>
                <w:rFonts w:ascii="Times New Roman" w:hAnsi="Times New Roman" w:cs="Times New Roman"/>
                <w:b/>
                <w:bCs/>
                <w:sz w:val="28"/>
                <w:szCs w:val="28"/>
              </w:rPr>
            </w:pPr>
          </w:p>
        </w:tc>
        <w:tc>
          <w:tcPr>
            <w:tcW w:w="850" w:type="dxa"/>
          </w:tcPr>
          <w:p w14:paraId="5408F136" w14:textId="77777777" w:rsidR="00E30537" w:rsidRPr="001F52EB" w:rsidRDefault="00E30537" w:rsidP="001F52EB">
            <w:pPr>
              <w:rPr>
                <w:rFonts w:ascii="Times New Roman" w:hAnsi="Times New Roman" w:cs="Times New Roman"/>
                <w:b/>
                <w:bCs/>
                <w:sz w:val="28"/>
                <w:szCs w:val="28"/>
              </w:rPr>
            </w:pPr>
          </w:p>
        </w:tc>
        <w:tc>
          <w:tcPr>
            <w:tcW w:w="1276" w:type="dxa"/>
          </w:tcPr>
          <w:p w14:paraId="761A87E5" w14:textId="77777777" w:rsidR="00E30537" w:rsidRPr="001F52EB" w:rsidRDefault="00E30537" w:rsidP="001F52EB">
            <w:pPr>
              <w:rPr>
                <w:rFonts w:ascii="Times New Roman" w:hAnsi="Times New Roman" w:cs="Times New Roman"/>
                <w:b/>
                <w:bCs/>
                <w:sz w:val="28"/>
                <w:szCs w:val="28"/>
              </w:rPr>
            </w:pPr>
          </w:p>
        </w:tc>
      </w:tr>
      <w:tr w:rsidR="00E30537" w:rsidRPr="001F52EB" w14:paraId="41745569" w14:textId="77777777" w:rsidTr="00C10763">
        <w:tc>
          <w:tcPr>
            <w:tcW w:w="6516" w:type="dxa"/>
          </w:tcPr>
          <w:p w14:paraId="08F155F7" w14:textId="77777777" w:rsidR="00E30537" w:rsidRPr="001F52EB" w:rsidRDefault="00E30537" w:rsidP="001F52EB">
            <w:pPr>
              <w:rPr>
                <w:rFonts w:ascii="Times New Roman" w:hAnsi="Times New Roman" w:cs="Times New Roman"/>
                <w:b/>
                <w:bCs/>
                <w:sz w:val="28"/>
                <w:szCs w:val="28"/>
              </w:rPr>
            </w:pPr>
            <w:r w:rsidRPr="001F52EB">
              <w:rPr>
                <w:rFonts w:ascii="Times New Roman" w:hAnsi="Times New Roman" w:cs="Times New Roman"/>
                <w:b/>
                <w:bCs/>
                <w:sz w:val="28"/>
                <w:szCs w:val="28"/>
              </w:rPr>
              <w:t>c.</w:t>
            </w:r>
            <w:r w:rsidRPr="001F52EB">
              <w:rPr>
                <w:rFonts w:ascii="Times New Roman" w:hAnsi="Times New Roman" w:cs="Times New Roman"/>
                <w:sz w:val="28"/>
                <w:szCs w:val="28"/>
                <w:lang w:val="vi-VN"/>
              </w:rPr>
              <w:t xml:space="preserve"> Đảm bảo an toàn khi sử dụng</w:t>
            </w:r>
          </w:p>
        </w:tc>
        <w:tc>
          <w:tcPr>
            <w:tcW w:w="992" w:type="dxa"/>
          </w:tcPr>
          <w:p w14:paraId="2D7B9583" w14:textId="77777777" w:rsidR="00E30537" w:rsidRPr="001F52EB" w:rsidRDefault="00E30537" w:rsidP="001F52EB">
            <w:pPr>
              <w:rPr>
                <w:rFonts w:ascii="Times New Roman" w:hAnsi="Times New Roman" w:cs="Times New Roman"/>
                <w:b/>
                <w:bCs/>
                <w:sz w:val="28"/>
                <w:szCs w:val="28"/>
              </w:rPr>
            </w:pPr>
          </w:p>
        </w:tc>
        <w:tc>
          <w:tcPr>
            <w:tcW w:w="850" w:type="dxa"/>
          </w:tcPr>
          <w:p w14:paraId="79237F94" w14:textId="77777777" w:rsidR="00E30537" w:rsidRPr="001F52EB" w:rsidRDefault="00E30537" w:rsidP="001F52EB">
            <w:pPr>
              <w:rPr>
                <w:rFonts w:ascii="Times New Roman" w:hAnsi="Times New Roman" w:cs="Times New Roman"/>
                <w:b/>
                <w:bCs/>
                <w:sz w:val="28"/>
                <w:szCs w:val="28"/>
              </w:rPr>
            </w:pPr>
          </w:p>
        </w:tc>
        <w:tc>
          <w:tcPr>
            <w:tcW w:w="1276" w:type="dxa"/>
          </w:tcPr>
          <w:p w14:paraId="61E24B6C" w14:textId="77777777" w:rsidR="00E30537" w:rsidRPr="001F52EB" w:rsidRDefault="00E30537" w:rsidP="001F52EB">
            <w:pPr>
              <w:rPr>
                <w:rFonts w:ascii="Times New Roman" w:hAnsi="Times New Roman" w:cs="Times New Roman"/>
                <w:b/>
                <w:bCs/>
                <w:sz w:val="28"/>
                <w:szCs w:val="28"/>
              </w:rPr>
            </w:pPr>
          </w:p>
        </w:tc>
      </w:tr>
      <w:tr w:rsidR="00E30537" w:rsidRPr="001F52EB" w14:paraId="01F527F2" w14:textId="77777777" w:rsidTr="00C10763">
        <w:tc>
          <w:tcPr>
            <w:tcW w:w="6516" w:type="dxa"/>
          </w:tcPr>
          <w:p w14:paraId="26FD7B8E" w14:textId="77777777" w:rsidR="00E30537" w:rsidRPr="001F52EB" w:rsidRDefault="00E30537" w:rsidP="001F52EB">
            <w:pPr>
              <w:pStyle w:val="NoSpacing"/>
              <w:jc w:val="both"/>
              <w:rPr>
                <w:sz w:val="28"/>
                <w:szCs w:val="28"/>
              </w:rPr>
            </w:pPr>
            <w:r w:rsidRPr="001F52EB">
              <w:rPr>
                <w:sz w:val="28"/>
                <w:szCs w:val="28"/>
              </w:rPr>
              <w:t>d. “Chiếc đèn ông sao, cây cầu bập bênh chiếc quạt giấy”  trang trí hài hòa, đẹp mắt</w:t>
            </w:r>
          </w:p>
        </w:tc>
        <w:tc>
          <w:tcPr>
            <w:tcW w:w="992" w:type="dxa"/>
          </w:tcPr>
          <w:p w14:paraId="6579CB54" w14:textId="77777777" w:rsidR="00E30537" w:rsidRPr="001F52EB" w:rsidRDefault="00E30537" w:rsidP="001F52EB">
            <w:pPr>
              <w:rPr>
                <w:rFonts w:ascii="Times New Roman" w:hAnsi="Times New Roman" w:cs="Times New Roman"/>
                <w:b/>
                <w:bCs/>
                <w:sz w:val="28"/>
                <w:szCs w:val="28"/>
              </w:rPr>
            </w:pPr>
          </w:p>
        </w:tc>
        <w:tc>
          <w:tcPr>
            <w:tcW w:w="850" w:type="dxa"/>
          </w:tcPr>
          <w:p w14:paraId="0C7A4011" w14:textId="77777777" w:rsidR="00E30537" w:rsidRPr="001F52EB" w:rsidRDefault="00E30537" w:rsidP="001F52EB">
            <w:pPr>
              <w:rPr>
                <w:rFonts w:ascii="Times New Roman" w:hAnsi="Times New Roman" w:cs="Times New Roman"/>
                <w:b/>
                <w:bCs/>
                <w:sz w:val="28"/>
                <w:szCs w:val="28"/>
              </w:rPr>
            </w:pPr>
          </w:p>
        </w:tc>
        <w:tc>
          <w:tcPr>
            <w:tcW w:w="1276" w:type="dxa"/>
          </w:tcPr>
          <w:p w14:paraId="48F88AE4" w14:textId="77777777" w:rsidR="00E30537" w:rsidRPr="001F52EB" w:rsidRDefault="00E30537" w:rsidP="001F52EB">
            <w:pPr>
              <w:rPr>
                <w:rFonts w:ascii="Times New Roman" w:hAnsi="Times New Roman" w:cs="Times New Roman"/>
                <w:b/>
                <w:bCs/>
                <w:sz w:val="28"/>
                <w:szCs w:val="28"/>
              </w:rPr>
            </w:pPr>
          </w:p>
        </w:tc>
      </w:tr>
      <w:tr w:rsidR="00E30537" w:rsidRPr="001F52EB" w14:paraId="762BC328" w14:textId="77777777" w:rsidTr="00C10763">
        <w:tc>
          <w:tcPr>
            <w:tcW w:w="6516" w:type="dxa"/>
          </w:tcPr>
          <w:p w14:paraId="350A1D98" w14:textId="77777777" w:rsidR="00E30537" w:rsidRPr="001F52EB" w:rsidRDefault="00E30537" w:rsidP="001F52EB">
            <w:pPr>
              <w:pStyle w:val="NoSpacing"/>
              <w:jc w:val="both"/>
              <w:rPr>
                <w:sz w:val="28"/>
                <w:szCs w:val="28"/>
              </w:rPr>
            </w:pPr>
            <w:r w:rsidRPr="001F52EB">
              <w:rPr>
                <w:sz w:val="28"/>
                <w:szCs w:val="28"/>
              </w:rPr>
              <w:t>g. Chi phí làm nên “Ngôi sao 5 cánh, cây cầu bập bênh chiếc quạt giấy” cần  dễ kiếm, rẻ tiền.</w:t>
            </w:r>
          </w:p>
        </w:tc>
        <w:tc>
          <w:tcPr>
            <w:tcW w:w="992" w:type="dxa"/>
          </w:tcPr>
          <w:p w14:paraId="601E3047" w14:textId="77777777" w:rsidR="00E30537" w:rsidRPr="001F52EB" w:rsidRDefault="00E30537" w:rsidP="001F52EB">
            <w:pPr>
              <w:rPr>
                <w:rFonts w:ascii="Times New Roman" w:hAnsi="Times New Roman" w:cs="Times New Roman"/>
                <w:b/>
                <w:bCs/>
                <w:sz w:val="28"/>
                <w:szCs w:val="28"/>
              </w:rPr>
            </w:pPr>
          </w:p>
        </w:tc>
        <w:tc>
          <w:tcPr>
            <w:tcW w:w="850" w:type="dxa"/>
          </w:tcPr>
          <w:p w14:paraId="012EFF65" w14:textId="77777777" w:rsidR="00E30537" w:rsidRPr="001F52EB" w:rsidRDefault="00E30537" w:rsidP="001F52EB">
            <w:pPr>
              <w:rPr>
                <w:rFonts w:ascii="Times New Roman" w:hAnsi="Times New Roman" w:cs="Times New Roman"/>
                <w:b/>
                <w:bCs/>
                <w:sz w:val="28"/>
                <w:szCs w:val="28"/>
              </w:rPr>
            </w:pPr>
          </w:p>
        </w:tc>
        <w:tc>
          <w:tcPr>
            <w:tcW w:w="1276" w:type="dxa"/>
          </w:tcPr>
          <w:p w14:paraId="030872E1" w14:textId="77777777" w:rsidR="00E30537" w:rsidRPr="001F52EB" w:rsidRDefault="00E30537" w:rsidP="001F52EB">
            <w:pPr>
              <w:rPr>
                <w:rFonts w:ascii="Times New Roman" w:hAnsi="Times New Roman" w:cs="Times New Roman"/>
                <w:b/>
                <w:bCs/>
                <w:sz w:val="28"/>
                <w:szCs w:val="28"/>
              </w:rPr>
            </w:pPr>
          </w:p>
        </w:tc>
      </w:tr>
    </w:tbl>
    <w:p w14:paraId="07EABB53" w14:textId="1444F5D3" w:rsidR="00E30537" w:rsidRPr="001F52EB" w:rsidRDefault="009A6180" w:rsidP="001F52EB">
      <w:pPr>
        <w:spacing w:after="0" w:line="240" w:lineRule="auto"/>
        <w:rPr>
          <w:rFonts w:ascii="Times New Roman" w:hAnsi="Times New Roman" w:cs="Times New Roman"/>
          <w:sz w:val="28"/>
          <w:szCs w:val="28"/>
        </w:rPr>
      </w:pPr>
      <w:r w:rsidRPr="001F52EB">
        <w:rPr>
          <w:rFonts w:ascii="Times New Roman" w:hAnsi="Times New Roman" w:cs="Times New Roman"/>
          <w:b/>
          <w:bCs/>
          <w:noProof/>
          <w:sz w:val="28"/>
          <w:szCs w:val="28"/>
          <w:lang w:val="vi-VN" w:eastAsia="vi-VN"/>
        </w:rPr>
        <mc:AlternateContent>
          <mc:Choice Requires="wps">
            <w:drawing>
              <wp:anchor distT="0" distB="0" distL="114300" distR="114300" simplePos="0" relativeHeight="251800576" behindDoc="0" locked="0" layoutInCell="1" allowOverlap="1" wp14:anchorId="34976629" wp14:editId="074F82B6">
                <wp:simplePos x="0" y="0"/>
                <wp:positionH relativeFrom="column">
                  <wp:posOffset>358140</wp:posOffset>
                </wp:positionH>
                <wp:positionV relativeFrom="paragraph">
                  <wp:posOffset>368300</wp:posOffset>
                </wp:positionV>
                <wp:extent cx="5410200" cy="1"/>
                <wp:effectExtent l="0" t="0" r="19050" b="19050"/>
                <wp:wrapNone/>
                <wp:docPr id="21" name="Straight Connector 21"/>
                <wp:cNvGraphicFramePr/>
                <a:graphic xmlns:a="http://schemas.openxmlformats.org/drawingml/2006/main">
                  <a:graphicData uri="http://schemas.microsoft.com/office/word/2010/wordprocessingShape">
                    <wps:wsp>
                      <wps:cNvCnPr/>
                      <wps:spPr>
                        <a:xfrm flipV="1">
                          <a:off x="0" y="0"/>
                          <a:ext cx="5410200" cy="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 o:spid="_x0000_s1026" style="position:absolute;flip:y;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2pt,29pt" to="454.2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" strokecolor="black [3200]" strokeweight=".5pt">
                <v:stroke joinstyle="miter"/>
              </v:line>
            </w:pict>
          </mc:Fallback>
        </mc:AlternateContent>
      </w:r>
      <w:r w:rsidR="00E30537" w:rsidRPr="001F52EB">
        <w:rPr>
          <w:rFonts w:ascii="Times New Roman" w:hAnsi="Times New Roman" w:cs="Times New Roman"/>
          <w:b/>
          <w:bCs/>
          <w:sz w:val="28"/>
          <w:szCs w:val="28"/>
        </w:rPr>
        <w:t>3. Sản phẩm minh họa</w:t>
      </w:r>
    </w:p>
    <w:p w14:paraId="53210597" w14:textId="77777777" w:rsidR="00E30537" w:rsidRPr="001F52EB" w:rsidRDefault="00E30537" w:rsidP="001F52EB">
      <w:pPr>
        <w:spacing w:after="0" w:line="240" w:lineRule="auto"/>
        <w:rPr>
          <w:rFonts w:ascii="Times New Roman" w:hAnsi="Times New Roman" w:cs="Times New Roman"/>
          <w:sz w:val="28"/>
          <w:szCs w:val="28"/>
        </w:rPr>
      </w:pPr>
      <w:r w:rsidRPr="001F52EB">
        <w:rPr>
          <w:rFonts w:ascii="Times New Roman" w:hAnsi="Times New Roman" w:cs="Times New Roman"/>
          <w:noProof/>
          <w:sz w:val="28"/>
          <w:szCs w:val="28"/>
        </w:rPr>
        <w:lastRenderedPageBreak/>
        <w:t xml:space="preserve"> </w:t>
      </w:r>
    </w:p>
    <w:p w14:paraId="03255CDE" w14:textId="6649566B" w:rsidR="003F2D2C" w:rsidRPr="001F52EB" w:rsidRDefault="003F2D2C" w:rsidP="001F52EB">
      <w:pPr>
        <w:tabs>
          <w:tab w:val="left" w:pos="5623"/>
        </w:tabs>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sz w:val="28"/>
          <w:szCs w:val="28"/>
        </w:rPr>
        <w:t>Tiế</w:t>
      </w:r>
      <w:r w:rsidR="00B468D4" w:rsidRPr="001F52EB">
        <w:rPr>
          <w:rFonts w:ascii="Times New Roman" w:hAnsi="Times New Roman" w:cs="Times New Roman"/>
          <w:b/>
          <w:bCs/>
          <w:sz w:val="28"/>
          <w:szCs w:val="28"/>
        </w:rPr>
        <w:t>t 2</w:t>
      </w:r>
      <w:r w:rsidRPr="001F52EB">
        <w:rPr>
          <w:rFonts w:ascii="Times New Roman" w:hAnsi="Times New Roman" w:cs="Times New Roman"/>
          <w:b/>
          <w:bCs/>
          <w:sz w:val="28"/>
          <w:szCs w:val="28"/>
        </w:rPr>
        <w:t>:                                      TIẾNG VIỆT</w:t>
      </w:r>
    </w:p>
    <w:p w14:paraId="4B68501E" w14:textId="52B1E73E" w:rsidR="003F2D2C" w:rsidRPr="001F52EB" w:rsidRDefault="003F2D2C" w:rsidP="001F52EB">
      <w:pPr>
        <w:tabs>
          <w:tab w:val="left" w:pos="5623"/>
        </w:tabs>
        <w:spacing w:after="0" w:line="240" w:lineRule="auto"/>
        <w:ind w:firstLine="567"/>
        <w:rPr>
          <w:rFonts w:ascii="Times New Roman" w:hAnsi="Times New Roman" w:cs="Times New Roman"/>
          <w:b/>
          <w:bCs/>
          <w:sz w:val="28"/>
          <w:szCs w:val="28"/>
        </w:rPr>
      </w:pPr>
      <w:r w:rsidRPr="001F52EB">
        <w:rPr>
          <w:rFonts w:ascii="Times New Roman" w:hAnsi="Times New Roman" w:cs="Times New Roman"/>
          <w:b/>
          <w:bCs/>
          <w:sz w:val="28"/>
          <w:szCs w:val="28"/>
        </w:rPr>
        <w:t xml:space="preserve">                 </w:t>
      </w:r>
      <w:r w:rsidRPr="001F52EB">
        <w:rPr>
          <w:rFonts w:ascii="Times New Roman" w:hAnsi="Times New Roman" w:cs="Times New Roman"/>
          <w:b/>
          <w:color w:val="000000"/>
          <w:sz w:val="28"/>
          <w:szCs w:val="28"/>
          <w:lang w:val="fr-FR"/>
        </w:rPr>
        <w:t xml:space="preserve">    </w:t>
      </w:r>
      <w:r w:rsidR="00944E14">
        <w:rPr>
          <w:rFonts w:ascii="Times New Roman" w:hAnsi="Times New Roman" w:cs="Times New Roman"/>
          <w:b/>
          <w:bCs/>
          <w:sz w:val="28"/>
          <w:szCs w:val="28"/>
        </w:rPr>
        <w:t>Bài 4</w:t>
      </w:r>
      <w:r w:rsidR="00944E14" w:rsidRPr="0095479C">
        <w:rPr>
          <w:rFonts w:ascii="Times New Roman" w:hAnsi="Times New Roman" w:cs="Times New Roman"/>
          <w:b/>
          <w:bCs/>
          <w:sz w:val="28"/>
          <w:szCs w:val="28"/>
        </w:rPr>
        <w:t>: Tiết</w:t>
      </w:r>
      <w:r w:rsidR="00944E14">
        <w:rPr>
          <w:rFonts w:ascii="Times New Roman" w:hAnsi="Times New Roman" w:cs="Times New Roman"/>
          <w:b/>
          <w:bCs/>
          <w:sz w:val="28"/>
          <w:szCs w:val="28"/>
        </w:rPr>
        <w:t xml:space="preserve"> </w:t>
      </w:r>
      <w:r w:rsidR="00944E14">
        <w:rPr>
          <w:rFonts w:ascii="Times New Roman" w:hAnsi="Times New Roman" w:cs="Times New Roman"/>
          <w:b/>
          <w:bCs/>
          <w:sz w:val="28"/>
          <w:szCs w:val="28"/>
        </w:rPr>
        <w:t>4:</w:t>
      </w:r>
      <w:r w:rsidRPr="001F52EB">
        <w:rPr>
          <w:rFonts w:ascii="Times New Roman" w:hAnsi="Times New Roman" w:cs="Times New Roman"/>
          <w:b/>
          <w:color w:val="000000"/>
          <w:sz w:val="28"/>
          <w:szCs w:val="28"/>
          <w:lang w:val="fr-FR"/>
        </w:rPr>
        <w:t xml:space="preserve">  </w:t>
      </w:r>
      <w:r w:rsidR="00B468D4" w:rsidRPr="001F52EB">
        <w:rPr>
          <w:rFonts w:ascii="Times New Roman" w:hAnsi="Times New Roman" w:cs="Times New Roman"/>
          <w:b/>
          <w:color w:val="000000"/>
          <w:sz w:val="28"/>
          <w:szCs w:val="28"/>
        </w:rPr>
        <w:t xml:space="preserve"> Nghe và nói -</w:t>
      </w:r>
      <w:r w:rsidRPr="001F52EB">
        <w:rPr>
          <w:rFonts w:ascii="Times New Roman" w:hAnsi="Times New Roman" w:cs="Times New Roman"/>
          <w:b/>
          <w:color w:val="000000"/>
          <w:sz w:val="28"/>
          <w:szCs w:val="28"/>
        </w:rPr>
        <w:t xml:space="preserve"> Kể chuyện: Bốn anh tài</w:t>
      </w:r>
      <w:r w:rsidRPr="001F52EB">
        <w:rPr>
          <w:rFonts w:ascii="Times New Roman" w:hAnsi="Times New Roman" w:cs="Times New Roman"/>
          <w:b/>
          <w:color w:val="000000"/>
          <w:sz w:val="28"/>
          <w:szCs w:val="28"/>
          <w:lang w:val="fr-FR"/>
        </w:rPr>
        <w:t xml:space="preserve"> </w:t>
      </w:r>
    </w:p>
    <w:p w14:paraId="7BD673D3" w14:textId="77777777" w:rsidR="003F2D2C" w:rsidRPr="001F52EB" w:rsidRDefault="003F2D2C" w:rsidP="001F52EB">
      <w:pPr>
        <w:spacing w:after="0" w:line="240" w:lineRule="auto"/>
        <w:ind w:firstLine="567"/>
        <w:rPr>
          <w:rFonts w:ascii="Times New Roman" w:hAnsi="Times New Roman" w:cs="Times New Roman"/>
          <w:b/>
          <w:sz w:val="28"/>
          <w:szCs w:val="28"/>
          <w:lang w:val="vi-VN"/>
        </w:rPr>
      </w:pPr>
      <w:r w:rsidRPr="001F52EB">
        <w:rPr>
          <w:rFonts w:ascii="Times New Roman" w:hAnsi="Times New Roman" w:cs="Times New Roman"/>
          <w:b/>
          <w:sz w:val="28"/>
          <w:szCs w:val="28"/>
          <w:lang w:val="vi-VN"/>
        </w:rPr>
        <w:t>I. YÊU CẦU CẦN ĐẠT</w:t>
      </w:r>
    </w:p>
    <w:p w14:paraId="6D267031" w14:textId="77777777" w:rsidR="003F2D2C" w:rsidRPr="001F52EB" w:rsidRDefault="003F2D2C" w:rsidP="001F52EB">
      <w:pPr>
        <w:spacing w:after="0" w:line="240" w:lineRule="auto"/>
        <w:ind w:firstLine="567"/>
        <w:rPr>
          <w:rFonts w:ascii="Times New Roman" w:hAnsi="Times New Roman" w:cs="Times New Roman"/>
          <w:b/>
          <w:sz w:val="28"/>
          <w:szCs w:val="28"/>
        </w:rPr>
      </w:pPr>
      <w:r w:rsidRPr="001F52EB">
        <w:rPr>
          <w:rFonts w:ascii="Times New Roman" w:hAnsi="Times New Roman" w:cs="Times New Roman"/>
          <w:b/>
          <w:sz w:val="28"/>
          <w:szCs w:val="28"/>
          <w:lang w:val="vi-VN"/>
        </w:rPr>
        <w:t>1. Kiến thức, kĩ n</w:t>
      </w:r>
      <w:r w:rsidRPr="001F52EB">
        <w:rPr>
          <w:rFonts w:ascii="Times New Roman" w:hAnsi="Times New Roman" w:cs="Times New Roman"/>
          <w:b/>
          <w:sz w:val="28"/>
          <w:szCs w:val="28"/>
        </w:rPr>
        <w:t>ăng</w:t>
      </w:r>
    </w:p>
    <w:p w14:paraId="76AB0275" w14:textId="77777777" w:rsidR="003F2D2C" w:rsidRPr="001F52EB" w:rsidRDefault="003F2D2C" w:rsidP="001F52EB">
      <w:pPr>
        <w:spacing w:after="0" w:line="240" w:lineRule="auto"/>
        <w:ind w:firstLine="567"/>
        <w:jc w:val="both"/>
        <w:rPr>
          <w:rFonts w:ascii="Times New Roman" w:hAnsi="Times New Roman" w:cs="Times New Roman"/>
          <w:bCs/>
          <w:sz w:val="28"/>
          <w:szCs w:val="28"/>
          <w:lang w:val="vi-VN"/>
        </w:rPr>
      </w:pPr>
      <w:r w:rsidRPr="001F52EB">
        <w:rPr>
          <w:rFonts w:ascii="Times New Roman" w:hAnsi="Times New Roman" w:cs="Times New Roman"/>
          <w:bCs/>
          <w:sz w:val="28"/>
          <w:szCs w:val="28"/>
          <w:lang w:val="vi-VN"/>
        </w:rPr>
        <w:t xml:space="preserve">Sau bài học này, HS sẽ: </w:t>
      </w:r>
    </w:p>
    <w:p w14:paraId="198A29AF"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Nghe hiểu câu chuyện Bốn anh tài; trả lời câu hỏi dưới tranh; kể lại được 1 – 2 đoạn trong câu chuyện dựa vào tranh và câu hỏi gợi ý (không bắt buộc kể đúng nguyên văn câu chuyện).</w:t>
      </w:r>
    </w:p>
    <w:p w14:paraId="646DD6B2"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vi-VN"/>
        </w:rPr>
      </w:pPr>
      <w:r w:rsidRPr="001F52EB">
        <w:rPr>
          <w:rFonts w:ascii="Times New Roman" w:hAnsi="Times New Roman" w:cs="Times New Roman"/>
          <w:szCs w:val="28"/>
          <w:lang w:val="vi-VN"/>
        </w:rPr>
        <w:t>Biết chia sẻ suy nghĩ, nhận thức, cách đánh giá của mình về ước mơ, đam mê của bạn bè. Biết thể hiện sự trân trọng đối với những cố gắng, nỗ lực thực hiện ước mơ của bạn bè: không kì thị giới tính.</w:t>
      </w:r>
    </w:p>
    <w:p w14:paraId="64D24660" w14:textId="77777777" w:rsidR="003F2D2C" w:rsidRPr="001F52EB" w:rsidRDefault="003F2D2C" w:rsidP="001F52EB">
      <w:pPr>
        <w:spacing w:after="0" w:line="240" w:lineRule="auto"/>
        <w:ind w:firstLine="567"/>
        <w:jc w:val="both"/>
        <w:rPr>
          <w:rFonts w:ascii="Times New Roman" w:hAnsi="Times New Roman" w:cs="Times New Roman"/>
          <w:sz w:val="28"/>
          <w:szCs w:val="28"/>
          <w:lang w:val="vi-VN"/>
        </w:rPr>
      </w:pPr>
      <w:r w:rsidRPr="001F52EB">
        <w:rPr>
          <w:rFonts w:ascii="Times New Roman" w:hAnsi="Times New Roman" w:cs="Times New Roman"/>
          <w:b/>
          <w:sz w:val="28"/>
          <w:szCs w:val="28"/>
          <w:lang w:val="vi-VN"/>
        </w:rPr>
        <w:t>2. Năng lực</w:t>
      </w:r>
    </w:p>
    <w:p w14:paraId="71E2B74D" w14:textId="77777777" w:rsidR="003F2D2C" w:rsidRPr="001F52EB" w:rsidRDefault="003F2D2C" w:rsidP="001F52EB">
      <w:pPr>
        <w:pStyle w:val="ListParagraph"/>
        <w:spacing w:after="0" w:line="240" w:lineRule="auto"/>
        <w:ind w:left="0" w:firstLine="567"/>
        <w:jc w:val="both"/>
        <w:rPr>
          <w:rFonts w:ascii="Times New Roman" w:hAnsi="Times New Roman" w:cs="Times New Roman"/>
          <w:color w:val="000000"/>
          <w:szCs w:val="28"/>
          <w:lang w:val="fr-FR"/>
        </w:rPr>
      </w:pPr>
      <w:r w:rsidRPr="001F52EB">
        <w:rPr>
          <w:rFonts w:ascii="Times New Roman" w:hAnsi="Times New Roman" w:cs="Times New Roman"/>
          <w:color w:val="000000"/>
          <w:szCs w:val="28"/>
          <w:lang w:val="fr-FR"/>
        </w:rPr>
        <w:t>- Năng lực giao tiếp, hợp tác: Trao đổi, thảo luận để thực hiện các nhiệm vụ học tập.</w:t>
      </w:r>
    </w:p>
    <w:p w14:paraId="219EEA6E" w14:textId="77777777" w:rsidR="003F2D2C" w:rsidRPr="001F52EB" w:rsidRDefault="003F2D2C" w:rsidP="001F52EB">
      <w:pPr>
        <w:pStyle w:val="ListParagraph"/>
        <w:numPr>
          <w:ilvl w:val="0"/>
          <w:numId w:val="10"/>
        </w:numPr>
        <w:spacing w:after="0" w:line="240" w:lineRule="auto"/>
        <w:ind w:left="0" w:firstLine="567"/>
        <w:jc w:val="both"/>
        <w:rPr>
          <w:rFonts w:ascii="Times New Roman" w:hAnsi="Times New Roman" w:cs="Times New Roman"/>
          <w:color w:val="000000"/>
          <w:szCs w:val="28"/>
          <w:lang w:val="fr-FR"/>
        </w:rPr>
      </w:pPr>
      <w:r w:rsidRPr="001F52EB">
        <w:rPr>
          <w:rFonts w:ascii="Times New Roman" w:hAnsi="Times New Roman" w:cs="Times New Roman"/>
          <w:color w:val="000000"/>
          <w:szCs w:val="28"/>
          <w:lang w:val="fr-FR"/>
        </w:rPr>
        <w:t>Năng lực giải quyết vấn đề và sáng tạo: Sử dụng các kiến thức đã học ứng dụng vào thực tế, tìm tòi, phát hiện giải quyết các nhiệm vụ trong cuộc sống.</w:t>
      </w:r>
    </w:p>
    <w:p w14:paraId="68942F56" w14:textId="77777777" w:rsidR="003F2D2C" w:rsidRPr="001F52EB" w:rsidRDefault="003F2D2C" w:rsidP="001F52EB">
      <w:pPr>
        <w:spacing w:after="0" w:line="240" w:lineRule="auto"/>
        <w:ind w:firstLine="567"/>
        <w:jc w:val="both"/>
        <w:rPr>
          <w:rFonts w:ascii="Times New Roman" w:hAnsi="Times New Roman" w:cs="Times New Roman"/>
          <w:b/>
          <w:color w:val="000000"/>
          <w:sz w:val="28"/>
          <w:szCs w:val="28"/>
          <w:lang w:val="fr-FR"/>
        </w:rPr>
      </w:pPr>
      <w:r w:rsidRPr="001F52EB">
        <w:rPr>
          <w:rFonts w:ascii="Times New Roman" w:hAnsi="Times New Roman" w:cs="Times New Roman"/>
          <w:sz w:val="28"/>
          <w:szCs w:val="28"/>
          <w:lang w:val="fr-FR"/>
        </w:rPr>
        <w:t>Hình thành, phát triển năng lực ngôn ngữ và năng lực văn học (biết cảm nhận về câu văn hay trong bài đọc).</w:t>
      </w:r>
    </w:p>
    <w:p w14:paraId="17E8EAFC" w14:textId="77777777" w:rsidR="003F2D2C" w:rsidRPr="001F52EB" w:rsidRDefault="003F2D2C" w:rsidP="001F52EB">
      <w:pPr>
        <w:spacing w:after="0" w:line="240" w:lineRule="auto"/>
        <w:ind w:firstLine="567"/>
        <w:jc w:val="both"/>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3. Phẩm chất</w:t>
      </w:r>
    </w:p>
    <w:p w14:paraId="5D8B78DF" w14:textId="77777777" w:rsidR="003F2D2C" w:rsidRPr="001F52EB" w:rsidRDefault="003F2D2C" w:rsidP="001F52EB">
      <w:pPr>
        <w:pStyle w:val="ListParagraph"/>
        <w:numPr>
          <w:ilvl w:val="0"/>
          <w:numId w:val="9"/>
        </w:numPr>
        <w:spacing w:after="0" w:line="240" w:lineRule="auto"/>
        <w:ind w:left="0" w:firstLine="567"/>
        <w:jc w:val="both"/>
        <w:rPr>
          <w:rFonts w:ascii="Times New Roman" w:hAnsi="Times New Roman" w:cs="Times New Roman"/>
          <w:bCs/>
          <w:szCs w:val="28"/>
          <w:lang w:val="fr-FR"/>
        </w:rPr>
      </w:pPr>
      <w:r w:rsidRPr="001F52EB">
        <w:rPr>
          <w:rFonts w:ascii="Times New Roman" w:hAnsi="Times New Roman" w:cs="Times New Roman"/>
          <w:szCs w:val="28"/>
          <w:lang w:val="fr-FR"/>
        </w:rPr>
        <w:t>Bồi dưỡng phẩm chất chăm chỉ, nỗ lực để đạt ước ước mơ</w:t>
      </w:r>
      <w:r w:rsidRPr="001F52EB">
        <w:rPr>
          <w:rFonts w:ascii="Times New Roman" w:hAnsi="Times New Roman" w:cs="Times New Roman"/>
          <w:bCs/>
          <w:szCs w:val="28"/>
          <w:lang w:val="fr-FR"/>
        </w:rPr>
        <w:t xml:space="preserve">. </w:t>
      </w:r>
    </w:p>
    <w:p w14:paraId="4AA8ED1C" w14:textId="77777777" w:rsidR="003F2D2C" w:rsidRPr="001F52EB" w:rsidRDefault="003F2D2C" w:rsidP="001F52EB">
      <w:pPr>
        <w:spacing w:after="0" w:line="240" w:lineRule="auto"/>
        <w:ind w:firstLine="567"/>
        <w:jc w:val="both"/>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 xml:space="preserve">II. ĐỒ DÙNG DẠY HỌC  </w:t>
      </w:r>
    </w:p>
    <w:p w14:paraId="0D3B259B" w14:textId="14D2F343" w:rsidR="003F2D2C" w:rsidRPr="001F52EB" w:rsidRDefault="005D5A36" w:rsidP="001F52EB">
      <w:pPr>
        <w:pStyle w:val="ListParagraph"/>
        <w:spacing w:after="0" w:line="240" w:lineRule="auto"/>
        <w:ind w:left="0" w:firstLine="567"/>
        <w:jc w:val="both"/>
        <w:rPr>
          <w:rFonts w:ascii="Times New Roman" w:hAnsi="Times New Roman" w:cs="Times New Roman"/>
          <w:b/>
          <w:color w:val="000000"/>
          <w:szCs w:val="28"/>
          <w:lang w:val="fr-FR"/>
        </w:rPr>
      </w:pPr>
      <w:r w:rsidRPr="001F52EB">
        <w:rPr>
          <w:rFonts w:ascii="Times New Roman" w:hAnsi="Times New Roman" w:cs="Times New Roman"/>
          <w:b/>
          <w:color w:val="000000"/>
          <w:szCs w:val="28"/>
          <w:lang w:val="fr-FR"/>
        </w:rPr>
        <w:t>-</w:t>
      </w:r>
      <w:r w:rsidR="003F2D2C" w:rsidRPr="001F52EB">
        <w:rPr>
          <w:rFonts w:ascii="Times New Roman" w:hAnsi="Times New Roman" w:cs="Times New Roman"/>
          <w:b/>
          <w:color w:val="000000"/>
          <w:szCs w:val="28"/>
          <w:lang w:val="fr-FR"/>
        </w:rPr>
        <w:t xml:space="preserve"> GV:</w:t>
      </w:r>
      <w:r w:rsidR="00A67BBF" w:rsidRPr="001F52EB">
        <w:rPr>
          <w:rFonts w:ascii="Times New Roman" w:hAnsi="Times New Roman" w:cs="Times New Roman"/>
          <w:b/>
          <w:color w:val="000000"/>
          <w:szCs w:val="28"/>
          <w:lang w:val="fr-FR"/>
        </w:rPr>
        <w:t xml:space="preserve"> </w:t>
      </w:r>
      <w:r w:rsidR="003F2D2C" w:rsidRPr="001F52EB">
        <w:rPr>
          <w:rFonts w:ascii="Times New Roman" w:hAnsi="Times New Roman" w:cs="Times New Roman"/>
          <w:color w:val="000000"/>
          <w:szCs w:val="28"/>
          <w:lang w:val="fr-FR"/>
        </w:rPr>
        <w:t xml:space="preserve">Máy tính, máy </w:t>
      </w:r>
      <w:r w:rsidR="00A67BBF" w:rsidRPr="001F52EB">
        <w:rPr>
          <w:rFonts w:ascii="Times New Roman" w:hAnsi="Times New Roman" w:cs="Times New Roman"/>
          <w:color w:val="000000"/>
          <w:szCs w:val="28"/>
          <w:lang w:val="fr-FR"/>
        </w:rPr>
        <w:t>soi</w:t>
      </w:r>
    </w:p>
    <w:p w14:paraId="65C5AA79" w14:textId="2797BB34" w:rsidR="003F2D2C" w:rsidRPr="001F52EB" w:rsidRDefault="005D5A36" w:rsidP="001F52EB">
      <w:pPr>
        <w:spacing w:after="0" w:line="240" w:lineRule="auto"/>
        <w:ind w:firstLine="567"/>
        <w:jc w:val="both"/>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w:t>
      </w:r>
      <w:r w:rsidR="003F2D2C" w:rsidRPr="001F52EB">
        <w:rPr>
          <w:rFonts w:ascii="Times New Roman" w:hAnsi="Times New Roman" w:cs="Times New Roman"/>
          <w:b/>
          <w:color w:val="000000"/>
          <w:sz w:val="28"/>
          <w:szCs w:val="28"/>
          <w:lang w:val="fr-FR"/>
        </w:rPr>
        <w:t xml:space="preserve"> HS:</w:t>
      </w:r>
      <w:r w:rsidR="00A67BBF" w:rsidRPr="001F52EB">
        <w:rPr>
          <w:rFonts w:ascii="Times New Roman" w:hAnsi="Times New Roman" w:cs="Times New Roman"/>
          <w:color w:val="000000"/>
          <w:sz w:val="28"/>
          <w:szCs w:val="28"/>
          <w:lang w:val="fr-FR"/>
        </w:rPr>
        <w:t xml:space="preserve"> SGK</w:t>
      </w:r>
      <w:r w:rsidRPr="001F52EB">
        <w:rPr>
          <w:rFonts w:ascii="Times New Roman" w:hAnsi="Times New Roman" w:cs="Times New Roman"/>
          <w:color w:val="000000"/>
          <w:sz w:val="28"/>
          <w:szCs w:val="28"/>
          <w:lang w:val="fr-FR"/>
        </w:rPr>
        <w:t>, vở ghi.</w:t>
      </w:r>
    </w:p>
    <w:p w14:paraId="6B29CAFB" w14:textId="77777777" w:rsidR="003F2D2C" w:rsidRPr="001F52EB" w:rsidRDefault="003F2D2C" w:rsidP="001F52EB">
      <w:pPr>
        <w:spacing w:after="0" w:line="240" w:lineRule="auto"/>
        <w:ind w:firstLine="426"/>
        <w:jc w:val="both"/>
        <w:rPr>
          <w:rFonts w:ascii="Times New Roman" w:hAnsi="Times New Roman" w:cs="Times New Roman"/>
          <w:b/>
          <w:color w:val="000000"/>
          <w:sz w:val="28"/>
          <w:szCs w:val="28"/>
          <w:lang w:val="fr-FR"/>
        </w:rPr>
      </w:pPr>
      <w:r w:rsidRPr="001F52EB">
        <w:rPr>
          <w:rFonts w:ascii="Times New Roman" w:hAnsi="Times New Roman" w:cs="Times New Roman"/>
          <w:b/>
          <w:color w:val="000000"/>
          <w:sz w:val="28"/>
          <w:szCs w:val="28"/>
          <w:lang w:val="fr-FR"/>
        </w:rPr>
        <w:t>III. CÁC HOẠT ĐỘNG DẠY HỌC CHỦ YẾU</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gridCol w:w="2835"/>
      </w:tblGrid>
      <w:tr w:rsidR="003F2D2C" w:rsidRPr="001F52EB" w14:paraId="4DE63403" w14:textId="77777777" w:rsidTr="004B36D5">
        <w:trPr>
          <w:trHeight w:val="444"/>
        </w:trPr>
        <w:tc>
          <w:tcPr>
            <w:tcW w:w="6374" w:type="dxa"/>
            <w:shd w:val="clear" w:color="auto" w:fill="auto"/>
          </w:tcPr>
          <w:p w14:paraId="3D5CF605" w14:textId="77777777" w:rsidR="003F2D2C" w:rsidRPr="001F52EB" w:rsidRDefault="003F2D2C" w:rsidP="001F52EB">
            <w:pPr>
              <w:spacing w:after="0" w:line="240" w:lineRule="auto"/>
              <w:jc w:val="center"/>
              <w:rPr>
                <w:rFonts w:ascii="Times New Roman" w:eastAsia="Calibri" w:hAnsi="Times New Roman" w:cs="Times New Roman"/>
                <w:b/>
                <w:color w:val="000000"/>
                <w:sz w:val="28"/>
                <w:szCs w:val="28"/>
              </w:rPr>
            </w:pPr>
            <w:r w:rsidRPr="001F52EB">
              <w:rPr>
                <w:rFonts w:ascii="Times New Roman" w:hAnsi="Times New Roman" w:cs="Times New Roman"/>
                <w:b/>
                <w:color w:val="000000"/>
                <w:sz w:val="28"/>
                <w:szCs w:val="28"/>
              </w:rPr>
              <w:t>Hoạt động của GV</w:t>
            </w:r>
          </w:p>
        </w:tc>
        <w:tc>
          <w:tcPr>
            <w:tcW w:w="2835" w:type="dxa"/>
            <w:shd w:val="clear" w:color="auto" w:fill="auto"/>
          </w:tcPr>
          <w:p w14:paraId="3256FAF4" w14:textId="77777777" w:rsidR="003F2D2C" w:rsidRPr="001F52EB" w:rsidRDefault="003F2D2C" w:rsidP="001F52EB">
            <w:pPr>
              <w:spacing w:after="0" w:line="240" w:lineRule="auto"/>
              <w:jc w:val="center"/>
              <w:rPr>
                <w:rFonts w:ascii="Times New Roman" w:eastAsia="Calibri" w:hAnsi="Times New Roman" w:cs="Times New Roman"/>
                <w:b/>
                <w:color w:val="000000"/>
                <w:sz w:val="28"/>
                <w:szCs w:val="28"/>
              </w:rPr>
            </w:pPr>
            <w:r w:rsidRPr="001F52EB">
              <w:rPr>
                <w:rFonts w:ascii="Times New Roman" w:hAnsi="Times New Roman" w:cs="Times New Roman"/>
                <w:b/>
                <w:color w:val="000000"/>
                <w:sz w:val="28"/>
                <w:szCs w:val="28"/>
              </w:rPr>
              <w:t>Hoạt động của HS</w:t>
            </w:r>
          </w:p>
        </w:tc>
      </w:tr>
    </w:tbl>
    <w:tbl>
      <w:tblPr>
        <w:tblStyle w:val="TableGrid"/>
        <w:tblW w:w="9209" w:type="dxa"/>
        <w:tblLayout w:type="fixed"/>
        <w:tblLook w:val="04A0" w:firstRow="1" w:lastRow="0" w:firstColumn="1" w:lastColumn="0" w:noHBand="0" w:noVBand="1"/>
      </w:tblPr>
      <w:tblGrid>
        <w:gridCol w:w="6374"/>
        <w:gridCol w:w="2835"/>
      </w:tblGrid>
      <w:tr w:rsidR="003F2D2C" w:rsidRPr="001F52EB" w14:paraId="1D1AB73D" w14:textId="77777777" w:rsidTr="004B36D5">
        <w:trPr>
          <w:trHeight w:val="444"/>
        </w:trPr>
        <w:tc>
          <w:tcPr>
            <w:tcW w:w="6374" w:type="dxa"/>
            <w:shd w:val="clear" w:color="auto" w:fill="auto"/>
          </w:tcPr>
          <w:p w14:paraId="13663AF9" w14:textId="77777777" w:rsidR="003F2D2C" w:rsidRPr="001F52EB" w:rsidRDefault="003F2D2C" w:rsidP="001F52EB">
            <w:pPr>
              <w:jc w:val="both"/>
              <w:rPr>
                <w:rFonts w:ascii="Times New Roman" w:hAnsi="Times New Roman" w:cs="Times New Roman"/>
                <w:b/>
                <w:color w:val="000000"/>
                <w:sz w:val="28"/>
                <w:szCs w:val="28"/>
              </w:rPr>
            </w:pPr>
            <w:r w:rsidRPr="001F52EB">
              <w:rPr>
                <w:rFonts w:ascii="Times New Roman" w:hAnsi="Times New Roman" w:cs="Times New Roman"/>
                <w:b/>
                <w:color w:val="000000"/>
                <w:sz w:val="28"/>
                <w:szCs w:val="28"/>
              </w:rPr>
              <w:t>1. Khởi động - Kết nối (3 - 5’)</w:t>
            </w:r>
          </w:p>
          <w:p w14:paraId="53F11ACD"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
                <w:color w:val="000000"/>
                <w:sz w:val="28"/>
                <w:szCs w:val="28"/>
                <w:lang w:val="vi-VN"/>
              </w:rPr>
              <w:t xml:space="preserve">a. Mục tiêu: </w:t>
            </w:r>
            <w:r w:rsidRPr="001F52EB">
              <w:rPr>
                <w:rFonts w:ascii="Times New Roman" w:hAnsi="Times New Roman" w:cs="Times New Roman"/>
                <w:bCs/>
                <w:color w:val="000000"/>
                <w:sz w:val="28"/>
                <w:szCs w:val="28"/>
                <w:lang w:val="vi-VN"/>
              </w:rPr>
              <w:t>Thông qua hoạt động, HS:</w:t>
            </w:r>
          </w:p>
          <w:p w14:paraId="639E1B17"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iúp HS hứng thú học tập</w:t>
            </w:r>
          </w:p>
          <w:p w14:paraId="43821B6B" w14:textId="77777777" w:rsidR="003F2D2C" w:rsidRPr="001F52EB" w:rsidRDefault="003F2D2C" w:rsidP="001F52EB">
            <w:pPr>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b. Cách  tiến hành</w:t>
            </w:r>
          </w:p>
          <w:p w14:paraId="7162BE72" w14:textId="77777777" w:rsidR="003F2D2C" w:rsidRPr="001F52EB" w:rsidRDefault="003F2D2C" w:rsidP="001F52EB">
            <w:pPr>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w:t>
            </w:r>
            <w:r w:rsidRPr="001F52EB">
              <w:rPr>
                <w:rFonts w:ascii="Times New Roman" w:hAnsi="Times New Roman" w:cs="Times New Roman"/>
                <w:bCs/>
                <w:color w:val="000000"/>
                <w:sz w:val="28"/>
                <w:szCs w:val="28"/>
                <w:lang w:val="vi-VN"/>
              </w:rPr>
              <w:t xml:space="preserve"> Cho HS hát múa</w:t>
            </w:r>
          </w:p>
          <w:p w14:paraId="74310ECD" w14:textId="5A123FD1" w:rsidR="003F2D2C" w:rsidRPr="001F52EB" w:rsidRDefault="00475599" w:rsidP="001F52EB">
            <w:pPr>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lang w:val="vi-VN"/>
              </w:rPr>
              <w:t>2. Khám phá (</w:t>
            </w:r>
            <w:r>
              <w:rPr>
                <w:rFonts w:ascii="Times New Roman" w:hAnsi="Times New Roman" w:cs="Times New Roman"/>
                <w:b/>
                <w:color w:val="000000"/>
                <w:sz w:val="28"/>
                <w:szCs w:val="28"/>
              </w:rPr>
              <w:t>1</w:t>
            </w:r>
            <w:r>
              <w:rPr>
                <w:rFonts w:ascii="Times New Roman" w:hAnsi="Times New Roman" w:cs="Times New Roman"/>
                <w:b/>
                <w:color w:val="000000"/>
                <w:sz w:val="28"/>
                <w:szCs w:val="28"/>
                <w:lang w:val="vi-VN"/>
              </w:rPr>
              <w:t xml:space="preserve">0 - </w:t>
            </w:r>
            <w:r>
              <w:rPr>
                <w:rFonts w:ascii="Times New Roman" w:hAnsi="Times New Roman" w:cs="Times New Roman"/>
                <w:b/>
                <w:color w:val="000000"/>
                <w:sz w:val="28"/>
                <w:szCs w:val="28"/>
              </w:rPr>
              <w:t>1</w:t>
            </w:r>
            <w:r w:rsidR="003F2D2C" w:rsidRPr="001F52EB">
              <w:rPr>
                <w:rFonts w:ascii="Times New Roman" w:hAnsi="Times New Roman" w:cs="Times New Roman"/>
                <w:b/>
                <w:color w:val="000000"/>
                <w:sz w:val="28"/>
                <w:szCs w:val="28"/>
                <w:lang w:val="vi-VN"/>
              </w:rPr>
              <w:t>2’)</w:t>
            </w:r>
          </w:p>
          <w:p w14:paraId="59A026B3"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
                <w:color w:val="000000"/>
                <w:sz w:val="28"/>
                <w:szCs w:val="28"/>
                <w:lang w:val="vi-VN"/>
              </w:rPr>
              <w:t xml:space="preserve">a. Mục tiêu: </w:t>
            </w:r>
            <w:r w:rsidRPr="001F52EB">
              <w:rPr>
                <w:rFonts w:ascii="Times New Roman" w:hAnsi="Times New Roman" w:cs="Times New Roman"/>
                <w:bCs/>
                <w:color w:val="000000"/>
                <w:sz w:val="28"/>
                <w:szCs w:val="28"/>
                <w:lang w:val="vi-VN"/>
              </w:rPr>
              <w:t>Thông qua hoạt động, HS:</w:t>
            </w:r>
          </w:p>
          <w:p w14:paraId="6FF982E2"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
                <w:color w:val="000000"/>
                <w:sz w:val="28"/>
                <w:szCs w:val="28"/>
                <w:lang w:val="vi-VN"/>
              </w:rPr>
              <w:t>-</w:t>
            </w:r>
            <w:r w:rsidRPr="001F52EB">
              <w:rPr>
                <w:rFonts w:ascii="Times New Roman" w:hAnsi="Times New Roman" w:cs="Times New Roman"/>
                <w:bCs/>
                <w:color w:val="000000"/>
                <w:sz w:val="28"/>
                <w:szCs w:val="28"/>
                <w:lang w:val="vi-VN"/>
              </w:rPr>
              <w:t xml:space="preserve"> Kể được câu chuyện Bốn anh tài.</w:t>
            </w:r>
          </w:p>
          <w:p w14:paraId="521EFA7B"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Ghi được các chi tiết quan trọng. </w:t>
            </w:r>
          </w:p>
          <w:p w14:paraId="097C2D8F" w14:textId="77777777" w:rsidR="003F2D2C" w:rsidRPr="001F52EB" w:rsidRDefault="003F2D2C" w:rsidP="001F52EB">
            <w:pPr>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b. Cách  tiến hành</w:t>
            </w:r>
          </w:p>
          <w:p w14:paraId="23C9CB53" w14:textId="77777777" w:rsidR="00475599" w:rsidRPr="00475599" w:rsidRDefault="00475599" w:rsidP="00475599">
            <w:pPr>
              <w:jc w:val="both"/>
              <w:rPr>
                <w:rFonts w:ascii="Times New Roman" w:hAnsi="Times New Roman" w:cs="Times New Roman"/>
                <w:color w:val="000000"/>
                <w:sz w:val="28"/>
                <w:szCs w:val="28"/>
                <w:lang w:val="vi-VN"/>
              </w:rPr>
            </w:pPr>
            <w:r w:rsidRPr="00475599">
              <w:rPr>
                <w:rFonts w:ascii="Times New Roman" w:hAnsi="Times New Roman" w:cs="Times New Roman"/>
                <w:color w:val="000000"/>
                <w:sz w:val="28"/>
                <w:szCs w:val="28"/>
              </w:rPr>
              <w:t xml:space="preserve">+ </w:t>
            </w:r>
            <w:r w:rsidRPr="00475599">
              <w:rPr>
                <w:rFonts w:ascii="Times New Roman" w:hAnsi="Times New Roman" w:cs="Times New Roman"/>
                <w:color w:val="000000"/>
                <w:sz w:val="28"/>
                <w:szCs w:val="28"/>
                <w:lang w:val="vi-VN"/>
              </w:rPr>
              <w:t xml:space="preserve">Nghe kể chuyện và ghi lại chi tiết quan trọng. </w:t>
            </w:r>
          </w:p>
          <w:p w14:paraId="7BEC7780"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mời 1 HS nêu yêu cầu đề bài:</w:t>
            </w:r>
            <w:r w:rsidRPr="001F52EB">
              <w:rPr>
                <w:rFonts w:ascii="Times New Roman" w:hAnsi="Times New Roman" w:cs="Times New Roman"/>
                <w:sz w:val="28"/>
                <w:szCs w:val="28"/>
                <w:lang w:val="vi-VN"/>
              </w:rPr>
              <w:t xml:space="preserve"> </w:t>
            </w:r>
            <w:r w:rsidRPr="001F52EB">
              <w:rPr>
                <w:rFonts w:ascii="Times New Roman" w:hAnsi="Times New Roman" w:cs="Times New Roman"/>
                <w:bCs/>
                <w:color w:val="000000"/>
                <w:sz w:val="28"/>
                <w:szCs w:val="28"/>
                <w:lang w:val="vi-VN"/>
              </w:rPr>
              <w:t>Nghe kể chuyện và ghi lại chi tiết quan trọng.</w:t>
            </w:r>
          </w:p>
          <w:p w14:paraId="647C03CB" w14:textId="3C9EF46C"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trình chiếu tranh minh họa câu chuyện:</w:t>
            </w:r>
            <w:r w:rsidRPr="001F52EB">
              <w:rPr>
                <w:rFonts w:ascii="Times New Roman" w:hAnsi="Times New Roman" w:cs="Times New Roman"/>
                <w:bCs/>
                <w:noProof/>
                <w:color w:val="000000"/>
                <w:sz w:val="28"/>
                <w:szCs w:val="28"/>
                <w:lang w:val="vi-VN" w:eastAsia="vi-VN"/>
                <w14:ligatures w14:val="standardContextual"/>
              </w:rPr>
              <w:lastRenderedPageBreak/>
              <w:drawing>
                <wp:inline distT="0" distB="0" distL="0" distR="0" wp14:anchorId="2B6F156B" wp14:editId="73B54DC0">
                  <wp:extent cx="3704461" cy="2383971"/>
                  <wp:effectExtent l="0" t="0" r="0" b="0"/>
                  <wp:docPr id="1857692165" name="Hình ảnh 1857692165" descr="Ảnh có chứa động vật có vú, phim hoạt hình, văn bản, minh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692165" name="Hình ảnh 1857692165" descr="Ảnh có chứa động vật có vú, phim hoạt hình, văn bản, minh họa&#10;&#10;Mô tả được tạo tự động"/>
                          <pic:cNvPicPr/>
                        </pic:nvPicPr>
                        <pic:blipFill>
                          <a:blip r:embed="rId59">
                            <a:extLst>
                              <a:ext uri="{28A0092B-C50C-407E-A947-70E740481C1C}">
                                <a14:useLocalDpi xmlns:a14="http://schemas.microsoft.com/office/drawing/2010/main" val="0"/>
                              </a:ext>
                            </a:extLst>
                          </a:blip>
                          <a:stretch>
                            <a:fillRect/>
                          </a:stretch>
                        </pic:blipFill>
                        <pic:spPr>
                          <a:xfrm>
                            <a:off x="0" y="0"/>
                            <a:ext cx="3814251" cy="2454625"/>
                          </a:xfrm>
                          <a:prstGeom prst="rect">
                            <a:avLst/>
                          </a:prstGeom>
                        </pic:spPr>
                      </pic:pic>
                    </a:graphicData>
                  </a:graphic>
                </wp:inline>
              </w:drawing>
            </w:r>
          </w:p>
          <w:p w14:paraId="04AA6FB2"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giới thiệu nhân vật Cẩu Khây, những người bạn và nhân vật yêu tinh trong 4 bức tranh.</w:t>
            </w:r>
          </w:p>
          <w:p w14:paraId="198BB730"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kể chuyện (lần 1) kết hợp chỉ vào các hình ảnh trong tranh.</w:t>
            </w:r>
          </w:p>
          <w:p w14:paraId="1FFF76C5"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kể chuyện (lần 2), thỉnh thoảng dừng lại đặt câu hỏi:</w:t>
            </w:r>
          </w:p>
          <w:p w14:paraId="267C1E3D"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Vì sao Cẩu Khây lên đường diệt yêu tinh?</w:t>
            </w:r>
          </w:p>
          <w:p w14:paraId="02A0C642"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ẩu Khây đã tìm được những người bạn nào để diệt yêu tinh?</w:t>
            </w:r>
          </w:p>
          <w:p w14:paraId="6CE27903"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w:t>
            </w:r>
            <w:r w:rsidRPr="001F52EB">
              <w:rPr>
                <w:rFonts w:ascii="Times New Roman" w:hAnsi="Times New Roman" w:cs="Times New Roman"/>
                <w:sz w:val="28"/>
                <w:szCs w:val="28"/>
                <w:lang w:val="vi-VN"/>
              </w:rPr>
              <w:t xml:space="preserve"> </w:t>
            </w:r>
            <w:r w:rsidRPr="001F52EB">
              <w:rPr>
                <w:rFonts w:ascii="Times New Roman" w:hAnsi="Times New Roman" w:cs="Times New Roman"/>
                <w:bCs/>
                <w:color w:val="000000"/>
                <w:sz w:val="28"/>
                <w:szCs w:val="28"/>
                <w:lang w:val="vi-VN"/>
              </w:rPr>
              <w:t>Sự việc tiếp theo là gì?</w:t>
            </w:r>
          </w:p>
          <w:p w14:paraId="47495A48"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âu chuyện có mấy nhân vật, em ấn tượng nhất với nhân vật nào?</w:t>
            </w:r>
          </w:p>
          <w:p w14:paraId="6419662E"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mời đại diện 3 – 4 HS trả lời trước lớp.</w:t>
            </w:r>
          </w:p>
          <w:p w14:paraId="3D71CD60"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hướng dẫn HS ghi lại chi tiết quan trọng:</w:t>
            </w:r>
          </w:p>
          <w:p w14:paraId="51E0AD79"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hi tiết 1: Cẩu Khây căm thù con yêu tinh bắt súc vật, làm cho bản làng tan hoang nên quyết tâm lên đường diệt yêu tinh.</w:t>
            </w:r>
          </w:p>
          <w:p w14:paraId="336BCD61"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hi tiết 2: Cẩu Khây gặp những người bạn đáng quý: người bạn dùng tay làm vồ đóng cọc, người bạn lấy vành tai để tát nước, người bạn lấy móng tay đục lỗ thành lòng máng.</w:t>
            </w:r>
          </w:p>
          <w:p w14:paraId="49B2D496"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hi tiết 3: Cẩu Khây và những người bạn chiến đấu với yêu tinh yêu tinh phun nước, Nắm Tay Đóng Cọc đấm yêu tinh, Cẩu Khây nhổ cây đánh yêu tinh, Móng Tay Đục Mảng khơi dòng nước.</w:t>
            </w:r>
          </w:p>
          <w:p w14:paraId="6C9249DE"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hi tiết 4: Làng bản yên bình trở lại, Cẩu Khây và những người bạn cùng dân bản mừng chiến thắng.</w:t>
            </w:r>
          </w:p>
          <w:p w14:paraId="4328BF83" w14:textId="6210BC84" w:rsidR="003F2D2C" w:rsidRPr="001F52EB" w:rsidRDefault="00475599" w:rsidP="001F52EB">
            <w:pPr>
              <w:jc w:val="both"/>
              <w:rPr>
                <w:rFonts w:ascii="Times New Roman" w:hAnsi="Times New Roman" w:cs="Times New Roman"/>
                <w:b/>
                <w:color w:val="000000"/>
                <w:sz w:val="28"/>
                <w:szCs w:val="28"/>
                <w:lang w:val="vi-VN"/>
              </w:rPr>
            </w:pPr>
            <w:r>
              <w:rPr>
                <w:rFonts w:ascii="Times New Roman" w:hAnsi="Times New Roman" w:cs="Times New Roman"/>
                <w:b/>
                <w:color w:val="000000"/>
                <w:sz w:val="28"/>
                <w:szCs w:val="28"/>
              </w:rPr>
              <w:t>3. Thực hành( 12 -15’)</w:t>
            </w:r>
          </w:p>
          <w:p w14:paraId="0D47D3CB"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
                <w:color w:val="000000"/>
                <w:sz w:val="28"/>
                <w:szCs w:val="28"/>
                <w:lang w:val="vi-VN"/>
              </w:rPr>
              <w:t xml:space="preserve">a. Mục tiêu: </w:t>
            </w:r>
            <w:r w:rsidRPr="001F52EB">
              <w:rPr>
                <w:rFonts w:ascii="Times New Roman" w:hAnsi="Times New Roman" w:cs="Times New Roman"/>
                <w:bCs/>
                <w:color w:val="000000"/>
                <w:sz w:val="28"/>
                <w:szCs w:val="28"/>
                <w:lang w:val="vi-VN"/>
              </w:rPr>
              <w:t>Thông qua hoạt động, HS:</w:t>
            </w:r>
          </w:p>
          <w:p w14:paraId="1794C600"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
                <w:color w:val="000000"/>
                <w:sz w:val="28"/>
                <w:szCs w:val="28"/>
                <w:lang w:val="vi-VN"/>
              </w:rPr>
              <w:t>-</w:t>
            </w:r>
            <w:r w:rsidRPr="001F52EB">
              <w:rPr>
                <w:rFonts w:ascii="Times New Roman" w:hAnsi="Times New Roman" w:cs="Times New Roman"/>
                <w:bCs/>
                <w:color w:val="000000"/>
                <w:sz w:val="28"/>
                <w:szCs w:val="28"/>
                <w:lang w:val="vi-VN"/>
              </w:rPr>
              <w:t xml:space="preserve"> Thông hiểu và trả lời câu hỏi về chuyện Bốn anh tài.</w:t>
            </w:r>
          </w:p>
          <w:p w14:paraId="417CAAC4" w14:textId="77777777" w:rsidR="003F2D2C" w:rsidRPr="001F52EB" w:rsidRDefault="003F2D2C" w:rsidP="001F52EB">
            <w:pPr>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b. Cách  tiến hành</w:t>
            </w:r>
          </w:p>
          <w:p w14:paraId="66B006F4"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GV mời 1 HS đọc yêu cầu bài tập 2: Trả lời câu hỏi </w:t>
            </w:r>
            <w:r w:rsidRPr="001F52EB">
              <w:rPr>
                <w:rFonts w:ascii="Times New Roman" w:hAnsi="Times New Roman" w:cs="Times New Roman"/>
                <w:bCs/>
                <w:color w:val="000000"/>
                <w:sz w:val="28"/>
                <w:szCs w:val="28"/>
                <w:lang w:val="vi-VN"/>
              </w:rPr>
              <w:lastRenderedPageBreak/>
              <w:t>dưới tranh.</w:t>
            </w:r>
          </w:p>
          <w:p w14:paraId="0A07B21C"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hướng dẫn HS làm việc nhóm.</w:t>
            </w:r>
          </w:p>
          <w:p w14:paraId="64488C20"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mời đại diện 1 – 2 nhóm trình bày. HS khác lắng nghe, nhận xét, bổ sung ý kiến (nếu có).</w:t>
            </w:r>
          </w:p>
          <w:p w14:paraId="4E348B0E"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nhận xét, chốt đáp án:</w:t>
            </w:r>
          </w:p>
          <w:p w14:paraId="50C77359" w14:textId="2AF5799D"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w:t>
            </w:r>
            <w:r w:rsidRPr="001F52EB">
              <w:rPr>
                <w:rFonts w:ascii="Times New Roman" w:hAnsi="Times New Roman" w:cs="Times New Roman"/>
                <w:sz w:val="28"/>
                <w:szCs w:val="28"/>
                <w:lang w:val="vi-VN"/>
              </w:rPr>
              <w:t xml:space="preserve"> </w:t>
            </w:r>
            <w:r w:rsidRPr="001F52EB">
              <w:rPr>
                <w:rFonts w:ascii="Times New Roman" w:hAnsi="Times New Roman" w:cs="Times New Roman"/>
                <w:bCs/>
                <w:color w:val="000000"/>
                <w:sz w:val="28"/>
                <w:szCs w:val="28"/>
                <w:lang w:val="vi-VN"/>
              </w:rPr>
              <w:t>Tranh 1</w:t>
            </w:r>
            <w:r w:rsidR="00C87120" w:rsidRPr="001F52EB">
              <w:rPr>
                <w:rFonts w:ascii="Times New Roman" w:hAnsi="Times New Roman" w:cs="Times New Roman"/>
                <w:bCs/>
                <w:color w:val="000000"/>
                <w:sz w:val="28"/>
                <w:szCs w:val="28"/>
                <w:lang w:val="vi-VN"/>
              </w:rPr>
              <w:t>/MH</w:t>
            </w:r>
            <w:r w:rsidRPr="001F52EB">
              <w:rPr>
                <w:rFonts w:ascii="Times New Roman" w:hAnsi="Times New Roman" w:cs="Times New Roman"/>
                <w:bCs/>
                <w:color w:val="000000"/>
                <w:sz w:val="28"/>
                <w:szCs w:val="28"/>
                <w:lang w:val="vi-VN"/>
              </w:rPr>
              <w:t>: Cẩu Khây lên đường diệt yêu tinh vi thương dẫn bản bị yêu tinh quấy phá.</w:t>
            </w:r>
          </w:p>
          <w:p w14:paraId="0EA10051" w14:textId="71E7AB3E"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Tranh 2</w:t>
            </w:r>
            <w:r w:rsidR="00C87120" w:rsidRPr="001F52EB">
              <w:rPr>
                <w:rFonts w:ascii="Times New Roman" w:hAnsi="Times New Roman" w:cs="Times New Roman"/>
                <w:bCs/>
                <w:color w:val="000000"/>
                <w:sz w:val="28"/>
                <w:szCs w:val="28"/>
                <w:lang w:val="vi-VN"/>
              </w:rPr>
              <w:t>/MH</w:t>
            </w:r>
            <w:r w:rsidRPr="001F52EB">
              <w:rPr>
                <w:rFonts w:ascii="Times New Roman" w:hAnsi="Times New Roman" w:cs="Times New Roman"/>
                <w:bCs/>
                <w:color w:val="000000"/>
                <w:sz w:val="28"/>
                <w:szCs w:val="28"/>
                <w:lang w:val="vi-VN"/>
              </w:rPr>
              <w:t>: Cẩu Khây đã tìm được ba người bạn để cùng diệt yêu tinh: Nắm Tay Đóng Cọc, Lấy Tai Tát Nước, Móng Tay Đục Mảng</w:t>
            </w:r>
          </w:p>
          <w:p w14:paraId="5195D4E1" w14:textId="08372439"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Tranh 3</w:t>
            </w:r>
            <w:r w:rsidR="00C87120" w:rsidRPr="001F52EB">
              <w:rPr>
                <w:rFonts w:ascii="Times New Roman" w:hAnsi="Times New Roman" w:cs="Times New Roman"/>
                <w:bCs/>
                <w:color w:val="000000"/>
                <w:sz w:val="28"/>
                <w:szCs w:val="28"/>
                <w:lang w:val="vi-VN"/>
              </w:rPr>
              <w:t>/MH</w:t>
            </w:r>
            <w:r w:rsidRPr="001F52EB">
              <w:rPr>
                <w:rFonts w:ascii="Times New Roman" w:hAnsi="Times New Roman" w:cs="Times New Roman"/>
                <w:bCs/>
                <w:color w:val="000000"/>
                <w:sz w:val="28"/>
                <w:szCs w:val="28"/>
                <w:lang w:val="vi-VN"/>
              </w:rPr>
              <w:t>: Cẩu Khây và những người bạn đã chiến đấu với yêu tinh: Khi yêu tinh hệ của thỏ đầu vào, Nắm Tay Đóng Cọc đấm một cái làm nó gây gần hết hàm răng. Yêu tinh bỏ chạy. Bốn anh em Cẩu Khây liền đuổi theo nỏ. Cẩu Khây nhổ cây bên đường quật tủi bụi. Yêu tinh đau quá hét lên. Đến một thung lũng, yêu tinh dừng lại, phun nước như mưa. Nước dâng ngập cả cánh đồng. Nắm Tay Đóng Cọc đồng cọc be bờ ngăn nước lũ, Lấy Tai Tát Nước tát nước ầm ầm qua núi cao, M</w:t>
            </w:r>
            <w:r w:rsidR="00CF6C6C" w:rsidRPr="001F52EB">
              <w:rPr>
                <w:rFonts w:ascii="Times New Roman" w:hAnsi="Times New Roman" w:cs="Times New Roman"/>
                <w:bCs/>
                <w:color w:val="000000"/>
                <w:sz w:val="28"/>
                <w:szCs w:val="28"/>
                <w:lang w:val="vi-VN"/>
              </w:rPr>
              <w:t>óng</w:t>
            </w:r>
            <w:r w:rsidRPr="001F52EB">
              <w:rPr>
                <w:rFonts w:ascii="Times New Roman" w:hAnsi="Times New Roman" w:cs="Times New Roman"/>
                <w:bCs/>
                <w:color w:val="000000"/>
                <w:sz w:val="28"/>
                <w:szCs w:val="28"/>
                <w:lang w:val="vi-VN"/>
              </w:rPr>
              <w:t xml:space="preserve"> Tay Đục Máng ngả cây khoét mảng, khơi dòng nước chảy</w:t>
            </w:r>
          </w:p>
          <w:p w14:paraId="7C149114" w14:textId="79BC77A2"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Tranh 4</w:t>
            </w:r>
            <w:r w:rsidR="00C87120" w:rsidRPr="001F52EB">
              <w:rPr>
                <w:rFonts w:ascii="Times New Roman" w:hAnsi="Times New Roman" w:cs="Times New Roman"/>
                <w:bCs/>
                <w:color w:val="000000"/>
                <w:sz w:val="28"/>
                <w:szCs w:val="28"/>
                <w:lang w:val="vi-VN"/>
              </w:rPr>
              <w:t>/MH</w:t>
            </w:r>
            <w:r w:rsidRPr="001F52EB">
              <w:rPr>
                <w:rFonts w:ascii="Times New Roman" w:hAnsi="Times New Roman" w:cs="Times New Roman"/>
                <w:bCs/>
                <w:color w:val="000000"/>
                <w:sz w:val="28"/>
                <w:szCs w:val="28"/>
                <w:lang w:val="vi-VN"/>
              </w:rPr>
              <w:t>: Câu chuyện kết thúc: Yêu tinh quy hàng, dân bản trở lại cuộc sống yên bình.</w:t>
            </w:r>
          </w:p>
          <w:p w14:paraId="3C0EA833" w14:textId="00E536AB" w:rsidR="003F2D2C" w:rsidRPr="001F52EB" w:rsidRDefault="0095264D" w:rsidP="001F52EB">
            <w:pPr>
              <w:jc w:val="both"/>
              <w:rPr>
                <w:rFonts w:ascii="Times New Roman" w:hAnsi="Times New Roman" w:cs="Times New Roman"/>
                <w:b/>
                <w:bCs/>
                <w:color w:val="000000"/>
                <w:sz w:val="28"/>
                <w:szCs w:val="28"/>
                <w:lang w:val="vi-VN"/>
              </w:rPr>
            </w:pPr>
            <w:r>
              <w:rPr>
                <w:rFonts w:ascii="Times New Roman" w:hAnsi="Times New Roman" w:cs="Times New Roman"/>
                <w:b/>
                <w:bCs/>
                <w:color w:val="000000"/>
                <w:sz w:val="28"/>
                <w:szCs w:val="28"/>
              </w:rPr>
              <w:t>+</w:t>
            </w:r>
            <w:r w:rsidR="003F2D2C" w:rsidRPr="001F52EB">
              <w:rPr>
                <w:rFonts w:ascii="Times New Roman" w:hAnsi="Times New Roman" w:cs="Times New Roman"/>
                <w:b/>
                <w:bCs/>
                <w:color w:val="000000"/>
                <w:sz w:val="28"/>
                <w:szCs w:val="28"/>
                <w:lang w:val="vi-VN"/>
              </w:rPr>
              <w:t xml:space="preserve"> Kể lại câu chuyện.</w:t>
            </w:r>
          </w:p>
          <w:p w14:paraId="277C110B"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nêu yêu cầu bài tập 3: Kể lại câu chuyện trên.</w:t>
            </w:r>
          </w:p>
          <w:p w14:paraId="5DA6892B"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hướng dẫn HS làm việc cá nhân và kể chuyện trong nhóm.</w:t>
            </w:r>
          </w:p>
          <w:p w14:paraId="58E91CF9"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mời 1 HS lên kể cho lớp nghe.</w:t>
            </w:r>
          </w:p>
          <w:p w14:paraId="02095AF2"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xml:space="preserve">- GV nhận xét, đánh giá, khen ngợi HS. </w:t>
            </w:r>
          </w:p>
          <w:p w14:paraId="3BF2AB43" w14:textId="77777777" w:rsidR="003F2D2C" w:rsidRPr="001F52EB" w:rsidRDefault="003F2D2C" w:rsidP="001F52EB">
            <w:pPr>
              <w:jc w:val="both"/>
              <w:rPr>
                <w:rFonts w:ascii="Times New Roman" w:hAnsi="Times New Roman" w:cs="Times New Roman"/>
                <w:b/>
                <w:color w:val="000000"/>
                <w:sz w:val="28"/>
                <w:szCs w:val="28"/>
                <w:lang w:val="vi-VN"/>
              </w:rPr>
            </w:pPr>
            <w:r w:rsidRPr="001F52EB">
              <w:rPr>
                <w:rFonts w:ascii="Times New Roman" w:hAnsi="Times New Roman" w:cs="Times New Roman"/>
                <w:b/>
                <w:color w:val="000000"/>
                <w:sz w:val="28"/>
                <w:szCs w:val="28"/>
                <w:lang w:val="vi-VN"/>
              </w:rPr>
              <w:t xml:space="preserve">3. Vận dụng </w:t>
            </w:r>
            <w:r w:rsidRPr="001F52EB">
              <w:rPr>
                <w:rFonts w:ascii="Times New Roman" w:hAnsi="Times New Roman" w:cs="Times New Roman"/>
                <w:b/>
                <w:bCs/>
                <w:sz w:val="28"/>
                <w:szCs w:val="28"/>
                <w:lang w:val="vi-VN"/>
              </w:rPr>
              <w:t>(2 - 3’)</w:t>
            </w:r>
          </w:p>
          <w:p w14:paraId="563DD9FF"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hướng dẫn HS tìm đọc 1 số câu chuyện có nhân vật mang đặc điểm nổi bật về ngoại hình hoặc tính cách.</w:t>
            </w:r>
          </w:p>
          <w:p w14:paraId="1DE0ED7F"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gợi ý một số chuyện:</w:t>
            </w:r>
          </w:p>
          <w:p w14:paraId="5903DD27"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Dế Mèn phiêu lưu kí.</w:t>
            </w:r>
          </w:p>
          <w:p w14:paraId="04480DF8" w14:textId="77777777" w:rsidR="003F2D2C" w:rsidRPr="001F52EB" w:rsidRDefault="003F2D2C" w:rsidP="001F52EB">
            <w:pPr>
              <w:jc w:val="both"/>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Chuyện phiêu lưu của Mít Đặc và các bạn.</w:t>
            </w:r>
          </w:p>
          <w:p w14:paraId="5B4C8CAD" w14:textId="0E011ECD" w:rsidR="003F2D2C" w:rsidRPr="001F52EB" w:rsidRDefault="003F2D2C" w:rsidP="001F52EB">
            <w:pPr>
              <w:jc w:val="both"/>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 xml:space="preserve"> </w:t>
            </w:r>
            <w:r w:rsidR="00944E14">
              <w:rPr>
                <w:rFonts w:ascii="Times New Roman" w:hAnsi="Times New Roman" w:cs="Times New Roman"/>
                <w:b/>
                <w:bCs/>
                <w:sz w:val="28"/>
                <w:szCs w:val="28"/>
              </w:rPr>
              <w:t xml:space="preserve">4. </w:t>
            </w:r>
            <w:r w:rsidRPr="001F52EB">
              <w:rPr>
                <w:rFonts w:ascii="Times New Roman" w:hAnsi="Times New Roman" w:cs="Times New Roman"/>
                <w:b/>
                <w:bCs/>
                <w:sz w:val="28"/>
                <w:szCs w:val="28"/>
                <w:lang w:val="vi-VN"/>
              </w:rPr>
              <w:t xml:space="preserve">Củng cố </w:t>
            </w:r>
          </w:p>
          <w:p w14:paraId="22BDC1C9"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xml:space="preserve">- GV nhận xét, tóm tắt lại những nội dung chính của bài học. </w:t>
            </w:r>
          </w:p>
          <w:p w14:paraId="334AE1B0" w14:textId="23ED92A4" w:rsidR="003F2D2C" w:rsidRPr="00944E14" w:rsidRDefault="003F2D2C" w:rsidP="001F52EB">
            <w:pPr>
              <w:jc w:val="both"/>
              <w:rPr>
                <w:rFonts w:ascii="Times New Roman" w:hAnsi="Times New Roman" w:cs="Times New Roman"/>
                <w:sz w:val="28"/>
                <w:szCs w:val="28"/>
              </w:rPr>
            </w:pPr>
            <w:r w:rsidRPr="001F52EB">
              <w:rPr>
                <w:rFonts w:ascii="Times New Roman" w:hAnsi="Times New Roman" w:cs="Times New Roman"/>
                <w:sz w:val="28"/>
                <w:szCs w:val="28"/>
                <w:lang w:val="vi-VN"/>
              </w:rPr>
              <w:t>- GV nhận xét, đánh giá sự tham gia của HS trong giờ học, khen ngợi những HS tích cực; nhắc nhở, động viên những HS còn chưa tích cự</w:t>
            </w:r>
            <w:r w:rsidR="00944E14">
              <w:rPr>
                <w:rFonts w:ascii="Times New Roman" w:hAnsi="Times New Roman" w:cs="Times New Roman"/>
                <w:sz w:val="28"/>
                <w:szCs w:val="28"/>
                <w:lang w:val="vi-VN"/>
              </w:rPr>
              <w:t>c, nhút nhát.</w:t>
            </w:r>
          </w:p>
          <w:p w14:paraId="5AC0ED2F"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GV nhắc nhở HS:</w:t>
            </w:r>
          </w:p>
          <w:p w14:paraId="36581285" w14:textId="77777777" w:rsidR="003F2D2C" w:rsidRPr="001F52EB" w:rsidRDefault="003F2D2C" w:rsidP="001F52EB">
            <w:pPr>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Học thuộc ghi nhớ và hoàn thành VBT Tiếng Việt.</w:t>
            </w:r>
          </w:p>
          <w:p w14:paraId="6BCB481D" w14:textId="77777777" w:rsidR="003F2D2C" w:rsidRPr="001F52EB" w:rsidRDefault="003F2D2C" w:rsidP="001F52EB">
            <w:pPr>
              <w:jc w:val="both"/>
              <w:rPr>
                <w:rFonts w:ascii="Times New Roman" w:hAnsi="Times New Roman" w:cs="Times New Roman"/>
                <w:b/>
                <w:color w:val="000000"/>
                <w:sz w:val="28"/>
                <w:szCs w:val="28"/>
                <w:lang w:val="vi-VN"/>
              </w:rPr>
            </w:pPr>
            <w:r w:rsidRPr="001F52EB">
              <w:rPr>
                <w:rFonts w:ascii="Times New Roman" w:hAnsi="Times New Roman" w:cs="Times New Roman"/>
                <w:sz w:val="28"/>
                <w:szCs w:val="28"/>
                <w:lang w:val="vi-VN"/>
              </w:rPr>
              <w:lastRenderedPageBreak/>
              <w:t>+ Đọc trước Bài Những bức chân dung SGK tr.30.</w:t>
            </w:r>
          </w:p>
        </w:tc>
        <w:tc>
          <w:tcPr>
            <w:tcW w:w="2835" w:type="dxa"/>
            <w:shd w:val="clear" w:color="auto" w:fill="auto"/>
          </w:tcPr>
          <w:p w14:paraId="709A6B88" w14:textId="77777777" w:rsidR="003F2D2C" w:rsidRPr="001F52EB" w:rsidRDefault="003F2D2C" w:rsidP="001F52EB">
            <w:pPr>
              <w:jc w:val="both"/>
              <w:rPr>
                <w:rFonts w:ascii="Times New Roman" w:hAnsi="Times New Roman" w:cs="Times New Roman"/>
                <w:color w:val="000000"/>
                <w:sz w:val="28"/>
                <w:szCs w:val="28"/>
                <w:lang w:val="vi-VN"/>
              </w:rPr>
            </w:pPr>
          </w:p>
          <w:p w14:paraId="6F1C28EE" w14:textId="77777777" w:rsidR="003F2D2C" w:rsidRPr="001F52EB" w:rsidRDefault="003F2D2C" w:rsidP="001F52EB">
            <w:pPr>
              <w:pStyle w:val="ListParagraph"/>
              <w:spacing w:line="240" w:lineRule="auto"/>
              <w:ind w:left="0"/>
              <w:jc w:val="both"/>
              <w:rPr>
                <w:rFonts w:ascii="Times New Roman" w:hAnsi="Times New Roman" w:cs="Times New Roman"/>
                <w:color w:val="000000"/>
                <w:szCs w:val="28"/>
                <w:lang w:val="vi-VN"/>
              </w:rPr>
            </w:pPr>
            <w:r w:rsidRPr="001F52EB">
              <w:rPr>
                <w:rFonts w:ascii="Times New Roman" w:hAnsi="Times New Roman" w:cs="Times New Roman"/>
                <w:color w:val="000000"/>
                <w:szCs w:val="28"/>
                <w:lang w:val="vi-VN"/>
              </w:rPr>
              <w:t xml:space="preserve">- </w:t>
            </w:r>
          </w:p>
          <w:p w14:paraId="265B1B4A"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hát múa</w:t>
            </w:r>
          </w:p>
          <w:p w14:paraId="10329DDC" w14:textId="77777777" w:rsidR="003F2D2C" w:rsidRPr="001F52EB" w:rsidRDefault="003F2D2C" w:rsidP="001F52EB">
            <w:pPr>
              <w:jc w:val="both"/>
              <w:rPr>
                <w:rFonts w:ascii="Times New Roman" w:hAnsi="Times New Roman" w:cs="Times New Roman"/>
                <w:color w:val="000000"/>
                <w:sz w:val="28"/>
                <w:szCs w:val="28"/>
                <w:lang w:val="vi-VN"/>
              </w:rPr>
            </w:pPr>
          </w:p>
          <w:p w14:paraId="00DEA857"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đọc bài.</w:t>
            </w:r>
          </w:p>
          <w:p w14:paraId="78ECB38B" w14:textId="77777777" w:rsidR="003F2D2C" w:rsidRPr="001F52EB" w:rsidRDefault="003F2D2C" w:rsidP="001F52EB">
            <w:pPr>
              <w:jc w:val="both"/>
              <w:rPr>
                <w:rFonts w:ascii="Times New Roman" w:hAnsi="Times New Roman" w:cs="Times New Roman"/>
                <w:color w:val="000000"/>
                <w:sz w:val="28"/>
                <w:szCs w:val="28"/>
                <w:lang w:val="vi-VN"/>
              </w:rPr>
            </w:pPr>
          </w:p>
          <w:p w14:paraId="2BB0E691"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quan sát.</w:t>
            </w:r>
          </w:p>
          <w:p w14:paraId="3C8A0C7D" w14:textId="77777777" w:rsidR="003F2D2C" w:rsidRPr="001F52EB" w:rsidRDefault="003F2D2C" w:rsidP="001F52EB">
            <w:pPr>
              <w:jc w:val="both"/>
              <w:rPr>
                <w:rFonts w:ascii="Times New Roman" w:hAnsi="Times New Roman" w:cs="Times New Roman"/>
                <w:color w:val="000000"/>
                <w:sz w:val="28"/>
                <w:szCs w:val="28"/>
                <w:lang w:val="vi-VN"/>
              </w:rPr>
            </w:pPr>
          </w:p>
          <w:p w14:paraId="170DD9A6" w14:textId="77777777" w:rsidR="003F2D2C" w:rsidRPr="001F52EB" w:rsidRDefault="003F2D2C" w:rsidP="001F52EB">
            <w:pPr>
              <w:jc w:val="both"/>
              <w:rPr>
                <w:rFonts w:ascii="Times New Roman" w:hAnsi="Times New Roman" w:cs="Times New Roman"/>
                <w:color w:val="000000"/>
                <w:sz w:val="28"/>
                <w:szCs w:val="28"/>
                <w:lang w:val="vi-VN"/>
              </w:rPr>
            </w:pPr>
          </w:p>
          <w:p w14:paraId="09637EAA" w14:textId="77777777" w:rsidR="003F2D2C" w:rsidRPr="001F52EB" w:rsidRDefault="003F2D2C" w:rsidP="001F52EB">
            <w:pPr>
              <w:jc w:val="both"/>
              <w:rPr>
                <w:rFonts w:ascii="Times New Roman" w:hAnsi="Times New Roman" w:cs="Times New Roman"/>
                <w:color w:val="000000"/>
                <w:sz w:val="28"/>
                <w:szCs w:val="28"/>
                <w:lang w:val="vi-VN"/>
              </w:rPr>
            </w:pPr>
          </w:p>
          <w:p w14:paraId="48FEEC91" w14:textId="77777777" w:rsidR="003F2D2C" w:rsidRPr="001F52EB" w:rsidRDefault="003F2D2C" w:rsidP="001F52EB">
            <w:pPr>
              <w:jc w:val="both"/>
              <w:rPr>
                <w:rFonts w:ascii="Times New Roman" w:hAnsi="Times New Roman" w:cs="Times New Roman"/>
                <w:color w:val="000000"/>
                <w:sz w:val="28"/>
                <w:szCs w:val="28"/>
                <w:lang w:val="vi-VN"/>
              </w:rPr>
            </w:pPr>
          </w:p>
          <w:p w14:paraId="7370080B" w14:textId="77777777" w:rsidR="005D5A36" w:rsidRPr="001F52EB" w:rsidRDefault="005D5A36" w:rsidP="001F52EB">
            <w:pPr>
              <w:jc w:val="both"/>
              <w:rPr>
                <w:rFonts w:ascii="Times New Roman" w:hAnsi="Times New Roman" w:cs="Times New Roman"/>
                <w:color w:val="000000"/>
                <w:sz w:val="28"/>
                <w:szCs w:val="28"/>
              </w:rPr>
            </w:pPr>
          </w:p>
          <w:p w14:paraId="2DB0DC7B" w14:textId="411A7823" w:rsidR="005D5A36"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quan  sát.</w:t>
            </w:r>
          </w:p>
          <w:p w14:paraId="2D82CC5E" w14:textId="77777777" w:rsidR="005D5A36" w:rsidRPr="001F52EB" w:rsidRDefault="005D5A36" w:rsidP="001F52EB">
            <w:pPr>
              <w:jc w:val="both"/>
              <w:rPr>
                <w:rFonts w:ascii="Times New Roman" w:hAnsi="Times New Roman" w:cs="Times New Roman"/>
                <w:color w:val="000000"/>
                <w:sz w:val="28"/>
                <w:szCs w:val="28"/>
                <w:lang w:val="vi-VN"/>
              </w:rPr>
            </w:pPr>
          </w:p>
          <w:p w14:paraId="6F686CC2" w14:textId="77777777" w:rsidR="005D5A36" w:rsidRPr="001F52EB" w:rsidRDefault="005D5A36" w:rsidP="001F52EB">
            <w:pPr>
              <w:jc w:val="both"/>
              <w:rPr>
                <w:rFonts w:ascii="Times New Roman" w:hAnsi="Times New Roman" w:cs="Times New Roman"/>
                <w:color w:val="000000"/>
                <w:sz w:val="28"/>
                <w:szCs w:val="28"/>
                <w:lang w:val="vi-VN"/>
              </w:rPr>
            </w:pPr>
          </w:p>
          <w:p w14:paraId="5AEB90F1" w14:textId="77777777" w:rsidR="005D5A36" w:rsidRPr="001F52EB" w:rsidRDefault="005D5A36" w:rsidP="001F52EB">
            <w:pPr>
              <w:jc w:val="both"/>
              <w:rPr>
                <w:rFonts w:ascii="Times New Roman" w:hAnsi="Times New Roman" w:cs="Times New Roman"/>
                <w:color w:val="000000"/>
                <w:sz w:val="28"/>
                <w:szCs w:val="28"/>
                <w:lang w:val="vi-VN"/>
              </w:rPr>
            </w:pPr>
          </w:p>
          <w:p w14:paraId="7F4EDC6A" w14:textId="77777777" w:rsidR="005D5A36" w:rsidRPr="001F52EB" w:rsidRDefault="005D5A36" w:rsidP="001F52EB">
            <w:pPr>
              <w:jc w:val="both"/>
              <w:rPr>
                <w:rFonts w:ascii="Times New Roman" w:hAnsi="Times New Roman" w:cs="Times New Roman"/>
                <w:color w:val="000000"/>
                <w:sz w:val="28"/>
                <w:szCs w:val="28"/>
                <w:lang w:val="vi-VN"/>
              </w:rPr>
            </w:pPr>
          </w:p>
          <w:p w14:paraId="10F5FD85" w14:textId="77777777" w:rsidR="005D5A36" w:rsidRPr="001F52EB" w:rsidRDefault="005D5A36" w:rsidP="001F52EB">
            <w:pPr>
              <w:jc w:val="both"/>
              <w:rPr>
                <w:rFonts w:ascii="Times New Roman" w:hAnsi="Times New Roman" w:cs="Times New Roman"/>
                <w:color w:val="000000"/>
                <w:sz w:val="28"/>
                <w:szCs w:val="28"/>
                <w:lang w:val="vi-VN"/>
              </w:rPr>
            </w:pPr>
          </w:p>
          <w:p w14:paraId="2576872C" w14:textId="0F6AD83B"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HS lắng nghe. </w:t>
            </w:r>
          </w:p>
          <w:p w14:paraId="7C2C12AF" w14:textId="77777777" w:rsidR="005D5A36" w:rsidRPr="001F52EB" w:rsidRDefault="005D5A36" w:rsidP="001F52EB">
            <w:pPr>
              <w:jc w:val="both"/>
              <w:rPr>
                <w:rFonts w:ascii="Times New Roman" w:hAnsi="Times New Roman" w:cs="Times New Roman"/>
                <w:color w:val="000000"/>
                <w:sz w:val="28"/>
                <w:szCs w:val="28"/>
                <w:lang w:val="vi-VN"/>
              </w:rPr>
            </w:pPr>
          </w:p>
          <w:p w14:paraId="40BBDB5A" w14:textId="77777777" w:rsidR="005D5A36" w:rsidRPr="001F52EB" w:rsidRDefault="005D5A36" w:rsidP="001F52EB">
            <w:pPr>
              <w:jc w:val="both"/>
              <w:rPr>
                <w:rFonts w:ascii="Times New Roman" w:hAnsi="Times New Roman" w:cs="Times New Roman"/>
                <w:color w:val="000000"/>
                <w:sz w:val="28"/>
                <w:szCs w:val="28"/>
                <w:lang w:val="vi-VN"/>
              </w:rPr>
            </w:pPr>
          </w:p>
          <w:p w14:paraId="476D95E1" w14:textId="77777777" w:rsidR="005D5A36" w:rsidRPr="001F52EB" w:rsidRDefault="005D5A36" w:rsidP="001F52EB">
            <w:pPr>
              <w:jc w:val="both"/>
              <w:rPr>
                <w:rFonts w:ascii="Times New Roman" w:hAnsi="Times New Roman" w:cs="Times New Roman"/>
                <w:color w:val="000000"/>
                <w:sz w:val="28"/>
                <w:szCs w:val="28"/>
                <w:lang w:val="vi-VN"/>
              </w:rPr>
            </w:pPr>
          </w:p>
          <w:p w14:paraId="0B17A686" w14:textId="77777777" w:rsidR="005D5A36" w:rsidRPr="001F52EB" w:rsidRDefault="005D5A36" w:rsidP="001F52EB">
            <w:pPr>
              <w:jc w:val="both"/>
              <w:rPr>
                <w:rFonts w:ascii="Times New Roman" w:hAnsi="Times New Roman" w:cs="Times New Roman"/>
                <w:color w:val="000000"/>
                <w:sz w:val="28"/>
                <w:szCs w:val="28"/>
                <w:lang w:val="vi-VN"/>
              </w:rPr>
            </w:pPr>
          </w:p>
          <w:p w14:paraId="57A59B65" w14:textId="77777777" w:rsidR="005D5A36" w:rsidRPr="001F52EB" w:rsidRDefault="005D5A36" w:rsidP="001F52EB">
            <w:pPr>
              <w:jc w:val="both"/>
              <w:rPr>
                <w:rFonts w:ascii="Times New Roman" w:hAnsi="Times New Roman" w:cs="Times New Roman"/>
                <w:color w:val="000000"/>
                <w:sz w:val="28"/>
                <w:szCs w:val="28"/>
                <w:lang w:val="vi-VN"/>
              </w:rPr>
            </w:pPr>
          </w:p>
          <w:p w14:paraId="118B2867" w14:textId="5550DEE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trả lời</w:t>
            </w:r>
            <w:r w:rsidR="005D5A36" w:rsidRPr="001F52EB">
              <w:rPr>
                <w:rFonts w:ascii="Times New Roman" w:hAnsi="Times New Roman" w:cs="Times New Roman"/>
                <w:color w:val="000000"/>
                <w:sz w:val="28"/>
                <w:szCs w:val="28"/>
                <w:lang w:val="vi-VN"/>
              </w:rPr>
              <w:t>, nhận xét, bổ sung.</w:t>
            </w:r>
          </w:p>
          <w:p w14:paraId="54D8F5B3" w14:textId="77777777" w:rsidR="005D5A36" w:rsidRPr="001F52EB" w:rsidRDefault="005D5A36" w:rsidP="001F52EB">
            <w:pPr>
              <w:jc w:val="both"/>
              <w:rPr>
                <w:rFonts w:ascii="Times New Roman" w:hAnsi="Times New Roman" w:cs="Times New Roman"/>
                <w:color w:val="000000"/>
                <w:sz w:val="28"/>
                <w:szCs w:val="28"/>
                <w:lang w:val="vi-VN"/>
              </w:rPr>
            </w:pPr>
          </w:p>
          <w:p w14:paraId="72532F94" w14:textId="77777777" w:rsidR="005D5A36" w:rsidRPr="001F52EB" w:rsidRDefault="005D5A36" w:rsidP="001F52EB">
            <w:pPr>
              <w:jc w:val="both"/>
              <w:rPr>
                <w:rFonts w:ascii="Times New Roman" w:hAnsi="Times New Roman" w:cs="Times New Roman"/>
                <w:color w:val="000000"/>
                <w:sz w:val="28"/>
                <w:szCs w:val="28"/>
                <w:lang w:val="vi-VN"/>
              </w:rPr>
            </w:pPr>
          </w:p>
          <w:p w14:paraId="6915709A" w14:textId="77777777" w:rsidR="005D5A36" w:rsidRPr="001F52EB" w:rsidRDefault="005D5A36" w:rsidP="001F52EB">
            <w:pPr>
              <w:jc w:val="both"/>
              <w:rPr>
                <w:rFonts w:ascii="Times New Roman" w:hAnsi="Times New Roman" w:cs="Times New Roman"/>
                <w:color w:val="000000"/>
                <w:sz w:val="28"/>
                <w:szCs w:val="28"/>
                <w:lang w:val="vi-VN"/>
              </w:rPr>
            </w:pPr>
          </w:p>
          <w:p w14:paraId="37AAB77A" w14:textId="77777777" w:rsidR="005D5A36" w:rsidRPr="001F52EB" w:rsidRDefault="005D5A36" w:rsidP="001F52EB">
            <w:pPr>
              <w:jc w:val="both"/>
              <w:rPr>
                <w:rFonts w:ascii="Times New Roman" w:hAnsi="Times New Roman" w:cs="Times New Roman"/>
                <w:color w:val="000000"/>
                <w:sz w:val="28"/>
                <w:szCs w:val="28"/>
                <w:lang w:val="vi-VN"/>
              </w:rPr>
            </w:pPr>
          </w:p>
          <w:p w14:paraId="5B878015" w14:textId="77777777" w:rsidR="005D5A36" w:rsidRPr="001F52EB" w:rsidRDefault="005D5A36" w:rsidP="001F52EB">
            <w:pPr>
              <w:jc w:val="both"/>
              <w:rPr>
                <w:rFonts w:ascii="Times New Roman" w:hAnsi="Times New Roman" w:cs="Times New Roman"/>
                <w:color w:val="000000"/>
                <w:sz w:val="28"/>
                <w:szCs w:val="28"/>
                <w:lang w:val="vi-VN"/>
              </w:rPr>
            </w:pPr>
          </w:p>
          <w:p w14:paraId="39131497" w14:textId="77777777" w:rsidR="005D5A36" w:rsidRPr="001F52EB" w:rsidRDefault="005D5A36" w:rsidP="001F52EB">
            <w:pPr>
              <w:jc w:val="both"/>
              <w:rPr>
                <w:rFonts w:ascii="Times New Roman" w:hAnsi="Times New Roman" w:cs="Times New Roman"/>
                <w:color w:val="000000"/>
                <w:sz w:val="28"/>
                <w:szCs w:val="28"/>
                <w:lang w:val="vi-VN"/>
              </w:rPr>
            </w:pPr>
          </w:p>
          <w:p w14:paraId="0CE58457" w14:textId="77777777" w:rsidR="005D5A36" w:rsidRPr="001F52EB" w:rsidRDefault="005D5A36" w:rsidP="001F52EB">
            <w:pPr>
              <w:jc w:val="both"/>
              <w:rPr>
                <w:rFonts w:ascii="Times New Roman" w:hAnsi="Times New Roman" w:cs="Times New Roman"/>
                <w:color w:val="000000"/>
                <w:sz w:val="28"/>
                <w:szCs w:val="28"/>
                <w:lang w:val="vi-VN"/>
              </w:rPr>
            </w:pPr>
          </w:p>
          <w:p w14:paraId="2299AF64" w14:textId="2C09BEB2"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iếp thu.</w:t>
            </w:r>
          </w:p>
          <w:p w14:paraId="7CEA5D1A" w14:textId="77777777" w:rsidR="003F2D2C" w:rsidRPr="001F52EB" w:rsidRDefault="003F2D2C" w:rsidP="001F52EB">
            <w:pPr>
              <w:jc w:val="both"/>
              <w:rPr>
                <w:rFonts w:ascii="Times New Roman" w:hAnsi="Times New Roman" w:cs="Times New Roman"/>
                <w:color w:val="000000"/>
                <w:sz w:val="28"/>
                <w:szCs w:val="28"/>
                <w:lang w:val="vi-VN"/>
              </w:rPr>
            </w:pPr>
          </w:p>
          <w:p w14:paraId="46029D1D" w14:textId="77777777" w:rsidR="003F2D2C" w:rsidRPr="001F52EB" w:rsidRDefault="003F2D2C" w:rsidP="001F52EB">
            <w:pPr>
              <w:jc w:val="both"/>
              <w:rPr>
                <w:rFonts w:ascii="Times New Roman" w:hAnsi="Times New Roman" w:cs="Times New Roman"/>
                <w:color w:val="000000"/>
                <w:sz w:val="28"/>
                <w:szCs w:val="28"/>
                <w:lang w:val="vi-VN"/>
              </w:rPr>
            </w:pPr>
          </w:p>
          <w:p w14:paraId="6D524650" w14:textId="77777777" w:rsidR="003F2D2C" w:rsidRPr="001F52EB" w:rsidRDefault="003F2D2C" w:rsidP="001F52EB">
            <w:pPr>
              <w:jc w:val="both"/>
              <w:rPr>
                <w:rFonts w:ascii="Times New Roman" w:hAnsi="Times New Roman" w:cs="Times New Roman"/>
                <w:color w:val="000000"/>
                <w:sz w:val="28"/>
                <w:szCs w:val="28"/>
                <w:lang w:val="vi-VN"/>
              </w:rPr>
            </w:pPr>
          </w:p>
          <w:p w14:paraId="086050AB" w14:textId="77777777" w:rsidR="003F2D2C" w:rsidRPr="001F52EB" w:rsidRDefault="003F2D2C" w:rsidP="001F52EB">
            <w:pPr>
              <w:jc w:val="both"/>
              <w:rPr>
                <w:rFonts w:ascii="Times New Roman" w:hAnsi="Times New Roman" w:cs="Times New Roman"/>
                <w:color w:val="000000"/>
                <w:sz w:val="28"/>
                <w:szCs w:val="28"/>
                <w:lang w:val="vi-VN"/>
              </w:rPr>
            </w:pPr>
          </w:p>
          <w:p w14:paraId="72036F48" w14:textId="77777777" w:rsidR="003F2D2C" w:rsidRPr="001F52EB" w:rsidRDefault="003F2D2C" w:rsidP="001F52EB">
            <w:pPr>
              <w:jc w:val="both"/>
              <w:rPr>
                <w:rFonts w:ascii="Times New Roman" w:hAnsi="Times New Roman" w:cs="Times New Roman"/>
                <w:color w:val="000000"/>
                <w:sz w:val="28"/>
                <w:szCs w:val="28"/>
                <w:lang w:val="vi-VN"/>
              </w:rPr>
            </w:pPr>
          </w:p>
          <w:p w14:paraId="08D12215" w14:textId="77777777" w:rsidR="003F2D2C" w:rsidRPr="001F52EB" w:rsidRDefault="003F2D2C" w:rsidP="001F52EB">
            <w:pPr>
              <w:jc w:val="both"/>
              <w:rPr>
                <w:rFonts w:ascii="Times New Roman" w:hAnsi="Times New Roman" w:cs="Times New Roman"/>
                <w:color w:val="000000"/>
                <w:sz w:val="28"/>
                <w:szCs w:val="28"/>
                <w:lang w:val="vi-VN"/>
              </w:rPr>
            </w:pPr>
          </w:p>
          <w:p w14:paraId="5A153C18" w14:textId="77777777" w:rsidR="003F2D2C" w:rsidRPr="001F52EB" w:rsidRDefault="003F2D2C" w:rsidP="001F52EB">
            <w:pPr>
              <w:jc w:val="both"/>
              <w:rPr>
                <w:rFonts w:ascii="Times New Roman" w:hAnsi="Times New Roman" w:cs="Times New Roman"/>
                <w:color w:val="000000"/>
                <w:sz w:val="28"/>
                <w:szCs w:val="28"/>
                <w:lang w:val="vi-VN"/>
              </w:rPr>
            </w:pPr>
          </w:p>
          <w:p w14:paraId="7BAF54F5" w14:textId="77777777" w:rsidR="003F2D2C" w:rsidRPr="001F52EB" w:rsidRDefault="003F2D2C" w:rsidP="001F52EB">
            <w:pPr>
              <w:jc w:val="both"/>
              <w:rPr>
                <w:rFonts w:ascii="Times New Roman" w:hAnsi="Times New Roman" w:cs="Times New Roman"/>
                <w:color w:val="000000"/>
                <w:sz w:val="28"/>
                <w:szCs w:val="28"/>
                <w:lang w:val="vi-VN"/>
              </w:rPr>
            </w:pPr>
          </w:p>
          <w:p w14:paraId="105B3EF5" w14:textId="77777777" w:rsidR="003F2D2C" w:rsidRPr="001F52EB" w:rsidRDefault="003F2D2C" w:rsidP="001F52EB">
            <w:pPr>
              <w:jc w:val="both"/>
              <w:rPr>
                <w:rFonts w:ascii="Times New Roman" w:hAnsi="Times New Roman" w:cs="Times New Roman"/>
                <w:color w:val="000000"/>
                <w:sz w:val="28"/>
                <w:szCs w:val="28"/>
                <w:lang w:val="vi-VN"/>
              </w:rPr>
            </w:pPr>
          </w:p>
          <w:p w14:paraId="178AEB8A" w14:textId="77777777" w:rsidR="003F2D2C" w:rsidRPr="001F52EB" w:rsidRDefault="003F2D2C" w:rsidP="001F52EB">
            <w:pPr>
              <w:jc w:val="both"/>
              <w:rPr>
                <w:rFonts w:ascii="Times New Roman" w:hAnsi="Times New Roman" w:cs="Times New Roman"/>
                <w:color w:val="000000"/>
                <w:sz w:val="28"/>
                <w:szCs w:val="28"/>
                <w:lang w:val="vi-VN"/>
              </w:rPr>
            </w:pPr>
          </w:p>
          <w:p w14:paraId="477AB8E4" w14:textId="77777777" w:rsidR="003F2D2C" w:rsidRPr="001F52EB" w:rsidRDefault="003F2D2C" w:rsidP="001F52EB">
            <w:pPr>
              <w:jc w:val="both"/>
              <w:rPr>
                <w:rFonts w:ascii="Times New Roman" w:hAnsi="Times New Roman" w:cs="Times New Roman"/>
                <w:color w:val="000000"/>
                <w:sz w:val="28"/>
                <w:szCs w:val="28"/>
                <w:lang w:val="vi-VN"/>
              </w:rPr>
            </w:pPr>
          </w:p>
          <w:p w14:paraId="4A13DFAA" w14:textId="77777777" w:rsidR="003F2D2C" w:rsidRPr="001F52EB" w:rsidRDefault="003F2D2C" w:rsidP="001F52EB">
            <w:pPr>
              <w:jc w:val="both"/>
              <w:rPr>
                <w:rFonts w:ascii="Times New Roman" w:hAnsi="Times New Roman" w:cs="Times New Roman"/>
                <w:color w:val="000000"/>
                <w:sz w:val="28"/>
                <w:szCs w:val="28"/>
                <w:lang w:val="vi-VN"/>
              </w:rPr>
            </w:pPr>
          </w:p>
          <w:p w14:paraId="7778589E" w14:textId="77777777" w:rsidR="003F2D2C" w:rsidRPr="001F52EB" w:rsidRDefault="003F2D2C" w:rsidP="001F52EB">
            <w:pPr>
              <w:jc w:val="both"/>
              <w:rPr>
                <w:rFonts w:ascii="Times New Roman" w:hAnsi="Times New Roman" w:cs="Times New Roman"/>
                <w:color w:val="000000"/>
                <w:sz w:val="28"/>
                <w:szCs w:val="28"/>
                <w:lang w:val="vi-VN"/>
              </w:rPr>
            </w:pPr>
          </w:p>
          <w:p w14:paraId="5EEC99C3" w14:textId="77777777" w:rsidR="003F2D2C" w:rsidRPr="001F52EB" w:rsidRDefault="003F2D2C" w:rsidP="001F52EB">
            <w:pPr>
              <w:jc w:val="both"/>
              <w:rPr>
                <w:rFonts w:ascii="Times New Roman" w:hAnsi="Times New Roman" w:cs="Times New Roman"/>
                <w:color w:val="000000"/>
                <w:sz w:val="28"/>
                <w:szCs w:val="28"/>
                <w:lang w:val="vi-VN"/>
              </w:rPr>
            </w:pPr>
          </w:p>
          <w:p w14:paraId="35D3AB20" w14:textId="77777777" w:rsidR="003F2D2C" w:rsidRPr="001F52EB" w:rsidRDefault="003F2D2C" w:rsidP="001F52EB">
            <w:pPr>
              <w:jc w:val="both"/>
              <w:rPr>
                <w:rFonts w:ascii="Times New Roman" w:hAnsi="Times New Roman" w:cs="Times New Roman"/>
                <w:color w:val="000000"/>
                <w:sz w:val="28"/>
                <w:szCs w:val="28"/>
                <w:lang w:val="vi-VN"/>
              </w:rPr>
            </w:pPr>
          </w:p>
          <w:p w14:paraId="1458C9F0" w14:textId="77777777" w:rsidR="003F2D2C" w:rsidRPr="001F52EB" w:rsidRDefault="003F2D2C" w:rsidP="001F52EB">
            <w:pPr>
              <w:jc w:val="both"/>
              <w:rPr>
                <w:rFonts w:ascii="Times New Roman" w:hAnsi="Times New Roman" w:cs="Times New Roman"/>
                <w:color w:val="000000"/>
                <w:sz w:val="28"/>
                <w:szCs w:val="28"/>
                <w:lang w:val="vi-VN"/>
              </w:rPr>
            </w:pPr>
          </w:p>
          <w:p w14:paraId="2D47B177"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đọc bài.</w:t>
            </w:r>
          </w:p>
          <w:p w14:paraId="326FDB54" w14:textId="77777777" w:rsidR="003F2D2C" w:rsidRPr="001F52EB" w:rsidRDefault="003F2D2C" w:rsidP="001F52EB">
            <w:pPr>
              <w:jc w:val="both"/>
              <w:rPr>
                <w:rFonts w:ascii="Times New Roman" w:hAnsi="Times New Roman" w:cs="Times New Roman"/>
                <w:color w:val="000000"/>
                <w:sz w:val="28"/>
                <w:szCs w:val="28"/>
                <w:lang w:val="vi-VN"/>
              </w:rPr>
            </w:pPr>
          </w:p>
          <w:p w14:paraId="083DE8BB"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hực hiện.</w:t>
            </w:r>
          </w:p>
          <w:p w14:paraId="4A15FEC9"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xml:space="preserve">- HS trả lời. </w:t>
            </w:r>
          </w:p>
          <w:p w14:paraId="48DC4F58" w14:textId="77777777" w:rsidR="003F2D2C" w:rsidRPr="001F52EB" w:rsidRDefault="003F2D2C" w:rsidP="001F52EB">
            <w:pPr>
              <w:jc w:val="both"/>
              <w:rPr>
                <w:rFonts w:ascii="Times New Roman" w:hAnsi="Times New Roman" w:cs="Times New Roman"/>
                <w:color w:val="000000"/>
                <w:sz w:val="28"/>
                <w:szCs w:val="28"/>
                <w:lang w:val="vi-VN"/>
              </w:rPr>
            </w:pPr>
          </w:p>
          <w:p w14:paraId="46DCB324"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iếp thu.</w:t>
            </w:r>
          </w:p>
          <w:p w14:paraId="1BD1538E" w14:textId="77777777" w:rsidR="003F2D2C" w:rsidRPr="001F52EB" w:rsidRDefault="003F2D2C" w:rsidP="001F52EB">
            <w:pPr>
              <w:jc w:val="both"/>
              <w:rPr>
                <w:rFonts w:ascii="Times New Roman" w:hAnsi="Times New Roman" w:cs="Times New Roman"/>
                <w:color w:val="000000"/>
                <w:sz w:val="28"/>
                <w:szCs w:val="28"/>
                <w:lang w:val="vi-VN"/>
              </w:rPr>
            </w:pPr>
          </w:p>
          <w:p w14:paraId="487F4281" w14:textId="77777777" w:rsidR="003F2D2C" w:rsidRPr="001F52EB" w:rsidRDefault="003F2D2C" w:rsidP="001F52EB">
            <w:pPr>
              <w:jc w:val="both"/>
              <w:rPr>
                <w:rFonts w:ascii="Times New Roman" w:hAnsi="Times New Roman" w:cs="Times New Roman"/>
                <w:color w:val="000000"/>
                <w:sz w:val="28"/>
                <w:szCs w:val="28"/>
                <w:lang w:val="vi-VN"/>
              </w:rPr>
            </w:pPr>
          </w:p>
          <w:p w14:paraId="5527397C" w14:textId="77777777" w:rsidR="003F2D2C" w:rsidRPr="001F52EB" w:rsidRDefault="003F2D2C" w:rsidP="001F52EB">
            <w:pPr>
              <w:jc w:val="both"/>
              <w:rPr>
                <w:rFonts w:ascii="Times New Roman" w:hAnsi="Times New Roman" w:cs="Times New Roman"/>
                <w:color w:val="000000"/>
                <w:sz w:val="28"/>
                <w:szCs w:val="28"/>
                <w:lang w:val="vi-VN"/>
              </w:rPr>
            </w:pPr>
          </w:p>
          <w:p w14:paraId="5CD53618" w14:textId="77777777" w:rsidR="003F2D2C" w:rsidRPr="001F52EB" w:rsidRDefault="003F2D2C" w:rsidP="001F52EB">
            <w:pPr>
              <w:jc w:val="both"/>
              <w:rPr>
                <w:rFonts w:ascii="Times New Roman" w:hAnsi="Times New Roman" w:cs="Times New Roman"/>
                <w:color w:val="000000"/>
                <w:sz w:val="28"/>
                <w:szCs w:val="28"/>
                <w:lang w:val="vi-VN"/>
              </w:rPr>
            </w:pPr>
          </w:p>
          <w:p w14:paraId="7A890DB5" w14:textId="77777777" w:rsidR="003F2D2C" w:rsidRPr="001F52EB" w:rsidRDefault="003F2D2C" w:rsidP="001F52EB">
            <w:pPr>
              <w:jc w:val="both"/>
              <w:rPr>
                <w:rFonts w:ascii="Times New Roman" w:hAnsi="Times New Roman" w:cs="Times New Roman"/>
                <w:color w:val="000000"/>
                <w:sz w:val="28"/>
                <w:szCs w:val="28"/>
                <w:lang w:val="vi-VN"/>
              </w:rPr>
            </w:pPr>
          </w:p>
          <w:p w14:paraId="76DFD488" w14:textId="77777777" w:rsidR="003F2D2C" w:rsidRPr="001F52EB" w:rsidRDefault="003F2D2C" w:rsidP="001F52EB">
            <w:pPr>
              <w:jc w:val="both"/>
              <w:rPr>
                <w:rFonts w:ascii="Times New Roman" w:hAnsi="Times New Roman" w:cs="Times New Roman"/>
                <w:color w:val="000000"/>
                <w:sz w:val="28"/>
                <w:szCs w:val="28"/>
                <w:lang w:val="vi-VN"/>
              </w:rPr>
            </w:pPr>
          </w:p>
          <w:p w14:paraId="03E9684F" w14:textId="77777777" w:rsidR="003F2D2C" w:rsidRPr="001F52EB" w:rsidRDefault="003F2D2C" w:rsidP="001F52EB">
            <w:pPr>
              <w:jc w:val="both"/>
              <w:rPr>
                <w:rFonts w:ascii="Times New Roman" w:hAnsi="Times New Roman" w:cs="Times New Roman"/>
                <w:color w:val="000000"/>
                <w:sz w:val="28"/>
                <w:szCs w:val="28"/>
                <w:lang w:val="vi-VN"/>
              </w:rPr>
            </w:pPr>
          </w:p>
          <w:p w14:paraId="2C535EC4" w14:textId="77777777" w:rsidR="003F2D2C" w:rsidRPr="001F52EB" w:rsidRDefault="003F2D2C" w:rsidP="001F52EB">
            <w:pPr>
              <w:jc w:val="both"/>
              <w:rPr>
                <w:rFonts w:ascii="Times New Roman" w:hAnsi="Times New Roman" w:cs="Times New Roman"/>
                <w:color w:val="000000"/>
                <w:sz w:val="28"/>
                <w:szCs w:val="28"/>
                <w:lang w:val="vi-VN"/>
              </w:rPr>
            </w:pPr>
          </w:p>
          <w:p w14:paraId="1567444C" w14:textId="77777777" w:rsidR="003F2D2C" w:rsidRPr="001F52EB" w:rsidRDefault="003F2D2C" w:rsidP="001F52EB">
            <w:pPr>
              <w:jc w:val="both"/>
              <w:rPr>
                <w:rFonts w:ascii="Times New Roman" w:hAnsi="Times New Roman" w:cs="Times New Roman"/>
                <w:color w:val="000000"/>
                <w:sz w:val="28"/>
                <w:szCs w:val="28"/>
                <w:lang w:val="vi-VN"/>
              </w:rPr>
            </w:pPr>
          </w:p>
          <w:p w14:paraId="35B3C8D7" w14:textId="77777777" w:rsidR="003F2D2C" w:rsidRPr="001F52EB" w:rsidRDefault="003F2D2C" w:rsidP="001F52EB">
            <w:pPr>
              <w:jc w:val="both"/>
              <w:rPr>
                <w:rFonts w:ascii="Times New Roman" w:hAnsi="Times New Roman" w:cs="Times New Roman"/>
                <w:color w:val="000000"/>
                <w:sz w:val="28"/>
                <w:szCs w:val="28"/>
                <w:lang w:val="vi-VN"/>
              </w:rPr>
            </w:pPr>
          </w:p>
          <w:p w14:paraId="4D2CA08B" w14:textId="77777777" w:rsidR="003F2D2C" w:rsidRPr="001F52EB" w:rsidRDefault="003F2D2C" w:rsidP="001F52EB">
            <w:pPr>
              <w:jc w:val="both"/>
              <w:rPr>
                <w:rFonts w:ascii="Times New Roman" w:hAnsi="Times New Roman" w:cs="Times New Roman"/>
                <w:color w:val="000000"/>
                <w:sz w:val="28"/>
                <w:szCs w:val="28"/>
                <w:lang w:val="vi-VN"/>
              </w:rPr>
            </w:pPr>
          </w:p>
          <w:p w14:paraId="4417D66D" w14:textId="77777777" w:rsidR="003F2D2C" w:rsidRPr="001F52EB" w:rsidRDefault="003F2D2C" w:rsidP="001F52EB">
            <w:pPr>
              <w:jc w:val="both"/>
              <w:rPr>
                <w:rFonts w:ascii="Times New Roman" w:hAnsi="Times New Roman" w:cs="Times New Roman"/>
                <w:color w:val="000000"/>
                <w:sz w:val="28"/>
                <w:szCs w:val="28"/>
                <w:lang w:val="vi-VN"/>
              </w:rPr>
            </w:pPr>
          </w:p>
          <w:p w14:paraId="6189FCF2" w14:textId="77777777" w:rsidR="003F2D2C" w:rsidRPr="001F52EB" w:rsidRDefault="003F2D2C" w:rsidP="001F52EB">
            <w:pPr>
              <w:jc w:val="both"/>
              <w:rPr>
                <w:rFonts w:ascii="Times New Roman" w:hAnsi="Times New Roman" w:cs="Times New Roman"/>
                <w:color w:val="000000"/>
                <w:sz w:val="28"/>
                <w:szCs w:val="28"/>
                <w:lang w:val="vi-VN"/>
              </w:rPr>
            </w:pPr>
          </w:p>
          <w:p w14:paraId="05B9B898" w14:textId="77777777" w:rsidR="003F2D2C" w:rsidRPr="001F52EB" w:rsidRDefault="003F2D2C" w:rsidP="001F52EB">
            <w:pPr>
              <w:jc w:val="both"/>
              <w:rPr>
                <w:rFonts w:ascii="Times New Roman" w:hAnsi="Times New Roman" w:cs="Times New Roman"/>
                <w:color w:val="000000"/>
                <w:sz w:val="28"/>
                <w:szCs w:val="28"/>
                <w:lang w:val="vi-VN"/>
              </w:rPr>
            </w:pPr>
          </w:p>
          <w:p w14:paraId="40EB492E" w14:textId="77777777" w:rsidR="003F2D2C" w:rsidRPr="001F52EB" w:rsidRDefault="003F2D2C" w:rsidP="001F52EB">
            <w:pPr>
              <w:jc w:val="both"/>
              <w:rPr>
                <w:rFonts w:ascii="Times New Roman" w:hAnsi="Times New Roman" w:cs="Times New Roman"/>
                <w:color w:val="000000"/>
                <w:sz w:val="28"/>
                <w:szCs w:val="28"/>
                <w:lang w:val="vi-VN"/>
              </w:rPr>
            </w:pPr>
          </w:p>
          <w:p w14:paraId="1D6338C3" w14:textId="77777777" w:rsidR="003F2D2C" w:rsidRPr="001F52EB" w:rsidRDefault="003F2D2C" w:rsidP="001F52EB">
            <w:pPr>
              <w:jc w:val="both"/>
              <w:rPr>
                <w:rFonts w:ascii="Times New Roman" w:hAnsi="Times New Roman" w:cs="Times New Roman"/>
                <w:color w:val="000000"/>
                <w:sz w:val="28"/>
                <w:szCs w:val="28"/>
                <w:lang w:val="vi-VN"/>
              </w:rPr>
            </w:pPr>
          </w:p>
          <w:p w14:paraId="443321AE" w14:textId="77777777" w:rsidR="003F2D2C" w:rsidRPr="001F52EB" w:rsidRDefault="003F2D2C" w:rsidP="001F52EB">
            <w:pPr>
              <w:jc w:val="both"/>
              <w:rPr>
                <w:rFonts w:ascii="Times New Roman" w:hAnsi="Times New Roman" w:cs="Times New Roman"/>
                <w:color w:val="000000"/>
                <w:sz w:val="28"/>
                <w:szCs w:val="28"/>
                <w:lang w:val="vi-VN"/>
              </w:rPr>
            </w:pPr>
          </w:p>
          <w:p w14:paraId="7C20244B" w14:textId="38BF12B7" w:rsidR="003F2D2C" w:rsidRPr="001F52EB" w:rsidRDefault="003F2D2C" w:rsidP="001F52EB">
            <w:pPr>
              <w:jc w:val="both"/>
              <w:rPr>
                <w:rFonts w:ascii="Times New Roman" w:hAnsi="Times New Roman" w:cs="Times New Roman"/>
                <w:color w:val="000000"/>
                <w:sz w:val="28"/>
                <w:szCs w:val="28"/>
              </w:rPr>
            </w:pPr>
            <w:r w:rsidRPr="001F52EB">
              <w:rPr>
                <w:rFonts w:ascii="Times New Roman" w:hAnsi="Times New Roman" w:cs="Times New Roman"/>
                <w:color w:val="000000"/>
                <w:sz w:val="28"/>
                <w:szCs w:val="28"/>
                <w:lang w:val="vi-VN"/>
              </w:rPr>
              <w:t>- HS lắng nghe, thực hiện.</w:t>
            </w:r>
          </w:p>
          <w:p w14:paraId="781D3B7E"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kể chuyện.</w:t>
            </w:r>
          </w:p>
          <w:p w14:paraId="1480407F" w14:textId="77777777" w:rsidR="003F2D2C" w:rsidRPr="001F52EB" w:rsidRDefault="003F2D2C" w:rsidP="001F52EB">
            <w:pPr>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iếp thu.</w:t>
            </w:r>
          </w:p>
          <w:p w14:paraId="1736F506"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32629317"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5AFE3BD2" w14:textId="77777777" w:rsidR="003F2D2C" w:rsidRPr="001F52EB" w:rsidRDefault="003F2D2C" w:rsidP="001F52EB">
            <w:pPr>
              <w:contextualSpacing/>
              <w:jc w:val="both"/>
              <w:rPr>
                <w:rFonts w:ascii="Times New Roman" w:hAnsi="Times New Roman" w:cs="Times New Roman"/>
                <w:color w:val="000000"/>
                <w:sz w:val="28"/>
                <w:szCs w:val="28"/>
                <w:lang w:val="vi-VN"/>
              </w:rPr>
            </w:pPr>
          </w:p>
          <w:p w14:paraId="6649DC66" w14:textId="77777777" w:rsidR="003F2D2C" w:rsidRPr="001F52EB" w:rsidRDefault="003F2D2C" w:rsidP="001F52EB">
            <w:pPr>
              <w:contextualSpacing/>
              <w:jc w:val="both"/>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t>- HS lắng nghe, thực hiện.</w:t>
            </w:r>
          </w:p>
          <w:p w14:paraId="3A993196" w14:textId="77777777" w:rsidR="003F2D2C" w:rsidRPr="001F52EB" w:rsidRDefault="003F2D2C" w:rsidP="001F52EB">
            <w:pPr>
              <w:contextualSpacing/>
              <w:jc w:val="both"/>
              <w:rPr>
                <w:rFonts w:ascii="Times New Roman" w:hAnsi="Times New Roman" w:cs="Times New Roman"/>
                <w:sz w:val="28"/>
                <w:szCs w:val="28"/>
                <w:lang w:val="vi-VN"/>
              </w:rPr>
            </w:pPr>
          </w:p>
          <w:p w14:paraId="22101CFD" w14:textId="77777777" w:rsidR="003F2D2C" w:rsidRPr="001F52EB" w:rsidRDefault="003F2D2C" w:rsidP="001F52EB">
            <w:pPr>
              <w:contextualSpacing/>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HS lắng nghe, thực hiện.</w:t>
            </w:r>
          </w:p>
          <w:p w14:paraId="5F34D30D" w14:textId="77777777" w:rsidR="003F2D2C" w:rsidRPr="001F52EB" w:rsidRDefault="003F2D2C" w:rsidP="001F52EB">
            <w:pPr>
              <w:contextualSpacing/>
              <w:jc w:val="both"/>
              <w:rPr>
                <w:rFonts w:ascii="Times New Roman" w:hAnsi="Times New Roman" w:cs="Times New Roman"/>
                <w:sz w:val="28"/>
                <w:szCs w:val="28"/>
                <w:lang w:val="vi-VN"/>
              </w:rPr>
            </w:pPr>
          </w:p>
          <w:p w14:paraId="08917BF5" w14:textId="77777777" w:rsidR="003F2D2C" w:rsidRPr="001F52EB" w:rsidRDefault="003F2D2C" w:rsidP="001F52EB">
            <w:pPr>
              <w:contextualSpacing/>
              <w:jc w:val="both"/>
              <w:rPr>
                <w:rFonts w:ascii="Times New Roman" w:hAnsi="Times New Roman" w:cs="Times New Roman"/>
                <w:sz w:val="28"/>
                <w:szCs w:val="28"/>
                <w:lang w:val="vi-VN"/>
              </w:rPr>
            </w:pPr>
          </w:p>
          <w:p w14:paraId="504D1E80" w14:textId="77777777" w:rsidR="003F2D2C" w:rsidRPr="001F52EB" w:rsidRDefault="003F2D2C" w:rsidP="001F52EB">
            <w:pPr>
              <w:contextualSpacing/>
              <w:jc w:val="both"/>
              <w:rPr>
                <w:rFonts w:ascii="Times New Roman" w:hAnsi="Times New Roman" w:cs="Times New Roman"/>
                <w:sz w:val="28"/>
                <w:szCs w:val="28"/>
                <w:lang w:val="vi-VN"/>
              </w:rPr>
            </w:pPr>
          </w:p>
          <w:p w14:paraId="3997ECB1" w14:textId="77777777" w:rsidR="003F2D2C" w:rsidRPr="001F52EB" w:rsidRDefault="003F2D2C" w:rsidP="001F52EB">
            <w:pPr>
              <w:contextualSpacing/>
              <w:jc w:val="both"/>
              <w:rPr>
                <w:rFonts w:ascii="Times New Roman" w:hAnsi="Times New Roman" w:cs="Times New Roman"/>
                <w:sz w:val="28"/>
                <w:szCs w:val="28"/>
                <w:lang w:val="vi-VN"/>
              </w:rPr>
            </w:pPr>
          </w:p>
          <w:p w14:paraId="14601420" w14:textId="77777777" w:rsidR="003F2D2C" w:rsidRPr="001F52EB" w:rsidRDefault="003F2D2C" w:rsidP="001F52EB">
            <w:pPr>
              <w:contextualSpacing/>
              <w:jc w:val="both"/>
              <w:rPr>
                <w:rFonts w:ascii="Times New Roman" w:hAnsi="Times New Roman" w:cs="Times New Roman"/>
                <w:sz w:val="28"/>
                <w:szCs w:val="28"/>
                <w:lang w:val="vi-VN"/>
              </w:rPr>
            </w:pPr>
            <w:r w:rsidRPr="001F52EB">
              <w:rPr>
                <w:rFonts w:ascii="Times New Roman" w:hAnsi="Times New Roman" w:cs="Times New Roman"/>
                <w:sz w:val="28"/>
                <w:szCs w:val="28"/>
                <w:lang w:val="vi-VN"/>
              </w:rPr>
              <w:t>- HS lắng nghe, tiếp thu.</w:t>
            </w:r>
          </w:p>
          <w:p w14:paraId="1F63BF9C" w14:textId="77777777" w:rsidR="003F2D2C" w:rsidRPr="001F52EB" w:rsidRDefault="003F2D2C" w:rsidP="001F52EB">
            <w:pPr>
              <w:contextualSpacing/>
              <w:jc w:val="both"/>
              <w:rPr>
                <w:rFonts w:ascii="Times New Roman" w:hAnsi="Times New Roman" w:cs="Times New Roman"/>
                <w:sz w:val="28"/>
                <w:szCs w:val="28"/>
              </w:rPr>
            </w:pPr>
          </w:p>
          <w:p w14:paraId="50BA7B58" w14:textId="77777777" w:rsidR="003F2D2C" w:rsidRPr="001F52EB" w:rsidRDefault="003F2D2C" w:rsidP="001F52EB">
            <w:pPr>
              <w:jc w:val="both"/>
              <w:rPr>
                <w:rFonts w:ascii="Times New Roman" w:hAnsi="Times New Roman" w:cs="Times New Roman"/>
                <w:b/>
                <w:color w:val="000000"/>
                <w:sz w:val="28"/>
                <w:szCs w:val="28"/>
              </w:rPr>
            </w:pPr>
            <w:r w:rsidRPr="001F52EB">
              <w:rPr>
                <w:rFonts w:ascii="Times New Roman" w:hAnsi="Times New Roman" w:cs="Times New Roman"/>
                <w:sz w:val="28"/>
                <w:szCs w:val="28"/>
                <w:lang w:val="vi-VN"/>
              </w:rPr>
              <w:t>- HS lắng nghe, thực hiện.</w:t>
            </w:r>
          </w:p>
        </w:tc>
      </w:tr>
    </w:tbl>
    <w:p w14:paraId="170736A9" w14:textId="77777777" w:rsidR="00A74E1C" w:rsidRPr="001F52EB" w:rsidRDefault="00A74E1C"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0AC8B4D5" w14:textId="77777777" w:rsidR="00A74E1C" w:rsidRPr="001F52EB" w:rsidRDefault="00A74E1C"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50CE1523" w14:textId="77777777" w:rsidR="00A74E1C" w:rsidRPr="001F52EB" w:rsidRDefault="00A74E1C"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0D0DBDAE" w14:textId="77777777" w:rsidR="00A74E1C" w:rsidRPr="001F52EB" w:rsidRDefault="00A74E1C"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63326725" w14:textId="77777777" w:rsidR="00A74E1C" w:rsidRPr="001F52EB" w:rsidRDefault="00A74E1C"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13536" behindDoc="0" locked="0" layoutInCell="1" allowOverlap="1" wp14:anchorId="1FABD35B" wp14:editId="1DD80687">
                <wp:simplePos x="0" y="0"/>
                <wp:positionH relativeFrom="column">
                  <wp:posOffset>824865</wp:posOffset>
                </wp:positionH>
                <wp:positionV relativeFrom="paragraph">
                  <wp:posOffset>104775</wp:posOffset>
                </wp:positionV>
                <wp:extent cx="3990975" cy="0"/>
                <wp:effectExtent l="5715" t="9525" r="13335" b="9525"/>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64.95pt;margin-top:8.25pt;width:314.2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6TSNDiYCAABMBAAADgAAAAAAAAAAAAAAAAAuAgAAZHJzL2Uyb0Rv&#10;Yy54bWxQSwECLQAUAAYACAAAACEAz/NenN4AAAAJAQAADwAAAAAAAAAAAAAAAACABAAAZHJzL2Rv&#10;d25yZXYueG1sUEsFBgAAAAAEAAQA8wAAAIsFAAAAAA==&#10;"/>
            </w:pict>
          </mc:Fallback>
        </mc:AlternateContent>
      </w:r>
    </w:p>
    <w:p w14:paraId="0ADB2734" w14:textId="3248B11C" w:rsidR="00B468D4" w:rsidRPr="001F52EB" w:rsidRDefault="00B468D4" w:rsidP="001F52EB">
      <w:pPr>
        <w:pStyle w:val="Heading2"/>
        <w:spacing w:before="0" w:line="240" w:lineRule="auto"/>
        <w:jc w:val="left"/>
        <w:rPr>
          <w:rFonts w:ascii="Times New Roman" w:hAnsi="Times New Roman" w:cs="Times New Roman"/>
          <w:color w:val="auto"/>
          <w:szCs w:val="28"/>
          <w:lang w:val="pt-BR"/>
        </w:rPr>
      </w:pPr>
      <w:r w:rsidRPr="001F52EB">
        <w:rPr>
          <w:rFonts w:ascii="Times New Roman" w:hAnsi="Times New Roman" w:cs="Times New Roman"/>
          <w:color w:val="auto"/>
          <w:szCs w:val="28"/>
          <w:lang w:val="pt-BR"/>
        </w:rPr>
        <w:t>Tiế</w:t>
      </w:r>
      <w:r w:rsidR="009A6180" w:rsidRPr="001F52EB">
        <w:rPr>
          <w:rFonts w:ascii="Times New Roman" w:hAnsi="Times New Roman" w:cs="Times New Roman"/>
          <w:color w:val="auto"/>
          <w:szCs w:val="28"/>
          <w:lang w:val="pt-BR"/>
        </w:rPr>
        <w:t>t 3</w:t>
      </w:r>
      <w:r w:rsidRPr="001F52EB">
        <w:rPr>
          <w:rFonts w:ascii="Times New Roman" w:hAnsi="Times New Roman" w:cs="Times New Roman"/>
          <w:color w:val="auto"/>
          <w:szCs w:val="28"/>
          <w:lang w:val="pt-BR"/>
        </w:rPr>
        <w:tab/>
      </w:r>
      <w:r w:rsidRPr="001F52EB">
        <w:rPr>
          <w:rFonts w:ascii="Times New Roman" w:hAnsi="Times New Roman" w:cs="Times New Roman"/>
          <w:color w:val="auto"/>
          <w:szCs w:val="28"/>
          <w:lang w:val="pt-BR"/>
        </w:rPr>
        <w:tab/>
      </w:r>
      <w:r w:rsidRPr="001F52EB">
        <w:rPr>
          <w:rFonts w:ascii="Times New Roman" w:hAnsi="Times New Roman" w:cs="Times New Roman"/>
          <w:color w:val="auto"/>
          <w:szCs w:val="28"/>
          <w:lang w:val="pt-BR"/>
        </w:rPr>
        <w:tab/>
      </w:r>
      <w:r w:rsidRPr="001F52EB">
        <w:rPr>
          <w:rFonts w:ascii="Times New Roman" w:hAnsi="Times New Roman" w:cs="Times New Roman"/>
          <w:color w:val="auto"/>
          <w:szCs w:val="28"/>
          <w:lang w:val="pt-BR"/>
        </w:rPr>
        <w:tab/>
      </w:r>
      <w:r w:rsidRPr="001F52EB">
        <w:rPr>
          <w:rFonts w:ascii="Times New Roman" w:hAnsi="Times New Roman" w:cs="Times New Roman"/>
          <w:color w:val="auto"/>
          <w:szCs w:val="28"/>
          <w:lang w:val="pt-BR"/>
        </w:rPr>
        <w:tab/>
        <w:t xml:space="preserve">KHOA HỌC </w:t>
      </w:r>
    </w:p>
    <w:p w14:paraId="147BBA74" w14:textId="7C9A2546" w:rsidR="00B468D4" w:rsidRPr="001F52EB" w:rsidRDefault="00B468D4" w:rsidP="001F52EB">
      <w:pPr>
        <w:pStyle w:val="Heading2"/>
        <w:spacing w:before="0" w:line="240" w:lineRule="auto"/>
        <w:rPr>
          <w:rFonts w:ascii="Times New Roman" w:hAnsi="Times New Roman" w:cs="Times New Roman"/>
          <w:color w:val="auto"/>
          <w:szCs w:val="28"/>
          <w:lang w:val="pt-BR"/>
        </w:rPr>
      </w:pPr>
      <w:r w:rsidRPr="001F52EB">
        <w:rPr>
          <w:rFonts w:ascii="Times New Roman" w:hAnsi="Times New Roman" w:cs="Times New Roman"/>
          <w:color w:val="auto"/>
          <w:szCs w:val="28"/>
          <w:lang w:val="pt-BR"/>
        </w:rPr>
        <w:t xml:space="preserve">Bài 3: </w:t>
      </w:r>
      <w:r w:rsidR="00DD159F" w:rsidRPr="001F52EB">
        <w:rPr>
          <w:rFonts w:ascii="Times New Roman" w:hAnsi="Times New Roman" w:cs="Times New Roman"/>
          <w:color w:val="auto"/>
          <w:szCs w:val="28"/>
          <w:lang w:val="pt-BR"/>
        </w:rPr>
        <w:t>Tiết 2</w:t>
      </w:r>
      <w:r w:rsidR="00DD159F">
        <w:rPr>
          <w:rFonts w:ascii="Times New Roman" w:hAnsi="Times New Roman" w:cs="Times New Roman"/>
          <w:color w:val="auto"/>
          <w:szCs w:val="28"/>
          <w:lang w:val="pt-BR"/>
        </w:rPr>
        <w:t xml:space="preserve">: </w:t>
      </w:r>
      <w:r w:rsidRPr="001F52EB">
        <w:rPr>
          <w:rFonts w:ascii="Times New Roman" w:hAnsi="Times New Roman" w:cs="Times New Roman"/>
          <w:color w:val="auto"/>
          <w:szCs w:val="28"/>
          <w:lang w:val="pt-BR"/>
        </w:rPr>
        <w:t xml:space="preserve">Sự ô nhiễm và bảo vệ nguồn nước </w:t>
      </w:r>
    </w:p>
    <w:p w14:paraId="69ACAF55" w14:textId="0969ABDF" w:rsidR="00B468D4" w:rsidRPr="001F52EB" w:rsidRDefault="00B468D4" w:rsidP="001F52EB">
      <w:pPr>
        <w:pStyle w:val="Heading2"/>
        <w:spacing w:before="0" w:line="240" w:lineRule="auto"/>
        <w:rPr>
          <w:rFonts w:ascii="Times New Roman" w:hAnsi="Times New Roman" w:cs="Times New Roman"/>
          <w:color w:val="auto"/>
          <w:szCs w:val="28"/>
          <w:lang w:val="pt-BR"/>
        </w:rPr>
      </w:pPr>
      <w:r w:rsidRPr="001F52EB">
        <w:rPr>
          <w:rFonts w:ascii="Times New Roman" w:hAnsi="Times New Roman" w:cs="Times New Roman"/>
          <w:color w:val="auto"/>
          <w:szCs w:val="28"/>
          <w:lang w:val="pt-BR"/>
        </w:rPr>
        <w:t>Một số cách làm sạch nướ</w:t>
      </w:r>
      <w:r w:rsidR="00DD159F">
        <w:rPr>
          <w:rFonts w:ascii="Times New Roman" w:hAnsi="Times New Roman" w:cs="Times New Roman"/>
          <w:color w:val="auto"/>
          <w:szCs w:val="28"/>
          <w:lang w:val="pt-BR"/>
        </w:rPr>
        <w:t>c</w:t>
      </w:r>
    </w:p>
    <w:p w14:paraId="20CF3CC0" w14:textId="77777777" w:rsidR="00B468D4" w:rsidRPr="001F52EB" w:rsidRDefault="00B468D4" w:rsidP="00DD159F">
      <w:pPr>
        <w:spacing w:after="0" w:line="240" w:lineRule="auto"/>
        <w:ind w:firstLine="720"/>
        <w:rPr>
          <w:rFonts w:ascii="Times New Roman" w:hAnsi="Times New Roman" w:cs="Times New Roman"/>
          <w:b/>
          <w:bCs/>
          <w:sz w:val="28"/>
          <w:szCs w:val="28"/>
        </w:rPr>
      </w:pPr>
      <w:r w:rsidRPr="001F52EB">
        <w:rPr>
          <w:rFonts w:ascii="Times New Roman" w:hAnsi="Times New Roman" w:cs="Times New Roman"/>
          <w:b/>
          <w:bCs/>
          <w:sz w:val="28"/>
          <w:szCs w:val="28"/>
        </w:rPr>
        <w:t>I. YÊU CẦU CẦN ĐẠT</w:t>
      </w:r>
    </w:p>
    <w:p w14:paraId="495A68AB" w14:textId="77777777" w:rsidR="00B468D4" w:rsidRPr="001F52EB" w:rsidRDefault="00B468D4" w:rsidP="00DD159F">
      <w:pPr>
        <w:spacing w:after="0" w:line="240" w:lineRule="auto"/>
        <w:ind w:firstLine="720"/>
        <w:jc w:val="both"/>
        <w:rPr>
          <w:rFonts w:ascii="Times New Roman" w:hAnsi="Times New Roman" w:cs="Times New Roman"/>
          <w:b/>
          <w:sz w:val="28"/>
          <w:szCs w:val="28"/>
          <w:lang w:val="nl-NL"/>
        </w:rPr>
      </w:pPr>
      <w:r w:rsidRPr="001F52EB">
        <w:rPr>
          <w:rFonts w:ascii="Times New Roman" w:hAnsi="Times New Roman" w:cs="Times New Roman"/>
          <w:b/>
          <w:sz w:val="28"/>
          <w:szCs w:val="28"/>
          <w:lang w:val="nl-NL"/>
        </w:rPr>
        <w:t>1. Kiến thức, kĩ năng</w:t>
      </w:r>
    </w:p>
    <w:p w14:paraId="2C6E3693" w14:textId="77777777" w:rsidR="00B468D4" w:rsidRPr="001F52EB" w:rsidRDefault="00B468D4" w:rsidP="00DD159F">
      <w:pPr>
        <w:spacing w:after="0" w:line="240" w:lineRule="auto"/>
        <w:ind w:firstLine="720"/>
        <w:jc w:val="both"/>
        <w:rPr>
          <w:rFonts w:ascii="Times New Roman" w:hAnsi="Times New Roman" w:cs="Times New Roman"/>
          <w:bCs/>
          <w:sz w:val="28"/>
          <w:szCs w:val="28"/>
        </w:rPr>
      </w:pPr>
      <w:r w:rsidRPr="001F52EB">
        <w:rPr>
          <w:rFonts w:ascii="Times New Roman" w:hAnsi="Times New Roman" w:cs="Times New Roman"/>
          <w:bCs/>
          <w:sz w:val="28"/>
          <w:szCs w:val="28"/>
        </w:rPr>
        <w:t>- Nêu được sự cần thiết phải bảo vệ nguồn nước (nêu được tác hại của nước không sạch) và phải sử dụng tiết kiệm nước.</w:t>
      </w:r>
    </w:p>
    <w:p w14:paraId="1B305FB3" w14:textId="77777777" w:rsidR="00B468D4" w:rsidRPr="001F52EB" w:rsidRDefault="00B468D4" w:rsidP="00DD159F">
      <w:pPr>
        <w:spacing w:after="0" w:line="240" w:lineRule="auto"/>
        <w:ind w:firstLine="720"/>
        <w:jc w:val="both"/>
        <w:rPr>
          <w:rFonts w:ascii="Times New Roman" w:hAnsi="Times New Roman" w:cs="Times New Roman"/>
          <w:bCs/>
          <w:sz w:val="28"/>
          <w:szCs w:val="28"/>
        </w:rPr>
      </w:pPr>
      <w:r w:rsidRPr="001F52EB">
        <w:rPr>
          <w:rFonts w:ascii="Times New Roman" w:hAnsi="Times New Roman" w:cs="Times New Roman"/>
          <w:bCs/>
          <w:sz w:val="28"/>
          <w:szCs w:val="28"/>
        </w:rPr>
        <w:t>- Thực hiện được và vận động những người xung quanh (gia đình và địa phương) cùng bảo vệ nguồn nước và sử dụng tiết kiệm nước.</w:t>
      </w:r>
    </w:p>
    <w:p w14:paraId="29D415A5" w14:textId="35F33000" w:rsidR="00B468D4" w:rsidRPr="001F52EB" w:rsidRDefault="00DD159F" w:rsidP="00DD159F">
      <w:pPr>
        <w:pStyle w:val="ListParagraph"/>
        <w:spacing w:after="0" w:line="240" w:lineRule="auto"/>
        <w:ind w:left="0" w:firstLine="720"/>
        <w:jc w:val="both"/>
        <w:rPr>
          <w:rFonts w:ascii="Times New Roman" w:hAnsi="Times New Roman" w:cs="Times New Roman"/>
          <w:bCs/>
          <w:szCs w:val="28"/>
          <w:lang w:val="pt-BR"/>
        </w:rPr>
      </w:pPr>
      <w:r>
        <w:rPr>
          <w:rFonts w:ascii="Times New Roman" w:hAnsi="Times New Roman" w:cs="Times New Roman"/>
          <w:bCs/>
          <w:szCs w:val="28"/>
          <w:lang w:val="pt-BR"/>
        </w:rPr>
        <w:t xml:space="preserve">- </w:t>
      </w:r>
      <w:r w:rsidR="00B468D4" w:rsidRPr="001F52EB">
        <w:rPr>
          <w:rFonts w:ascii="Times New Roman" w:hAnsi="Times New Roman" w:cs="Times New Roman"/>
          <w:bCs/>
          <w:szCs w:val="28"/>
          <w:lang w:val="pt-BR"/>
        </w:rPr>
        <w:t>Trình bày được một số cách làm sạch nước, liên hệ thực tế về cách làm sạch nước ở gia đình và địa phương.</w:t>
      </w:r>
    </w:p>
    <w:p w14:paraId="484F1696" w14:textId="77777777" w:rsidR="00B468D4" w:rsidRPr="001F52EB" w:rsidRDefault="00B468D4" w:rsidP="00DD159F">
      <w:pPr>
        <w:spacing w:after="0" w:line="240" w:lineRule="auto"/>
        <w:ind w:firstLine="720"/>
        <w:jc w:val="both"/>
        <w:rPr>
          <w:rFonts w:ascii="Times New Roman" w:hAnsi="Times New Roman" w:cs="Times New Roman"/>
          <w:b/>
          <w:sz w:val="28"/>
          <w:szCs w:val="28"/>
        </w:rPr>
      </w:pPr>
      <w:r w:rsidRPr="001F52EB">
        <w:rPr>
          <w:rFonts w:ascii="Times New Roman" w:hAnsi="Times New Roman" w:cs="Times New Roman"/>
          <w:b/>
          <w:sz w:val="28"/>
          <w:szCs w:val="28"/>
        </w:rPr>
        <w:t xml:space="preserve">2. Năng lực </w:t>
      </w:r>
    </w:p>
    <w:p w14:paraId="1D224273" w14:textId="77777777" w:rsidR="00B468D4" w:rsidRPr="001F52EB" w:rsidRDefault="00B468D4" w:rsidP="00DD159F">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Năng lực tự chủ, tự học: lắng nghe, trả lời câu hỏi, làm bài tập.</w:t>
      </w:r>
    </w:p>
    <w:p w14:paraId="465BF3F8" w14:textId="77777777" w:rsidR="00B468D4" w:rsidRPr="001F52EB" w:rsidRDefault="00B468D4" w:rsidP="00DD159F">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Năng lực giải quyết vấn đề và sáng tạo: tham gia trò chơi, vận dụng.</w:t>
      </w:r>
    </w:p>
    <w:p w14:paraId="50AB41CA" w14:textId="77777777" w:rsidR="00B468D4" w:rsidRPr="001F52EB" w:rsidRDefault="00B468D4" w:rsidP="00DD159F">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Năng lực giao tiếp và hợp tác: hoạt động nhóm.</w:t>
      </w:r>
    </w:p>
    <w:p w14:paraId="5507D446" w14:textId="77777777" w:rsidR="00B468D4" w:rsidRPr="001F52EB" w:rsidRDefault="00B468D4" w:rsidP="00DD159F">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Thực hành thí nghiệm đơn giản làm sạch nước.</w:t>
      </w:r>
    </w:p>
    <w:p w14:paraId="28675EDE" w14:textId="77777777" w:rsidR="00B468D4" w:rsidRPr="001F52EB" w:rsidRDefault="00B468D4" w:rsidP="00DD159F">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b/>
          <w:sz w:val="28"/>
          <w:szCs w:val="28"/>
        </w:rPr>
        <w:t>3. Phẩm chất</w:t>
      </w:r>
    </w:p>
    <w:p w14:paraId="20AF3188" w14:textId="77777777" w:rsidR="00B468D4" w:rsidRPr="001F52EB" w:rsidRDefault="00B468D4" w:rsidP="00DD159F">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Phẩm chất nhân ái: Có ý thức giúp đỡ lẫn nhau trong hoạt động nhóm để hoàn thành nhiệm vụ.</w:t>
      </w:r>
    </w:p>
    <w:p w14:paraId="7C0C01CC" w14:textId="77777777" w:rsidR="00B468D4" w:rsidRPr="001F52EB" w:rsidRDefault="00B468D4" w:rsidP="00DD159F">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Phẩm chất chăm chỉ: Chăm chỉ suy nghĩ, trả lời câu hỏi; làm tốt các bài tập.</w:t>
      </w:r>
    </w:p>
    <w:p w14:paraId="73ADF5AE" w14:textId="77777777" w:rsidR="00B468D4" w:rsidRPr="001F52EB" w:rsidRDefault="00B468D4" w:rsidP="00DD159F">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sz w:val="28"/>
          <w:szCs w:val="28"/>
        </w:rPr>
        <w:t>- Phẩm chất trách nhiệm: Giữ trật tự, biết lắng nghe, học tập nghiêm túc.</w:t>
      </w:r>
    </w:p>
    <w:p w14:paraId="73B6F6BD" w14:textId="4D854D5C" w:rsidR="00B468D4" w:rsidRPr="001F52EB" w:rsidRDefault="00B468D4" w:rsidP="00DD159F">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xml:space="preserve"> </w:t>
      </w:r>
      <w:r w:rsidR="00DD159F">
        <w:rPr>
          <w:rFonts w:ascii="Times New Roman" w:hAnsi="Times New Roman" w:cs="Times New Roman"/>
          <w:sz w:val="28"/>
          <w:szCs w:val="28"/>
        </w:rPr>
        <w:tab/>
      </w:r>
      <w:r w:rsidRPr="001F52EB">
        <w:rPr>
          <w:rFonts w:ascii="Times New Roman" w:hAnsi="Times New Roman" w:cs="Times New Roman"/>
          <w:b/>
          <w:sz w:val="28"/>
          <w:szCs w:val="28"/>
        </w:rPr>
        <w:t xml:space="preserve">II. ĐỒ DÙNG DẠY HỌC </w:t>
      </w:r>
      <w:r w:rsidRPr="001F52EB">
        <w:rPr>
          <w:rFonts w:ascii="Times New Roman" w:hAnsi="Times New Roman" w:cs="Times New Roman"/>
          <w:sz w:val="28"/>
          <w:szCs w:val="28"/>
        </w:rPr>
        <w:t>\</w:t>
      </w:r>
    </w:p>
    <w:p w14:paraId="4D24AB78" w14:textId="77777777" w:rsidR="00B468D4" w:rsidRPr="001F52EB" w:rsidRDefault="00B468D4" w:rsidP="00DD159F">
      <w:pPr>
        <w:spacing w:after="0" w:line="240" w:lineRule="auto"/>
        <w:ind w:firstLine="720"/>
        <w:jc w:val="both"/>
        <w:rPr>
          <w:rFonts w:ascii="Times New Roman" w:hAnsi="Times New Roman" w:cs="Times New Roman"/>
          <w:sz w:val="28"/>
          <w:szCs w:val="28"/>
        </w:rPr>
      </w:pPr>
      <w:r w:rsidRPr="001F52EB">
        <w:rPr>
          <w:rFonts w:ascii="Times New Roman" w:hAnsi="Times New Roman" w:cs="Times New Roman"/>
          <w:b/>
          <w:sz w:val="28"/>
          <w:szCs w:val="28"/>
        </w:rPr>
        <w:t xml:space="preserve">- </w:t>
      </w:r>
      <w:r w:rsidRPr="001F52EB">
        <w:rPr>
          <w:rFonts w:ascii="Times New Roman" w:eastAsia="Times New Roman" w:hAnsi="Times New Roman" w:cs="Times New Roman"/>
          <w:color w:val="000000"/>
          <w:sz w:val="28"/>
          <w:szCs w:val="28"/>
          <w:lang w:val="fr-FR"/>
        </w:rPr>
        <w:t>Tivi, máy chiếu, các tranh ảnh như hình 1 đến hình 7 SGK.</w:t>
      </w:r>
    </w:p>
    <w:p w14:paraId="12D2E959" w14:textId="77777777" w:rsidR="00B468D4" w:rsidRPr="001F52EB" w:rsidRDefault="00B468D4" w:rsidP="00DD159F">
      <w:pPr>
        <w:spacing w:after="0" w:line="240" w:lineRule="auto"/>
        <w:ind w:firstLine="720"/>
        <w:contextualSpacing/>
        <w:jc w:val="both"/>
        <w:rPr>
          <w:rFonts w:ascii="Times New Roman" w:eastAsia="Times New Roman" w:hAnsi="Times New Roman" w:cs="Times New Roman"/>
          <w:color w:val="000000"/>
          <w:sz w:val="28"/>
          <w:szCs w:val="28"/>
          <w:lang w:val="fr-FR"/>
        </w:rPr>
      </w:pPr>
      <w:r w:rsidRPr="001F52EB">
        <w:rPr>
          <w:rFonts w:ascii="Times New Roman" w:eastAsia="Times New Roman" w:hAnsi="Times New Roman" w:cs="Times New Roman"/>
          <w:color w:val="000000"/>
          <w:sz w:val="28"/>
          <w:szCs w:val="28"/>
          <w:lang w:val="fr-FR"/>
        </w:rPr>
        <w:t>- Dụng cụ và hóa chất để tiến hành thí nghiệm làm sạch nước đơn giản bằng phương pháp khử trùng: 1 chai nước đục, 1 cốc có mỏ nhỏ và chất khử trùng.</w:t>
      </w:r>
    </w:p>
    <w:p w14:paraId="404EAB23" w14:textId="77777777" w:rsidR="00B468D4" w:rsidRPr="001F52EB" w:rsidRDefault="00B468D4" w:rsidP="00DD159F">
      <w:pPr>
        <w:spacing w:after="0" w:line="240" w:lineRule="auto"/>
        <w:ind w:firstLine="720"/>
        <w:contextualSpacing/>
        <w:jc w:val="both"/>
        <w:rPr>
          <w:rFonts w:ascii="Times New Roman" w:eastAsia="Times New Roman" w:hAnsi="Times New Roman" w:cs="Times New Roman"/>
          <w:color w:val="000000"/>
          <w:sz w:val="28"/>
          <w:szCs w:val="28"/>
          <w:lang w:val="fr-FR"/>
        </w:rPr>
      </w:pPr>
      <w:r w:rsidRPr="001F52EB">
        <w:rPr>
          <w:rFonts w:ascii="Times New Roman" w:eastAsia="Times New Roman" w:hAnsi="Times New Roman" w:cs="Times New Roman"/>
          <w:color w:val="000000"/>
          <w:sz w:val="28"/>
          <w:szCs w:val="28"/>
          <w:lang w:val="fr-FR"/>
        </w:rPr>
        <w:t>- Bảng nhóm, bút dạ, bút chì hoặc phấn viết bảng.</w:t>
      </w:r>
    </w:p>
    <w:p w14:paraId="25083336" w14:textId="77777777" w:rsidR="00B468D4" w:rsidRPr="001F52EB" w:rsidRDefault="00B468D4" w:rsidP="00DD159F">
      <w:pPr>
        <w:spacing w:after="0" w:line="240" w:lineRule="auto"/>
        <w:ind w:firstLine="720"/>
        <w:jc w:val="both"/>
        <w:rPr>
          <w:rFonts w:ascii="Times New Roman" w:hAnsi="Times New Roman" w:cs="Times New Roman"/>
          <w:b/>
          <w:sz w:val="28"/>
          <w:szCs w:val="28"/>
          <w:lang w:val="fr-FR"/>
        </w:rPr>
      </w:pPr>
      <w:r w:rsidRPr="001F52EB">
        <w:rPr>
          <w:rFonts w:ascii="Times New Roman" w:hAnsi="Times New Roman" w:cs="Times New Roman"/>
          <w:b/>
          <w:sz w:val="28"/>
          <w:szCs w:val="28"/>
          <w:lang w:val="fr-FR"/>
        </w:rPr>
        <w:t>III. CÁC HOẠT ĐỘNG DẠY HỌC:</w:t>
      </w:r>
    </w:p>
    <w:tbl>
      <w:tblPr>
        <w:tblStyle w:val="TableGrid"/>
        <w:tblW w:w="9741" w:type="dxa"/>
        <w:tblInd w:w="-165" w:type="dxa"/>
        <w:tblLayout w:type="fixed"/>
        <w:tblLook w:val="04A0" w:firstRow="1" w:lastRow="0" w:firstColumn="1" w:lastColumn="0" w:noHBand="0" w:noVBand="1"/>
      </w:tblPr>
      <w:tblGrid>
        <w:gridCol w:w="4833"/>
        <w:gridCol w:w="4908"/>
      </w:tblGrid>
      <w:tr w:rsidR="00B468D4" w:rsidRPr="001F52EB" w14:paraId="2D7D159D" w14:textId="77777777" w:rsidTr="00F95339">
        <w:tc>
          <w:tcPr>
            <w:tcW w:w="4833" w:type="dxa"/>
            <w:tcBorders>
              <w:bottom w:val="single" w:sz="4" w:space="0" w:color="auto"/>
            </w:tcBorders>
          </w:tcPr>
          <w:p w14:paraId="46A15BC2" w14:textId="77777777" w:rsidR="00B468D4" w:rsidRPr="001F52EB" w:rsidRDefault="00B468D4" w:rsidP="001F52EB">
            <w:pPr>
              <w:jc w:val="center"/>
              <w:rPr>
                <w:rFonts w:ascii="Times New Roman" w:hAnsi="Times New Roman" w:cs="Times New Roman"/>
                <w:b/>
                <w:sz w:val="28"/>
                <w:szCs w:val="28"/>
                <w:lang w:val="fr-FR"/>
              </w:rPr>
            </w:pPr>
            <w:r w:rsidRPr="001F52EB">
              <w:rPr>
                <w:rFonts w:ascii="Times New Roman" w:hAnsi="Times New Roman" w:cs="Times New Roman"/>
                <w:b/>
                <w:bCs/>
                <w:sz w:val="28"/>
                <w:szCs w:val="28"/>
                <w:lang w:val="vi-VN"/>
              </w:rPr>
              <w:t>Hoạt động của GV</w:t>
            </w:r>
          </w:p>
        </w:tc>
        <w:tc>
          <w:tcPr>
            <w:tcW w:w="4908" w:type="dxa"/>
          </w:tcPr>
          <w:p w14:paraId="374A03B5" w14:textId="77777777" w:rsidR="00B468D4" w:rsidRPr="001F52EB" w:rsidRDefault="00B468D4" w:rsidP="001F52EB">
            <w:pPr>
              <w:jc w:val="center"/>
              <w:rPr>
                <w:rFonts w:ascii="Times New Roman" w:hAnsi="Times New Roman" w:cs="Times New Roman"/>
                <w:b/>
                <w:sz w:val="28"/>
                <w:szCs w:val="28"/>
                <w:lang w:val="fr-FR"/>
              </w:rPr>
            </w:pPr>
            <w:r w:rsidRPr="001F52EB">
              <w:rPr>
                <w:rFonts w:ascii="Times New Roman" w:hAnsi="Times New Roman" w:cs="Times New Roman"/>
                <w:b/>
                <w:bCs/>
                <w:sz w:val="28"/>
                <w:szCs w:val="28"/>
                <w:lang w:val="vi-VN"/>
              </w:rPr>
              <w:t>Hoạt động của HS</w:t>
            </w:r>
          </w:p>
        </w:tc>
      </w:tr>
      <w:tr w:rsidR="00B468D4" w:rsidRPr="001F52EB" w14:paraId="372EF165" w14:textId="77777777" w:rsidTr="00F95339">
        <w:trPr>
          <w:trHeight w:val="1057"/>
        </w:trPr>
        <w:tc>
          <w:tcPr>
            <w:tcW w:w="4833" w:type="dxa"/>
          </w:tcPr>
          <w:p w14:paraId="32B3003A" w14:textId="77777777" w:rsidR="00B468D4" w:rsidRPr="001F52EB" w:rsidRDefault="00B468D4" w:rsidP="001F52EB">
            <w:pPr>
              <w:jc w:val="both"/>
              <w:rPr>
                <w:rFonts w:ascii="Times New Roman" w:hAnsi="Times New Roman" w:cs="Times New Roman"/>
                <w:bCs/>
                <w:color w:val="000000" w:themeColor="text1"/>
                <w:sz w:val="28"/>
                <w:szCs w:val="28"/>
                <w:lang w:val="nl-NL"/>
              </w:rPr>
            </w:pPr>
            <w:r w:rsidRPr="001F52EB">
              <w:rPr>
                <w:rFonts w:ascii="Times New Roman" w:hAnsi="Times New Roman" w:cs="Times New Roman"/>
                <w:b/>
                <w:color w:val="000000" w:themeColor="text1"/>
                <w:sz w:val="28"/>
                <w:szCs w:val="28"/>
                <w:lang w:val="nl-NL"/>
              </w:rPr>
              <w:t>1. Khởi động- Kết nối (3-5’)</w:t>
            </w:r>
          </w:p>
          <w:p w14:paraId="181C82E5" w14:textId="77777777" w:rsidR="00B468D4" w:rsidRPr="001F52EB" w:rsidRDefault="00B468D4" w:rsidP="001F52EB">
            <w:pPr>
              <w:snapToGrid w:val="0"/>
              <w:jc w:val="both"/>
              <w:rPr>
                <w:rFonts w:ascii="Times New Roman" w:hAnsi="Times New Roman" w:cs="Times New Roman"/>
                <w:sz w:val="28"/>
                <w:szCs w:val="28"/>
                <w:lang w:val="fr-FR"/>
              </w:rPr>
            </w:pPr>
            <w:r w:rsidRPr="001F52EB">
              <w:rPr>
                <w:rFonts w:ascii="Times New Roman" w:hAnsi="Times New Roman" w:cs="Times New Roman"/>
                <w:b/>
                <w:sz w:val="28"/>
                <w:szCs w:val="28"/>
                <w:lang w:val="fr-FR"/>
              </w:rPr>
              <w:t>a. Mục tiêu:</w:t>
            </w:r>
            <w:r w:rsidRPr="001F52EB">
              <w:rPr>
                <w:rFonts w:ascii="Times New Roman" w:hAnsi="Times New Roman" w:cs="Times New Roman"/>
                <w:sz w:val="28"/>
                <w:szCs w:val="28"/>
                <w:lang w:val="fr-FR"/>
              </w:rPr>
              <w:t xml:space="preserve"> </w:t>
            </w:r>
          </w:p>
          <w:p w14:paraId="18D64C28" w14:textId="77777777" w:rsidR="00B468D4" w:rsidRPr="001F52EB" w:rsidRDefault="00B468D4" w:rsidP="001F52EB">
            <w:pPr>
              <w:snapToGrid w:val="0"/>
              <w:jc w:val="both"/>
              <w:rPr>
                <w:rFonts w:ascii="Times New Roman" w:hAnsi="Times New Roman" w:cs="Times New Roman"/>
                <w:bCs/>
                <w:sz w:val="28"/>
                <w:szCs w:val="28"/>
              </w:rPr>
            </w:pPr>
            <w:r w:rsidRPr="001F52EB">
              <w:rPr>
                <w:rFonts w:ascii="Times New Roman" w:hAnsi="Times New Roman" w:cs="Times New Roman"/>
                <w:bCs/>
                <w:sz w:val="28"/>
                <w:szCs w:val="28"/>
              </w:rPr>
              <w:t>- Tạo tâm thế vui tươi, phấn khởi cho HS.</w:t>
            </w:r>
          </w:p>
          <w:p w14:paraId="70346083" w14:textId="77777777" w:rsidR="00B468D4" w:rsidRPr="001F52EB" w:rsidRDefault="00B468D4" w:rsidP="001F52EB">
            <w:pPr>
              <w:snapToGrid w:val="0"/>
              <w:jc w:val="both"/>
              <w:rPr>
                <w:rFonts w:ascii="Times New Roman" w:hAnsi="Times New Roman" w:cs="Times New Roman"/>
                <w:bCs/>
                <w:sz w:val="28"/>
                <w:szCs w:val="28"/>
              </w:rPr>
            </w:pPr>
            <w:r w:rsidRPr="001F52EB">
              <w:rPr>
                <w:rFonts w:ascii="Times New Roman" w:hAnsi="Times New Roman" w:cs="Times New Roman"/>
                <w:bCs/>
                <w:sz w:val="28"/>
                <w:szCs w:val="28"/>
              </w:rPr>
              <w:t>- Kết nối giữa kiến thức đã học và kiến thức mới</w:t>
            </w:r>
          </w:p>
          <w:p w14:paraId="24677475" w14:textId="77777777" w:rsidR="00B468D4" w:rsidRPr="001F52EB" w:rsidRDefault="00B468D4"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b. Cách tiến hành:</w:t>
            </w:r>
          </w:p>
          <w:p w14:paraId="2FEB7184"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lastRenderedPageBreak/>
              <w:t>- GV cho HS hát và vận động theo bài hát: Cá vàng bơi</w:t>
            </w:r>
          </w:p>
          <w:p w14:paraId="766E9397"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hỏi: Cho biết tên việc làm để bảo vệ nguồn nước và nêu tác dụng của việc làm đó?</w:t>
            </w:r>
          </w:p>
          <w:p w14:paraId="0B21025E"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2 - 3 HS xung phong trả lời. Các HS khác lắng nghe, nhận xét, nêu ý kiến bổ sung (nếu có).</w:t>
            </w:r>
          </w:p>
          <w:p w14:paraId="0C648307"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kết nối bài mới</w:t>
            </w:r>
          </w:p>
          <w:p w14:paraId="070363D6" w14:textId="77777777" w:rsidR="00B468D4" w:rsidRPr="001F52EB" w:rsidRDefault="00B468D4" w:rsidP="001F52EB">
            <w:pPr>
              <w:jc w:val="both"/>
              <w:rPr>
                <w:rFonts w:ascii="Times New Roman" w:hAnsi="Times New Roman" w:cs="Times New Roman"/>
                <w:b/>
                <w:bCs/>
                <w:iCs/>
                <w:color w:val="000000" w:themeColor="text1"/>
                <w:sz w:val="28"/>
                <w:szCs w:val="28"/>
                <w:lang w:val="nl-NL"/>
              </w:rPr>
            </w:pPr>
            <w:r w:rsidRPr="001F52EB">
              <w:rPr>
                <w:rFonts w:ascii="Times New Roman" w:hAnsi="Times New Roman" w:cs="Times New Roman"/>
                <w:b/>
                <w:color w:val="000000" w:themeColor="text1"/>
                <w:sz w:val="28"/>
                <w:szCs w:val="28"/>
                <w:lang w:val="nl-NL"/>
              </w:rPr>
              <w:t>2. Khám phá (25-27’)</w:t>
            </w:r>
          </w:p>
          <w:p w14:paraId="2819B660" w14:textId="77777777" w:rsidR="00B468D4" w:rsidRPr="001F52EB" w:rsidRDefault="00B468D4"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u w:val="single"/>
              </w:rPr>
              <w:t>Hoạt động 3:</w:t>
            </w:r>
            <w:r w:rsidRPr="001F52EB">
              <w:rPr>
                <w:rFonts w:ascii="Times New Roman" w:hAnsi="Times New Roman" w:cs="Times New Roman"/>
                <w:b/>
                <w:bCs/>
                <w:sz w:val="28"/>
                <w:szCs w:val="28"/>
              </w:rPr>
              <w:t xml:space="preserve"> Sử dụng tiết kiệm nước</w:t>
            </w:r>
          </w:p>
          <w:p w14:paraId="7D764C19"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b/>
                <w:bCs/>
                <w:sz w:val="28"/>
                <w:szCs w:val="28"/>
              </w:rPr>
              <w:t xml:space="preserve">a. Mục tiêu: </w:t>
            </w:r>
            <w:r w:rsidRPr="001F52EB">
              <w:rPr>
                <w:rFonts w:ascii="Times New Roman" w:hAnsi="Times New Roman" w:cs="Times New Roman"/>
                <w:sz w:val="28"/>
                <w:szCs w:val="28"/>
              </w:rPr>
              <w:t>HS nhận biết được sự cần thiết phải sử dụng tiết kiệm nước; có ý thức sử dụng tiết kiệm nước.</w:t>
            </w:r>
          </w:p>
          <w:p w14:paraId="3E52695F" w14:textId="77777777" w:rsidR="00B468D4" w:rsidRPr="001F52EB" w:rsidRDefault="00B468D4"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b. Cách tiến hành:</w:t>
            </w:r>
          </w:p>
          <w:p w14:paraId="7AA138F3"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chia lớp thành các nhóm 6 để tham gia các hoạt động.</w:t>
            </w:r>
          </w:p>
          <w:p w14:paraId="1612C182" w14:textId="77777777" w:rsidR="00B468D4" w:rsidRPr="001F52EB" w:rsidRDefault="00B468D4"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 HĐ 3.1</w:t>
            </w:r>
          </w:p>
          <w:p w14:paraId="68965C2F"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yêu cầu HS quan sát hình 3.</w:t>
            </w:r>
          </w:p>
          <w:p w14:paraId="6B5B6D9C"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noProof/>
                <w:sz w:val="28"/>
                <w:szCs w:val="28"/>
                <w:lang w:val="vi-VN" w:eastAsia="vi-VN"/>
              </w:rPr>
              <w:drawing>
                <wp:inline distT="0" distB="0" distL="0" distR="0" wp14:anchorId="1EEF7B85" wp14:editId="64627043">
                  <wp:extent cx="2931795" cy="1390650"/>
                  <wp:effectExtent l="0" t="0" r="1905" b="0"/>
                  <wp:docPr id="1517993083" name="Picture 1517993083" descr="A hand holding a card and a child walk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993083" name="Picture 1517993083" descr="A hand holding a card and a child walking&#10;&#10;Description automatically generated"/>
                          <pic:cNvPicPr/>
                        </pic:nvPicPr>
                        <pic:blipFill>
                          <a:blip r:embed="rId60">
                            <a:extLst>
                              <a:ext uri="{BEBA8EAE-BF5A-486C-A8C5-ECC9F3942E4B}">
                                <a14:imgProps xmlns:a14="http://schemas.microsoft.com/office/drawing/2010/main">
                                  <a14:imgLayer r:embed="rId61">
                                    <a14:imgEffect>
                                      <a14:sharpenSoften amount="50000"/>
                                    </a14:imgEffect>
                                  </a14:imgLayer>
                                </a14:imgProps>
                              </a:ext>
                            </a:extLst>
                          </a:blip>
                          <a:stretch>
                            <a:fillRect/>
                          </a:stretch>
                        </pic:blipFill>
                        <pic:spPr>
                          <a:xfrm>
                            <a:off x="0" y="0"/>
                            <a:ext cx="2931795" cy="1390650"/>
                          </a:xfrm>
                          <a:prstGeom prst="rect">
                            <a:avLst/>
                          </a:prstGeom>
                        </pic:spPr>
                      </pic:pic>
                    </a:graphicData>
                  </a:graphic>
                </wp:inline>
              </w:drawing>
            </w:r>
          </w:p>
          <w:p w14:paraId="2D88E126"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yêu cầu HS thảo luận nhóm trả lời câu hỏi: </w:t>
            </w:r>
            <w:r w:rsidRPr="001F52EB">
              <w:rPr>
                <w:rFonts w:ascii="Times New Roman" w:hAnsi="Times New Roman" w:cs="Times New Roman"/>
                <w:i/>
                <w:iCs/>
                <w:sz w:val="28"/>
                <w:szCs w:val="28"/>
              </w:rPr>
              <w:t>Em hãy cho biết điều gì xảy ra nếu chúng ta không tiết kiệm nước?</w:t>
            </w:r>
            <w:r w:rsidRPr="001F52EB">
              <w:rPr>
                <w:rFonts w:ascii="Times New Roman" w:hAnsi="Times New Roman" w:cs="Times New Roman"/>
                <w:sz w:val="28"/>
                <w:szCs w:val="28"/>
              </w:rPr>
              <w:t xml:space="preserve"> </w:t>
            </w:r>
          </w:p>
          <w:p w14:paraId="773242CC"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1 - 2 nhóm trả lời. Các nhóm khác lắng nghe, nhận xét, nêu ý kiến bổ sung (nếu có).</w:t>
            </w:r>
          </w:p>
          <w:p w14:paraId="5E397DB3" w14:textId="77777777" w:rsidR="00B468D4" w:rsidRPr="001F52EB" w:rsidRDefault="00B468D4" w:rsidP="001F52EB">
            <w:pPr>
              <w:jc w:val="both"/>
              <w:rPr>
                <w:rFonts w:ascii="Times New Roman" w:hAnsi="Times New Roman" w:cs="Times New Roman"/>
                <w:sz w:val="28"/>
                <w:szCs w:val="28"/>
              </w:rPr>
            </w:pPr>
          </w:p>
          <w:p w14:paraId="5E9823F4" w14:textId="77777777" w:rsidR="00B468D4" w:rsidRPr="001F52EB" w:rsidRDefault="00B468D4" w:rsidP="001F52EB">
            <w:pPr>
              <w:jc w:val="both"/>
              <w:rPr>
                <w:rFonts w:ascii="Times New Roman" w:hAnsi="Times New Roman" w:cs="Times New Roman"/>
                <w:sz w:val="28"/>
                <w:szCs w:val="28"/>
              </w:rPr>
            </w:pPr>
          </w:p>
          <w:p w14:paraId="0DA81F03" w14:textId="77777777" w:rsidR="00B468D4" w:rsidRPr="001F52EB" w:rsidRDefault="00B468D4" w:rsidP="001F52EB">
            <w:pPr>
              <w:jc w:val="both"/>
              <w:rPr>
                <w:rFonts w:ascii="Times New Roman" w:hAnsi="Times New Roman" w:cs="Times New Roman"/>
                <w:sz w:val="28"/>
                <w:szCs w:val="28"/>
              </w:rPr>
            </w:pPr>
          </w:p>
          <w:p w14:paraId="05BA61A1" w14:textId="77777777" w:rsidR="00B468D4" w:rsidRPr="001F52EB" w:rsidRDefault="00B468D4" w:rsidP="001F52EB">
            <w:pPr>
              <w:jc w:val="both"/>
              <w:rPr>
                <w:rFonts w:ascii="Times New Roman" w:hAnsi="Times New Roman" w:cs="Times New Roman"/>
                <w:sz w:val="28"/>
                <w:szCs w:val="28"/>
              </w:rPr>
            </w:pPr>
          </w:p>
          <w:p w14:paraId="5A3FFF0E" w14:textId="77777777" w:rsidR="00B468D4" w:rsidRPr="001F52EB" w:rsidRDefault="00B468D4" w:rsidP="001F52EB">
            <w:pPr>
              <w:jc w:val="both"/>
              <w:rPr>
                <w:rFonts w:ascii="Times New Roman" w:hAnsi="Times New Roman" w:cs="Times New Roman"/>
                <w:b/>
                <w:bCs/>
                <w:i/>
                <w:iCs/>
                <w:sz w:val="28"/>
                <w:szCs w:val="28"/>
              </w:rPr>
            </w:pPr>
            <w:r w:rsidRPr="001F52EB">
              <w:rPr>
                <w:rFonts w:ascii="Times New Roman" w:hAnsi="Times New Roman" w:cs="Times New Roman"/>
                <w:sz w:val="28"/>
                <w:szCs w:val="28"/>
              </w:rPr>
              <w:t xml:space="preserve">- GV nhận xét và rút ra kết luận: </w:t>
            </w:r>
            <w:r w:rsidRPr="001F52EB">
              <w:rPr>
                <w:rFonts w:ascii="Times New Roman" w:hAnsi="Times New Roman" w:cs="Times New Roman"/>
                <w:b/>
                <w:bCs/>
                <w:i/>
                <w:iCs/>
                <w:sz w:val="28"/>
                <w:szCs w:val="28"/>
              </w:rPr>
              <w:t>Nếu chúng ta không tiết kiệm nước thì người khác không có nước để dùng, chi phí sinh hoạt nước sẽ tăng và tài nguyên nước sẽ bị cạn kiệt và chúng ta không có đủ nước để sử dụng.</w:t>
            </w:r>
          </w:p>
          <w:p w14:paraId="6428A44F" w14:textId="77777777" w:rsidR="00B468D4" w:rsidRPr="001F52EB" w:rsidRDefault="00B468D4"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 HĐ 3.2</w:t>
            </w:r>
          </w:p>
          <w:p w14:paraId="06345DF1"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yêu cầu HS quan sát hình 4.</w:t>
            </w:r>
          </w:p>
          <w:p w14:paraId="2204A7F7"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noProof/>
                <w:sz w:val="28"/>
                <w:szCs w:val="28"/>
                <w:lang w:val="vi-VN" w:eastAsia="vi-VN"/>
              </w:rPr>
              <w:lastRenderedPageBreak/>
              <w:drawing>
                <wp:inline distT="0" distB="0" distL="0" distR="0" wp14:anchorId="2F79971A" wp14:editId="66A69556">
                  <wp:extent cx="2931795" cy="1015365"/>
                  <wp:effectExtent l="0" t="0" r="0" b="0"/>
                  <wp:docPr id="454075472" name="Picture 454075472" descr="A cartoon of a child and a child washing their 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075472" name="Picture 454075472" descr="A cartoon of a child and a child washing their hair&#10;&#10;Description automatically generated"/>
                          <pic:cNvPicPr/>
                        </pic:nvPicPr>
                        <pic:blipFill>
                          <a:blip r:embed="rId62">
                            <a:extLst>
                              <a:ext uri="{BEBA8EAE-BF5A-486C-A8C5-ECC9F3942E4B}">
                                <a14:imgProps xmlns:a14="http://schemas.microsoft.com/office/drawing/2010/main">
                                  <a14:imgLayer r:embed="rId63">
                                    <a14:imgEffect>
                                      <a14:sharpenSoften amount="50000"/>
                                    </a14:imgEffect>
                                  </a14:imgLayer>
                                </a14:imgProps>
                              </a:ext>
                            </a:extLst>
                          </a:blip>
                          <a:stretch>
                            <a:fillRect/>
                          </a:stretch>
                        </pic:blipFill>
                        <pic:spPr>
                          <a:xfrm>
                            <a:off x="0" y="0"/>
                            <a:ext cx="2931795" cy="1015365"/>
                          </a:xfrm>
                          <a:prstGeom prst="rect">
                            <a:avLst/>
                          </a:prstGeom>
                        </pic:spPr>
                      </pic:pic>
                    </a:graphicData>
                  </a:graphic>
                </wp:inline>
              </w:drawing>
            </w:r>
          </w:p>
          <w:p w14:paraId="27AC7829"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sz w:val="28"/>
                <w:szCs w:val="28"/>
              </w:rPr>
              <w:t xml:space="preserve">- GV yêu cầu HS trả lời câu hỏi: </w:t>
            </w:r>
            <w:r w:rsidRPr="001F52EB">
              <w:rPr>
                <w:rFonts w:ascii="Times New Roman" w:hAnsi="Times New Roman" w:cs="Times New Roman"/>
                <w:i/>
                <w:iCs/>
                <w:sz w:val="28"/>
                <w:szCs w:val="28"/>
              </w:rPr>
              <w:t>Cho biết việc nào nên làm và không nên làm. Vì sao?</w:t>
            </w:r>
          </w:p>
          <w:p w14:paraId="1E8A9709"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1 - 2 nhóm trả lời. Các nhóm khác lắng nghe, nhận xét, nêu ý kiến bổ sung (nếu có).</w:t>
            </w:r>
          </w:p>
          <w:p w14:paraId="45D0FB74"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đưa ra đáp án:</w:t>
            </w:r>
          </w:p>
          <w:p w14:paraId="7D4B5A0B"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Việc không nên làm: Bạn ở hình 4a và 4c đang xoa dầu gội đầu và xoa xà phòng rửa tay nhưng vẫn mở cho vòi nước chảy, việc làm đó gây lãng phí nước.</w:t>
            </w:r>
          </w:p>
          <w:p w14:paraId="4ECA4E15"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Việc nên làm: Bạn ở hình 4b và 4d đang xoa dầu gội đầu và xoa xà phòng rửa tay nhưng đã tắt vòi nước chảy, việc làm đó tiết kiệm nước.</w:t>
            </w:r>
          </w:p>
          <w:p w14:paraId="42225FA9"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đặt câu hỏi để giúp HS liên hệ thực tế: </w:t>
            </w:r>
            <w:r w:rsidRPr="001F52EB">
              <w:rPr>
                <w:rFonts w:ascii="Times New Roman" w:hAnsi="Times New Roman" w:cs="Times New Roman"/>
                <w:i/>
                <w:iCs/>
                <w:sz w:val="28"/>
                <w:szCs w:val="28"/>
              </w:rPr>
              <w:t>Nêu một số việc làm khác để tiết kiệm nước?</w:t>
            </w:r>
          </w:p>
          <w:p w14:paraId="3BBC9CAE"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2 – 3 HS xung phong trả lời. Các HS khác lắng nghe, nhận xét, nêu ý kiến bổ sung (nếu có).</w:t>
            </w:r>
          </w:p>
          <w:p w14:paraId="4DD38139" w14:textId="77777777" w:rsidR="00B468D4" w:rsidRPr="001F52EB" w:rsidRDefault="00B468D4" w:rsidP="001F52EB">
            <w:pPr>
              <w:jc w:val="both"/>
              <w:rPr>
                <w:rFonts w:ascii="Times New Roman" w:hAnsi="Times New Roman" w:cs="Times New Roman"/>
                <w:sz w:val="28"/>
                <w:szCs w:val="28"/>
              </w:rPr>
            </w:pPr>
          </w:p>
          <w:p w14:paraId="46114285"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các câu trả lời.</w:t>
            </w:r>
          </w:p>
          <w:p w14:paraId="1F31C7DA" w14:textId="77777777" w:rsidR="00B468D4" w:rsidRPr="001F52EB" w:rsidRDefault="00B468D4"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u w:val="single"/>
              </w:rPr>
              <w:t>Hoạt động 4:</w:t>
            </w:r>
            <w:r w:rsidRPr="001F52EB">
              <w:rPr>
                <w:rFonts w:ascii="Times New Roman" w:hAnsi="Times New Roman" w:cs="Times New Roman"/>
                <w:b/>
                <w:bCs/>
                <w:sz w:val="28"/>
                <w:szCs w:val="28"/>
              </w:rPr>
              <w:t xml:space="preserve"> Một số cách làm sạch nước</w:t>
            </w:r>
          </w:p>
          <w:p w14:paraId="53CCC060"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b/>
                <w:bCs/>
                <w:sz w:val="28"/>
                <w:szCs w:val="28"/>
              </w:rPr>
              <w:t xml:space="preserve">a. Mục tiêu: </w:t>
            </w:r>
            <w:r w:rsidRPr="001F52EB">
              <w:rPr>
                <w:rFonts w:ascii="Times New Roman" w:hAnsi="Times New Roman" w:cs="Times New Roman"/>
                <w:sz w:val="28"/>
                <w:szCs w:val="28"/>
              </w:rPr>
              <w:t>HS trình bày được một số cách làm sạch nước và tác dụng của từng cách.</w:t>
            </w:r>
          </w:p>
          <w:p w14:paraId="70FCF5F8" w14:textId="77777777" w:rsidR="00B468D4" w:rsidRPr="001F52EB" w:rsidRDefault="00B468D4"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b. Cách tiến hành:</w:t>
            </w:r>
          </w:p>
          <w:p w14:paraId="337515CB"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chia lớp thành 3 nhóm để tham gia các hoạt động (sử dụng phương pháp dạy học góc).</w:t>
            </w:r>
          </w:p>
          <w:p w14:paraId="2DD1D966"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yêu cầu HS đọc thông tin, quan sát lần lượt từ hình 5 đến hình 7.</w:t>
            </w:r>
          </w:p>
          <w:p w14:paraId="668DF0EC" w14:textId="77777777" w:rsidR="00B468D4" w:rsidRPr="001F52EB" w:rsidRDefault="00B468D4" w:rsidP="001F52EB">
            <w:pPr>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w:lastRenderedPageBreak/>
              <w:drawing>
                <wp:inline distT="0" distB="0" distL="0" distR="0" wp14:anchorId="1FBBFCBB" wp14:editId="09DB4869">
                  <wp:extent cx="1931035" cy="3727450"/>
                  <wp:effectExtent l="0" t="0" r="0" b="6350"/>
                  <wp:docPr id="1292660911" name="Picture 1292660911" descr="A diagram of a bottle of liqu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660911" name="Picture 1292660911" descr="A diagram of a bottle of liquid&#10;&#10;Description automatically generated"/>
                          <pic:cNvPicPr/>
                        </pic:nvPicPr>
                        <pic:blipFill>
                          <a:blip r:embed="rId64">
                            <a:extLst>
                              <a:ext uri="{BEBA8EAE-BF5A-486C-A8C5-ECC9F3942E4B}">
                                <a14:imgProps xmlns:a14="http://schemas.microsoft.com/office/drawing/2010/main">
                                  <a14:imgLayer r:embed="rId65">
                                    <a14:imgEffect>
                                      <a14:sharpenSoften amount="50000"/>
                                    </a14:imgEffect>
                                  </a14:imgLayer>
                                </a14:imgProps>
                              </a:ext>
                            </a:extLst>
                          </a:blip>
                          <a:stretch>
                            <a:fillRect/>
                          </a:stretch>
                        </pic:blipFill>
                        <pic:spPr>
                          <a:xfrm>
                            <a:off x="0" y="0"/>
                            <a:ext cx="1935909" cy="3736858"/>
                          </a:xfrm>
                          <a:prstGeom prst="rect">
                            <a:avLst/>
                          </a:prstGeom>
                        </pic:spPr>
                      </pic:pic>
                    </a:graphicData>
                  </a:graphic>
                </wp:inline>
              </w:drawing>
            </w:r>
          </w:p>
          <w:p w14:paraId="6E6089E3"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hướng dẫn các nhóm làm thí nghiệm với phương pháp khử trùng.</w:t>
            </w:r>
          </w:p>
          <w:p w14:paraId="0896C8D9"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sz w:val="28"/>
                <w:szCs w:val="28"/>
              </w:rPr>
              <w:t xml:space="preserve">- GV lưu ý với HS: </w:t>
            </w:r>
            <w:r w:rsidRPr="001F52EB">
              <w:rPr>
                <w:rFonts w:ascii="Times New Roman" w:hAnsi="Times New Roman" w:cs="Times New Roman"/>
                <w:i/>
                <w:iCs/>
                <w:sz w:val="28"/>
                <w:szCs w:val="28"/>
              </w:rPr>
              <w:t>phải đeo găng tay khi làm thí nghiệm do tiếp xúc trực tiếp với chất khử trùng.</w:t>
            </w:r>
          </w:p>
          <w:p w14:paraId="1BA3D838"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quan sát các nhóm làm thí nghiệm.</w:t>
            </w:r>
          </w:p>
          <w:p w14:paraId="77AA9656"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sz w:val="28"/>
                <w:szCs w:val="28"/>
              </w:rPr>
              <w:t xml:space="preserve">- GV yêu cầu HS thảo luận nhóm trả lời câu hỏi: </w:t>
            </w:r>
            <w:r w:rsidRPr="001F52EB">
              <w:rPr>
                <w:rFonts w:ascii="Times New Roman" w:hAnsi="Times New Roman" w:cs="Times New Roman"/>
                <w:i/>
                <w:iCs/>
                <w:sz w:val="28"/>
                <w:szCs w:val="28"/>
              </w:rPr>
              <w:t>Cách nào</w:t>
            </w:r>
          </w:p>
          <w:p w14:paraId="665651B5"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Loại bỏ được các chất không tan trong nước.</w:t>
            </w:r>
          </w:p>
          <w:p w14:paraId="18897F52"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Loại được hầu hết vi khuẩn và các chất gây mùi cho nước.</w:t>
            </w:r>
          </w:p>
          <w:p w14:paraId="6DE63C36"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Loại được vi khuẩn trong nước.</w:t>
            </w:r>
          </w:p>
          <w:p w14:paraId="34A0D223"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1 - 2 nhóm trả lời. Các nhóm khác lắng nghe, nhận xét, nêu ý kiến bổ sung (nếu có).</w:t>
            </w:r>
          </w:p>
          <w:p w14:paraId="18AA5F8F"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GV nhận xét và đưa ra đáp án: </w:t>
            </w:r>
          </w:p>
          <w:p w14:paraId="5B20B86E"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Cách lọc: Loại bỏ được các chất không hòa tan trong nước.</w:t>
            </w:r>
          </w:p>
          <w:p w14:paraId="115038BE"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Cách đun sôi: Làm chết hầu hết các vi khuẩn và loại bỏ bớt các chất gây mùi cho nước.</w:t>
            </w:r>
          </w:p>
          <w:p w14:paraId="4D9D9043"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Cách khử trùng: Khử được vi khuẩn trong nước.</w:t>
            </w:r>
          </w:p>
          <w:p w14:paraId="30B43FDE"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đặt câu hỏi liên hệ thực tế:</w:t>
            </w:r>
          </w:p>
          <w:p w14:paraId="0E030636"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xml:space="preserve">+ Chọn một số cách phù hợp để làm </w:t>
            </w:r>
            <w:r w:rsidRPr="001F52EB">
              <w:rPr>
                <w:rFonts w:ascii="Times New Roman" w:hAnsi="Times New Roman" w:cs="Times New Roman"/>
                <w:i/>
                <w:iCs/>
                <w:sz w:val="28"/>
                <w:szCs w:val="28"/>
              </w:rPr>
              <w:lastRenderedPageBreak/>
              <w:t>sạch: nước máy, nước trong bể bơi, nước đục. Nước sau khi được làm sạch, ở trường hợp nào có thể uống được?</w:t>
            </w:r>
          </w:p>
          <w:p w14:paraId="251201F0"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Gia đình em đang sử dụng nguồn nước nào? Hãy kể tên các cách làm sạch nước ở gia đình hoặc địa phương em đang áp dụng.</w:t>
            </w:r>
          </w:p>
          <w:p w14:paraId="3EE11021"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mời đại diện 2 – 3 HS xung phong trả lời. Các HS khác lắng nghe, nhận xét, nêu ý kiến bổ sung (nếu có).</w:t>
            </w:r>
          </w:p>
          <w:p w14:paraId="5B34A7D1" w14:textId="77777777" w:rsidR="00B468D4" w:rsidRPr="001F52EB" w:rsidRDefault="00B468D4" w:rsidP="001F52EB">
            <w:pPr>
              <w:jc w:val="both"/>
              <w:rPr>
                <w:rFonts w:ascii="Times New Roman" w:hAnsi="Times New Roman" w:cs="Times New Roman"/>
                <w:sz w:val="28"/>
                <w:szCs w:val="28"/>
              </w:rPr>
            </w:pPr>
          </w:p>
          <w:p w14:paraId="0E16D100" w14:textId="77777777" w:rsidR="00B468D4" w:rsidRPr="001F52EB" w:rsidRDefault="00B468D4" w:rsidP="001F52EB">
            <w:pPr>
              <w:jc w:val="both"/>
              <w:rPr>
                <w:rFonts w:ascii="Times New Roman" w:hAnsi="Times New Roman" w:cs="Times New Roman"/>
                <w:sz w:val="28"/>
                <w:szCs w:val="28"/>
              </w:rPr>
            </w:pPr>
          </w:p>
          <w:p w14:paraId="1C5C98D6" w14:textId="77777777" w:rsidR="00B468D4" w:rsidRPr="001F52EB" w:rsidRDefault="00B468D4" w:rsidP="001F52EB">
            <w:pPr>
              <w:jc w:val="both"/>
              <w:rPr>
                <w:rFonts w:ascii="Times New Roman" w:hAnsi="Times New Roman" w:cs="Times New Roman"/>
                <w:sz w:val="28"/>
                <w:szCs w:val="28"/>
              </w:rPr>
            </w:pPr>
          </w:p>
          <w:p w14:paraId="2760072F" w14:textId="77777777" w:rsidR="00B468D4" w:rsidRPr="001F52EB" w:rsidRDefault="00B468D4" w:rsidP="001F52EB">
            <w:pPr>
              <w:jc w:val="both"/>
              <w:rPr>
                <w:rFonts w:ascii="Times New Roman" w:hAnsi="Times New Roman" w:cs="Times New Roman"/>
                <w:sz w:val="28"/>
                <w:szCs w:val="28"/>
              </w:rPr>
            </w:pPr>
          </w:p>
          <w:p w14:paraId="2A006DD1"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GV nhận xét, tuyên dương các HS có câu trả lời đúng.</w:t>
            </w:r>
          </w:p>
          <w:p w14:paraId="6D81B94C" w14:textId="77777777" w:rsidR="00B468D4" w:rsidRPr="001F52EB" w:rsidRDefault="00B468D4" w:rsidP="001F52EB">
            <w:pPr>
              <w:jc w:val="both"/>
              <w:rPr>
                <w:rFonts w:ascii="Times New Roman" w:hAnsi="Times New Roman" w:cs="Times New Roman"/>
                <w:b/>
                <w:bCs/>
                <w:sz w:val="28"/>
                <w:szCs w:val="28"/>
              </w:rPr>
            </w:pPr>
            <w:r w:rsidRPr="001F52EB">
              <w:rPr>
                <w:rFonts w:ascii="Times New Roman" w:hAnsi="Times New Roman" w:cs="Times New Roman"/>
                <w:b/>
                <w:bCs/>
                <w:sz w:val="28"/>
                <w:szCs w:val="28"/>
              </w:rPr>
              <w:t>3. Vận dụng (3-5’)</w:t>
            </w:r>
          </w:p>
          <w:p w14:paraId="24AE98AA" w14:textId="77777777" w:rsidR="00B468D4" w:rsidRPr="001F52EB" w:rsidRDefault="00B468D4" w:rsidP="001F52EB">
            <w:pPr>
              <w:jc w:val="both"/>
              <w:rPr>
                <w:rFonts w:ascii="Times New Roman" w:eastAsia="Times New Roman" w:hAnsi="Times New Roman" w:cs="Times New Roman"/>
                <w:sz w:val="28"/>
                <w:szCs w:val="28"/>
              </w:rPr>
            </w:pPr>
            <w:r w:rsidRPr="001F52EB">
              <w:rPr>
                <w:rFonts w:ascii="Times New Roman" w:eastAsia="Times New Roman" w:hAnsi="Times New Roman" w:cs="Times New Roman"/>
                <w:sz w:val="28"/>
                <w:szCs w:val="28"/>
              </w:rPr>
              <w:t>- GV yêu cầu HS vẽ sơ đồ tư duy để ghi nhớ, tổng kết về bài học.</w:t>
            </w:r>
          </w:p>
          <w:p w14:paraId="59237591" w14:textId="77777777" w:rsidR="00B468D4" w:rsidRPr="001F52EB" w:rsidRDefault="00B468D4" w:rsidP="001F52EB">
            <w:pPr>
              <w:jc w:val="both"/>
              <w:rPr>
                <w:rFonts w:ascii="Times New Roman" w:eastAsia="Times New Roman" w:hAnsi="Times New Roman" w:cs="Times New Roman"/>
                <w:sz w:val="28"/>
                <w:szCs w:val="28"/>
              </w:rPr>
            </w:pPr>
            <w:r w:rsidRPr="001F52EB">
              <w:rPr>
                <w:rFonts w:ascii="Times New Roman" w:eastAsia="Times New Roman" w:hAnsi="Times New Roman" w:cs="Times New Roman"/>
                <w:sz w:val="28"/>
                <w:szCs w:val="28"/>
              </w:rPr>
              <w:t>- GV mời đại diện 2 – 3 HS xung phong chia sẻ sơ đồ tư duy của mình. Các HS khác lắng nghe, nhận xét, nêu ý kiến bổ sung (nếu có).</w:t>
            </w:r>
          </w:p>
          <w:p w14:paraId="40622447" w14:textId="77777777" w:rsidR="00B468D4" w:rsidRPr="001F52EB" w:rsidRDefault="00B468D4" w:rsidP="001F52EB">
            <w:pPr>
              <w:jc w:val="both"/>
              <w:rPr>
                <w:rFonts w:ascii="Times New Roman" w:eastAsia="Times New Roman" w:hAnsi="Times New Roman" w:cs="Times New Roman"/>
                <w:sz w:val="28"/>
                <w:szCs w:val="28"/>
              </w:rPr>
            </w:pPr>
            <w:r w:rsidRPr="001F52EB">
              <w:rPr>
                <w:rFonts w:ascii="Times New Roman" w:eastAsia="Times New Roman" w:hAnsi="Times New Roman" w:cs="Times New Roman"/>
                <w:sz w:val="28"/>
                <w:szCs w:val="28"/>
              </w:rPr>
              <w:t>- GV nhận xét, tóm tắt nội dung chính của bài học.</w:t>
            </w:r>
          </w:p>
          <w:p w14:paraId="10168127" w14:textId="77777777" w:rsidR="00B468D4" w:rsidRPr="001F52EB" w:rsidRDefault="00B468D4" w:rsidP="001F52EB">
            <w:pPr>
              <w:rPr>
                <w:rFonts w:ascii="Times New Roman" w:eastAsia="Times New Roman" w:hAnsi="Times New Roman" w:cs="Times New Roman"/>
                <w:i/>
                <w:iCs/>
                <w:sz w:val="28"/>
                <w:szCs w:val="28"/>
              </w:rPr>
            </w:pPr>
            <w:r w:rsidRPr="001F52EB">
              <w:rPr>
                <w:rFonts w:ascii="Times New Roman" w:eastAsia="Times New Roman" w:hAnsi="Times New Roman" w:cs="Times New Roman"/>
                <w:sz w:val="28"/>
                <w:szCs w:val="28"/>
              </w:rPr>
              <w:t>- GV yêu cầu HS trả lời các câu hỏi:</w:t>
            </w:r>
          </w:p>
          <w:p w14:paraId="4A6561FA" w14:textId="77777777" w:rsidR="00B468D4" w:rsidRPr="001F52EB" w:rsidRDefault="00B468D4" w:rsidP="001F52EB">
            <w:pPr>
              <w:rPr>
                <w:rFonts w:ascii="Times New Roman" w:eastAsia="Times New Roman" w:hAnsi="Times New Roman" w:cs="Times New Roman"/>
                <w:i/>
                <w:iCs/>
                <w:sz w:val="28"/>
                <w:szCs w:val="28"/>
              </w:rPr>
            </w:pPr>
            <w:r w:rsidRPr="001F52EB">
              <w:rPr>
                <w:rFonts w:ascii="Times New Roman" w:eastAsia="Times New Roman" w:hAnsi="Times New Roman" w:cs="Times New Roman"/>
                <w:i/>
                <w:iCs/>
                <w:sz w:val="28"/>
                <w:szCs w:val="28"/>
              </w:rPr>
              <w:t xml:space="preserve">+ Nêu một số cách làm sạch nước. </w:t>
            </w:r>
          </w:p>
          <w:p w14:paraId="2E6C7F20" w14:textId="77777777" w:rsidR="00B468D4" w:rsidRPr="001F52EB" w:rsidRDefault="00B468D4" w:rsidP="001F52EB">
            <w:pPr>
              <w:jc w:val="both"/>
              <w:rPr>
                <w:rFonts w:ascii="Times New Roman" w:eastAsia="Times New Roman" w:hAnsi="Times New Roman" w:cs="Times New Roman"/>
                <w:i/>
                <w:iCs/>
                <w:sz w:val="28"/>
                <w:szCs w:val="28"/>
              </w:rPr>
            </w:pPr>
            <w:r w:rsidRPr="001F52EB">
              <w:rPr>
                <w:rFonts w:ascii="Times New Roman" w:eastAsia="Times New Roman" w:hAnsi="Times New Roman" w:cs="Times New Roman"/>
                <w:i/>
                <w:iCs/>
                <w:sz w:val="28"/>
                <w:szCs w:val="28"/>
              </w:rPr>
              <w:t>+ Vì sao phải bảo vệ nguồn nước?</w:t>
            </w:r>
          </w:p>
          <w:p w14:paraId="1355B729" w14:textId="77777777" w:rsidR="00B468D4" w:rsidRPr="001F52EB" w:rsidRDefault="00B468D4" w:rsidP="001F52EB">
            <w:pPr>
              <w:jc w:val="both"/>
              <w:rPr>
                <w:rFonts w:ascii="Times New Roman" w:eastAsia="Times New Roman" w:hAnsi="Times New Roman" w:cs="Times New Roman"/>
                <w:i/>
                <w:iCs/>
                <w:sz w:val="28"/>
                <w:szCs w:val="28"/>
              </w:rPr>
            </w:pPr>
          </w:p>
          <w:p w14:paraId="5A604CC6" w14:textId="77777777" w:rsidR="00B468D4" w:rsidRPr="001F52EB" w:rsidRDefault="00B468D4" w:rsidP="001F52EB">
            <w:pPr>
              <w:jc w:val="both"/>
              <w:rPr>
                <w:rFonts w:ascii="Times New Roman" w:eastAsia="Times New Roman" w:hAnsi="Times New Roman" w:cs="Times New Roman"/>
                <w:i/>
                <w:iCs/>
                <w:sz w:val="28"/>
                <w:szCs w:val="28"/>
              </w:rPr>
            </w:pPr>
          </w:p>
          <w:p w14:paraId="3B6E4091" w14:textId="77777777" w:rsidR="00B468D4" w:rsidRPr="001F52EB" w:rsidRDefault="00B468D4" w:rsidP="001F52EB">
            <w:pPr>
              <w:jc w:val="both"/>
              <w:rPr>
                <w:rFonts w:ascii="Times New Roman" w:eastAsia="Times New Roman" w:hAnsi="Times New Roman" w:cs="Times New Roman"/>
                <w:i/>
                <w:iCs/>
                <w:sz w:val="28"/>
                <w:szCs w:val="28"/>
              </w:rPr>
            </w:pPr>
            <w:r w:rsidRPr="001F52EB">
              <w:rPr>
                <w:rFonts w:ascii="Times New Roman" w:eastAsia="Times New Roman" w:hAnsi="Times New Roman" w:cs="Times New Roman"/>
                <w:i/>
                <w:iCs/>
                <w:sz w:val="28"/>
                <w:szCs w:val="28"/>
              </w:rPr>
              <w:t>+ Nêu các việc em đã làm và sẽ làm để tiết kiệm nước.</w:t>
            </w:r>
          </w:p>
          <w:p w14:paraId="0FAFBF17" w14:textId="77777777" w:rsidR="00B468D4" w:rsidRDefault="00B468D4" w:rsidP="001F52EB">
            <w:pPr>
              <w:jc w:val="both"/>
              <w:rPr>
                <w:rFonts w:ascii="Times New Roman" w:eastAsia="Times New Roman" w:hAnsi="Times New Roman" w:cs="Times New Roman"/>
                <w:sz w:val="28"/>
                <w:szCs w:val="28"/>
              </w:rPr>
            </w:pPr>
            <w:r w:rsidRPr="001F52EB">
              <w:rPr>
                <w:rFonts w:ascii="Times New Roman" w:eastAsia="Times New Roman" w:hAnsi="Times New Roman" w:cs="Times New Roman"/>
                <w:sz w:val="28"/>
                <w:szCs w:val="28"/>
              </w:rPr>
              <w:t>- GV mời đại diện 2 – 3 HS xung phong trả lời. Các HS khác lắng nghe, nhận xét, nêu ý kiến bổ sung (nếu có).</w:t>
            </w:r>
          </w:p>
          <w:p w14:paraId="556D853A" w14:textId="240D684C" w:rsidR="00E30EA7" w:rsidRPr="00E30EA7" w:rsidRDefault="00E30EA7" w:rsidP="001F52EB">
            <w:pPr>
              <w:jc w:val="both"/>
              <w:rPr>
                <w:rFonts w:ascii="Times New Roman" w:eastAsia="Times New Roman" w:hAnsi="Times New Roman" w:cs="Times New Roman"/>
                <w:b/>
                <w:sz w:val="28"/>
                <w:szCs w:val="28"/>
              </w:rPr>
            </w:pPr>
            <w:r w:rsidRPr="00E30EA7">
              <w:rPr>
                <w:rFonts w:ascii="Times New Roman" w:eastAsia="Times New Roman" w:hAnsi="Times New Roman" w:cs="Times New Roman"/>
                <w:b/>
                <w:sz w:val="28"/>
                <w:szCs w:val="28"/>
              </w:rPr>
              <w:t>4. Củng cố: (1-2’)</w:t>
            </w:r>
          </w:p>
          <w:p w14:paraId="6442829C" w14:textId="77777777" w:rsidR="00B468D4" w:rsidRPr="001F52EB" w:rsidRDefault="00B468D4" w:rsidP="001F52EB">
            <w:pPr>
              <w:jc w:val="both"/>
              <w:rPr>
                <w:rFonts w:ascii="Times New Roman" w:eastAsia="Times New Roman" w:hAnsi="Times New Roman" w:cs="Times New Roman"/>
                <w:sz w:val="28"/>
                <w:szCs w:val="28"/>
              </w:rPr>
            </w:pPr>
            <w:r w:rsidRPr="001F52EB">
              <w:rPr>
                <w:rFonts w:ascii="Times New Roman" w:eastAsia="Times New Roman" w:hAnsi="Times New Roman" w:cs="Times New Roman"/>
                <w:sz w:val="28"/>
                <w:szCs w:val="28"/>
              </w:rPr>
              <w:t>- GV nhận xét, đánh giá sự tham gia của HS trong giờ học, khen ngợi những HS tích cực; nhắc nhở, động viên những HS còn chưa tích cực, nhút nhát.</w:t>
            </w:r>
          </w:p>
        </w:tc>
        <w:tc>
          <w:tcPr>
            <w:tcW w:w="4908" w:type="dxa"/>
          </w:tcPr>
          <w:p w14:paraId="66998FC8" w14:textId="77777777" w:rsidR="00B468D4" w:rsidRPr="001F52EB" w:rsidRDefault="00B468D4" w:rsidP="001F52EB">
            <w:pPr>
              <w:jc w:val="both"/>
              <w:rPr>
                <w:rFonts w:ascii="Times New Roman" w:hAnsi="Times New Roman" w:cs="Times New Roman"/>
                <w:sz w:val="28"/>
                <w:szCs w:val="28"/>
              </w:rPr>
            </w:pPr>
          </w:p>
          <w:p w14:paraId="2C2DE830" w14:textId="77777777" w:rsidR="00B468D4" w:rsidRPr="001F52EB" w:rsidRDefault="00B468D4" w:rsidP="001F52EB">
            <w:pPr>
              <w:jc w:val="both"/>
              <w:rPr>
                <w:rFonts w:ascii="Times New Roman" w:hAnsi="Times New Roman" w:cs="Times New Roman"/>
                <w:sz w:val="28"/>
                <w:szCs w:val="28"/>
              </w:rPr>
            </w:pPr>
          </w:p>
          <w:p w14:paraId="78314EED" w14:textId="77777777" w:rsidR="00B468D4" w:rsidRPr="001F52EB" w:rsidRDefault="00B468D4" w:rsidP="001F52EB">
            <w:pPr>
              <w:jc w:val="both"/>
              <w:rPr>
                <w:rFonts w:ascii="Times New Roman" w:hAnsi="Times New Roman" w:cs="Times New Roman"/>
                <w:sz w:val="28"/>
                <w:szCs w:val="28"/>
              </w:rPr>
            </w:pPr>
          </w:p>
          <w:p w14:paraId="16ADE3F8" w14:textId="77777777" w:rsidR="00B468D4" w:rsidRPr="001F52EB" w:rsidRDefault="00B468D4" w:rsidP="001F52EB">
            <w:pPr>
              <w:jc w:val="both"/>
              <w:rPr>
                <w:rFonts w:ascii="Times New Roman" w:hAnsi="Times New Roman" w:cs="Times New Roman"/>
                <w:sz w:val="28"/>
                <w:szCs w:val="28"/>
              </w:rPr>
            </w:pPr>
          </w:p>
          <w:p w14:paraId="280F5CF7" w14:textId="77777777" w:rsidR="00B468D4" w:rsidRPr="001F52EB" w:rsidRDefault="00B468D4" w:rsidP="001F52EB">
            <w:pPr>
              <w:jc w:val="both"/>
              <w:rPr>
                <w:rFonts w:ascii="Times New Roman" w:hAnsi="Times New Roman" w:cs="Times New Roman"/>
                <w:sz w:val="28"/>
                <w:szCs w:val="28"/>
              </w:rPr>
            </w:pPr>
          </w:p>
          <w:p w14:paraId="706E2839" w14:textId="77777777" w:rsidR="00B468D4" w:rsidRPr="001F52EB" w:rsidRDefault="00B468D4" w:rsidP="001F52EB">
            <w:pPr>
              <w:jc w:val="both"/>
              <w:rPr>
                <w:rFonts w:ascii="Times New Roman" w:hAnsi="Times New Roman" w:cs="Times New Roman"/>
                <w:sz w:val="28"/>
                <w:szCs w:val="28"/>
              </w:rPr>
            </w:pPr>
          </w:p>
          <w:p w14:paraId="4D0A1143"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hát, múa.</w:t>
            </w:r>
          </w:p>
          <w:p w14:paraId="1645093D" w14:textId="77777777" w:rsidR="00B468D4" w:rsidRPr="001F52EB" w:rsidRDefault="00B468D4" w:rsidP="001F52EB">
            <w:pPr>
              <w:jc w:val="both"/>
              <w:rPr>
                <w:rFonts w:ascii="Times New Roman" w:hAnsi="Times New Roman" w:cs="Times New Roman"/>
                <w:sz w:val="28"/>
                <w:szCs w:val="28"/>
              </w:rPr>
            </w:pPr>
          </w:p>
          <w:p w14:paraId="71803117"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trả lời.</w:t>
            </w:r>
          </w:p>
          <w:p w14:paraId="5DE82794" w14:textId="77777777" w:rsidR="00B468D4" w:rsidRPr="001F52EB" w:rsidRDefault="00B468D4" w:rsidP="001F52EB">
            <w:pPr>
              <w:jc w:val="both"/>
              <w:rPr>
                <w:rFonts w:ascii="Times New Roman" w:hAnsi="Times New Roman" w:cs="Times New Roman"/>
                <w:sz w:val="28"/>
                <w:szCs w:val="28"/>
              </w:rPr>
            </w:pPr>
          </w:p>
          <w:p w14:paraId="2E434C15" w14:textId="77777777" w:rsidR="00B468D4" w:rsidRPr="001F52EB" w:rsidRDefault="00B468D4" w:rsidP="001F52EB">
            <w:pPr>
              <w:jc w:val="both"/>
              <w:rPr>
                <w:rFonts w:ascii="Times New Roman" w:hAnsi="Times New Roman" w:cs="Times New Roman"/>
                <w:sz w:val="28"/>
                <w:szCs w:val="28"/>
              </w:rPr>
            </w:pPr>
          </w:p>
          <w:p w14:paraId="66CA8A02"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nhận xét.</w:t>
            </w:r>
          </w:p>
          <w:p w14:paraId="031D5A67" w14:textId="77777777" w:rsidR="00B468D4" w:rsidRPr="001F52EB" w:rsidRDefault="00B468D4" w:rsidP="001F52EB">
            <w:pPr>
              <w:jc w:val="both"/>
              <w:rPr>
                <w:rFonts w:ascii="Times New Roman" w:hAnsi="Times New Roman" w:cs="Times New Roman"/>
                <w:sz w:val="28"/>
                <w:szCs w:val="28"/>
              </w:rPr>
            </w:pPr>
          </w:p>
          <w:p w14:paraId="1821D592" w14:textId="77777777" w:rsidR="00B468D4" w:rsidRPr="001F52EB" w:rsidRDefault="00B468D4" w:rsidP="001F52EB">
            <w:pPr>
              <w:jc w:val="both"/>
              <w:rPr>
                <w:rFonts w:ascii="Times New Roman" w:hAnsi="Times New Roman" w:cs="Times New Roman"/>
                <w:sz w:val="28"/>
                <w:szCs w:val="28"/>
              </w:rPr>
            </w:pPr>
          </w:p>
          <w:p w14:paraId="650B05B3"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lắng nghe, tiếp thu. </w:t>
            </w:r>
          </w:p>
          <w:p w14:paraId="72E695B1" w14:textId="77777777" w:rsidR="00B468D4" w:rsidRPr="001F52EB" w:rsidRDefault="00B468D4" w:rsidP="001F52EB">
            <w:pPr>
              <w:jc w:val="both"/>
              <w:rPr>
                <w:rFonts w:ascii="Times New Roman" w:hAnsi="Times New Roman" w:cs="Times New Roman"/>
                <w:sz w:val="28"/>
                <w:szCs w:val="28"/>
              </w:rPr>
            </w:pPr>
          </w:p>
          <w:p w14:paraId="13099633" w14:textId="77777777" w:rsidR="00B468D4" w:rsidRPr="001F52EB" w:rsidRDefault="00B468D4" w:rsidP="001F52EB">
            <w:pPr>
              <w:jc w:val="both"/>
              <w:rPr>
                <w:rFonts w:ascii="Times New Roman" w:hAnsi="Times New Roman" w:cs="Times New Roman"/>
                <w:sz w:val="28"/>
                <w:szCs w:val="28"/>
              </w:rPr>
            </w:pPr>
          </w:p>
          <w:p w14:paraId="71D3CF68" w14:textId="77777777" w:rsidR="00B468D4" w:rsidRPr="001F52EB" w:rsidRDefault="00B468D4" w:rsidP="001F52EB">
            <w:pPr>
              <w:jc w:val="both"/>
              <w:rPr>
                <w:rFonts w:ascii="Times New Roman" w:hAnsi="Times New Roman" w:cs="Times New Roman"/>
                <w:sz w:val="28"/>
                <w:szCs w:val="28"/>
              </w:rPr>
            </w:pPr>
          </w:p>
          <w:p w14:paraId="65C8C16A" w14:textId="77777777" w:rsidR="00B468D4" w:rsidRPr="001F52EB" w:rsidRDefault="00B468D4" w:rsidP="001F52EB">
            <w:pPr>
              <w:jc w:val="both"/>
              <w:rPr>
                <w:rFonts w:ascii="Times New Roman" w:hAnsi="Times New Roman" w:cs="Times New Roman"/>
                <w:sz w:val="28"/>
                <w:szCs w:val="28"/>
              </w:rPr>
            </w:pPr>
          </w:p>
          <w:p w14:paraId="61B0EA6E" w14:textId="77777777" w:rsidR="00B468D4" w:rsidRPr="001F52EB" w:rsidRDefault="00B468D4" w:rsidP="001F52EB">
            <w:pPr>
              <w:jc w:val="both"/>
              <w:rPr>
                <w:rFonts w:ascii="Times New Roman" w:hAnsi="Times New Roman" w:cs="Times New Roman"/>
                <w:i/>
                <w:sz w:val="28"/>
                <w:szCs w:val="28"/>
              </w:rPr>
            </w:pPr>
          </w:p>
          <w:p w14:paraId="5B1E5F84" w14:textId="77777777" w:rsidR="00B468D4" w:rsidRPr="001F52EB" w:rsidRDefault="00B468D4" w:rsidP="001F52EB">
            <w:pPr>
              <w:jc w:val="both"/>
              <w:rPr>
                <w:rFonts w:ascii="Times New Roman" w:hAnsi="Times New Roman" w:cs="Times New Roman"/>
                <w:i/>
                <w:sz w:val="28"/>
                <w:szCs w:val="28"/>
              </w:rPr>
            </w:pPr>
          </w:p>
          <w:p w14:paraId="374337D3" w14:textId="77777777" w:rsidR="00B468D4" w:rsidRPr="001F52EB" w:rsidRDefault="00B468D4" w:rsidP="001F52EB">
            <w:pPr>
              <w:jc w:val="both"/>
              <w:rPr>
                <w:rFonts w:ascii="Times New Roman" w:hAnsi="Times New Roman" w:cs="Times New Roman"/>
                <w:i/>
                <w:sz w:val="28"/>
                <w:szCs w:val="28"/>
              </w:rPr>
            </w:pPr>
          </w:p>
          <w:p w14:paraId="28C17092" w14:textId="77777777" w:rsidR="00B468D4" w:rsidRPr="001F52EB" w:rsidRDefault="00B468D4" w:rsidP="001F52EB">
            <w:pPr>
              <w:jc w:val="both"/>
              <w:rPr>
                <w:rFonts w:ascii="Times New Roman" w:hAnsi="Times New Roman" w:cs="Times New Roman"/>
                <w:i/>
                <w:sz w:val="28"/>
                <w:szCs w:val="28"/>
              </w:rPr>
            </w:pPr>
          </w:p>
          <w:p w14:paraId="20085F7E" w14:textId="77777777" w:rsidR="00B468D4" w:rsidRPr="001F52EB" w:rsidRDefault="00B468D4" w:rsidP="001F52EB">
            <w:pPr>
              <w:jc w:val="both"/>
              <w:rPr>
                <w:rFonts w:ascii="Times New Roman" w:hAnsi="Times New Roman" w:cs="Times New Roman"/>
                <w:iCs/>
                <w:sz w:val="28"/>
                <w:szCs w:val="28"/>
              </w:rPr>
            </w:pPr>
            <w:r w:rsidRPr="001F52EB">
              <w:rPr>
                <w:rFonts w:ascii="Times New Roman" w:hAnsi="Times New Roman" w:cs="Times New Roman"/>
                <w:i/>
                <w:sz w:val="28"/>
                <w:szCs w:val="28"/>
              </w:rPr>
              <w:t xml:space="preserve">- </w:t>
            </w:r>
            <w:r w:rsidRPr="001F52EB">
              <w:rPr>
                <w:rFonts w:ascii="Times New Roman" w:hAnsi="Times New Roman" w:cs="Times New Roman"/>
                <w:iCs/>
                <w:sz w:val="28"/>
                <w:szCs w:val="28"/>
              </w:rPr>
              <w:t>HS chia nhóm theo hướng dẫn của GV.</w:t>
            </w:r>
          </w:p>
          <w:p w14:paraId="7C441F10" w14:textId="77777777" w:rsidR="00B468D4" w:rsidRPr="001F52EB" w:rsidRDefault="00B468D4" w:rsidP="001F52EB">
            <w:pPr>
              <w:jc w:val="both"/>
              <w:rPr>
                <w:rFonts w:ascii="Times New Roman" w:hAnsi="Times New Roman" w:cs="Times New Roman"/>
                <w:sz w:val="28"/>
                <w:szCs w:val="28"/>
              </w:rPr>
            </w:pPr>
          </w:p>
          <w:p w14:paraId="5C68B527" w14:textId="77777777" w:rsidR="00B468D4" w:rsidRPr="001F52EB" w:rsidRDefault="00B468D4" w:rsidP="001F52EB">
            <w:pPr>
              <w:jc w:val="both"/>
              <w:rPr>
                <w:rFonts w:ascii="Times New Roman" w:hAnsi="Times New Roman" w:cs="Times New Roman"/>
                <w:sz w:val="28"/>
                <w:szCs w:val="28"/>
              </w:rPr>
            </w:pPr>
          </w:p>
          <w:p w14:paraId="37FA7B40"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quan sát hình.</w:t>
            </w:r>
          </w:p>
          <w:p w14:paraId="1F57172D" w14:textId="77777777" w:rsidR="00B468D4" w:rsidRPr="001F52EB" w:rsidRDefault="00B468D4" w:rsidP="001F52EB">
            <w:pPr>
              <w:jc w:val="both"/>
              <w:rPr>
                <w:rFonts w:ascii="Times New Roman" w:hAnsi="Times New Roman" w:cs="Times New Roman"/>
                <w:sz w:val="28"/>
                <w:szCs w:val="28"/>
              </w:rPr>
            </w:pPr>
          </w:p>
          <w:p w14:paraId="6B20D36A" w14:textId="77777777" w:rsidR="00B468D4" w:rsidRPr="001F52EB" w:rsidRDefault="00B468D4" w:rsidP="001F52EB">
            <w:pPr>
              <w:jc w:val="both"/>
              <w:rPr>
                <w:rFonts w:ascii="Times New Roman" w:hAnsi="Times New Roman" w:cs="Times New Roman"/>
                <w:sz w:val="28"/>
                <w:szCs w:val="28"/>
              </w:rPr>
            </w:pPr>
          </w:p>
          <w:p w14:paraId="655B80F1" w14:textId="77777777" w:rsidR="00B468D4" w:rsidRPr="001F52EB" w:rsidRDefault="00B468D4" w:rsidP="001F52EB">
            <w:pPr>
              <w:jc w:val="both"/>
              <w:rPr>
                <w:rFonts w:ascii="Times New Roman" w:hAnsi="Times New Roman" w:cs="Times New Roman"/>
                <w:sz w:val="28"/>
                <w:szCs w:val="28"/>
              </w:rPr>
            </w:pPr>
          </w:p>
          <w:p w14:paraId="026E8C13" w14:textId="77777777" w:rsidR="00B468D4" w:rsidRPr="001F52EB" w:rsidRDefault="00B468D4" w:rsidP="001F52EB">
            <w:pPr>
              <w:jc w:val="both"/>
              <w:rPr>
                <w:rFonts w:ascii="Times New Roman" w:hAnsi="Times New Roman" w:cs="Times New Roman"/>
                <w:sz w:val="28"/>
                <w:szCs w:val="28"/>
              </w:rPr>
            </w:pPr>
          </w:p>
          <w:p w14:paraId="6600654E" w14:textId="77777777" w:rsidR="00B468D4" w:rsidRPr="001F52EB" w:rsidRDefault="00B468D4" w:rsidP="001F52EB">
            <w:pPr>
              <w:jc w:val="both"/>
              <w:rPr>
                <w:rFonts w:ascii="Times New Roman" w:hAnsi="Times New Roman" w:cs="Times New Roman"/>
                <w:sz w:val="28"/>
                <w:szCs w:val="28"/>
              </w:rPr>
            </w:pPr>
          </w:p>
          <w:p w14:paraId="383B4837" w14:textId="77777777" w:rsidR="00B468D4" w:rsidRPr="001F52EB" w:rsidRDefault="00B468D4" w:rsidP="001F52EB">
            <w:pPr>
              <w:jc w:val="both"/>
              <w:rPr>
                <w:rFonts w:ascii="Times New Roman" w:hAnsi="Times New Roman" w:cs="Times New Roman"/>
                <w:sz w:val="28"/>
                <w:szCs w:val="28"/>
              </w:rPr>
            </w:pPr>
          </w:p>
          <w:p w14:paraId="554E3F85"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yêu cầu của GV.</w:t>
            </w:r>
          </w:p>
          <w:p w14:paraId="35E7AD7B" w14:textId="77777777" w:rsidR="00B468D4" w:rsidRPr="001F52EB" w:rsidRDefault="00B468D4" w:rsidP="001F52EB">
            <w:pPr>
              <w:jc w:val="both"/>
              <w:rPr>
                <w:rFonts w:ascii="Times New Roman" w:hAnsi="Times New Roman" w:cs="Times New Roman"/>
                <w:sz w:val="28"/>
                <w:szCs w:val="28"/>
              </w:rPr>
            </w:pPr>
          </w:p>
          <w:p w14:paraId="13F70B32" w14:textId="77777777" w:rsidR="00B468D4" w:rsidRPr="001F52EB" w:rsidRDefault="00B468D4" w:rsidP="001F52EB">
            <w:pPr>
              <w:jc w:val="both"/>
              <w:rPr>
                <w:rFonts w:ascii="Times New Roman" w:hAnsi="Times New Roman" w:cs="Times New Roman"/>
                <w:sz w:val="28"/>
                <w:szCs w:val="28"/>
              </w:rPr>
            </w:pPr>
          </w:p>
          <w:p w14:paraId="077549E5"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trả lời: </w:t>
            </w:r>
          </w:p>
          <w:p w14:paraId="39A089AB"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Nhiều người không có nước sạch để dùng.</w:t>
            </w:r>
          </w:p>
          <w:p w14:paraId="5ECE36CB"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Tiền nước tăng cao.</w:t>
            </w:r>
          </w:p>
          <w:p w14:paraId="2818E323"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Nước là tài nguyên có hạn nên nếu không tiết kiệm nước chúng ta có thể bị hết nước.</w:t>
            </w:r>
          </w:p>
          <w:p w14:paraId="5DCE83F0"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ghi bài.</w:t>
            </w:r>
          </w:p>
          <w:p w14:paraId="56A8804D" w14:textId="77777777" w:rsidR="00B468D4" w:rsidRPr="001F52EB" w:rsidRDefault="00B468D4" w:rsidP="001F52EB">
            <w:pPr>
              <w:jc w:val="both"/>
              <w:rPr>
                <w:rFonts w:ascii="Times New Roman" w:hAnsi="Times New Roman" w:cs="Times New Roman"/>
                <w:sz w:val="28"/>
                <w:szCs w:val="28"/>
              </w:rPr>
            </w:pPr>
          </w:p>
          <w:p w14:paraId="194EFC51" w14:textId="77777777" w:rsidR="00B468D4" w:rsidRPr="001F52EB" w:rsidRDefault="00B468D4" w:rsidP="001F52EB">
            <w:pPr>
              <w:jc w:val="both"/>
              <w:rPr>
                <w:rFonts w:ascii="Times New Roman" w:hAnsi="Times New Roman" w:cs="Times New Roman"/>
                <w:sz w:val="28"/>
                <w:szCs w:val="28"/>
              </w:rPr>
            </w:pPr>
          </w:p>
          <w:p w14:paraId="063269F3" w14:textId="77777777" w:rsidR="00B468D4" w:rsidRPr="001F52EB" w:rsidRDefault="00B468D4" w:rsidP="001F52EB">
            <w:pPr>
              <w:jc w:val="both"/>
              <w:rPr>
                <w:rFonts w:ascii="Times New Roman" w:hAnsi="Times New Roman" w:cs="Times New Roman"/>
                <w:sz w:val="28"/>
                <w:szCs w:val="28"/>
              </w:rPr>
            </w:pPr>
          </w:p>
          <w:p w14:paraId="57173D6F" w14:textId="77777777" w:rsidR="00B468D4" w:rsidRPr="001F52EB" w:rsidRDefault="00B468D4" w:rsidP="001F52EB">
            <w:pPr>
              <w:jc w:val="both"/>
              <w:rPr>
                <w:rFonts w:ascii="Times New Roman" w:hAnsi="Times New Roman" w:cs="Times New Roman"/>
                <w:sz w:val="28"/>
                <w:szCs w:val="28"/>
              </w:rPr>
            </w:pPr>
          </w:p>
          <w:p w14:paraId="319CA0F8" w14:textId="77777777" w:rsidR="00B468D4" w:rsidRPr="001F52EB" w:rsidRDefault="00B468D4" w:rsidP="001F52EB">
            <w:pPr>
              <w:jc w:val="both"/>
              <w:rPr>
                <w:rFonts w:ascii="Times New Roman" w:hAnsi="Times New Roman" w:cs="Times New Roman"/>
                <w:sz w:val="28"/>
                <w:szCs w:val="28"/>
              </w:rPr>
            </w:pPr>
          </w:p>
          <w:p w14:paraId="60D8152C" w14:textId="77777777" w:rsidR="00B468D4" w:rsidRPr="001F52EB" w:rsidRDefault="00B468D4" w:rsidP="001F52EB">
            <w:pPr>
              <w:jc w:val="both"/>
              <w:rPr>
                <w:rFonts w:ascii="Times New Roman" w:hAnsi="Times New Roman" w:cs="Times New Roman"/>
                <w:sz w:val="28"/>
                <w:szCs w:val="28"/>
              </w:rPr>
            </w:pPr>
          </w:p>
          <w:p w14:paraId="5CB112F9"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quan sát hình.</w:t>
            </w:r>
          </w:p>
          <w:p w14:paraId="1031BA12" w14:textId="77777777" w:rsidR="00B468D4" w:rsidRPr="001F52EB" w:rsidRDefault="00B468D4" w:rsidP="001F52EB">
            <w:pPr>
              <w:jc w:val="both"/>
              <w:rPr>
                <w:rFonts w:ascii="Times New Roman" w:hAnsi="Times New Roman" w:cs="Times New Roman"/>
                <w:sz w:val="28"/>
                <w:szCs w:val="28"/>
              </w:rPr>
            </w:pPr>
          </w:p>
          <w:p w14:paraId="5EBBEF52" w14:textId="77777777" w:rsidR="00B468D4" w:rsidRPr="001F52EB" w:rsidRDefault="00B468D4" w:rsidP="001F52EB">
            <w:pPr>
              <w:jc w:val="both"/>
              <w:rPr>
                <w:rFonts w:ascii="Times New Roman" w:hAnsi="Times New Roman" w:cs="Times New Roman"/>
                <w:sz w:val="28"/>
                <w:szCs w:val="28"/>
              </w:rPr>
            </w:pPr>
          </w:p>
          <w:p w14:paraId="6AD91220" w14:textId="77777777" w:rsidR="00B468D4" w:rsidRPr="001F52EB" w:rsidRDefault="00B468D4" w:rsidP="001F52EB">
            <w:pPr>
              <w:jc w:val="both"/>
              <w:rPr>
                <w:rFonts w:ascii="Times New Roman" w:hAnsi="Times New Roman" w:cs="Times New Roman"/>
                <w:sz w:val="28"/>
                <w:szCs w:val="28"/>
              </w:rPr>
            </w:pPr>
          </w:p>
          <w:p w14:paraId="249940B3" w14:textId="77777777" w:rsidR="00B468D4" w:rsidRPr="001F52EB" w:rsidRDefault="00B468D4" w:rsidP="001F52EB">
            <w:pPr>
              <w:jc w:val="both"/>
              <w:rPr>
                <w:rFonts w:ascii="Times New Roman" w:hAnsi="Times New Roman" w:cs="Times New Roman"/>
                <w:sz w:val="28"/>
                <w:szCs w:val="28"/>
              </w:rPr>
            </w:pPr>
          </w:p>
          <w:p w14:paraId="2653DC3C" w14:textId="77777777" w:rsidR="00B468D4" w:rsidRPr="001F52EB" w:rsidRDefault="00B468D4" w:rsidP="001F52EB">
            <w:pPr>
              <w:jc w:val="both"/>
              <w:rPr>
                <w:rFonts w:ascii="Times New Roman" w:hAnsi="Times New Roman" w:cs="Times New Roman"/>
                <w:sz w:val="28"/>
                <w:szCs w:val="28"/>
              </w:rPr>
            </w:pPr>
          </w:p>
          <w:p w14:paraId="7A34AF07"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các yêu cầu của GV.</w:t>
            </w:r>
          </w:p>
          <w:p w14:paraId="522B9973" w14:textId="77777777" w:rsidR="00B468D4" w:rsidRPr="001F52EB" w:rsidRDefault="00B468D4" w:rsidP="001F52EB">
            <w:pPr>
              <w:jc w:val="both"/>
              <w:rPr>
                <w:rFonts w:ascii="Times New Roman" w:hAnsi="Times New Roman" w:cs="Times New Roman"/>
                <w:sz w:val="28"/>
                <w:szCs w:val="28"/>
              </w:rPr>
            </w:pPr>
          </w:p>
          <w:p w14:paraId="6DAABEFF" w14:textId="77777777" w:rsidR="00B468D4" w:rsidRPr="001F52EB" w:rsidRDefault="00B468D4" w:rsidP="001F52EB">
            <w:pPr>
              <w:jc w:val="both"/>
              <w:rPr>
                <w:rFonts w:ascii="Times New Roman" w:hAnsi="Times New Roman" w:cs="Times New Roman"/>
                <w:sz w:val="28"/>
                <w:szCs w:val="28"/>
              </w:rPr>
            </w:pPr>
          </w:p>
          <w:p w14:paraId="4A6E1DE5"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trả lời.</w:t>
            </w:r>
          </w:p>
          <w:p w14:paraId="7D7DAB56" w14:textId="77777777" w:rsidR="00B468D4" w:rsidRPr="001F52EB" w:rsidRDefault="00B468D4" w:rsidP="001F52EB">
            <w:pPr>
              <w:jc w:val="both"/>
              <w:rPr>
                <w:rFonts w:ascii="Times New Roman" w:hAnsi="Times New Roman" w:cs="Times New Roman"/>
                <w:i/>
                <w:iCs/>
                <w:sz w:val="28"/>
                <w:szCs w:val="28"/>
              </w:rPr>
            </w:pPr>
          </w:p>
          <w:p w14:paraId="5922F794" w14:textId="77777777" w:rsidR="00B468D4" w:rsidRPr="001F52EB" w:rsidRDefault="00B468D4" w:rsidP="001F52EB">
            <w:pPr>
              <w:jc w:val="both"/>
              <w:rPr>
                <w:rFonts w:ascii="Times New Roman" w:hAnsi="Times New Roman" w:cs="Times New Roman"/>
                <w:i/>
                <w:iCs/>
                <w:sz w:val="28"/>
                <w:szCs w:val="28"/>
              </w:rPr>
            </w:pPr>
          </w:p>
          <w:p w14:paraId="2D80D3FD"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chữa bài.</w:t>
            </w:r>
          </w:p>
          <w:p w14:paraId="425167FA" w14:textId="77777777" w:rsidR="00B468D4" w:rsidRPr="001F52EB" w:rsidRDefault="00B468D4" w:rsidP="001F52EB">
            <w:pPr>
              <w:jc w:val="both"/>
              <w:rPr>
                <w:rFonts w:ascii="Times New Roman" w:hAnsi="Times New Roman" w:cs="Times New Roman"/>
                <w:sz w:val="28"/>
                <w:szCs w:val="28"/>
              </w:rPr>
            </w:pPr>
          </w:p>
          <w:p w14:paraId="480EBE35" w14:textId="77777777" w:rsidR="00B468D4" w:rsidRPr="001F52EB" w:rsidRDefault="00B468D4" w:rsidP="001F52EB">
            <w:pPr>
              <w:jc w:val="both"/>
              <w:rPr>
                <w:rFonts w:ascii="Times New Roman" w:hAnsi="Times New Roman" w:cs="Times New Roman"/>
                <w:sz w:val="28"/>
                <w:szCs w:val="28"/>
              </w:rPr>
            </w:pPr>
          </w:p>
          <w:p w14:paraId="78A3CFAB" w14:textId="77777777" w:rsidR="00B468D4" w:rsidRPr="001F52EB" w:rsidRDefault="00B468D4" w:rsidP="001F52EB">
            <w:pPr>
              <w:jc w:val="both"/>
              <w:rPr>
                <w:rFonts w:ascii="Times New Roman" w:hAnsi="Times New Roman" w:cs="Times New Roman"/>
                <w:sz w:val="28"/>
                <w:szCs w:val="28"/>
              </w:rPr>
            </w:pPr>
          </w:p>
          <w:p w14:paraId="3F62B9D9" w14:textId="77777777" w:rsidR="00B468D4" w:rsidRPr="001F52EB" w:rsidRDefault="00B468D4" w:rsidP="001F52EB">
            <w:pPr>
              <w:jc w:val="both"/>
              <w:rPr>
                <w:rFonts w:ascii="Times New Roman" w:hAnsi="Times New Roman" w:cs="Times New Roman"/>
                <w:sz w:val="28"/>
                <w:szCs w:val="28"/>
              </w:rPr>
            </w:pPr>
          </w:p>
          <w:p w14:paraId="498094DF" w14:textId="77777777" w:rsidR="00B468D4" w:rsidRPr="001F52EB" w:rsidRDefault="00B468D4" w:rsidP="001F52EB">
            <w:pPr>
              <w:jc w:val="both"/>
              <w:rPr>
                <w:rFonts w:ascii="Times New Roman" w:hAnsi="Times New Roman" w:cs="Times New Roman"/>
                <w:sz w:val="28"/>
                <w:szCs w:val="28"/>
              </w:rPr>
            </w:pPr>
          </w:p>
          <w:p w14:paraId="64DBFD16" w14:textId="77777777" w:rsidR="00B468D4" w:rsidRPr="001F52EB" w:rsidRDefault="00B468D4" w:rsidP="001F52EB">
            <w:pPr>
              <w:jc w:val="both"/>
              <w:rPr>
                <w:rFonts w:ascii="Times New Roman" w:hAnsi="Times New Roman" w:cs="Times New Roman"/>
                <w:sz w:val="28"/>
                <w:szCs w:val="28"/>
              </w:rPr>
            </w:pPr>
          </w:p>
          <w:p w14:paraId="6689192B" w14:textId="77777777" w:rsidR="00B468D4" w:rsidRPr="001F52EB" w:rsidRDefault="00B468D4" w:rsidP="001F52EB">
            <w:pPr>
              <w:jc w:val="both"/>
              <w:rPr>
                <w:rFonts w:ascii="Times New Roman" w:hAnsi="Times New Roman" w:cs="Times New Roman"/>
                <w:sz w:val="28"/>
                <w:szCs w:val="28"/>
              </w:rPr>
            </w:pPr>
          </w:p>
          <w:p w14:paraId="34978134" w14:textId="77777777" w:rsidR="00B468D4" w:rsidRPr="001F52EB" w:rsidRDefault="00B468D4" w:rsidP="001F52EB">
            <w:pPr>
              <w:jc w:val="both"/>
              <w:rPr>
                <w:rFonts w:ascii="Times New Roman" w:hAnsi="Times New Roman" w:cs="Times New Roman"/>
                <w:sz w:val="28"/>
                <w:szCs w:val="28"/>
              </w:rPr>
            </w:pPr>
          </w:p>
          <w:p w14:paraId="33448806"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GV đặt câu hỏi.</w:t>
            </w:r>
          </w:p>
          <w:p w14:paraId="672329BD" w14:textId="77777777" w:rsidR="00B468D4" w:rsidRPr="001F52EB" w:rsidRDefault="00B468D4" w:rsidP="001F52EB">
            <w:pPr>
              <w:jc w:val="both"/>
              <w:rPr>
                <w:rFonts w:ascii="Times New Roman" w:hAnsi="Times New Roman" w:cs="Times New Roman"/>
                <w:sz w:val="28"/>
                <w:szCs w:val="28"/>
              </w:rPr>
            </w:pPr>
          </w:p>
          <w:p w14:paraId="4B053683" w14:textId="77777777" w:rsidR="00B468D4" w:rsidRPr="001F52EB" w:rsidRDefault="00B468D4" w:rsidP="001F52EB">
            <w:pPr>
              <w:jc w:val="both"/>
              <w:rPr>
                <w:rFonts w:ascii="Times New Roman" w:hAnsi="Times New Roman" w:cs="Times New Roman"/>
                <w:sz w:val="28"/>
                <w:szCs w:val="28"/>
              </w:rPr>
            </w:pPr>
          </w:p>
          <w:p w14:paraId="22092D49"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xml:space="preserve">- HS trả lời: </w:t>
            </w:r>
            <w:r w:rsidRPr="001F52EB">
              <w:rPr>
                <w:rFonts w:ascii="Times New Roman" w:hAnsi="Times New Roman" w:cs="Times New Roman"/>
                <w:i/>
                <w:iCs/>
                <w:sz w:val="28"/>
                <w:szCs w:val="28"/>
              </w:rPr>
              <w:t>Một số việc làm khác để tiết kiệm nước như sử dụng nước rửa rau để tưới cây, tắt vòi nước sau khi sử dụng,…</w:t>
            </w:r>
          </w:p>
          <w:p w14:paraId="551B205C" w14:textId="77777777" w:rsidR="00B468D4" w:rsidRPr="001F52EB" w:rsidRDefault="00B468D4" w:rsidP="001F52EB">
            <w:pPr>
              <w:jc w:val="both"/>
              <w:rPr>
                <w:rFonts w:ascii="Times New Roman" w:hAnsi="Times New Roman" w:cs="Times New Roman"/>
                <w:sz w:val="28"/>
                <w:szCs w:val="28"/>
              </w:rPr>
            </w:pPr>
          </w:p>
          <w:p w14:paraId="0CB55745"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chữa bài.</w:t>
            </w:r>
          </w:p>
          <w:p w14:paraId="23E1B07C" w14:textId="77777777" w:rsidR="00B468D4" w:rsidRPr="001F52EB" w:rsidRDefault="00B468D4" w:rsidP="001F52EB">
            <w:pPr>
              <w:jc w:val="both"/>
              <w:rPr>
                <w:rFonts w:ascii="Times New Roman" w:hAnsi="Times New Roman" w:cs="Times New Roman"/>
                <w:sz w:val="28"/>
                <w:szCs w:val="28"/>
              </w:rPr>
            </w:pPr>
          </w:p>
          <w:p w14:paraId="243C444A" w14:textId="77777777" w:rsidR="00B468D4" w:rsidRPr="001F52EB" w:rsidRDefault="00B468D4" w:rsidP="001F52EB">
            <w:pPr>
              <w:jc w:val="both"/>
              <w:rPr>
                <w:rFonts w:ascii="Times New Roman" w:hAnsi="Times New Roman" w:cs="Times New Roman"/>
                <w:sz w:val="28"/>
                <w:szCs w:val="28"/>
              </w:rPr>
            </w:pPr>
          </w:p>
          <w:p w14:paraId="37148A0C" w14:textId="77777777" w:rsidR="00B468D4" w:rsidRPr="001F52EB" w:rsidRDefault="00B468D4" w:rsidP="001F52EB">
            <w:pPr>
              <w:jc w:val="both"/>
              <w:rPr>
                <w:rFonts w:ascii="Times New Roman" w:hAnsi="Times New Roman" w:cs="Times New Roman"/>
                <w:sz w:val="28"/>
                <w:szCs w:val="28"/>
              </w:rPr>
            </w:pPr>
          </w:p>
          <w:p w14:paraId="2A00CCEC" w14:textId="77777777" w:rsidR="00B468D4" w:rsidRPr="001F52EB" w:rsidRDefault="00B468D4" w:rsidP="001F52EB">
            <w:pPr>
              <w:jc w:val="both"/>
              <w:rPr>
                <w:rFonts w:ascii="Times New Roman" w:hAnsi="Times New Roman" w:cs="Times New Roman"/>
                <w:sz w:val="28"/>
                <w:szCs w:val="28"/>
              </w:rPr>
            </w:pPr>
          </w:p>
          <w:p w14:paraId="7BC2360C" w14:textId="77777777" w:rsidR="00B468D4" w:rsidRPr="001F52EB" w:rsidRDefault="00B468D4" w:rsidP="001F52EB">
            <w:pPr>
              <w:jc w:val="both"/>
              <w:rPr>
                <w:rFonts w:ascii="Times New Roman" w:hAnsi="Times New Roman" w:cs="Times New Roman"/>
                <w:sz w:val="28"/>
                <w:szCs w:val="28"/>
              </w:rPr>
            </w:pPr>
          </w:p>
          <w:p w14:paraId="64A07307" w14:textId="77777777" w:rsidR="00B468D4" w:rsidRPr="001F52EB" w:rsidRDefault="00B468D4" w:rsidP="001F52EB">
            <w:pPr>
              <w:jc w:val="both"/>
              <w:rPr>
                <w:rFonts w:ascii="Times New Roman" w:hAnsi="Times New Roman" w:cs="Times New Roman"/>
                <w:sz w:val="28"/>
                <w:szCs w:val="28"/>
              </w:rPr>
            </w:pPr>
          </w:p>
          <w:p w14:paraId="7A69B95E"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chia nhóm theo hướng dẫn của GV.</w:t>
            </w:r>
          </w:p>
          <w:p w14:paraId="44F94595" w14:textId="77777777" w:rsidR="00B468D4" w:rsidRPr="001F52EB" w:rsidRDefault="00B468D4" w:rsidP="001F52EB">
            <w:pPr>
              <w:jc w:val="both"/>
              <w:rPr>
                <w:rFonts w:ascii="Times New Roman" w:hAnsi="Times New Roman" w:cs="Times New Roman"/>
                <w:sz w:val="28"/>
                <w:szCs w:val="28"/>
              </w:rPr>
            </w:pPr>
          </w:p>
          <w:p w14:paraId="29EF377A" w14:textId="77777777" w:rsidR="00B468D4" w:rsidRPr="001F52EB" w:rsidRDefault="00B468D4" w:rsidP="001F52EB">
            <w:pPr>
              <w:jc w:val="both"/>
              <w:rPr>
                <w:rFonts w:ascii="Times New Roman" w:hAnsi="Times New Roman" w:cs="Times New Roman"/>
                <w:sz w:val="28"/>
                <w:szCs w:val="28"/>
              </w:rPr>
            </w:pPr>
          </w:p>
          <w:p w14:paraId="59300EB2"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yêu cầu của GV.</w:t>
            </w:r>
          </w:p>
          <w:p w14:paraId="23B0B887" w14:textId="77777777" w:rsidR="00B468D4" w:rsidRPr="001F52EB" w:rsidRDefault="00B468D4" w:rsidP="001F52EB">
            <w:pPr>
              <w:jc w:val="both"/>
              <w:rPr>
                <w:rFonts w:ascii="Times New Roman" w:hAnsi="Times New Roman" w:cs="Times New Roman"/>
                <w:sz w:val="28"/>
                <w:szCs w:val="28"/>
              </w:rPr>
            </w:pPr>
          </w:p>
          <w:p w14:paraId="4DA3E22B" w14:textId="77777777" w:rsidR="00B468D4" w:rsidRPr="001F52EB" w:rsidRDefault="00B468D4" w:rsidP="001F52EB">
            <w:pPr>
              <w:jc w:val="both"/>
              <w:rPr>
                <w:rFonts w:ascii="Times New Roman" w:hAnsi="Times New Roman" w:cs="Times New Roman"/>
                <w:sz w:val="28"/>
                <w:szCs w:val="28"/>
              </w:rPr>
            </w:pPr>
          </w:p>
          <w:p w14:paraId="23285E45" w14:textId="77777777" w:rsidR="00B468D4" w:rsidRPr="001F52EB" w:rsidRDefault="00B468D4" w:rsidP="001F52EB">
            <w:pPr>
              <w:jc w:val="both"/>
              <w:rPr>
                <w:rFonts w:ascii="Times New Roman" w:hAnsi="Times New Roman" w:cs="Times New Roman"/>
                <w:sz w:val="28"/>
                <w:szCs w:val="28"/>
              </w:rPr>
            </w:pPr>
          </w:p>
          <w:p w14:paraId="5EB53DF4" w14:textId="77777777" w:rsidR="00B468D4" w:rsidRPr="001F52EB" w:rsidRDefault="00B468D4" w:rsidP="001F52EB">
            <w:pPr>
              <w:jc w:val="both"/>
              <w:rPr>
                <w:rFonts w:ascii="Times New Roman" w:hAnsi="Times New Roman" w:cs="Times New Roman"/>
                <w:sz w:val="28"/>
                <w:szCs w:val="28"/>
              </w:rPr>
            </w:pPr>
          </w:p>
          <w:p w14:paraId="6A169F04" w14:textId="77777777" w:rsidR="00B468D4" w:rsidRPr="001F52EB" w:rsidRDefault="00B468D4" w:rsidP="001F52EB">
            <w:pPr>
              <w:jc w:val="both"/>
              <w:rPr>
                <w:rFonts w:ascii="Times New Roman" w:hAnsi="Times New Roman" w:cs="Times New Roman"/>
                <w:sz w:val="28"/>
                <w:szCs w:val="28"/>
              </w:rPr>
            </w:pPr>
          </w:p>
          <w:p w14:paraId="00DF5372" w14:textId="77777777" w:rsidR="00B468D4" w:rsidRPr="001F52EB" w:rsidRDefault="00B468D4" w:rsidP="001F52EB">
            <w:pPr>
              <w:jc w:val="both"/>
              <w:rPr>
                <w:rFonts w:ascii="Times New Roman" w:hAnsi="Times New Roman" w:cs="Times New Roman"/>
                <w:sz w:val="28"/>
                <w:szCs w:val="28"/>
              </w:rPr>
            </w:pPr>
          </w:p>
          <w:p w14:paraId="1290DA9D" w14:textId="77777777" w:rsidR="00B468D4" w:rsidRPr="001F52EB" w:rsidRDefault="00B468D4" w:rsidP="001F52EB">
            <w:pPr>
              <w:jc w:val="both"/>
              <w:rPr>
                <w:rFonts w:ascii="Times New Roman" w:hAnsi="Times New Roman" w:cs="Times New Roman"/>
                <w:sz w:val="28"/>
                <w:szCs w:val="28"/>
              </w:rPr>
            </w:pPr>
          </w:p>
          <w:p w14:paraId="5A1F743A" w14:textId="77777777" w:rsidR="00B468D4" w:rsidRPr="001F52EB" w:rsidRDefault="00B468D4" w:rsidP="001F52EB">
            <w:pPr>
              <w:jc w:val="both"/>
              <w:rPr>
                <w:rFonts w:ascii="Times New Roman" w:hAnsi="Times New Roman" w:cs="Times New Roman"/>
                <w:sz w:val="28"/>
                <w:szCs w:val="28"/>
              </w:rPr>
            </w:pPr>
          </w:p>
          <w:p w14:paraId="03BACD72" w14:textId="77777777" w:rsidR="00B468D4" w:rsidRPr="001F52EB" w:rsidRDefault="00B468D4" w:rsidP="001F52EB">
            <w:pPr>
              <w:jc w:val="both"/>
              <w:rPr>
                <w:rFonts w:ascii="Times New Roman" w:hAnsi="Times New Roman" w:cs="Times New Roman"/>
                <w:sz w:val="28"/>
                <w:szCs w:val="28"/>
              </w:rPr>
            </w:pPr>
          </w:p>
          <w:p w14:paraId="30684DA8" w14:textId="77777777" w:rsidR="00B468D4" w:rsidRPr="001F52EB" w:rsidRDefault="00B468D4" w:rsidP="001F52EB">
            <w:pPr>
              <w:jc w:val="both"/>
              <w:rPr>
                <w:rFonts w:ascii="Times New Roman" w:hAnsi="Times New Roman" w:cs="Times New Roman"/>
                <w:sz w:val="28"/>
                <w:szCs w:val="28"/>
              </w:rPr>
            </w:pPr>
          </w:p>
          <w:p w14:paraId="2C77E533" w14:textId="77777777" w:rsidR="00B468D4" w:rsidRPr="001F52EB" w:rsidRDefault="00B468D4" w:rsidP="001F52EB">
            <w:pPr>
              <w:jc w:val="both"/>
              <w:rPr>
                <w:rFonts w:ascii="Times New Roman" w:hAnsi="Times New Roman" w:cs="Times New Roman"/>
                <w:sz w:val="28"/>
                <w:szCs w:val="28"/>
              </w:rPr>
            </w:pPr>
          </w:p>
          <w:p w14:paraId="0EA08DBA" w14:textId="77777777" w:rsidR="00B468D4" w:rsidRPr="001F52EB" w:rsidRDefault="00B468D4" w:rsidP="001F52EB">
            <w:pPr>
              <w:jc w:val="both"/>
              <w:rPr>
                <w:rFonts w:ascii="Times New Roman" w:hAnsi="Times New Roman" w:cs="Times New Roman"/>
                <w:sz w:val="28"/>
                <w:szCs w:val="28"/>
              </w:rPr>
            </w:pPr>
          </w:p>
          <w:p w14:paraId="4069D4E3" w14:textId="77777777" w:rsidR="00B468D4" w:rsidRPr="001F52EB" w:rsidRDefault="00B468D4" w:rsidP="001F52EB">
            <w:pPr>
              <w:jc w:val="both"/>
              <w:rPr>
                <w:rFonts w:ascii="Times New Roman" w:hAnsi="Times New Roman" w:cs="Times New Roman"/>
                <w:sz w:val="28"/>
                <w:szCs w:val="28"/>
              </w:rPr>
            </w:pPr>
          </w:p>
          <w:p w14:paraId="3718EAC6" w14:textId="77777777" w:rsidR="00B468D4" w:rsidRPr="001F52EB" w:rsidRDefault="00B468D4" w:rsidP="001F52EB">
            <w:pPr>
              <w:jc w:val="both"/>
              <w:rPr>
                <w:rFonts w:ascii="Times New Roman" w:hAnsi="Times New Roman" w:cs="Times New Roman"/>
                <w:sz w:val="28"/>
                <w:szCs w:val="28"/>
              </w:rPr>
            </w:pPr>
          </w:p>
          <w:p w14:paraId="51F36D65" w14:textId="77777777" w:rsidR="00B468D4" w:rsidRPr="001F52EB" w:rsidRDefault="00B468D4" w:rsidP="001F52EB">
            <w:pPr>
              <w:jc w:val="both"/>
              <w:rPr>
                <w:rFonts w:ascii="Times New Roman" w:hAnsi="Times New Roman" w:cs="Times New Roman"/>
                <w:sz w:val="28"/>
                <w:szCs w:val="28"/>
              </w:rPr>
            </w:pPr>
          </w:p>
          <w:p w14:paraId="02B88FC4" w14:textId="77777777" w:rsidR="00B468D4" w:rsidRPr="001F52EB" w:rsidRDefault="00B468D4" w:rsidP="001F52EB">
            <w:pPr>
              <w:jc w:val="both"/>
              <w:rPr>
                <w:rFonts w:ascii="Times New Roman" w:hAnsi="Times New Roman" w:cs="Times New Roman"/>
                <w:sz w:val="28"/>
                <w:szCs w:val="28"/>
              </w:rPr>
            </w:pPr>
          </w:p>
          <w:p w14:paraId="7D6FFE08" w14:textId="77777777" w:rsidR="00B468D4" w:rsidRPr="001F52EB" w:rsidRDefault="00B468D4" w:rsidP="001F52EB">
            <w:pPr>
              <w:jc w:val="both"/>
              <w:rPr>
                <w:rFonts w:ascii="Times New Roman" w:hAnsi="Times New Roman" w:cs="Times New Roman"/>
                <w:sz w:val="28"/>
                <w:szCs w:val="28"/>
              </w:rPr>
            </w:pPr>
          </w:p>
          <w:p w14:paraId="4C718313" w14:textId="77777777" w:rsidR="00B468D4" w:rsidRPr="001F52EB" w:rsidRDefault="00B468D4" w:rsidP="001F52EB">
            <w:pPr>
              <w:jc w:val="both"/>
              <w:rPr>
                <w:rFonts w:ascii="Times New Roman" w:hAnsi="Times New Roman" w:cs="Times New Roman"/>
                <w:sz w:val="28"/>
                <w:szCs w:val="28"/>
              </w:rPr>
            </w:pPr>
          </w:p>
          <w:p w14:paraId="39BE5EB9" w14:textId="77777777" w:rsidR="00B468D4" w:rsidRPr="001F52EB" w:rsidRDefault="00B468D4" w:rsidP="001F52EB">
            <w:pPr>
              <w:jc w:val="both"/>
              <w:rPr>
                <w:rFonts w:ascii="Times New Roman" w:hAnsi="Times New Roman" w:cs="Times New Roman"/>
                <w:sz w:val="28"/>
                <w:szCs w:val="28"/>
              </w:rPr>
            </w:pPr>
          </w:p>
          <w:p w14:paraId="5744AB7C" w14:textId="77777777" w:rsidR="00B468D4" w:rsidRPr="001F52EB" w:rsidRDefault="00B468D4" w:rsidP="001F52EB">
            <w:pPr>
              <w:jc w:val="both"/>
              <w:rPr>
                <w:rFonts w:ascii="Times New Roman" w:hAnsi="Times New Roman" w:cs="Times New Roman"/>
                <w:sz w:val="28"/>
                <w:szCs w:val="28"/>
              </w:rPr>
            </w:pPr>
          </w:p>
          <w:p w14:paraId="00738A72" w14:textId="77777777" w:rsidR="00B468D4" w:rsidRPr="001F52EB" w:rsidRDefault="00B468D4" w:rsidP="001F52EB">
            <w:pPr>
              <w:jc w:val="both"/>
              <w:rPr>
                <w:rFonts w:ascii="Times New Roman" w:hAnsi="Times New Roman" w:cs="Times New Roman"/>
                <w:sz w:val="28"/>
                <w:szCs w:val="28"/>
              </w:rPr>
            </w:pPr>
          </w:p>
          <w:p w14:paraId="6B92D515" w14:textId="77777777" w:rsidR="00B468D4" w:rsidRPr="001F52EB" w:rsidRDefault="00B468D4" w:rsidP="001F52EB">
            <w:pPr>
              <w:jc w:val="both"/>
              <w:rPr>
                <w:rFonts w:ascii="Times New Roman" w:hAnsi="Times New Roman" w:cs="Times New Roman"/>
                <w:sz w:val="28"/>
                <w:szCs w:val="28"/>
              </w:rPr>
            </w:pPr>
          </w:p>
          <w:p w14:paraId="7B058422"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GV hướng dẫn.</w:t>
            </w:r>
          </w:p>
          <w:p w14:paraId="1DAAFB53" w14:textId="77777777" w:rsidR="00B468D4" w:rsidRPr="001F52EB" w:rsidRDefault="00B468D4" w:rsidP="001F52EB">
            <w:pPr>
              <w:jc w:val="both"/>
              <w:rPr>
                <w:rFonts w:ascii="Times New Roman" w:hAnsi="Times New Roman" w:cs="Times New Roman"/>
                <w:sz w:val="28"/>
                <w:szCs w:val="28"/>
              </w:rPr>
            </w:pPr>
          </w:p>
          <w:p w14:paraId="43785314"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ghi nhớ.</w:t>
            </w:r>
          </w:p>
          <w:p w14:paraId="7A17FB62" w14:textId="77777777" w:rsidR="00B468D4" w:rsidRPr="001F52EB" w:rsidRDefault="00B468D4" w:rsidP="001F52EB">
            <w:pPr>
              <w:jc w:val="both"/>
              <w:rPr>
                <w:rFonts w:ascii="Times New Roman" w:hAnsi="Times New Roman" w:cs="Times New Roman"/>
                <w:sz w:val="28"/>
                <w:szCs w:val="28"/>
              </w:rPr>
            </w:pPr>
          </w:p>
          <w:p w14:paraId="0513C5A2" w14:textId="77777777" w:rsidR="00B468D4" w:rsidRPr="001F52EB" w:rsidRDefault="00B468D4" w:rsidP="001F52EB">
            <w:pPr>
              <w:jc w:val="both"/>
              <w:rPr>
                <w:rFonts w:ascii="Times New Roman" w:hAnsi="Times New Roman" w:cs="Times New Roman"/>
                <w:sz w:val="28"/>
                <w:szCs w:val="28"/>
              </w:rPr>
            </w:pPr>
          </w:p>
          <w:p w14:paraId="62918209"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àm thí nghiệm theo nhóm.</w:t>
            </w:r>
          </w:p>
          <w:p w14:paraId="0336773A"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yêu cầu của GV.</w:t>
            </w:r>
          </w:p>
          <w:p w14:paraId="5B88AB62" w14:textId="77777777" w:rsidR="00B468D4" w:rsidRPr="001F52EB" w:rsidRDefault="00B468D4" w:rsidP="001F52EB">
            <w:pPr>
              <w:jc w:val="both"/>
              <w:rPr>
                <w:rFonts w:ascii="Times New Roman" w:hAnsi="Times New Roman" w:cs="Times New Roman"/>
                <w:sz w:val="28"/>
                <w:szCs w:val="28"/>
              </w:rPr>
            </w:pPr>
          </w:p>
          <w:p w14:paraId="2523BB1A" w14:textId="77777777" w:rsidR="00B468D4" w:rsidRPr="001F52EB" w:rsidRDefault="00B468D4" w:rsidP="001F52EB">
            <w:pPr>
              <w:jc w:val="both"/>
              <w:rPr>
                <w:rFonts w:ascii="Times New Roman" w:hAnsi="Times New Roman" w:cs="Times New Roman"/>
                <w:sz w:val="28"/>
                <w:szCs w:val="28"/>
              </w:rPr>
            </w:pPr>
          </w:p>
          <w:p w14:paraId="66CD9F85" w14:textId="77777777" w:rsidR="00B468D4" w:rsidRPr="001F52EB" w:rsidRDefault="00B468D4" w:rsidP="001F52EB">
            <w:pPr>
              <w:jc w:val="both"/>
              <w:rPr>
                <w:rFonts w:ascii="Times New Roman" w:hAnsi="Times New Roman" w:cs="Times New Roman"/>
                <w:sz w:val="28"/>
                <w:szCs w:val="28"/>
              </w:rPr>
            </w:pPr>
          </w:p>
          <w:p w14:paraId="796DB1AA" w14:textId="77777777" w:rsidR="00B468D4" w:rsidRPr="001F52EB" w:rsidRDefault="00B468D4" w:rsidP="001F52EB">
            <w:pPr>
              <w:jc w:val="both"/>
              <w:rPr>
                <w:rFonts w:ascii="Times New Roman" w:hAnsi="Times New Roman" w:cs="Times New Roman"/>
                <w:sz w:val="28"/>
                <w:szCs w:val="28"/>
              </w:rPr>
            </w:pPr>
          </w:p>
          <w:p w14:paraId="0045CCBC" w14:textId="77777777" w:rsidR="00B468D4" w:rsidRPr="001F52EB" w:rsidRDefault="00B468D4" w:rsidP="001F52EB">
            <w:pPr>
              <w:jc w:val="both"/>
              <w:rPr>
                <w:rFonts w:ascii="Times New Roman" w:hAnsi="Times New Roman" w:cs="Times New Roman"/>
                <w:sz w:val="28"/>
                <w:szCs w:val="28"/>
              </w:rPr>
            </w:pPr>
          </w:p>
          <w:p w14:paraId="10CBF316" w14:textId="77777777" w:rsidR="00B468D4" w:rsidRPr="001F52EB" w:rsidRDefault="00B468D4" w:rsidP="001F52EB">
            <w:pPr>
              <w:jc w:val="both"/>
              <w:rPr>
                <w:rFonts w:ascii="Times New Roman" w:hAnsi="Times New Roman" w:cs="Times New Roman"/>
                <w:sz w:val="28"/>
                <w:szCs w:val="28"/>
              </w:rPr>
            </w:pPr>
          </w:p>
          <w:p w14:paraId="7B393B9A"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trả lời.</w:t>
            </w:r>
          </w:p>
          <w:p w14:paraId="5DB07C62" w14:textId="77777777" w:rsidR="00B468D4" w:rsidRPr="001F52EB" w:rsidRDefault="00B468D4" w:rsidP="001F52EB">
            <w:pPr>
              <w:jc w:val="both"/>
              <w:rPr>
                <w:rFonts w:ascii="Times New Roman" w:hAnsi="Times New Roman" w:cs="Times New Roman"/>
                <w:sz w:val="28"/>
                <w:szCs w:val="28"/>
              </w:rPr>
            </w:pPr>
          </w:p>
          <w:p w14:paraId="56A0AE2A" w14:textId="77777777" w:rsidR="00B468D4" w:rsidRPr="001F52EB" w:rsidRDefault="00B468D4" w:rsidP="001F52EB">
            <w:pPr>
              <w:jc w:val="both"/>
              <w:rPr>
                <w:rFonts w:ascii="Times New Roman" w:hAnsi="Times New Roman" w:cs="Times New Roman"/>
                <w:sz w:val="28"/>
                <w:szCs w:val="28"/>
              </w:rPr>
            </w:pPr>
          </w:p>
          <w:p w14:paraId="6D46770B"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chữa bài.</w:t>
            </w:r>
          </w:p>
          <w:p w14:paraId="4351CF84" w14:textId="77777777" w:rsidR="00B468D4" w:rsidRPr="001F52EB" w:rsidRDefault="00B468D4" w:rsidP="001F52EB">
            <w:pPr>
              <w:jc w:val="both"/>
              <w:rPr>
                <w:rFonts w:ascii="Times New Roman" w:hAnsi="Times New Roman" w:cs="Times New Roman"/>
                <w:i/>
                <w:iCs/>
                <w:sz w:val="28"/>
                <w:szCs w:val="28"/>
              </w:rPr>
            </w:pPr>
          </w:p>
          <w:p w14:paraId="3492D1CC" w14:textId="77777777" w:rsidR="00B468D4" w:rsidRPr="001F52EB" w:rsidRDefault="00B468D4" w:rsidP="001F52EB">
            <w:pPr>
              <w:jc w:val="both"/>
              <w:rPr>
                <w:rFonts w:ascii="Times New Roman" w:hAnsi="Times New Roman" w:cs="Times New Roman"/>
                <w:i/>
                <w:iCs/>
                <w:sz w:val="28"/>
                <w:szCs w:val="28"/>
              </w:rPr>
            </w:pPr>
          </w:p>
          <w:p w14:paraId="7F874696" w14:textId="77777777" w:rsidR="00B468D4" w:rsidRPr="001F52EB" w:rsidRDefault="00B468D4" w:rsidP="001F52EB">
            <w:pPr>
              <w:jc w:val="both"/>
              <w:rPr>
                <w:rFonts w:ascii="Times New Roman" w:hAnsi="Times New Roman" w:cs="Times New Roman"/>
                <w:i/>
                <w:iCs/>
                <w:sz w:val="28"/>
                <w:szCs w:val="28"/>
              </w:rPr>
            </w:pPr>
          </w:p>
          <w:p w14:paraId="03ABF3A3" w14:textId="77777777" w:rsidR="00B468D4" w:rsidRPr="001F52EB" w:rsidRDefault="00B468D4" w:rsidP="001F52EB">
            <w:pPr>
              <w:jc w:val="both"/>
              <w:rPr>
                <w:rFonts w:ascii="Times New Roman" w:hAnsi="Times New Roman" w:cs="Times New Roman"/>
                <w:i/>
                <w:iCs/>
                <w:sz w:val="28"/>
                <w:szCs w:val="28"/>
              </w:rPr>
            </w:pPr>
          </w:p>
          <w:p w14:paraId="76AE7387" w14:textId="77777777" w:rsidR="00B468D4" w:rsidRPr="001F52EB" w:rsidRDefault="00B468D4" w:rsidP="001F52EB">
            <w:pPr>
              <w:jc w:val="both"/>
              <w:rPr>
                <w:rFonts w:ascii="Times New Roman" w:hAnsi="Times New Roman" w:cs="Times New Roman"/>
                <w:sz w:val="28"/>
                <w:szCs w:val="28"/>
              </w:rPr>
            </w:pPr>
          </w:p>
          <w:p w14:paraId="1D92EE8B" w14:textId="77777777" w:rsidR="00B468D4" w:rsidRPr="001F52EB" w:rsidRDefault="00B468D4" w:rsidP="001F52EB">
            <w:pPr>
              <w:jc w:val="both"/>
              <w:rPr>
                <w:rFonts w:ascii="Times New Roman" w:hAnsi="Times New Roman" w:cs="Times New Roman"/>
                <w:sz w:val="28"/>
                <w:szCs w:val="28"/>
              </w:rPr>
            </w:pPr>
          </w:p>
          <w:p w14:paraId="28D5FE93" w14:textId="77777777" w:rsidR="00B468D4" w:rsidRPr="001F52EB" w:rsidRDefault="00B468D4" w:rsidP="001F52EB">
            <w:pPr>
              <w:jc w:val="both"/>
              <w:rPr>
                <w:rFonts w:ascii="Times New Roman" w:hAnsi="Times New Roman" w:cs="Times New Roman"/>
                <w:sz w:val="28"/>
                <w:szCs w:val="28"/>
              </w:rPr>
            </w:pPr>
          </w:p>
          <w:p w14:paraId="34940A18" w14:textId="77777777" w:rsidR="00B468D4" w:rsidRPr="001F52EB" w:rsidRDefault="00B468D4" w:rsidP="001F52EB">
            <w:pPr>
              <w:jc w:val="both"/>
              <w:rPr>
                <w:rFonts w:ascii="Times New Roman" w:hAnsi="Times New Roman" w:cs="Times New Roman"/>
                <w:sz w:val="28"/>
                <w:szCs w:val="28"/>
              </w:rPr>
            </w:pPr>
          </w:p>
          <w:p w14:paraId="2E541981"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GV đặt câu hỏi.</w:t>
            </w:r>
          </w:p>
          <w:p w14:paraId="6B633B15" w14:textId="77777777" w:rsidR="00B468D4" w:rsidRPr="001F52EB" w:rsidRDefault="00B468D4" w:rsidP="001F52EB">
            <w:pPr>
              <w:jc w:val="both"/>
              <w:rPr>
                <w:rFonts w:ascii="Times New Roman" w:hAnsi="Times New Roman" w:cs="Times New Roman"/>
                <w:sz w:val="28"/>
                <w:szCs w:val="28"/>
              </w:rPr>
            </w:pPr>
          </w:p>
          <w:p w14:paraId="58DE90EF" w14:textId="77777777" w:rsidR="00B468D4" w:rsidRPr="001F52EB" w:rsidRDefault="00B468D4" w:rsidP="001F52EB">
            <w:pPr>
              <w:jc w:val="both"/>
              <w:rPr>
                <w:rFonts w:ascii="Times New Roman" w:hAnsi="Times New Roman" w:cs="Times New Roman"/>
                <w:sz w:val="28"/>
                <w:szCs w:val="28"/>
              </w:rPr>
            </w:pPr>
          </w:p>
          <w:p w14:paraId="6D6B07D9" w14:textId="77777777" w:rsidR="00B468D4" w:rsidRPr="001F52EB" w:rsidRDefault="00B468D4" w:rsidP="001F52EB">
            <w:pPr>
              <w:jc w:val="both"/>
              <w:rPr>
                <w:rFonts w:ascii="Times New Roman" w:hAnsi="Times New Roman" w:cs="Times New Roman"/>
                <w:sz w:val="28"/>
                <w:szCs w:val="28"/>
              </w:rPr>
            </w:pPr>
          </w:p>
          <w:p w14:paraId="3E1906AB" w14:textId="77777777" w:rsidR="00B468D4" w:rsidRPr="001F52EB" w:rsidRDefault="00B468D4" w:rsidP="001F52EB">
            <w:pPr>
              <w:jc w:val="both"/>
              <w:rPr>
                <w:rFonts w:ascii="Times New Roman" w:hAnsi="Times New Roman" w:cs="Times New Roman"/>
                <w:sz w:val="28"/>
                <w:szCs w:val="28"/>
              </w:rPr>
            </w:pPr>
          </w:p>
          <w:p w14:paraId="6121AB41" w14:textId="77777777" w:rsidR="00B468D4" w:rsidRPr="001F52EB" w:rsidRDefault="00B468D4" w:rsidP="001F52EB">
            <w:pPr>
              <w:jc w:val="both"/>
              <w:rPr>
                <w:rFonts w:ascii="Times New Roman" w:hAnsi="Times New Roman" w:cs="Times New Roman"/>
                <w:b/>
                <w:i/>
                <w:sz w:val="28"/>
                <w:szCs w:val="28"/>
              </w:rPr>
            </w:pPr>
          </w:p>
          <w:p w14:paraId="63B3D459" w14:textId="77777777" w:rsidR="00B468D4" w:rsidRPr="001F52EB" w:rsidRDefault="00B468D4" w:rsidP="001F52EB">
            <w:pPr>
              <w:jc w:val="both"/>
              <w:rPr>
                <w:rFonts w:ascii="Times New Roman" w:hAnsi="Times New Roman" w:cs="Times New Roman"/>
                <w:b/>
                <w:i/>
                <w:sz w:val="28"/>
                <w:szCs w:val="28"/>
              </w:rPr>
            </w:pPr>
          </w:p>
          <w:p w14:paraId="04E63E37" w14:textId="77777777" w:rsidR="00B468D4" w:rsidRPr="001F52EB" w:rsidRDefault="00B468D4" w:rsidP="001F52EB">
            <w:pPr>
              <w:rPr>
                <w:rFonts w:ascii="Times New Roman" w:hAnsi="Times New Roman" w:cs="Times New Roman"/>
                <w:sz w:val="28"/>
                <w:szCs w:val="28"/>
              </w:rPr>
            </w:pPr>
          </w:p>
          <w:p w14:paraId="0FED7C54" w14:textId="77777777" w:rsidR="00B468D4" w:rsidRPr="001F52EB" w:rsidRDefault="00B468D4" w:rsidP="001F52EB">
            <w:pPr>
              <w:rPr>
                <w:rFonts w:ascii="Times New Roman" w:hAnsi="Times New Roman" w:cs="Times New Roman"/>
                <w:sz w:val="28"/>
                <w:szCs w:val="28"/>
              </w:rPr>
            </w:pPr>
          </w:p>
          <w:p w14:paraId="24C76CC6" w14:textId="77777777" w:rsidR="00B468D4" w:rsidRPr="001F52EB" w:rsidRDefault="00B468D4" w:rsidP="001F52EB">
            <w:pPr>
              <w:rPr>
                <w:rFonts w:ascii="Times New Roman" w:hAnsi="Times New Roman" w:cs="Times New Roman"/>
                <w:sz w:val="28"/>
                <w:szCs w:val="28"/>
              </w:rPr>
            </w:pPr>
            <w:r w:rsidRPr="001F52EB">
              <w:rPr>
                <w:rFonts w:ascii="Times New Roman" w:hAnsi="Times New Roman" w:cs="Times New Roman"/>
                <w:sz w:val="28"/>
                <w:szCs w:val="28"/>
              </w:rPr>
              <w:t>- HS trả lời:</w:t>
            </w:r>
          </w:p>
          <w:p w14:paraId="11A49BA2" w14:textId="77777777" w:rsidR="00B468D4" w:rsidRPr="001F52EB" w:rsidRDefault="00B468D4" w:rsidP="001F52EB">
            <w:pPr>
              <w:rPr>
                <w:rFonts w:ascii="Times New Roman" w:hAnsi="Times New Roman" w:cs="Times New Roman"/>
                <w:i/>
                <w:iCs/>
                <w:sz w:val="28"/>
                <w:szCs w:val="28"/>
              </w:rPr>
            </w:pPr>
            <w:r w:rsidRPr="001F52EB">
              <w:rPr>
                <w:rFonts w:ascii="Times New Roman" w:hAnsi="Times New Roman" w:cs="Times New Roman"/>
                <w:i/>
                <w:iCs/>
                <w:sz w:val="28"/>
                <w:szCs w:val="28"/>
              </w:rPr>
              <w:t>+ Cách phù hợp để làm sạch nước máy là đun sôi, nước trong bể bơi là khử trùng, nước đục là lọc. Nước máy sau khi đun sôi có thể uống được.</w:t>
            </w:r>
          </w:p>
          <w:p w14:paraId="72F35610" w14:textId="77777777" w:rsidR="00B468D4" w:rsidRPr="001F52EB" w:rsidRDefault="00B468D4" w:rsidP="001F52EB">
            <w:pPr>
              <w:rPr>
                <w:rFonts w:ascii="Times New Roman" w:hAnsi="Times New Roman" w:cs="Times New Roman"/>
                <w:i/>
                <w:iCs/>
                <w:sz w:val="28"/>
                <w:szCs w:val="28"/>
              </w:rPr>
            </w:pPr>
            <w:r w:rsidRPr="001F52EB">
              <w:rPr>
                <w:rFonts w:ascii="Times New Roman" w:hAnsi="Times New Roman" w:cs="Times New Roman"/>
                <w:i/>
                <w:iCs/>
                <w:sz w:val="28"/>
                <w:szCs w:val="28"/>
              </w:rPr>
              <w:t>+ Gia đình em sử dụng nước máy và dùng biện pháp làm sạch là đun sôi.</w:t>
            </w:r>
          </w:p>
          <w:p w14:paraId="7C399733" w14:textId="77777777" w:rsidR="00B468D4" w:rsidRPr="001F52EB" w:rsidRDefault="00B468D4" w:rsidP="001F52EB">
            <w:pPr>
              <w:rPr>
                <w:rFonts w:ascii="Times New Roman" w:hAnsi="Times New Roman" w:cs="Times New Roman"/>
                <w:sz w:val="28"/>
                <w:szCs w:val="28"/>
              </w:rPr>
            </w:pPr>
            <w:r w:rsidRPr="001F52EB">
              <w:rPr>
                <w:rFonts w:ascii="Times New Roman" w:hAnsi="Times New Roman" w:cs="Times New Roman"/>
                <w:sz w:val="28"/>
                <w:szCs w:val="28"/>
              </w:rPr>
              <w:t>- HS lắng nghe, chữa bài.</w:t>
            </w:r>
          </w:p>
          <w:p w14:paraId="486A753D" w14:textId="77777777" w:rsidR="00B468D4" w:rsidRPr="001F52EB" w:rsidRDefault="00B468D4" w:rsidP="001F52EB">
            <w:pPr>
              <w:jc w:val="both"/>
              <w:rPr>
                <w:rFonts w:ascii="Times New Roman" w:hAnsi="Times New Roman" w:cs="Times New Roman"/>
                <w:sz w:val="28"/>
                <w:szCs w:val="28"/>
              </w:rPr>
            </w:pPr>
          </w:p>
          <w:p w14:paraId="37208CC9" w14:textId="77777777" w:rsidR="00B468D4" w:rsidRPr="001F52EB" w:rsidRDefault="00B468D4" w:rsidP="001F52EB">
            <w:pPr>
              <w:jc w:val="both"/>
              <w:rPr>
                <w:rFonts w:ascii="Times New Roman" w:hAnsi="Times New Roman" w:cs="Times New Roman"/>
                <w:sz w:val="28"/>
                <w:szCs w:val="28"/>
              </w:rPr>
            </w:pPr>
          </w:p>
          <w:p w14:paraId="76C5DCDF"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yêu cầu của GV.</w:t>
            </w:r>
          </w:p>
          <w:p w14:paraId="1FB75FC2" w14:textId="77777777" w:rsidR="00B468D4" w:rsidRPr="001F52EB" w:rsidRDefault="00B468D4" w:rsidP="001F52EB">
            <w:pPr>
              <w:jc w:val="both"/>
              <w:rPr>
                <w:rFonts w:ascii="Times New Roman" w:hAnsi="Times New Roman" w:cs="Times New Roman"/>
                <w:sz w:val="28"/>
                <w:szCs w:val="28"/>
              </w:rPr>
            </w:pPr>
          </w:p>
          <w:p w14:paraId="58E15BFC"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trình bày.</w:t>
            </w:r>
          </w:p>
          <w:p w14:paraId="5892A976" w14:textId="77777777" w:rsidR="00B468D4" w:rsidRPr="001F52EB" w:rsidRDefault="00B468D4" w:rsidP="001F52EB">
            <w:pPr>
              <w:jc w:val="both"/>
              <w:rPr>
                <w:rFonts w:ascii="Times New Roman" w:hAnsi="Times New Roman" w:cs="Times New Roman"/>
                <w:sz w:val="28"/>
                <w:szCs w:val="28"/>
              </w:rPr>
            </w:pPr>
          </w:p>
          <w:p w14:paraId="0D7C08AF" w14:textId="77777777" w:rsidR="00B468D4" w:rsidRPr="001F52EB" w:rsidRDefault="00B468D4" w:rsidP="001F52EB">
            <w:pPr>
              <w:jc w:val="both"/>
              <w:rPr>
                <w:rFonts w:ascii="Times New Roman" w:hAnsi="Times New Roman" w:cs="Times New Roman"/>
                <w:sz w:val="28"/>
                <w:szCs w:val="28"/>
              </w:rPr>
            </w:pPr>
          </w:p>
          <w:p w14:paraId="6A65DBDE" w14:textId="77777777" w:rsidR="00B468D4" w:rsidRPr="001F52EB" w:rsidRDefault="00B468D4" w:rsidP="001F52EB">
            <w:pPr>
              <w:jc w:val="both"/>
              <w:rPr>
                <w:rFonts w:ascii="Times New Roman" w:hAnsi="Times New Roman" w:cs="Times New Roman"/>
                <w:sz w:val="28"/>
                <w:szCs w:val="28"/>
              </w:rPr>
            </w:pPr>
          </w:p>
          <w:p w14:paraId="60B0B9A0"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ghi nhớ.</w:t>
            </w:r>
          </w:p>
          <w:p w14:paraId="76CE1121" w14:textId="77777777" w:rsidR="00B468D4" w:rsidRPr="001F52EB" w:rsidRDefault="00B468D4" w:rsidP="001F52EB">
            <w:pPr>
              <w:jc w:val="both"/>
              <w:rPr>
                <w:rFonts w:ascii="Times New Roman" w:hAnsi="Times New Roman" w:cs="Times New Roman"/>
                <w:sz w:val="28"/>
                <w:szCs w:val="28"/>
              </w:rPr>
            </w:pPr>
          </w:p>
          <w:p w14:paraId="5A740F4E"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trả lời:</w:t>
            </w:r>
          </w:p>
          <w:p w14:paraId="317C07F7"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Lọc, khử trùng, đun sôi.</w:t>
            </w:r>
          </w:p>
          <w:p w14:paraId="7E4A6665"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Vì sử dụng nguồn nước bị ô nhiễm làm con người có thể mắc các bệnh như đau mắt, ghẻ lở, đau bụng,...</w:t>
            </w:r>
          </w:p>
          <w:p w14:paraId="07471E77" w14:textId="77777777" w:rsidR="00B468D4" w:rsidRPr="001F52EB" w:rsidRDefault="00B468D4" w:rsidP="001F52EB">
            <w:pPr>
              <w:jc w:val="both"/>
              <w:rPr>
                <w:rFonts w:ascii="Times New Roman" w:hAnsi="Times New Roman" w:cs="Times New Roman"/>
                <w:i/>
                <w:iCs/>
                <w:sz w:val="28"/>
                <w:szCs w:val="28"/>
              </w:rPr>
            </w:pPr>
            <w:r w:rsidRPr="001F52EB">
              <w:rPr>
                <w:rFonts w:ascii="Times New Roman" w:hAnsi="Times New Roman" w:cs="Times New Roman"/>
                <w:i/>
                <w:iCs/>
                <w:sz w:val="28"/>
                <w:szCs w:val="28"/>
              </w:rPr>
              <w:t>+ Sử dụng nước sau khi rửa mặt để tưới rau,...</w:t>
            </w:r>
          </w:p>
          <w:p w14:paraId="4E6872C0"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lắng nghe, rút kinh nghiệm.</w:t>
            </w:r>
          </w:p>
          <w:p w14:paraId="18072072" w14:textId="77777777" w:rsidR="00B468D4" w:rsidRPr="001F52EB" w:rsidRDefault="00B468D4" w:rsidP="001F52EB">
            <w:pPr>
              <w:jc w:val="both"/>
              <w:rPr>
                <w:rFonts w:ascii="Times New Roman" w:hAnsi="Times New Roman" w:cs="Times New Roman"/>
                <w:sz w:val="28"/>
                <w:szCs w:val="28"/>
              </w:rPr>
            </w:pPr>
          </w:p>
          <w:p w14:paraId="64747015" w14:textId="77777777" w:rsidR="00B468D4" w:rsidRPr="001F52EB" w:rsidRDefault="00B468D4" w:rsidP="001F52EB">
            <w:pPr>
              <w:jc w:val="both"/>
              <w:rPr>
                <w:rFonts w:ascii="Times New Roman" w:hAnsi="Times New Roman" w:cs="Times New Roman"/>
                <w:sz w:val="28"/>
                <w:szCs w:val="28"/>
              </w:rPr>
            </w:pPr>
          </w:p>
          <w:p w14:paraId="61FCB815" w14:textId="77777777" w:rsidR="00B468D4" w:rsidRPr="001F52EB" w:rsidRDefault="00B468D4" w:rsidP="001F52EB">
            <w:pPr>
              <w:jc w:val="both"/>
              <w:rPr>
                <w:rFonts w:ascii="Times New Roman" w:hAnsi="Times New Roman" w:cs="Times New Roman"/>
                <w:sz w:val="28"/>
                <w:szCs w:val="28"/>
              </w:rPr>
            </w:pPr>
            <w:r w:rsidRPr="001F52EB">
              <w:rPr>
                <w:rFonts w:ascii="Times New Roman" w:hAnsi="Times New Roman" w:cs="Times New Roman"/>
                <w:sz w:val="28"/>
                <w:szCs w:val="28"/>
              </w:rPr>
              <w:t>- HS chú ý, thực hiện theo yêu cầu của GV.</w:t>
            </w:r>
          </w:p>
        </w:tc>
      </w:tr>
    </w:tbl>
    <w:p w14:paraId="69FCD1C9" w14:textId="5A2D4D9C" w:rsidR="00EC7CEF" w:rsidRPr="001F52EB" w:rsidRDefault="00EC7CEF" w:rsidP="001F52EB">
      <w:pPr>
        <w:tabs>
          <w:tab w:val="left" w:pos="5623"/>
        </w:tabs>
        <w:spacing w:after="0" w:line="240" w:lineRule="auto"/>
        <w:ind w:firstLine="567"/>
        <w:jc w:val="center"/>
        <w:rPr>
          <w:rFonts w:ascii="Times New Roman" w:hAnsi="Times New Roman" w:cs="Times New Roman"/>
          <w:sz w:val="28"/>
          <w:szCs w:val="28"/>
          <w:lang w:val="vi-VN"/>
        </w:rPr>
      </w:pPr>
    </w:p>
    <w:p w14:paraId="358D46D5" w14:textId="77777777" w:rsidR="00B468D4" w:rsidRPr="001F52EB" w:rsidRDefault="00B468D4"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Điều chỉnh sau bài dạy (nếu có):</w:t>
      </w:r>
    </w:p>
    <w:p w14:paraId="07E32C1A" w14:textId="77777777" w:rsidR="00B468D4" w:rsidRPr="001F52EB" w:rsidRDefault="00B468D4"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311FA94E" w14:textId="77777777" w:rsidR="00B468D4" w:rsidRPr="001F52EB" w:rsidRDefault="00B468D4"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26AED03B" w14:textId="77777777" w:rsidR="00B468D4" w:rsidRPr="001F52EB" w:rsidRDefault="00B468D4"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lastRenderedPageBreak/>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1B77386F" w14:textId="77777777" w:rsidR="00B468D4" w:rsidRPr="001F52EB" w:rsidRDefault="00B468D4"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21728" behindDoc="0" locked="0" layoutInCell="1" allowOverlap="1" wp14:anchorId="47BCBB5D" wp14:editId="2E6CABBD">
                <wp:simplePos x="0" y="0"/>
                <wp:positionH relativeFrom="column">
                  <wp:posOffset>824865</wp:posOffset>
                </wp:positionH>
                <wp:positionV relativeFrom="paragraph">
                  <wp:posOffset>104775</wp:posOffset>
                </wp:positionV>
                <wp:extent cx="3990975" cy="0"/>
                <wp:effectExtent l="5715" t="9525" r="13335" b="9525"/>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64.95pt;margin-top:8.25pt;width:314.25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a7m8+CYCAABMBAAADgAAAAAAAAAAAAAAAAAuAgAAZHJzL2Uyb0Rv&#10;Yy54bWxQSwECLQAUAAYACAAAACEAz/NenN4AAAAJAQAADwAAAAAAAAAAAAAAAACABAAAZHJzL2Rv&#10;d25yZXYueG1sUEsFBgAAAAAEAAQA8wAAAIsFAAAAAA==&#10;"/>
            </w:pict>
          </mc:Fallback>
        </mc:AlternateContent>
      </w:r>
    </w:p>
    <w:p w14:paraId="30B78E89" w14:textId="23117119" w:rsidR="004D228F" w:rsidRPr="001F52EB" w:rsidRDefault="004D228F" w:rsidP="001F52EB">
      <w:pPr>
        <w:tabs>
          <w:tab w:val="left" w:pos="5623"/>
        </w:tabs>
        <w:spacing w:after="0" w:line="240" w:lineRule="auto"/>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 xml:space="preserve">Tiết </w:t>
      </w:r>
      <w:r w:rsidRPr="001F52EB">
        <w:rPr>
          <w:rFonts w:ascii="Times New Roman" w:hAnsi="Times New Roman" w:cs="Times New Roman"/>
          <w:b/>
          <w:bCs/>
          <w:sz w:val="28"/>
          <w:szCs w:val="28"/>
        </w:rPr>
        <w:t>4</w:t>
      </w:r>
      <w:r w:rsidRPr="001F52EB">
        <w:rPr>
          <w:rFonts w:ascii="Times New Roman" w:hAnsi="Times New Roman" w:cs="Times New Roman"/>
          <w:b/>
          <w:bCs/>
          <w:sz w:val="28"/>
          <w:szCs w:val="28"/>
          <w:lang w:val="vi-VN"/>
        </w:rPr>
        <w:t xml:space="preserve">: </w:t>
      </w:r>
      <w:r w:rsidRPr="001F52EB">
        <w:rPr>
          <w:rFonts w:ascii="Times New Roman" w:hAnsi="Times New Roman" w:cs="Times New Roman"/>
          <w:b/>
          <w:bCs/>
          <w:sz w:val="28"/>
          <w:szCs w:val="28"/>
        </w:rPr>
        <w:t xml:space="preserve">              </w:t>
      </w:r>
      <w:r w:rsidR="00E7431B"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lang w:val="vi-VN"/>
        </w:rPr>
        <w:t>CÔNG NGHỆ</w:t>
      </w:r>
    </w:p>
    <w:p w14:paraId="0CE3DDD6" w14:textId="39A56FCB" w:rsidR="004D228F" w:rsidRPr="001F52EB" w:rsidRDefault="00E30EA7" w:rsidP="001F52EB">
      <w:pPr>
        <w:spacing w:after="0" w:line="240" w:lineRule="auto"/>
        <w:ind w:firstLine="567"/>
        <w:jc w:val="center"/>
        <w:rPr>
          <w:rFonts w:ascii="Times New Roman" w:hAnsi="Times New Roman" w:cs="Times New Roman"/>
          <w:b/>
          <w:bCs/>
          <w:sz w:val="28"/>
          <w:szCs w:val="28"/>
          <w:lang w:val="nl-NL"/>
        </w:rPr>
      </w:pPr>
      <w:r>
        <w:rPr>
          <w:rFonts w:ascii="Times New Roman" w:hAnsi="Times New Roman" w:cs="Times New Roman"/>
          <w:b/>
          <w:bCs/>
          <w:sz w:val="28"/>
          <w:szCs w:val="28"/>
          <w:lang w:val="nl-NL"/>
        </w:rPr>
        <w:t>Bài 1: T</w:t>
      </w:r>
      <w:r w:rsidRPr="001F52EB">
        <w:rPr>
          <w:rFonts w:ascii="Times New Roman" w:hAnsi="Times New Roman" w:cs="Times New Roman"/>
          <w:b/>
          <w:bCs/>
          <w:sz w:val="28"/>
          <w:szCs w:val="28"/>
          <w:lang w:val="nl-NL"/>
        </w:rPr>
        <w:t>iết 3</w:t>
      </w:r>
      <w:r>
        <w:rPr>
          <w:rFonts w:ascii="Times New Roman" w:hAnsi="Times New Roman" w:cs="Times New Roman"/>
          <w:b/>
          <w:bCs/>
          <w:sz w:val="28"/>
          <w:szCs w:val="28"/>
          <w:lang w:val="nl-NL"/>
        </w:rPr>
        <w:t xml:space="preserve">: </w:t>
      </w:r>
      <w:r w:rsidR="004D228F" w:rsidRPr="001F52EB">
        <w:rPr>
          <w:rFonts w:ascii="Times New Roman" w:hAnsi="Times New Roman" w:cs="Times New Roman"/>
          <w:b/>
          <w:bCs/>
          <w:sz w:val="28"/>
          <w:szCs w:val="28"/>
          <w:lang w:val="nl-NL"/>
        </w:rPr>
        <w:t>Lợi ích của hoa và cây cảnh đối với đời số</w:t>
      </w:r>
      <w:r>
        <w:rPr>
          <w:rFonts w:ascii="Times New Roman" w:hAnsi="Times New Roman" w:cs="Times New Roman"/>
          <w:b/>
          <w:bCs/>
          <w:sz w:val="28"/>
          <w:szCs w:val="28"/>
          <w:lang w:val="nl-NL"/>
        </w:rPr>
        <w:t>ng</w:t>
      </w:r>
    </w:p>
    <w:p w14:paraId="1CC219D6" w14:textId="77777777" w:rsidR="004D228F" w:rsidRPr="001F52EB" w:rsidRDefault="004D228F" w:rsidP="001F52EB">
      <w:pPr>
        <w:spacing w:after="0" w:line="240" w:lineRule="auto"/>
        <w:ind w:firstLine="567"/>
        <w:rPr>
          <w:rFonts w:ascii="Times New Roman" w:eastAsia="Times New Roman" w:hAnsi="Times New Roman" w:cs="Times New Roman"/>
          <w:b/>
          <w:bCs/>
          <w:sz w:val="28"/>
          <w:szCs w:val="28"/>
          <w:lang w:val="nl-NL"/>
        </w:rPr>
      </w:pPr>
      <w:r w:rsidRPr="001F52EB">
        <w:rPr>
          <w:rFonts w:ascii="Times New Roman" w:eastAsia="Times New Roman" w:hAnsi="Times New Roman" w:cs="Times New Roman"/>
          <w:b/>
          <w:bCs/>
          <w:sz w:val="28"/>
          <w:szCs w:val="28"/>
          <w:lang w:val="nl-NL"/>
        </w:rPr>
        <w:t>I. YÊU CẦU CẦN ĐẠT</w:t>
      </w:r>
    </w:p>
    <w:p w14:paraId="5D65D7F8" w14:textId="77777777" w:rsidR="004D228F" w:rsidRPr="001F52EB" w:rsidRDefault="004D228F" w:rsidP="001F52EB">
      <w:pPr>
        <w:spacing w:after="0" w:line="240" w:lineRule="auto"/>
        <w:ind w:firstLine="567"/>
        <w:jc w:val="both"/>
        <w:rPr>
          <w:rFonts w:ascii="Times New Roman" w:eastAsia="Times New Roman" w:hAnsi="Times New Roman" w:cs="Times New Roman"/>
          <w:b/>
          <w:sz w:val="28"/>
          <w:szCs w:val="28"/>
          <w:lang w:val="nl-NL"/>
        </w:rPr>
      </w:pPr>
      <w:r w:rsidRPr="001F52EB">
        <w:rPr>
          <w:rFonts w:ascii="Times New Roman" w:eastAsia="Times New Roman" w:hAnsi="Times New Roman" w:cs="Times New Roman"/>
          <w:b/>
          <w:sz w:val="28"/>
          <w:szCs w:val="28"/>
          <w:lang w:val="nl-NL"/>
        </w:rPr>
        <w:t>1. Kiến thức, kĩ năng</w:t>
      </w:r>
    </w:p>
    <w:p w14:paraId="271B2BE6" w14:textId="77777777" w:rsidR="004D228F" w:rsidRPr="001F52EB" w:rsidRDefault="004D228F" w:rsidP="001F52EB">
      <w:pPr>
        <w:spacing w:after="0" w:line="240" w:lineRule="auto"/>
        <w:ind w:firstLine="567"/>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Nêu được lợi ích của hoa và cây cảnh đối với đời sống.</w:t>
      </w:r>
    </w:p>
    <w:p w14:paraId="586FD21F" w14:textId="77777777" w:rsidR="004D228F" w:rsidRPr="001F52EB" w:rsidRDefault="004D228F" w:rsidP="001F52EB">
      <w:pPr>
        <w:spacing w:after="0" w:line="240" w:lineRule="auto"/>
        <w:ind w:firstLine="567"/>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Rèn luyện kĩ năng để góp phần phát triển năng lực công nghệ, năng lực thẩm mỹ.</w:t>
      </w:r>
    </w:p>
    <w:p w14:paraId="54DCD89C" w14:textId="77777777" w:rsidR="004D228F" w:rsidRPr="001F52EB" w:rsidRDefault="004D228F" w:rsidP="001F52EB">
      <w:pPr>
        <w:autoSpaceDE w:val="0"/>
        <w:autoSpaceDN w:val="0"/>
        <w:adjustRightInd w:val="0"/>
        <w:spacing w:after="0" w:line="240" w:lineRule="auto"/>
        <w:ind w:firstLine="567"/>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Vận dụng kiến thức đã học vào thực tiễn qua việc chia sẻ được lợi ích của hoa và cây cảnh trồng ở trường hoặc gia đình</w:t>
      </w:r>
      <w:r w:rsidRPr="001F52EB">
        <w:rPr>
          <w:rFonts w:ascii="Times New Roman" w:hAnsi="Times New Roman" w:cs="Times New Roman"/>
          <w:color w:val="000000"/>
          <w:sz w:val="28"/>
          <w:szCs w:val="28"/>
          <w:lang w:val="nl-NL"/>
        </w:rPr>
        <w:t>.</w:t>
      </w:r>
    </w:p>
    <w:p w14:paraId="376EC159" w14:textId="77777777" w:rsidR="004D228F" w:rsidRPr="001F52EB" w:rsidRDefault="004D228F" w:rsidP="001F52EB">
      <w:pPr>
        <w:spacing w:after="0" w:line="240" w:lineRule="auto"/>
        <w:ind w:firstLine="567"/>
        <w:jc w:val="both"/>
        <w:rPr>
          <w:rFonts w:ascii="Times New Roman" w:eastAsia="Times New Roman" w:hAnsi="Times New Roman" w:cs="Times New Roman"/>
          <w:b/>
          <w:sz w:val="28"/>
          <w:szCs w:val="28"/>
          <w:lang w:val="nl-NL"/>
        </w:rPr>
      </w:pPr>
      <w:r w:rsidRPr="001F52EB">
        <w:rPr>
          <w:rFonts w:ascii="Times New Roman" w:eastAsia="Times New Roman" w:hAnsi="Times New Roman" w:cs="Times New Roman"/>
          <w:b/>
          <w:sz w:val="28"/>
          <w:szCs w:val="28"/>
          <w:lang w:val="nl-NL"/>
        </w:rPr>
        <w:t xml:space="preserve">2. Năng lực </w:t>
      </w:r>
    </w:p>
    <w:p w14:paraId="2EFC43A8" w14:textId="77777777" w:rsidR="004D228F" w:rsidRPr="001F52EB" w:rsidRDefault="004D228F" w:rsidP="001F52EB">
      <w:pPr>
        <w:spacing w:after="0" w:line="240" w:lineRule="auto"/>
        <w:ind w:firstLine="567"/>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xml:space="preserve">- Năng lực tự chủ, tự học: </w:t>
      </w:r>
      <w:r w:rsidRPr="001F52EB">
        <w:rPr>
          <w:rFonts w:ascii="Times New Roman" w:hAnsi="Times New Roman" w:cs="Times New Roman"/>
          <w:sz w:val="28"/>
          <w:szCs w:val="28"/>
          <w:lang w:val="nl-NL"/>
        </w:rPr>
        <w:t>Có thói quen tìm hiểu lợi ích của hoa và cây cảnh ở gia đình, trường học, địa phương đối với đời sống</w:t>
      </w:r>
      <w:r w:rsidRPr="001F52EB">
        <w:rPr>
          <w:rFonts w:ascii="Times New Roman" w:eastAsia="Times New Roman" w:hAnsi="Times New Roman" w:cs="Times New Roman"/>
          <w:sz w:val="28"/>
          <w:szCs w:val="28"/>
          <w:lang w:val="nl-NL"/>
        </w:rPr>
        <w:t>.</w:t>
      </w:r>
    </w:p>
    <w:p w14:paraId="1EBC5315" w14:textId="77777777" w:rsidR="004D228F" w:rsidRPr="001F52EB" w:rsidRDefault="004D228F" w:rsidP="001F52EB">
      <w:pPr>
        <w:spacing w:after="0" w:line="240" w:lineRule="auto"/>
        <w:ind w:firstLine="567"/>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Năng lực giải quyết vấn đề và sáng tạo: Thực hiện tốt và có sáng tạo trong thực hiện các hoạt động của bài học để vận dụng vào thực tiễn.</w:t>
      </w:r>
    </w:p>
    <w:p w14:paraId="39CC184F" w14:textId="77777777" w:rsidR="004D228F" w:rsidRPr="001F52EB" w:rsidRDefault="004D228F" w:rsidP="001F52EB">
      <w:pPr>
        <w:spacing w:after="0" w:line="240" w:lineRule="auto"/>
        <w:ind w:firstLine="567"/>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Năng lực giao tiếp và hợp tác: Biết trao đổi, góp ý cùng bạn trong hoạt động nhóm.</w:t>
      </w:r>
    </w:p>
    <w:p w14:paraId="65CD53B5" w14:textId="77777777" w:rsidR="004D228F" w:rsidRPr="001F52EB" w:rsidRDefault="004D228F" w:rsidP="001F52EB">
      <w:pPr>
        <w:spacing w:after="0" w:line="240" w:lineRule="auto"/>
        <w:ind w:firstLine="567"/>
        <w:jc w:val="both"/>
        <w:rPr>
          <w:rFonts w:ascii="Times New Roman" w:eastAsia="Times New Roman" w:hAnsi="Times New Roman" w:cs="Times New Roman"/>
          <w:b/>
          <w:sz w:val="28"/>
          <w:szCs w:val="28"/>
          <w:lang w:val="nl-NL"/>
        </w:rPr>
      </w:pPr>
      <w:r w:rsidRPr="001F52EB">
        <w:rPr>
          <w:rFonts w:ascii="Times New Roman" w:eastAsia="Times New Roman" w:hAnsi="Times New Roman" w:cs="Times New Roman"/>
          <w:b/>
          <w:sz w:val="28"/>
          <w:szCs w:val="28"/>
          <w:lang w:val="nl-NL"/>
        </w:rPr>
        <w:t>3. Phẩm chất</w:t>
      </w:r>
    </w:p>
    <w:p w14:paraId="11112BC3" w14:textId="77777777" w:rsidR="004D228F" w:rsidRPr="001F52EB" w:rsidRDefault="004D228F" w:rsidP="001F52EB">
      <w:pPr>
        <w:spacing w:after="0" w:line="240" w:lineRule="auto"/>
        <w:ind w:firstLine="567"/>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Phẩm chất chăm chỉ: Có hứng thú với việc trồng, chăm sóc và bảo vệ hoa, cây cảnh.</w:t>
      </w:r>
    </w:p>
    <w:p w14:paraId="5AC8859F" w14:textId="77777777" w:rsidR="004D228F" w:rsidRPr="001F52EB" w:rsidRDefault="004D228F" w:rsidP="001F52EB">
      <w:pPr>
        <w:spacing w:after="0" w:line="240" w:lineRule="auto"/>
        <w:ind w:firstLine="567"/>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Phẩm chất trách nhiệm: Có ý thức trách nhiệm với lớp, tôn trọng tập thể. Yêu thích hoa và cây cảnh.</w:t>
      </w:r>
    </w:p>
    <w:p w14:paraId="59BAFDED" w14:textId="77777777" w:rsidR="004D228F" w:rsidRPr="001F52EB" w:rsidRDefault="004D228F" w:rsidP="001F52EB">
      <w:pPr>
        <w:spacing w:after="0" w:line="240" w:lineRule="auto"/>
        <w:ind w:firstLine="567"/>
        <w:jc w:val="both"/>
        <w:rPr>
          <w:rFonts w:ascii="Times New Roman" w:eastAsia="Times New Roman" w:hAnsi="Times New Roman" w:cs="Times New Roman"/>
          <w:b/>
          <w:sz w:val="28"/>
          <w:szCs w:val="28"/>
          <w:lang w:val="nl-NL"/>
        </w:rPr>
      </w:pPr>
      <w:r w:rsidRPr="001F52EB">
        <w:rPr>
          <w:rFonts w:ascii="Times New Roman" w:eastAsia="Times New Roman" w:hAnsi="Times New Roman" w:cs="Times New Roman"/>
          <w:b/>
          <w:sz w:val="28"/>
          <w:szCs w:val="28"/>
          <w:lang w:val="nl-NL"/>
        </w:rPr>
        <w:t xml:space="preserve">II. ĐỒ DÙNG DẠY HỌC </w:t>
      </w:r>
    </w:p>
    <w:p w14:paraId="75AC4CC7" w14:textId="77777777" w:rsidR="004D228F" w:rsidRPr="001F52EB" w:rsidRDefault="004D228F" w:rsidP="001F52EB">
      <w:pPr>
        <w:spacing w:after="0" w:line="240" w:lineRule="auto"/>
        <w:ind w:firstLine="567"/>
        <w:jc w:val="both"/>
        <w:rPr>
          <w:rFonts w:ascii="Times New Roman" w:eastAsia="Times New Roman" w:hAnsi="Times New Roman" w:cs="Times New Roman"/>
          <w:sz w:val="28"/>
          <w:szCs w:val="28"/>
        </w:rPr>
      </w:pPr>
      <w:r w:rsidRPr="001F52EB">
        <w:rPr>
          <w:rFonts w:ascii="Times New Roman" w:eastAsia="Times New Roman" w:hAnsi="Times New Roman" w:cs="Times New Roman"/>
          <w:sz w:val="28"/>
          <w:szCs w:val="28"/>
        </w:rPr>
        <w:t>- Kế hoạch bài dạy, bài giảng Power point.</w:t>
      </w:r>
    </w:p>
    <w:p w14:paraId="6E0A6CC5" w14:textId="77777777" w:rsidR="004D228F" w:rsidRPr="001F52EB" w:rsidRDefault="004D228F" w:rsidP="001F52EB">
      <w:pPr>
        <w:spacing w:after="0" w:line="240" w:lineRule="auto"/>
        <w:ind w:firstLine="567"/>
        <w:jc w:val="both"/>
        <w:rPr>
          <w:rFonts w:ascii="Times New Roman" w:eastAsia="Times New Roman" w:hAnsi="Times New Roman" w:cs="Times New Roman"/>
          <w:sz w:val="28"/>
          <w:szCs w:val="28"/>
        </w:rPr>
      </w:pPr>
      <w:r w:rsidRPr="001F52EB">
        <w:rPr>
          <w:rFonts w:ascii="Times New Roman" w:eastAsia="Times New Roman" w:hAnsi="Times New Roman" w:cs="Times New Roman"/>
          <w:sz w:val="28"/>
          <w:szCs w:val="28"/>
        </w:rPr>
        <w:t>- SGK và các thiết bị, học liệu phục vụ cho tiết dạy.</w:t>
      </w:r>
    </w:p>
    <w:p w14:paraId="20FBB2C9" w14:textId="77777777" w:rsidR="004D228F" w:rsidRPr="001F52EB" w:rsidRDefault="004D228F" w:rsidP="001F52EB">
      <w:pPr>
        <w:spacing w:after="0" w:line="240" w:lineRule="auto"/>
        <w:ind w:firstLine="567"/>
        <w:jc w:val="both"/>
        <w:outlineLvl w:val="0"/>
        <w:rPr>
          <w:rFonts w:ascii="Times New Roman" w:eastAsia="Times New Roman" w:hAnsi="Times New Roman" w:cs="Times New Roman"/>
          <w:b/>
          <w:sz w:val="28"/>
          <w:szCs w:val="28"/>
        </w:rPr>
      </w:pPr>
      <w:r w:rsidRPr="001F52EB">
        <w:rPr>
          <w:rFonts w:ascii="Times New Roman" w:eastAsia="Times New Roman" w:hAnsi="Times New Roman" w:cs="Times New Roman"/>
          <w:b/>
          <w:sz w:val="28"/>
          <w:szCs w:val="28"/>
        </w:rPr>
        <w:t>III. HOẠT ĐỘNG DẠY HỌC CHỦ YẾU</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4"/>
        <w:gridCol w:w="3329"/>
      </w:tblGrid>
      <w:tr w:rsidR="004D228F" w:rsidRPr="001F52EB" w14:paraId="7680ADEF" w14:textId="77777777" w:rsidTr="00C10763">
        <w:tc>
          <w:tcPr>
            <w:tcW w:w="6164" w:type="dxa"/>
            <w:tcBorders>
              <w:bottom w:val="single" w:sz="4" w:space="0" w:color="auto"/>
            </w:tcBorders>
          </w:tcPr>
          <w:p w14:paraId="73068E2D" w14:textId="77777777" w:rsidR="004D228F" w:rsidRPr="001F52EB" w:rsidRDefault="004D228F" w:rsidP="001F52EB">
            <w:pPr>
              <w:spacing w:after="0" w:line="240" w:lineRule="auto"/>
              <w:jc w:val="center"/>
              <w:rPr>
                <w:rFonts w:ascii="Times New Roman" w:eastAsia="Times New Roman" w:hAnsi="Times New Roman" w:cs="Times New Roman"/>
                <w:b/>
                <w:sz w:val="28"/>
                <w:szCs w:val="28"/>
                <w:lang w:val="nl-NL"/>
              </w:rPr>
            </w:pPr>
            <w:r w:rsidRPr="001F52EB">
              <w:rPr>
                <w:rFonts w:ascii="Times New Roman" w:eastAsia="Times New Roman" w:hAnsi="Times New Roman" w:cs="Times New Roman"/>
                <w:b/>
                <w:sz w:val="28"/>
                <w:szCs w:val="28"/>
                <w:lang w:val="nl-NL"/>
              </w:rPr>
              <w:t>Hoạt động của giáo viên</w:t>
            </w:r>
          </w:p>
        </w:tc>
        <w:tc>
          <w:tcPr>
            <w:tcW w:w="3329" w:type="dxa"/>
            <w:tcBorders>
              <w:bottom w:val="single" w:sz="4" w:space="0" w:color="auto"/>
            </w:tcBorders>
          </w:tcPr>
          <w:p w14:paraId="5D894749" w14:textId="77777777" w:rsidR="004D228F" w:rsidRPr="001F52EB" w:rsidRDefault="004D228F" w:rsidP="001F52EB">
            <w:pPr>
              <w:spacing w:after="0" w:line="240" w:lineRule="auto"/>
              <w:jc w:val="center"/>
              <w:rPr>
                <w:rFonts w:ascii="Times New Roman" w:eastAsia="Times New Roman" w:hAnsi="Times New Roman" w:cs="Times New Roman"/>
                <w:b/>
                <w:sz w:val="28"/>
                <w:szCs w:val="28"/>
                <w:lang w:val="nl-NL"/>
              </w:rPr>
            </w:pPr>
            <w:r w:rsidRPr="001F52EB">
              <w:rPr>
                <w:rFonts w:ascii="Times New Roman" w:eastAsia="Times New Roman" w:hAnsi="Times New Roman" w:cs="Times New Roman"/>
                <w:b/>
                <w:sz w:val="28"/>
                <w:szCs w:val="28"/>
                <w:lang w:val="nl-NL"/>
              </w:rPr>
              <w:t>Hoạt động của học sinh</w:t>
            </w:r>
          </w:p>
        </w:tc>
      </w:tr>
      <w:tr w:rsidR="004D228F" w:rsidRPr="001F52EB" w14:paraId="647056D6" w14:textId="77777777" w:rsidTr="00C10763">
        <w:tc>
          <w:tcPr>
            <w:tcW w:w="6164" w:type="dxa"/>
            <w:tcBorders>
              <w:top w:val="single" w:sz="4" w:space="0" w:color="auto"/>
              <w:left w:val="single" w:sz="4" w:space="0" w:color="auto"/>
              <w:bottom w:val="nil"/>
              <w:right w:val="single" w:sz="4" w:space="0" w:color="auto"/>
            </w:tcBorders>
          </w:tcPr>
          <w:p w14:paraId="419D91AD" w14:textId="77777777" w:rsidR="004D228F" w:rsidRPr="001F52EB" w:rsidRDefault="004D228F" w:rsidP="001F52EB">
            <w:pPr>
              <w:spacing w:after="0" w:line="240" w:lineRule="auto"/>
              <w:jc w:val="both"/>
              <w:rPr>
                <w:rFonts w:ascii="Times New Roman" w:eastAsia="Times New Roman" w:hAnsi="Times New Roman" w:cs="Times New Roman"/>
                <w:bCs/>
                <w:sz w:val="28"/>
                <w:szCs w:val="28"/>
                <w:lang w:val="nl-NL"/>
              </w:rPr>
            </w:pPr>
            <w:r w:rsidRPr="001F52EB">
              <w:rPr>
                <w:rFonts w:ascii="Times New Roman" w:eastAsia="Times New Roman" w:hAnsi="Times New Roman" w:cs="Times New Roman"/>
                <w:b/>
                <w:bCs/>
                <w:sz w:val="28"/>
                <w:szCs w:val="28"/>
                <w:lang w:val="nl-NL"/>
              </w:rPr>
              <w:t>1. Khởi động –  Kết nối (3 - 5’)</w:t>
            </w:r>
          </w:p>
          <w:p w14:paraId="54EA6A65" w14:textId="77777777" w:rsidR="004D228F" w:rsidRPr="001F52EB" w:rsidRDefault="004D228F" w:rsidP="001F52EB">
            <w:pPr>
              <w:spacing w:after="0" w:line="240" w:lineRule="auto"/>
              <w:jc w:val="both"/>
              <w:rPr>
                <w:rFonts w:ascii="Times New Roman" w:eastAsia="Times New Roman" w:hAnsi="Times New Roman" w:cs="Times New Roman"/>
                <w:b/>
                <w:bCs/>
                <w:sz w:val="28"/>
                <w:szCs w:val="28"/>
                <w:lang w:val="nl-NL"/>
              </w:rPr>
            </w:pPr>
            <w:r w:rsidRPr="001F52EB">
              <w:rPr>
                <w:rFonts w:ascii="Times New Roman" w:eastAsia="Times New Roman" w:hAnsi="Times New Roman" w:cs="Times New Roman"/>
                <w:b/>
                <w:bCs/>
                <w:sz w:val="28"/>
                <w:szCs w:val="28"/>
                <w:lang w:val="nl-NL"/>
              </w:rPr>
              <w:t>a. Mục tiêu</w:t>
            </w:r>
          </w:p>
          <w:p w14:paraId="400088A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Tạo không khí vui vẻ, phấn khởi trước giờ học.</w:t>
            </w:r>
          </w:p>
          <w:p w14:paraId="6F87079E"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Thông qua khởi động, giáo viên dẫn dắt bài mới hấp dẫn để thu hút học sinh tập trung.</w:t>
            </w:r>
          </w:p>
          <w:p w14:paraId="2A3C24E5" w14:textId="77777777" w:rsidR="004D228F" w:rsidRPr="001F52EB" w:rsidRDefault="004D228F" w:rsidP="001F52EB">
            <w:pPr>
              <w:pStyle w:val="NormalWeb"/>
              <w:spacing w:before="0" w:beforeAutospacing="0" w:after="0" w:afterAutospacing="0"/>
              <w:rPr>
                <w:rFonts w:eastAsia="Times New Roman"/>
                <w:b/>
                <w:bCs/>
                <w:sz w:val="28"/>
                <w:szCs w:val="28"/>
                <w:lang w:val="nl-NL"/>
              </w:rPr>
            </w:pPr>
            <w:r w:rsidRPr="001F52EB">
              <w:rPr>
                <w:rFonts w:eastAsia="Times New Roman"/>
                <w:sz w:val="28"/>
                <w:szCs w:val="28"/>
                <w:lang w:val="nl-NL"/>
              </w:rPr>
              <w:t xml:space="preserve">b </w:t>
            </w:r>
            <w:r w:rsidRPr="001F52EB">
              <w:rPr>
                <w:rFonts w:eastAsia="Times New Roman"/>
                <w:b/>
                <w:bCs/>
                <w:sz w:val="28"/>
                <w:szCs w:val="28"/>
                <w:lang w:val="nl-NL"/>
              </w:rPr>
              <w:t>Cách tiến hành</w:t>
            </w:r>
          </w:p>
          <w:p w14:paraId="60603FA1" w14:textId="77777777" w:rsidR="004D228F" w:rsidRPr="001F52EB" w:rsidRDefault="004D228F" w:rsidP="001F52EB">
            <w:pPr>
              <w:pStyle w:val="NormalWeb"/>
              <w:spacing w:before="0" w:beforeAutospacing="0" w:after="0" w:afterAutospacing="0"/>
              <w:rPr>
                <w:sz w:val="28"/>
                <w:szCs w:val="28"/>
                <w:lang w:val="nl-NL"/>
              </w:rPr>
            </w:pPr>
            <w:r w:rsidRPr="001F52EB">
              <w:rPr>
                <w:rFonts w:eastAsia="Times New Roman"/>
                <w:bCs/>
                <w:sz w:val="28"/>
                <w:szCs w:val="28"/>
                <w:lang w:val="nl-NL"/>
              </w:rPr>
              <w:t>- GV cho HS chơi, quan sát, uốn nắn, nhận xét.</w:t>
            </w:r>
          </w:p>
        </w:tc>
        <w:tc>
          <w:tcPr>
            <w:tcW w:w="3329" w:type="dxa"/>
            <w:tcBorders>
              <w:top w:val="single" w:sz="4" w:space="0" w:color="auto"/>
              <w:left w:val="single" w:sz="4" w:space="0" w:color="auto"/>
              <w:bottom w:val="nil"/>
              <w:right w:val="single" w:sz="4" w:space="0" w:color="auto"/>
            </w:tcBorders>
          </w:tcPr>
          <w:p w14:paraId="6775E68B"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11A414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7473861"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624AB72E"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676246A9"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403DB143"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xml:space="preserve">- HS tham gia trò chơi. </w:t>
            </w:r>
          </w:p>
          <w:p w14:paraId="19C63873"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trả lời theo suy nghĩ của mình.</w:t>
            </w:r>
          </w:p>
        </w:tc>
      </w:tr>
      <w:tr w:rsidR="004D228F" w:rsidRPr="001F52EB" w14:paraId="5A798C9D" w14:textId="77777777" w:rsidTr="00C10763">
        <w:tc>
          <w:tcPr>
            <w:tcW w:w="6164" w:type="dxa"/>
            <w:tcBorders>
              <w:top w:val="nil"/>
              <w:left w:val="single" w:sz="4" w:space="0" w:color="auto"/>
              <w:bottom w:val="nil"/>
              <w:right w:val="single" w:sz="4" w:space="0" w:color="auto"/>
            </w:tcBorders>
          </w:tcPr>
          <w:p w14:paraId="44C03F63" w14:textId="77777777" w:rsidR="004D228F" w:rsidRPr="001F52EB" w:rsidRDefault="004D228F" w:rsidP="001F52EB">
            <w:pPr>
              <w:spacing w:after="0" w:line="240" w:lineRule="auto"/>
              <w:jc w:val="both"/>
              <w:rPr>
                <w:rFonts w:ascii="Times New Roman" w:eastAsia="Times New Roman" w:hAnsi="Times New Roman" w:cs="Times New Roman"/>
                <w:b/>
                <w:bCs/>
                <w:sz w:val="28"/>
                <w:szCs w:val="28"/>
                <w:lang w:val="nl-NL"/>
              </w:rPr>
            </w:pPr>
            <w:r w:rsidRPr="001F52EB">
              <w:rPr>
                <w:rFonts w:ascii="Times New Roman" w:eastAsia="Times New Roman" w:hAnsi="Times New Roman" w:cs="Times New Roman"/>
                <w:b/>
                <w:bCs/>
                <w:sz w:val="28"/>
                <w:szCs w:val="28"/>
                <w:lang w:val="nl-NL"/>
              </w:rPr>
              <w:t>2. Hoạt động khám phá (</w:t>
            </w:r>
            <w:r w:rsidRPr="001F52EB">
              <w:rPr>
                <w:rFonts w:ascii="Times New Roman" w:eastAsia="Times New Roman" w:hAnsi="Times New Roman" w:cs="Times New Roman"/>
                <w:bCs/>
                <w:sz w:val="28"/>
                <w:szCs w:val="28"/>
                <w:lang w:val="nl-NL"/>
              </w:rPr>
              <w:t>12 - 15’)</w:t>
            </w:r>
          </w:p>
          <w:p w14:paraId="1E4C852B" w14:textId="77777777" w:rsidR="004D228F" w:rsidRPr="001F52EB" w:rsidRDefault="004D228F" w:rsidP="001F52EB">
            <w:pPr>
              <w:spacing w:after="0" w:line="240" w:lineRule="auto"/>
              <w:jc w:val="both"/>
              <w:rPr>
                <w:rFonts w:ascii="Times New Roman" w:eastAsia="Times New Roman" w:hAnsi="Times New Roman" w:cs="Times New Roman"/>
                <w:b/>
                <w:bCs/>
                <w:sz w:val="28"/>
                <w:szCs w:val="28"/>
                <w:lang w:val="nl-NL"/>
              </w:rPr>
            </w:pPr>
            <w:r w:rsidRPr="001F52EB">
              <w:rPr>
                <w:rFonts w:ascii="Times New Roman" w:eastAsia="Times New Roman" w:hAnsi="Times New Roman" w:cs="Times New Roman"/>
                <w:b/>
                <w:bCs/>
                <w:sz w:val="28"/>
                <w:szCs w:val="28"/>
                <w:lang w:val="nl-NL"/>
              </w:rPr>
              <w:t xml:space="preserve">a. Mục tiêu </w:t>
            </w:r>
          </w:p>
          <w:p w14:paraId="789D920B" w14:textId="77777777" w:rsidR="004D228F" w:rsidRPr="001F52EB" w:rsidRDefault="004D228F" w:rsidP="001F52EB">
            <w:pPr>
              <w:spacing w:after="0" w:line="240" w:lineRule="auto"/>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Nêu được lợi ích của hoa và cây cảnh đối với đời sống.</w:t>
            </w:r>
          </w:p>
          <w:p w14:paraId="4FF89E84" w14:textId="77777777" w:rsidR="004D228F" w:rsidRPr="001F52EB" w:rsidRDefault="004D228F" w:rsidP="001F52EB">
            <w:pPr>
              <w:spacing w:after="0" w:line="240" w:lineRule="auto"/>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Rèn luyện kĩ năng để góp phần phát triển năng lực công nghệ, năng lực thẩm mỹ.</w:t>
            </w:r>
          </w:p>
          <w:p w14:paraId="0FE604CC" w14:textId="77777777" w:rsidR="004D228F" w:rsidRPr="001F52EB" w:rsidRDefault="004D228F" w:rsidP="001F52EB">
            <w:pPr>
              <w:pStyle w:val="NormalWeb"/>
              <w:spacing w:before="0" w:beforeAutospacing="0" w:after="0" w:afterAutospacing="0"/>
              <w:rPr>
                <w:rStyle w:val="Strong"/>
                <w:b w:val="0"/>
                <w:bCs w:val="0"/>
                <w:sz w:val="28"/>
                <w:szCs w:val="28"/>
                <w:lang w:val="nl-NL"/>
              </w:rPr>
            </w:pPr>
            <w:r w:rsidRPr="001F52EB">
              <w:rPr>
                <w:rFonts w:eastAsia="Times New Roman"/>
                <w:b/>
                <w:bCs/>
                <w:sz w:val="28"/>
                <w:szCs w:val="28"/>
                <w:lang w:val="nl-NL"/>
              </w:rPr>
              <w:t>b. Cách tiến hành:</w:t>
            </w:r>
          </w:p>
          <w:p w14:paraId="0652CD98" w14:textId="77777777" w:rsidR="004D228F" w:rsidRPr="001F52EB" w:rsidRDefault="004D228F" w:rsidP="001F52EB">
            <w:pPr>
              <w:pStyle w:val="NormalWeb"/>
              <w:spacing w:before="0" w:beforeAutospacing="0" w:after="0" w:afterAutospacing="0"/>
              <w:rPr>
                <w:sz w:val="28"/>
                <w:szCs w:val="28"/>
                <w:lang w:val="nl-NL"/>
              </w:rPr>
            </w:pPr>
            <w:r w:rsidRPr="001F52EB">
              <w:rPr>
                <w:rStyle w:val="Strong"/>
                <w:sz w:val="28"/>
                <w:szCs w:val="28"/>
                <w:lang w:val="nl-NL"/>
              </w:rPr>
              <w:t xml:space="preserve">Hoạt động 3: Cung cấp Oxygen cho con người </w:t>
            </w:r>
            <w:r w:rsidRPr="001F52EB">
              <w:rPr>
                <w:rStyle w:val="Strong"/>
                <w:sz w:val="28"/>
                <w:szCs w:val="28"/>
                <w:lang w:val="nl-NL"/>
              </w:rPr>
              <w:lastRenderedPageBreak/>
              <w:t>của hoa, cây cảnh</w:t>
            </w:r>
          </w:p>
          <w:p w14:paraId="31A5FEA3" w14:textId="77777777" w:rsidR="004D228F" w:rsidRPr="001F52EB" w:rsidRDefault="004D228F" w:rsidP="001F52EB">
            <w:pPr>
              <w:pStyle w:val="NormalWeb"/>
              <w:spacing w:before="0" w:beforeAutospacing="0" w:after="0" w:afterAutospacing="0"/>
              <w:rPr>
                <w:sz w:val="28"/>
                <w:szCs w:val="28"/>
                <w:lang w:val="nl-NL"/>
              </w:rPr>
            </w:pPr>
            <w:r w:rsidRPr="001F52EB">
              <w:rPr>
                <w:rStyle w:val="Strong"/>
                <w:sz w:val="28"/>
                <w:szCs w:val="28"/>
                <w:lang w:val="nl-NL"/>
              </w:rPr>
              <w:t>a. Mục tiêu: </w:t>
            </w:r>
            <w:r w:rsidRPr="001F52EB">
              <w:rPr>
                <w:sz w:val="28"/>
                <w:szCs w:val="28"/>
                <w:lang w:val="nl-NL"/>
              </w:rPr>
              <w:t>Thông qua hoạt động, HS hiểu được ý nghĩa về tinh thần, hoa và cây cảnh còn có vai trò vô cùng quan trọng là cung cấp oxygen cho con người. Giúp HS nhận thức được tầm quan trọng của hoa, cây cảnh đối với đời sống con người, giáo dục cho HS trách nhiệm trồng, chăm sóc và bảo vệ hoa, cây cảnh.</w:t>
            </w:r>
          </w:p>
          <w:p w14:paraId="48267274" w14:textId="77777777" w:rsidR="004D228F" w:rsidRPr="001F52EB" w:rsidRDefault="004D228F" w:rsidP="001F52EB">
            <w:pPr>
              <w:pStyle w:val="NormalWeb"/>
              <w:spacing w:before="0" w:beforeAutospacing="0" w:after="0" w:afterAutospacing="0"/>
              <w:rPr>
                <w:sz w:val="28"/>
                <w:szCs w:val="28"/>
                <w:lang w:val="nl-NL"/>
              </w:rPr>
            </w:pPr>
            <w:r w:rsidRPr="001F52EB">
              <w:rPr>
                <w:rStyle w:val="Strong"/>
                <w:sz w:val="28"/>
                <w:szCs w:val="28"/>
                <w:lang w:val="nl-NL"/>
              </w:rPr>
              <w:t>b. Cách tiến hành</w:t>
            </w:r>
          </w:p>
          <w:p w14:paraId="0601B1AC" w14:textId="77777777" w:rsidR="004D228F" w:rsidRPr="001F52EB" w:rsidRDefault="004D228F" w:rsidP="001F52EB">
            <w:pPr>
              <w:pStyle w:val="NormalWeb"/>
              <w:spacing w:before="0" w:beforeAutospacing="0" w:after="0" w:afterAutospacing="0"/>
              <w:rPr>
                <w:sz w:val="28"/>
                <w:szCs w:val="28"/>
                <w:lang w:val="nl-NL"/>
              </w:rPr>
            </w:pPr>
            <w:r w:rsidRPr="001F52EB">
              <w:rPr>
                <w:rStyle w:val="Emphasis"/>
                <w:b/>
                <w:bCs/>
                <w:i w:val="0"/>
                <w:iCs w:val="0"/>
                <w:sz w:val="28"/>
                <w:szCs w:val="28"/>
                <w:lang w:val="nl-NL"/>
              </w:rPr>
              <w:t>* Hoạt động khám phá</w:t>
            </w:r>
          </w:p>
          <w:p w14:paraId="0A09CBAF" w14:textId="77777777" w:rsidR="004D228F" w:rsidRPr="001F52EB" w:rsidRDefault="004D228F" w:rsidP="001F52EB">
            <w:pPr>
              <w:pStyle w:val="NormalWeb"/>
              <w:spacing w:before="0" w:beforeAutospacing="0" w:after="0" w:afterAutospacing="0"/>
              <w:rPr>
                <w:sz w:val="28"/>
                <w:szCs w:val="28"/>
                <w:lang w:val="nl-NL"/>
              </w:rPr>
            </w:pPr>
            <w:r w:rsidRPr="001F52EB">
              <w:rPr>
                <w:sz w:val="28"/>
                <w:szCs w:val="28"/>
                <w:lang w:val="nl-NL"/>
              </w:rPr>
              <w:t>- GV yêu cầu HS làm việc cá nhân, quan sát hình 3 SHS tr.9 và trả lời câu hỏi:</w:t>
            </w:r>
          </w:p>
          <w:p w14:paraId="34D7B4E4" w14:textId="77777777" w:rsidR="004D228F" w:rsidRPr="001F52EB" w:rsidRDefault="004D228F" w:rsidP="001F52EB">
            <w:pPr>
              <w:pStyle w:val="NormalWeb"/>
              <w:spacing w:before="0" w:beforeAutospacing="0" w:after="0" w:afterAutospacing="0"/>
              <w:rPr>
                <w:sz w:val="28"/>
                <w:szCs w:val="28"/>
                <w:lang w:val="nl-NL"/>
              </w:rPr>
            </w:pPr>
            <w:r w:rsidRPr="001F52EB">
              <w:rPr>
                <w:rStyle w:val="Emphasis"/>
                <w:i w:val="0"/>
                <w:iCs w:val="0"/>
                <w:sz w:val="28"/>
                <w:szCs w:val="28"/>
                <w:lang w:val="nl-NL"/>
              </w:rPr>
              <w:t>+ Quan sát hình 3 và tìm cụm từ thích hợp thay cho các số trong các câu:</w:t>
            </w:r>
          </w:p>
          <w:p w14:paraId="52437122" w14:textId="77777777" w:rsidR="004D228F" w:rsidRPr="001F52EB" w:rsidRDefault="004D228F" w:rsidP="001F52EB">
            <w:pPr>
              <w:pStyle w:val="NormalWeb"/>
              <w:spacing w:before="0" w:beforeAutospacing="0" w:after="0" w:afterAutospacing="0"/>
              <w:rPr>
                <w:sz w:val="28"/>
                <w:szCs w:val="28"/>
                <w:lang w:val="nl-NL"/>
              </w:rPr>
            </w:pPr>
            <w:r w:rsidRPr="001F52EB">
              <w:rPr>
                <w:sz w:val="28"/>
                <w:szCs w:val="28"/>
                <w:lang w:val="nl-NL"/>
              </w:rPr>
              <w:t>● </w:t>
            </w:r>
            <w:r w:rsidRPr="001F52EB">
              <w:rPr>
                <w:rStyle w:val="Emphasis"/>
                <w:i w:val="0"/>
                <w:iCs w:val="0"/>
                <w:sz w:val="28"/>
                <w:szCs w:val="28"/>
                <w:lang w:val="nl-NL"/>
              </w:rPr>
              <w:t>Hoạt động của hoa, cây cảnh đã lấy khí (1) từ không khí và tạo ra khí (2).</w:t>
            </w:r>
          </w:p>
          <w:p w14:paraId="00580B2F" w14:textId="77777777" w:rsidR="004D228F" w:rsidRPr="001F52EB" w:rsidRDefault="004D228F" w:rsidP="001F52EB">
            <w:pPr>
              <w:pStyle w:val="NormalWeb"/>
              <w:spacing w:before="0" w:beforeAutospacing="0" w:after="0" w:afterAutospacing="0"/>
              <w:rPr>
                <w:sz w:val="28"/>
                <w:szCs w:val="28"/>
                <w:lang w:val="nl-NL"/>
              </w:rPr>
            </w:pPr>
            <w:r w:rsidRPr="001F52EB">
              <w:rPr>
                <w:sz w:val="28"/>
                <w:szCs w:val="28"/>
                <w:lang w:val="nl-NL"/>
              </w:rPr>
              <w:t>● </w:t>
            </w:r>
            <w:r w:rsidRPr="001F52EB">
              <w:rPr>
                <w:rStyle w:val="Emphasis"/>
                <w:i w:val="0"/>
                <w:iCs w:val="0"/>
                <w:sz w:val="28"/>
                <w:szCs w:val="28"/>
                <w:lang w:val="nl-NL"/>
              </w:rPr>
              <w:t>Hoạt động hô hấp (hít thở) của con người đã lấy khí (3) từ không khí và thải ra khí (4).</w:t>
            </w:r>
          </w:p>
          <w:p w14:paraId="4CB1B7C8" w14:textId="77777777" w:rsidR="004D228F" w:rsidRPr="001F52EB" w:rsidRDefault="004D228F" w:rsidP="001F52EB">
            <w:pPr>
              <w:pStyle w:val="NormalWeb"/>
              <w:spacing w:before="0" w:beforeAutospacing="0" w:after="0" w:afterAutospacing="0"/>
              <w:rPr>
                <w:rStyle w:val="Emphasis"/>
                <w:i w:val="0"/>
                <w:iCs w:val="0"/>
                <w:sz w:val="28"/>
                <w:szCs w:val="28"/>
                <w:lang w:val="nl-NL"/>
              </w:rPr>
            </w:pPr>
            <w:r w:rsidRPr="001F52EB">
              <w:rPr>
                <w:rStyle w:val="Emphasis"/>
                <w:i w:val="0"/>
                <w:iCs w:val="0"/>
                <w:sz w:val="28"/>
                <w:szCs w:val="28"/>
                <w:lang w:val="nl-NL"/>
              </w:rPr>
              <w:t>+ Hình 3 thể hiện vai trò gì của hoa, cây cảnh với con người?</w:t>
            </w:r>
          </w:p>
          <w:p w14:paraId="58E445DA" w14:textId="77777777" w:rsidR="004D228F" w:rsidRPr="001F52EB" w:rsidRDefault="004D228F" w:rsidP="001F52EB">
            <w:pPr>
              <w:pStyle w:val="NormalWeb"/>
              <w:spacing w:before="0" w:beforeAutospacing="0" w:after="0" w:afterAutospacing="0"/>
              <w:rPr>
                <w:sz w:val="28"/>
                <w:szCs w:val="28"/>
              </w:rPr>
            </w:pPr>
            <w:r w:rsidRPr="001F52EB">
              <w:rPr>
                <w:noProof/>
                <w:sz w:val="28"/>
                <w:szCs w:val="28"/>
                <w:lang w:val="vi-VN" w:eastAsia="vi-VN"/>
              </w:rPr>
              <w:drawing>
                <wp:inline distT="0" distB="0" distL="0" distR="0" wp14:anchorId="41928782" wp14:editId="2D656457">
                  <wp:extent cx="3777343" cy="2100375"/>
                  <wp:effectExtent l="0" t="0" r="0" b="0"/>
                  <wp:docPr id="2" name="Picture 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148C939-790C-4EAB-9E4D-C1BF8526A5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148C939-790C-4EAB-9E4D-C1BF8526A5D7}"/>
                              </a:ext>
                            </a:extLst>
                          </pic:cNvPr>
                          <pic:cNvPicPr>
                            <a:picLocks noChangeAspect="1"/>
                          </pic:cNvPicPr>
                        </pic:nvPicPr>
                        <pic:blipFill rotWithShape="1">
                          <a:blip r:embed="rId66">
                            <a:extLst>
                              <a:ext uri="{BEBA8EAE-BF5A-486C-A8C5-ECC9F3942E4B}">
                                <a14:imgProps xmlns:a14="http://schemas.microsoft.com/office/drawing/2010/main">
                                  <a14:imgLayer r:embed="rId67">
                                    <a14:imgEffect>
                                      <a14:sharpenSoften amount="50000"/>
                                    </a14:imgEffect>
                                  </a14:imgLayer>
                                </a14:imgProps>
                              </a:ext>
                            </a:extLst>
                          </a:blip>
                          <a:srcRect l="18180" t="19881" r="10317" b="17143"/>
                          <a:stretch/>
                        </pic:blipFill>
                        <pic:spPr>
                          <a:xfrm>
                            <a:off x="0" y="0"/>
                            <a:ext cx="3796389" cy="2110965"/>
                          </a:xfrm>
                          <a:prstGeom prst="rect">
                            <a:avLst/>
                          </a:prstGeom>
                        </pic:spPr>
                      </pic:pic>
                    </a:graphicData>
                  </a:graphic>
                </wp:inline>
              </w:drawing>
            </w:r>
          </w:p>
          <w:p w14:paraId="4858AE63" w14:textId="77777777" w:rsidR="004D228F" w:rsidRPr="001F52EB" w:rsidRDefault="004D228F" w:rsidP="001F52EB">
            <w:pPr>
              <w:pStyle w:val="NormalWeb"/>
              <w:spacing w:before="0" w:beforeAutospacing="0" w:after="0" w:afterAutospacing="0"/>
              <w:rPr>
                <w:sz w:val="28"/>
                <w:szCs w:val="28"/>
              </w:rPr>
            </w:pPr>
            <w:r w:rsidRPr="001F52EB">
              <w:rPr>
                <w:sz w:val="28"/>
                <w:szCs w:val="28"/>
              </w:rPr>
              <w:t>+ GV hỏi thêm: </w:t>
            </w:r>
            <w:r w:rsidRPr="001F52EB">
              <w:rPr>
                <w:rStyle w:val="Emphasis"/>
                <w:i w:val="0"/>
                <w:iCs w:val="0"/>
                <w:sz w:val="28"/>
                <w:szCs w:val="28"/>
              </w:rPr>
              <w:t>Nếu không có hoa, cây cảnh thì con người sẽ lấy oxygen ở đâu để thở?</w:t>
            </w:r>
          </w:p>
          <w:p w14:paraId="0D26DEEA" w14:textId="77777777" w:rsidR="004D228F" w:rsidRPr="001F52EB" w:rsidRDefault="004D228F" w:rsidP="001F52EB">
            <w:pPr>
              <w:pStyle w:val="NormalWeb"/>
              <w:spacing w:before="0" w:beforeAutospacing="0" w:after="0" w:afterAutospacing="0"/>
              <w:rPr>
                <w:sz w:val="28"/>
                <w:szCs w:val="28"/>
              </w:rPr>
            </w:pPr>
          </w:p>
          <w:p w14:paraId="27426D68" w14:textId="77777777" w:rsidR="004D228F" w:rsidRPr="001F52EB" w:rsidRDefault="004D228F" w:rsidP="001F52EB">
            <w:pPr>
              <w:pStyle w:val="NormalWeb"/>
              <w:spacing w:before="0" w:beforeAutospacing="0" w:after="0" w:afterAutospacing="0"/>
              <w:rPr>
                <w:sz w:val="28"/>
                <w:szCs w:val="28"/>
              </w:rPr>
            </w:pPr>
            <w:r w:rsidRPr="001F52EB">
              <w:rPr>
                <w:sz w:val="28"/>
                <w:szCs w:val="28"/>
              </w:rPr>
              <w:t>- GV nhận xét, đánh giá và kết luận: </w:t>
            </w:r>
            <w:r w:rsidRPr="001F52EB">
              <w:rPr>
                <w:rStyle w:val="Emphasis"/>
                <w:i w:val="0"/>
                <w:iCs w:val="0"/>
                <w:sz w:val="28"/>
                <w:szCs w:val="28"/>
              </w:rPr>
              <w:t>Khi cây quang hợp, sẽ lấy khí carbon dioxide (C0</w:t>
            </w:r>
            <w:r w:rsidRPr="001F52EB">
              <w:rPr>
                <w:rStyle w:val="Emphasis"/>
                <w:i w:val="0"/>
                <w:iCs w:val="0"/>
                <w:sz w:val="28"/>
                <w:szCs w:val="28"/>
                <w:vertAlign w:val="subscript"/>
              </w:rPr>
              <w:t>2</w:t>
            </w:r>
            <w:r w:rsidRPr="001F52EB">
              <w:rPr>
                <w:rStyle w:val="Emphasis"/>
                <w:i w:val="0"/>
                <w:iCs w:val="0"/>
                <w:sz w:val="28"/>
                <w:szCs w:val="28"/>
              </w:rPr>
              <w:t>) từ không khí và tạo ra khí oxygen cung cấp cho hoạt động hô hấp của con người và động vật.</w:t>
            </w:r>
          </w:p>
          <w:p w14:paraId="3A6C03AD" w14:textId="77777777" w:rsidR="004D228F" w:rsidRPr="001F52EB" w:rsidRDefault="004D228F" w:rsidP="001F52EB">
            <w:pPr>
              <w:pStyle w:val="NormalWeb"/>
              <w:spacing w:before="0" w:beforeAutospacing="0" w:after="0" w:afterAutospacing="0"/>
              <w:rPr>
                <w:sz w:val="28"/>
                <w:szCs w:val="28"/>
              </w:rPr>
            </w:pPr>
            <w:r w:rsidRPr="001F52EB">
              <w:rPr>
                <w:rStyle w:val="Emphasis"/>
                <w:b/>
                <w:bCs/>
                <w:i w:val="0"/>
                <w:iCs w:val="0"/>
                <w:sz w:val="28"/>
                <w:szCs w:val="28"/>
              </w:rPr>
              <w:t>* Hoạt động mở rộng</w:t>
            </w:r>
          </w:p>
          <w:p w14:paraId="5CD5D5F8" w14:textId="77777777" w:rsidR="004D228F" w:rsidRPr="001F52EB" w:rsidRDefault="004D228F" w:rsidP="001F52EB">
            <w:pPr>
              <w:pStyle w:val="NormalWeb"/>
              <w:spacing w:before="0" w:beforeAutospacing="0" w:after="0" w:afterAutospacing="0"/>
              <w:rPr>
                <w:sz w:val="28"/>
                <w:szCs w:val="28"/>
              </w:rPr>
            </w:pPr>
            <w:r w:rsidRPr="001F52EB">
              <w:rPr>
                <w:sz w:val="28"/>
                <w:szCs w:val="28"/>
              </w:rPr>
              <w:t>- GV yêu cầu HS đọc nội dung thông tin phần mở rộng SHS tr.9 để hiểu rõ về vai trò cung cấp oxygen của cây cho con người.</w:t>
            </w:r>
          </w:p>
          <w:p w14:paraId="127E67EF" w14:textId="77777777" w:rsidR="004D228F" w:rsidRPr="001F52EB" w:rsidRDefault="004D228F" w:rsidP="001F52EB">
            <w:pPr>
              <w:pStyle w:val="NormalWeb"/>
              <w:spacing w:before="0" w:beforeAutospacing="0" w:after="0" w:afterAutospacing="0"/>
              <w:rPr>
                <w:sz w:val="28"/>
                <w:szCs w:val="28"/>
              </w:rPr>
            </w:pPr>
            <w:r w:rsidRPr="001F52EB">
              <w:rPr>
                <w:sz w:val="28"/>
                <w:szCs w:val="28"/>
              </w:rPr>
              <w:t>- GV giáo dục HS có ý thức bảo vệ hoa, cây cảnh nói riêng và cây xanh nói chung.</w:t>
            </w:r>
          </w:p>
        </w:tc>
        <w:tc>
          <w:tcPr>
            <w:tcW w:w="3329" w:type="dxa"/>
            <w:tcBorders>
              <w:top w:val="nil"/>
              <w:left w:val="single" w:sz="4" w:space="0" w:color="auto"/>
              <w:bottom w:val="nil"/>
              <w:right w:val="single" w:sz="4" w:space="0" w:color="auto"/>
            </w:tcBorders>
          </w:tcPr>
          <w:p w14:paraId="1665F153"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FE7CB2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A697461"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1AA2859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67EB5E86"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4B9619C3"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8673AEF"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0B4CCEA6"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1CA0786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337761C"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11BAEB96"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4AECA40C" w14:textId="77777777" w:rsidR="004D228F" w:rsidRPr="001F52EB" w:rsidRDefault="004D228F" w:rsidP="001F52EB">
            <w:pPr>
              <w:pStyle w:val="NormalWeb"/>
              <w:spacing w:before="0" w:beforeAutospacing="0" w:after="0" w:afterAutospacing="0"/>
              <w:jc w:val="both"/>
              <w:rPr>
                <w:sz w:val="28"/>
                <w:szCs w:val="28"/>
                <w:lang w:val="nl-NL"/>
              </w:rPr>
            </w:pPr>
            <w:r w:rsidRPr="001F52EB">
              <w:rPr>
                <w:sz w:val="28"/>
                <w:szCs w:val="28"/>
                <w:lang w:val="nl-NL"/>
              </w:rPr>
              <w:t>- HS làm việc cá nhân.</w:t>
            </w:r>
          </w:p>
          <w:p w14:paraId="735E2FEE" w14:textId="77777777" w:rsidR="004D228F" w:rsidRPr="001F52EB" w:rsidRDefault="004D228F" w:rsidP="001F52EB">
            <w:pPr>
              <w:pStyle w:val="NormalWeb"/>
              <w:spacing w:before="0" w:beforeAutospacing="0" w:after="0" w:afterAutospacing="0"/>
              <w:jc w:val="both"/>
              <w:rPr>
                <w:sz w:val="28"/>
                <w:szCs w:val="28"/>
                <w:lang w:val="nl-NL"/>
              </w:rPr>
            </w:pPr>
            <w:r w:rsidRPr="001F52EB">
              <w:rPr>
                <w:sz w:val="28"/>
                <w:szCs w:val="28"/>
                <w:lang w:val="nl-NL"/>
              </w:rPr>
              <w:t>- Đại diện chia sẻ.</w:t>
            </w:r>
          </w:p>
          <w:p w14:paraId="7F61B9EA" w14:textId="77777777" w:rsidR="004D228F" w:rsidRPr="001F52EB" w:rsidRDefault="004D228F" w:rsidP="001F52EB">
            <w:pPr>
              <w:pStyle w:val="NormalWeb"/>
              <w:spacing w:before="0" w:beforeAutospacing="0" w:after="0" w:afterAutospacing="0"/>
              <w:jc w:val="both"/>
              <w:rPr>
                <w:sz w:val="28"/>
                <w:szCs w:val="28"/>
                <w:lang w:val="nl-NL"/>
              </w:rPr>
            </w:pPr>
            <w:r w:rsidRPr="001F52EB">
              <w:rPr>
                <w:sz w:val="28"/>
                <w:szCs w:val="28"/>
                <w:lang w:val="nl-NL"/>
              </w:rPr>
              <w:t>- HS khác nhận xét.</w:t>
            </w:r>
          </w:p>
          <w:p w14:paraId="63263AF8" w14:textId="77777777" w:rsidR="004D228F" w:rsidRPr="001F52EB" w:rsidRDefault="004D228F" w:rsidP="001F52EB">
            <w:pPr>
              <w:pStyle w:val="NormalWeb"/>
              <w:spacing w:before="0" w:beforeAutospacing="0" w:after="0" w:afterAutospacing="0"/>
              <w:jc w:val="both"/>
              <w:rPr>
                <w:sz w:val="28"/>
                <w:szCs w:val="28"/>
                <w:lang w:val="nl-NL"/>
              </w:rPr>
            </w:pPr>
          </w:p>
          <w:p w14:paraId="4CB12AC3" w14:textId="77777777" w:rsidR="004D228F" w:rsidRPr="001F52EB" w:rsidRDefault="004D228F" w:rsidP="001F52EB">
            <w:pPr>
              <w:pStyle w:val="NormalWeb"/>
              <w:spacing w:before="0" w:beforeAutospacing="0" w:after="0" w:afterAutospacing="0"/>
              <w:jc w:val="both"/>
              <w:rPr>
                <w:sz w:val="28"/>
                <w:szCs w:val="28"/>
                <w:lang w:val="nl-NL"/>
              </w:rPr>
            </w:pPr>
          </w:p>
          <w:p w14:paraId="43C25F8B" w14:textId="77777777" w:rsidR="004D228F" w:rsidRPr="001F52EB" w:rsidRDefault="004D228F" w:rsidP="001F52EB">
            <w:pPr>
              <w:pStyle w:val="NormalWeb"/>
              <w:spacing w:before="0" w:beforeAutospacing="0" w:after="0" w:afterAutospacing="0"/>
              <w:jc w:val="both"/>
              <w:rPr>
                <w:sz w:val="28"/>
                <w:szCs w:val="28"/>
                <w:lang w:val="nl-NL"/>
              </w:rPr>
            </w:pPr>
          </w:p>
          <w:p w14:paraId="12D83622" w14:textId="77777777" w:rsidR="004D228F" w:rsidRPr="001F52EB" w:rsidRDefault="004D228F" w:rsidP="001F52EB">
            <w:pPr>
              <w:pStyle w:val="NormalWeb"/>
              <w:spacing w:before="0" w:beforeAutospacing="0" w:after="0" w:afterAutospacing="0"/>
              <w:jc w:val="both"/>
              <w:rPr>
                <w:sz w:val="28"/>
                <w:szCs w:val="28"/>
                <w:lang w:val="nl-NL"/>
              </w:rPr>
            </w:pPr>
          </w:p>
          <w:p w14:paraId="0BA179A4" w14:textId="77777777" w:rsidR="004D228F" w:rsidRPr="001F52EB" w:rsidRDefault="004D228F" w:rsidP="001F52EB">
            <w:pPr>
              <w:pStyle w:val="NormalWeb"/>
              <w:spacing w:before="0" w:beforeAutospacing="0" w:after="0" w:afterAutospacing="0"/>
              <w:jc w:val="both"/>
              <w:rPr>
                <w:sz w:val="28"/>
                <w:szCs w:val="28"/>
                <w:lang w:val="nl-NL"/>
              </w:rPr>
            </w:pPr>
          </w:p>
          <w:p w14:paraId="4CC44066" w14:textId="77777777" w:rsidR="004D228F" w:rsidRPr="001F52EB" w:rsidRDefault="004D228F" w:rsidP="001F52EB">
            <w:pPr>
              <w:pStyle w:val="NormalWeb"/>
              <w:spacing w:before="0" w:beforeAutospacing="0" w:after="0" w:afterAutospacing="0"/>
              <w:jc w:val="both"/>
              <w:rPr>
                <w:sz w:val="28"/>
                <w:szCs w:val="28"/>
                <w:lang w:val="nl-NL"/>
              </w:rPr>
            </w:pPr>
          </w:p>
          <w:p w14:paraId="1FE76F42" w14:textId="77777777" w:rsidR="004D228F" w:rsidRPr="001F52EB" w:rsidRDefault="004D228F" w:rsidP="001F52EB">
            <w:pPr>
              <w:pStyle w:val="NormalWeb"/>
              <w:spacing w:before="0" w:beforeAutospacing="0" w:after="0" w:afterAutospacing="0"/>
              <w:jc w:val="both"/>
              <w:rPr>
                <w:sz w:val="28"/>
                <w:szCs w:val="28"/>
                <w:lang w:val="nl-NL"/>
              </w:rPr>
            </w:pPr>
          </w:p>
          <w:p w14:paraId="0CA40787" w14:textId="77777777" w:rsidR="004D228F" w:rsidRPr="001F52EB" w:rsidRDefault="004D228F" w:rsidP="001F52EB">
            <w:pPr>
              <w:pStyle w:val="NormalWeb"/>
              <w:spacing w:before="0" w:beforeAutospacing="0" w:after="0" w:afterAutospacing="0"/>
              <w:jc w:val="both"/>
              <w:rPr>
                <w:sz w:val="28"/>
                <w:szCs w:val="28"/>
                <w:lang w:val="nl-NL"/>
              </w:rPr>
            </w:pPr>
          </w:p>
          <w:p w14:paraId="0BC183A3" w14:textId="77777777" w:rsidR="004D228F" w:rsidRPr="001F52EB" w:rsidRDefault="004D228F" w:rsidP="001F52EB">
            <w:pPr>
              <w:pStyle w:val="NormalWeb"/>
              <w:spacing w:before="0" w:beforeAutospacing="0" w:after="0" w:afterAutospacing="0"/>
              <w:jc w:val="both"/>
              <w:rPr>
                <w:sz w:val="28"/>
                <w:szCs w:val="28"/>
                <w:lang w:val="nl-NL"/>
              </w:rPr>
            </w:pPr>
          </w:p>
          <w:p w14:paraId="19E3C388" w14:textId="77777777" w:rsidR="004D228F" w:rsidRPr="001F52EB" w:rsidRDefault="004D228F" w:rsidP="001F52EB">
            <w:pPr>
              <w:pStyle w:val="NormalWeb"/>
              <w:spacing w:before="0" w:beforeAutospacing="0" w:after="0" w:afterAutospacing="0"/>
              <w:jc w:val="both"/>
              <w:rPr>
                <w:sz w:val="28"/>
                <w:szCs w:val="28"/>
                <w:lang w:val="nl-NL"/>
              </w:rPr>
            </w:pPr>
          </w:p>
          <w:p w14:paraId="51D0FE8A" w14:textId="77777777" w:rsidR="004D228F" w:rsidRPr="001F52EB" w:rsidRDefault="004D228F" w:rsidP="001F52EB">
            <w:pPr>
              <w:pStyle w:val="NormalWeb"/>
              <w:spacing w:before="0" w:beforeAutospacing="0" w:after="0" w:afterAutospacing="0"/>
              <w:jc w:val="both"/>
              <w:rPr>
                <w:sz w:val="28"/>
                <w:szCs w:val="28"/>
                <w:lang w:val="nl-NL"/>
              </w:rPr>
            </w:pPr>
          </w:p>
          <w:p w14:paraId="59C1CE92" w14:textId="77777777" w:rsidR="004D228F" w:rsidRPr="001F52EB" w:rsidRDefault="004D228F" w:rsidP="001F52EB">
            <w:pPr>
              <w:pStyle w:val="NormalWeb"/>
              <w:spacing w:before="0" w:beforeAutospacing="0" w:after="0" w:afterAutospacing="0"/>
              <w:jc w:val="both"/>
              <w:rPr>
                <w:sz w:val="28"/>
                <w:szCs w:val="28"/>
                <w:lang w:val="nl-NL"/>
              </w:rPr>
            </w:pPr>
          </w:p>
          <w:p w14:paraId="7B1E9A17" w14:textId="77777777" w:rsidR="004D228F" w:rsidRPr="001F52EB" w:rsidRDefault="004D228F" w:rsidP="001F52EB">
            <w:pPr>
              <w:pStyle w:val="NormalWeb"/>
              <w:spacing w:before="0" w:beforeAutospacing="0" w:after="0" w:afterAutospacing="0"/>
              <w:jc w:val="both"/>
              <w:rPr>
                <w:sz w:val="28"/>
                <w:szCs w:val="28"/>
                <w:lang w:val="nl-NL"/>
              </w:rPr>
            </w:pPr>
          </w:p>
          <w:p w14:paraId="600A6980" w14:textId="77777777" w:rsidR="004D228F" w:rsidRPr="001F52EB" w:rsidRDefault="004D228F" w:rsidP="001F52EB">
            <w:pPr>
              <w:pStyle w:val="NormalWeb"/>
              <w:spacing w:before="0" w:beforeAutospacing="0" w:after="0" w:afterAutospacing="0"/>
              <w:jc w:val="both"/>
              <w:rPr>
                <w:sz w:val="28"/>
                <w:szCs w:val="28"/>
                <w:lang w:val="nl-NL"/>
              </w:rPr>
            </w:pPr>
          </w:p>
          <w:p w14:paraId="0A7E4B2A" w14:textId="77777777" w:rsidR="004D228F" w:rsidRPr="001F52EB" w:rsidRDefault="004D228F" w:rsidP="001F52EB">
            <w:pPr>
              <w:pStyle w:val="NormalWeb"/>
              <w:spacing w:before="0" w:beforeAutospacing="0" w:after="0" w:afterAutospacing="0"/>
              <w:jc w:val="both"/>
              <w:rPr>
                <w:sz w:val="28"/>
                <w:szCs w:val="28"/>
                <w:lang w:val="nl-NL"/>
              </w:rPr>
            </w:pPr>
          </w:p>
          <w:p w14:paraId="2A1640CF" w14:textId="77777777" w:rsidR="004D228F" w:rsidRPr="001F52EB" w:rsidRDefault="004D228F" w:rsidP="001F52EB">
            <w:pPr>
              <w:pStyle w:val="NormalWeb"/>
              <w:spacing w:before="0" w:beforeAutospacing="0" w:after="0" w:afterAutospacing="0"/>
              <w:jc w:val="both"/>
              <w:rPr>
                <w:sz w:val="28"/>
                <w:szCs w:val="28"/>
                <w:lang w:val="nl-NL"/>
              </w:rPr>
            </w:pPr>
          </w:p>
          <w:p w14:paraId="32C101AB" w14:textId="77777777" w:rsidR="004D228F" w:rsidRPr="001F52EB" w:rsidRDefault="004D228F" w:rsidP="001F52EB">
            <w:pPr>
              <w:pStyle w:val="NormalWeb"/>
              <w:spacing w:before="0" w:beforeAutospacing="0" w:after="0" w:afterAutospacing="0"/>
              <w:jc w:val="both"/>
              <w:rPr>
                <w:sz w:val="28"/>
                <w:szCs w:val="28"/>
                <w:lang w:val="nl-NL"/>
              </w:rPr>
            </w:pPr>
            <w:r w:rsidRPr="001F52EB">
              <w:rPr>
                <w:sz w:val="28"/>
                <w:szCs w:val="28"/>
                <w:lang w:val="nl-NL"/>
              </w:rPr>
              <w:t>- HS trả lời.</w:t>
            </w:r>
          </w:p>
          <w:p w14:paraId="3169C700" w14:textId="77777777" w:rsidR="004D228F" w:rsidRPr="001F52EB" w:rsidRDefault="004D228F" w:rsidP="001F52EB">
            <w:pPr>
              <w:pStyle w:val="NormalWeb"/>
              <w:spacing w:before="0" w:beforeAutospacing="0" w:after="0" w:afterAutospacing="0"/>
              <w:jc w:val="both"/>
              <w:rPr>
                <w:sz w:val="28"/>
                <w:szCs w:val="28"/>
                <w:lang w:val="nl-NL"/>
              </w:rPr>
            </w:pPr>
            <w:r w:rsidRPr="001F52EB">
              <w:rPr>
                <w:sz w:val="28"/>
                <w:szCs w:val="28"/>
                <w:lang w:val="nl-NL"/>
              </w:rPr>
              <w:t>- Các HS khác lắng nghe, nhận xét, bổ sung ý kiến (nếu có).</w:t>
            </w:r>
          </w:p>
          <w:p w14:paraId="42042896" w14:textId="77777777" w:rsidR="004D228F" w:rsidRPr="001F52EB" w:rsidRDefault="004D228F" w:rsidP="001F52EB">
            <w:pPr>
              <w:pStyle w:val="NormalWeb"/>
              <w:spacing w:before="0" w:beforeAutospacing="0" w:after="0" w:afterAutospacing="0"/>
              <w:jc w:val="both"/>
              <w:rPr>
                <w:sz w:val="28"/>
                <w:szCs w:val="28"/>
              </w:rPr>
            </w:pPr>
            <w:r w:rsidRPr="001F52EB">
              <w:rPr>
                <w:sz w:val="28"/>
                <w:szCs w:val="28"/>
              </w:rPr>
              <w:t>- HS lắng nghe.</w:t>
            </w:r>
          </w:p>
          <w:p w14:paraId="3495D750" w14:textId="77777777" w:rsidR="004D228F" w:rsidRPr="001F52EB" w:rsidRDefault="004D228F" w:rsidP="001F52EB">
            <w:pPr>
              <w:pStyle w:val="NormalWeb"/>
              <w:spacing w:before="0" w:beforeAutospacing="0" w:after="0" w:afterAutospacing="0"/>
              <w:jc w:val="both"/>
              <w:rPr>
                <w:sz w:val="28"/>
                <w:szCs w:val="28"/>
              </w:rPr>
            </w:pPr>
          </w:p>
          <w:p w14:paraId="7371E336" w14:textId="77777777" w:rsidR="004D228F" w:rsidRPr="001F52EB" w:rsidRDefault="004D228F" w:rsidP="001F52EB">
            <w:pPr>
              <w:pStyle w:val="NormalWeb"/>
              <w:spacing w:before="0" w:beforeAutospacing="0" w:after="0" w:afterAutospacing="0"/>
              <w:jc w:val="both"/>
              <w:rPr>
                <w:sz w:val="28"/>
                <w:szCs w:val="28"/>
              </w:rPr>
            </w:pPr>
          </w:p>
          <w:p w14:paraId="732695EF" w14:textId="77777777" w:rsidR="004D228F" w:rsidRPr="001F52EB" w:rsidRDefault="004D228F" w:rsidP="001F52EB">
            <w:pPr>
              <w:pStyle w:val="NormalWeb"/>
              <w:spacing w:before="0" w:beforeAutospacing="0" w:after="0" w:afterAutospacing="0"/>
              <w:jc w:val="both"/>
              <w:rPr>
                <w:sz w:val="28"/>
                <w:szCs w:val="28"/>
              </w:rPr>
            </w:pPr>
          </w:p>
          <w:p w14:paraId="2A52F3D4" w14:textId="77777777" w:rsidR="004D228F" w:rsidRPr="001F52EB" w:rsidRDefault="004D228F" w:rsidP="001F52EB">
            <w:pPr>
              <w:pStyle w:val="NormalWeb"/>
              <w:spacing w:before="0" w:beforeAutospacing="0" w:after="0" w:afterAutospacing="0"/>
              <w:jc w:val="both"/>
              <w:rPr>
                <w:sz w:val="28"/>
                <w:szCs w:val="28"/>
              </w:rPr>
            </w:pPr>
          </w:p>
          <w:p w14:paraId="4B60C52F" w14:textId="77777777" w:rsidR="004D228F" w:rsidRPr="001F52EB" w:rsidRDefault="004D228F" w:rsidP="001F52EB">
            <w:pPr>
              <w:pStyle w:val="NormalWeb"/>
              <w:spacing w:before="0" w:beforeAutospacing="0" w:after="0" w:afterAutospacing="0"/>
              <w:jc w:val="both"/>
              <w:rPr>
                <w:sz w:val="28"/>
                <w:szCs w:val="28"/>
              </w:rPr>
            </w:pPr>
            <w:r w:rsidRPr="001F52EB">
              <w:rPr>
                <w:sz w:val="28"/>
                <w:szCs w:val="28"/>
              </w:rPr>
              <w:t>- HS thực hiện.</w:t>
            </w:r>
          </w:p>
        </w:tc>
      </w:tr>
      <w:tr w:rsidR="004D228F" w:rsidRPr="001F52EB" w14:paraId="057ABDD3" w14:textId="77777777" w:rsidTr="00C10763">
        <w:tc>
          <w:tcPr>
            <w:tcW w:w="6164" w:type="dxa"/>
            <w:tcBorders>
              <w:top w:val="nil"/>
              <w:left w:val="single" w:sz="4" w:space="0" w:color="auto"/>
              <w:bottom w:val="nil"/>
              <w:right w:val="single" w:sz="4" w:space="0" w:color="auto"/>
            </w:tcBorders>
          </w:tcPr>
          <w:p w14:paraId="04145C7F"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b/>
                <w:bCs/>
                <w:color w:val="000000"/>
                <w:sz w:val="28"/>
                <w:szCs w:val="28"/>
              </w:rPr>
              <w:lastRenderedPageBreak/>
              <w:t xml:space="preserve">Hoạt động 4: Tìm hiểu về vai trò thể hiện tình </w:t>
            </w:r>
            <w:r w:rsidRPr="001F52EB">
              <w:rPr>
                <w:rFonts w:ascii="Times New Roman" w:eastAsia="Times New Roman" w:hAnsi="Times New Roman" w:cs="Times New Roman"/>
                <w:b/>
                <w:bCs/>
                <w:color w:val="000000"/>
                <w:sz w:val="28"/>
                <w:szCs w:val="28"/>
              </w:rPr>
              <w:lastRenderedPageBreak/>
              <w:t>cảm của hoa, cây cảnh</w:t>
            </w:r>
          </w:p>
          <w:p w14:paraId="1C2D3879"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b/>
                <w:bCs/>
                <w:color w:val="000000"/>
                <w:sz w:val="28"/>
                <w:szCs w:val="28"/>
              </w:rPr>
              <w:t>a. Mục tiêu: </w:t>
            </w:r>
            <w:r w:rsidRPr="001F52EB">
              <w:rPr>
                <w:rFonts w:ascii="Times New Roman" w:eastAsia="Times New Roman" w:hAnsi="Times New Roman" w:cs="Times New Roman"/>
                <w:color w:val="000000"/>
                <w:sz w:val="28"/>
                <w:szCs w:val="28"/>
              </w:rPr>
              <w:t>Thông qua hoạt động, HS hiểu được vai trò</w:t>
            </w:r>
            <w:r w:rsidRPr="001F52EB">
              <w:rPr>
                <w:rFonts w:ascii="Times New Roman" w:eastAsia="Times New Roman" w:hAnsi="Times New Roman" w:cs="Times New Roman"/>
                <w:b/>
                <w:bCs/>
                <w:color w:val="000000"/>
                <w:sz w:val="28"/>
                <w:szCs w:val="28"/>
              </w:rPr>
              <w:t>, </w:t>
            </w:r>
            <w:r w:rsidRPr="001F52EB">
              <w:rPr>
                <w:rFonts w:ascii="Times New Roman" w:eastAsia="Times New Roman" w:hAnsi="Times New Roman" w:cs="Times New Roman"/>
                <w:color w:val="000000"/>
                <w:sz w:val="28"/>
                <w:szCs w:val="28"/>
              </w:rPr>
              <w:t>ý nghĩa của việc tặng hoa, cây cảnh trong các dịp lễ tết.</w:t>
            </w:r>
          </w:p>
          <w:p w14:paraId="0DDC469D"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b/>
                <w:bCs/>
                <w:color w:val="000000"/>
                <w:sz w:val="28"/>
                <w:szCs w:val="28"/>
              </w:rPr>
              <w:t>b. Cách tiến hành</w:t>
            </w:r>
          </w:p>
          <w:p w14:paraId="568DA18B"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b/>
                <w:bCs/>
                <w:color w:val="000000"/>
                <w:sz w:val="28"/>
                <w:szCs w:val="28"/>
              </w:rPr>
              <w:t>* Hoạt động khám phá</w:t>
            </w:r>
          </w:p>
          <w:p w14:paraId="127B274B"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yêu cầu HS làm việc cá nhân, quan sát hình 4 SHS tr.10 và thực hiện nhiệm vụ: Quan sát hình 4 và cho biết hoa, cây cảnh được sử dụng để thể hiện tình cảm trong những dịp lễ nào?</w:t>
            </w:r>
          </w:p>
          <w:p w14:paraId="199F1AE6" w14:textId="77777777" w:rsidR="004D228F" w:rsidRPr="001F52EB" w:rsidRDefault="004D228F" w:rsidP="001F52EB">
            <w:pPr>
              <w:shd w:val="clear" w:color="auto" w:fill="FFFFFF"/>
              <w:spacing w:after="0" w:line="240" w:lineRule="auto"/>
              <w:jc w:val="center"/>
              <w:rPr>
                <w:rFonts w:ascii="Times New Roman" w:eastAsia="Times New Roman" w:hAnsi="Times New Roman" w:cs="Times New Roman"/>
                <w:color w:val="000000"/>
                <w:sz w:val="28"/>
                <w:szCs w:val="28"/>
              </w:rPr>
            </w:pPr>
            <w:r w:rsidRPr="001F52EB">
              <w:rPr>
                <w:rFonts w:ascii="Times New Roman" w:hAnsi="Times New Roman" w:cs="Times New Roman"/>
                <w:noProof/>
                <w:sz w:val="28"/>
                <w:szCs w:val="28"/>
                <w:lang w:val="vi-VN" w:eastAsia="vi-VN"/>
              </w:rPr>
              <w:drawing>
                <wp:inline distT="0" distB="0" distL="0" distR="0" wp14:anchorId="25C7167A" wp14:editId="61B61AFD">
                  <wp:extent cx="3717472" cy="2024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extLst>
                              <a:ext uri="{BEBA8EAE-BF5A-486C-A8C5-ECC9F3942E4B}">
                                <a14:imgProps xmlns:a14="http://schemas.microsoft.com/office/drawing/2010/main">
                                  <a14:imgLayer r:embed="rId69">
                                    <a14:imgEffect>
                                      <a14:sharpenSoften amount="25000"/>
                                    </a14:imgEffect>
                                  </a14:imgLayer>
                                </a14:imgProps>
                              </a:ext>
                            </a:extLst>
                          </a:blip>
                          <a:srcRect l="53386" t="18038" r="6226" b="36236"/>
                          <a:stretch/>
                        </pic:blipFill>
                        <pic:spPr bwMode="auto">
                          <a:xfrm>
                            <a:off x="0" y="0"/>
                            <a:ext cx="3731854" cy="2032212"/>
                          </a:xfrm>
                          <a:prstGeom prst="rect">
                            <a:avLst/>
                          </a:prstGeom>
                          <a:ln>
                            <a:noFill/>
                          </a:ln>
                          <a:extLst>
                            <a:ext uri="{53640926-AAD7-44D8-BBD7-CCE9431645EC}">
                              <a14:shadowObscured xmlns:a14="http://schemas.microsoft.com/office/drawing/2010/main"/>
                            </a:ext>
                          </a:extLst>
                        </pic:spPr>
                      </pic:pic>
                    </a:graphicData>
                  </a:graphic>
                </wp:inline>
              </w:drawing>
            </w:r>
          </w:p>
          <w:p w14:paraId="07D7BB4E"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nhận xét, đánh giá và kết luận: Hoa, cây cảnh được sử dụng để thể hiện tình cảm vào dịp chúc mừng sinh nhật, chúc mừng khai trương, kỉ niệm các ngày lễ,....</w:t>
            </w:r>
          </w:p>
          <w:p w14:paraId="7A395954"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trình chiếu cho HS quan sát thêm một số hình ảnh về việc sử dụng hoa, cây cảnh trong dịp lễ Tết:</w:t>
            </w:r>
          </w:p>
          <w:p w14:paraId="0524DBFD"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noProof/>
                <w:color w:val="000000"/>
                <w:sz w:val="28"/>
                <w:szCs w:val="28"/>
                <w:lang w:val="vi-VN" w:eastAsia="vi-VN"/>
              </w:rPr>
              <w:drawing>
                <wp:inline distT="0" distB="0" distL="0" distR="0" wp14:anchorId="22363F7E" wp14:editId="162E879D">
                  <wp:extent cx="3743980" cy="1562100"/>
                  <wp:effectExtent l="0" t="0" r="8890" b="0"/>
                  <wp:docPr id="12" name="Picture 1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056F81A-C38B-459A-B493-AF8BE0E2BC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056F81A-C38B-459A-B493-AF8BE0E2BC2C}"/>
                              </a:ext>
                            </a:extLst>
                          </pic:cNvPr>
                          <pic:cNvPicPr>
                            <a:picLocks noChangeAspect="1"/>
                          </pic:cNvPicPr>
                        </pic:nvPicPr>
                        <pic:blipFill rotWithShape="1">
                          <a:blip r:embed="rId70">
                            <a:extLst>
                              <a:ext uri="{BEBA8EAE-BF5A-486C-A8C5-ECC9F3942E4B}">
                                <a14:imgProps xmlns:a14="http://schemas.microsoft.com/office/drawing/2010/main">
                                  <a14:imgLayer r:embed="rId71">
                                    <a14:imgEffect>
                                      <a14:saturation sat="200000"/>
                                    </a14:imgEffect>
                                    <a14:imgEffect>
                                      <a14:brightnessContrast contrast="-40000"/>
                                    </a14:imgEffect>
                                  </a14:imgLayer>
                                </a14:imgProps>
                              </a:ext>
                            </a:extLst>
                          </a:blip>
                          <a:srcRect l="5679" t="16308" r="3101" b="30834"/>
                          <a:stretch/>
                        </pic:blipFill>
                        <pic:spPr>
                          <a:xfrm>
                            <a:off x="0" y="0"/>
                            <a:ext cx="3755268" cy="1566810"/>
                          </a:xfrm>
                          <a:prstGeom prst="rect">
                            <a:avLst/>
                          </a:prstGeom>
                        </pic:spPr>
                      </pic:pic>
                    </a:graphicData>
                  </a:graphic>
                </wp:inline>
              </w:drawing>
            </w:r>
          </w:p>
          <w:p w14:paraId="72181EBF"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nêu yêu cầu thêm: Kể thêm với các bạn về những dịp có sử dụng hoa, cây cảnh để thể hiện tình cảm mà em biết. ( Những dịp có sử dụng hoa, cây cảnh để thể hiện tình cảm mà em biết là:</w:t>
            </w:r>
          </w:p>
          <w:p w14:paraId="22607B2D" w14:textId="77777777" w:rsidR="004D228F" w:rsidRPr="001F52EB" w:rsidRDefault="004D228F" w:rsidP="001F52EB">
            <w:pPr>
              <w:numPr>
                <w:ilvl w:val="0"/>
                <w:numId w:val="45"/>
              </w:numPr>
              <w:shd w:val="clear" w:color="auto" w:fill="FFFFFF"/>
              <w:spacing w:after="0" w:line="240" w:lineRule="auto"/>
              <w:ind w:left="0"/>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Kỉ niệm ngày cưới của bố mẹ.</w:t>
            </w:r>
          </w:p>
          <w:p w14:paraId="6A623580" w14:textId="77777777" w:rsidR="004D228F" w:rsidRPr="001F52EB" w:rsidRDefault="004D228F" w:rsidP="001F52EB">
            <w:pPr>
              <w:numPr>
                <w:ilvl w:val="0"/>
                <w:numId w:val="45"/>
              </w:numPr>
              <w:shd w:val="clear" w:color="auto" w:fill="FFFFFF"/>
              <w:spacing w:after="0" w:line="240" w:lineRule="auto"/>
              <w:ind w:left="0"/>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Ngày Phụ nữ Việt Nam 20-10.</w:t>
            </w:r>
          </w:p>
          <w:p w14:paraId="54AB6CA1" w14:textId="77777777" w:rsidR="004D228F" w:rsidRPr="001F52EB" w:rsidRDefault="004D228F" w:rsidP="001F52EB">
            <w:pPr>
              <w:numPr>
                <w:ilvl w:val="0"/>
                <w:numId w:val="45"/>
              </w:numPr>
              <w:shd w:val="clear" w:color="auto" w:fill="FFFFFF"/>
              <w:spacing w:after="0" w:line="240" w:lineRule="auto"/>
              <w:ind w:left="0"/>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Ngày Lễ tình yêu 14-2.</w:t>
            </w:r>
          </w:p>
          <w:p w14:paraId="4F73435D" w14:textId="77777777" w:rsidR="004D228F" w:rsidRPr="001F52EB" w:rsidRDefault="004D228F" w:rsidP="001F52EB">
            <w:pPr>
              <w:numPr>
                <w:ilvl w:val="0"/>
                <w:numId w:val="45"/>
              </w:numPr>
              <w:shd w:val="clear" w:color="auto" w:fill="FFFFFF"/>
              <w:spacing w:after="0" w:line="240" w:lineRule="auto"/>
              <w:ind w:left="0"/>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Ngày Thầy thuốc Việt Nam 27-2.</w:t>
            </w:r>
          </w:p>
          <w:p w14:paraId="13EC2FB0" w14:textId="77777777" w:rsidR="004D228F" w:rsidRPr="001F52EB" w:rsidRDefault="004D228F" w:rsidP="001F52EB">
            <w:pPr>
              <w:numPr>
                <w:ilvl w:val="0"/>
                <w:numId w:val="45"/>
              </w:numPr>
              <w:shd w:val="clear" w:color="auto" w:fill="FFFFFF"/>
              <w:spacing w:after="0" w:line="240" w:lineRule="auto"/>
              <w:ind w:left="0"/>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Ngày của Mẹ 13-5.</w:t>
            </w:r>
          </w:p>
          <w:p w14:paraId="66EE31CD" w14:textId="77777777" w:rsidR="004D228F" w:rsidRPr="001F52EB" w:rsidRDefault="004D228F" w:rsidP="001F52EB">
            <w:pPr>
              <w:numPr>
                <w:ilvl w:val="0"/>
                <w:numId w:val="45"/>
              </w:numPr>
              <w:shd w:val="clear" w:color="auto" w:fill="FFFFFF"/>
              <w:spacing w:after="0" w:line="240" w:lineRule="auto"/>
              <w:ind w:left="0"/>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Ngày của Cha 17-6.)</w:t>
            </w:r>
          </w:p>
          <w:p w14:paraId="5AF96E85"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b/>
                <w:bCs/>
                <w:color w:val="000000"/>
                <w:sz w:val="28"/>
                <w:szCs w:val="28"/>
              </w:rPr>
              <w:lastRenderedPageBreak/>
              <w:t>* Hoạt động luyện tập</w:t>
            </w:r>
          </w:p>
          <w:p w14:paraId="2E11D77C"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yêu cầu HS thảo luận cặp đôi, trao đổi và thực hiện nhiệm vụ: Hãy chia sẻ với các bạn về một kỉ niệm mà em đã tặng hoa cho người thân, bạn bè hoặc em được người thân, bạn bè tặng hoa.</w:t>
            </w:r>
          </w:p>
          <w:p w14:paraId="7D846A7D"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hAnsi="Times New Roman" w:cs="Times New Roman"/>
                <w:color w:val="000000"/>
                <w:sz w:val="28"/>
                <w:szCs w:val="28"/>
                <w:shd w:val="clear" w:color="auto" w:fill="FFFFFF"/>
              </w:rPr>
              <w:t>( Nhân dịp Ngày của Mẹ 13-5 em đã tặng mẹ một bó hoa hướng dương với ý nghĩa là một biểu tượng của lòng trung thành, chung thủy sâu sắc; biểu thị cho sức mạnh, uy quyền, sự ấm áp, nuôi dưỡng của mẹ.)</w:t>
            </w:r>
          </w:p>
          <w:p w14:paraId="5BF63153"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xml:space="preserve">- GV khuyến khích HS xung phong chia sẻ kỉ niệm của bạn thân. </w:t>
            </w:r>
          </w:p>
          <w:p w14:paraId="0ECF16FF"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nhận xét, đánh giá và kết luận: Tặng hoa trong các dịp lễ thể hiện sự chúc mừng hoặc bày tỏ tình cảm đối với người được tặng.</w:t>
            </w:r>
          </w:p>
          <w:p w14:paraId="39B1DFF2"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b/>
                <w:bCs/>
                <w:color w:val="000000"/>
                <w:sz w:val="28"/>
                <w:szCs w:val="28"/>
              </w:rPr>
              <w:t>* Hoạt động mở rộng</w:t>
            </w:r>
          </w:p>
          <w:p w14:paraId="77E9204D"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yêu cầu HS làm việc cá nhân, đọc thông tin mục mở rộng SHS tr.10 để tìm hiểu về một số vai trò khác của hoa và cây cảnh.</w:t>
            </w:r>
          </w:p>
          <w:p w14:paraId="45891E90"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tổ chức cho HS chơi trò chơi Ai nhanh hơn.</w:t>
            </w:r>
          </w:p>
          <w:p w14:paraId="38664611"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chia HS thành 2 đội (4 – 6 HS/đội).</w:t>
            </w:r>
          </w:p>
          <w:p w14:paraId="469AC627"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mời đại diện các đội lần lượt liệt kê các vai trò của hoa, cây cảnh trong đời sống.</w:t>
            </w:r>
          </w:p>
          <w:p w14:paraId="3AB0A70D"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Câu trả lời của 2 đội không được trùng lặp nhau. Đội nào có nhiều hơn câu trả lời đúng, đội đó là người chiến thắng.</w:t>
            </w:r>
          </w:p>
          <w:p w14:paraId="2605723E"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nhận xét, đánh giá và tuyên bố đội thắng cuộc.</w:t>
            </w:r>
          </w:p>
          <w:p w14:paraId="39FC8A2B"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 GV kết luận:</w:t>
            </w:r>
          </w:p>
          <w:p w14:paraId="284D5EB3"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b/>
                <w:bCs/>
                <w:color w:val="000000"/>
                <w:sz w:val="28"/>
                <w:szCs w:val="28"/>
              </w:rPr>
              <w:t xml:space="preserve">+ </w:t>
            </w:r>
            <w:r w:rsidRPr="001F52EB">
              <w:rPr>
                <w:rFonts w:ascii="Times New Roman" w:eastAsia="Times New Roman" w:hAnsi="Times New Roman" w:cs="Times New Roman"/>
                <w:color w:val="000000"/>
                <w:sz w:val="28"/>
                <w:szCs w:val="28"/>
              </w:rPr>
              <w:t xml:space="preserve">Một số loài hoa, cây cảnh có thể làm thuốc chữa </w:t>
            </w:r>
          </w:p>
          <w:p w14:paraId="3B36D304" w14:textId="77777777" w:rsidR="004D228F" w:rsidRPr="001F52EB" w:rsidRDefault="004D228F" w:rsidP="001F52EB">
            <w:pPr>
              <w:shd w:val="clear" w:color="auto" w:fill="FFFFFF"/>
              <w:spacing w:after="0" w:line="240" w:lineRule="auto"/>
              <w:rPr>
                <w:rFonts w:ascii="Times New Roman" w:eastAsia="Times New Roman" w:hAnsi="Times New Roman" w:cs="Times New Roman"/>
                <w:color w:val="000000"/>
                <w:sz w:val="28"/>
                <w:szCs w:val="28"/>
              </w:rPr>
            </w:pPr>
            <w:r w:rsidRPr="001F52EB">
              <w:rPr>
                <w:rFonts w:ascii="Times New Roman" w:eastAsia="Times New Roman" w:hAnsi="Times New Roman" w:cs="Times New Roman"/>
                <w:color w:val="000000"/>
                <w:sz w:val="28"/>
                <w:szCs w:val="28"/>
              </w:rPr>
              <w:t>bệnh, làm nước hoa,...</w:t>
            </w:r>
          </w:p>
          <w:p w14:paraId="414A2010" w14:textId="77777777" w:rsidR="004D228F" w:rsidRPr="001F52EB" w:rsidRDefault="004D228F" w:rsidP="001F52EB">
            <w:pPr>
              <w:shd w:val="clear" w:color="auto" w:fill="FFFFFF"/>
              <w:spacing w:after="0" w:line="240" w:lineRule="auto"/>
              <w:rPr>
                <w:rStyle w:val="Strong"/>
                <w:rFonts w:ascii="Times New Roman" w:eastAsia="Times New Roman" w:hAnsi="Times New Roman" w:cs="Times New Roman"/>
                <w:b w:val="0"/>
                <w:bCs w:val="0"/>
                <w:color w:val="000000"/>
                <w:sz w:val="28"/>
                <w:szCs w:val="28"/>
              </w:rPr>
            </w:pPr>
            <w:r w:rsidRPr="001F52EB">
              <w:rPr>
                <w:rFonts w:ascii="Times New Roman" w:eastAsia="Times New Roman" w:hAnsi="Times New Roman" w:cs="Times New Roman"/>
                <w:color w:val="000000"/>
                <w:sz w:val="28"/>
                <w:szCs w:val="28"/>
              </w:rPr>
              <w:t>+ Hoạt động trồng và chăm sóc hoa giúp con người rèn luyện sức khỏe, yêu thiên nhiên, mang lại niềm vui trong cuộc sống và lợi ích kinh tế. Chúng ta cần yêu quý, trồng, chăm sóc, bảo vệ hoa, cây cảnh.</w:t>
            </w:r>
          </w:p>
          <w:p w14:paraId="53BCD6F5"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3. Hoạt động luyện tập (15 - 17’)</w:t>
            </w:r>
          </w:p>
          <w:p w14:paraId="0E8F6A58"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 </w:t>
            </w:r>
            <w:r w:rsidRPr="001F52EB">
              <w:rPr>
                <w:rFonts w:ascii="Times New Roman" w:hAnsi="Times New Roman" w:cs="Times New Roman"/>
                <w:b/>
                <w:bCs/>
                <w:sz w:val="28"/>
                <w:szCs w:val="28"/>
              </w:rPr>
              <w:t>Mục tiêu:</w:t>
            </w:r>
          </w:p>
          <w:p w14:paraId="2EEF76AE"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Củng cố những kiến thức về lợi ích của hoa, cây cảnh đối với đời sống.</w:t>
            </w:r>
          </w:p>
          <w:p w14:paraId="33A8BA58"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Rèn luyện kĩ năng để góp phần phát triển năng lực công nghệ, năng lực thẩm mỹ.</w:t>
            </w:r>
          </w:p>
          <w:p w14:paraId="6B01803B" w14:textId="77777777" w:rsidR="004D228F" w:rsidRPr="001F52EB" w:rsidRDefault="004D228F" w:rsidP="001F52EB">
            <w:pPr>
              <w:shd w:val="clear" w:color="auto" w:fill="FFFFFF"/>
              <w:spacing w:after="0" w:line="240" w:lineRule="auto"/>
              <w:rPr>
                <w:rStyle w:val="Strong"/>
                <w:rFonts w:ascii="Times New Roman" w:eastAsia="Times New Roman" w:hAnsi="Times New Roman" w:cs="Times New Roman"/>
                <w:b w:val="0"/>
                <w:bCs w:val="0"/>
                <w:color w:val="000000"/>
                <w:sz w:val="28"/>
                <w:szCs w:val="28"/>
              </w:rPr>
            </w:pPr>
            <w:r w:rsidRPr="001F52EB">
              <w:rPr>
                <w:rFonts w:ascii="Times New Roman" w:hAnsi="Times New Roman" w:cs="Times New Roman"/>
                <w:b/>
                <w:bCs/>
                <w:sz w:val="28"/>
                <w:szCs w:val="28"/>
              </w:rPr>
              <w:t>- Cách tiến hành:</w:t>
            </w:r>
          </w:p>
        </w:tc>
        <w:tc>
          <w:tcPr>
            <w:tcW w:w="3329" w:type="dxa"/>
            <w:tcBorders>
              <w:top w:val="nil"/>
              <w:left w:val="single" w:sz="4" w:space="0" w:color="auto"/>
              <w:bottom w:val="nil"/>
              <w:right w:val="single" w:sz="4" w:space="0" w:color="auto"/>
            </w:tcBorders>
          </w:tcPr>
          <w:p w14:paraId="33A1557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4F587DC9"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10DE73C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410C07AF"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058FAA7B"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738BE55B"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8EAC87F"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421A947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quan sát, thảo luận nhóm đôi.</w:t>
            </w:r>
          </w:p>
          <w:p w14:paraId="10BE7B64"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Đại diện chia sẻ.</w:t>
            </w:r>
          </w:p>
          <w:p w14:paraId="76905CDA"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khác nhận xét.</w:t>
            </w:r>
          </w:p>
          <w:p w14:paraId="1B4719DF"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11B85176"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6719E059"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66C0B74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0A44362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75DE265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6671F64D"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D02DD63"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1F3EAA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lắng nghe.</w:t>
            </w:r>
          </w:p>
          <w:p w14:paraId="757D80F3"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quan sát.</w:t>
            </w:r>
          </w:p>
          <w:p w14:paraId="6AC8CF4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4C4D14D"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7D9E503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D780E4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41C84136"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A7A8DC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0A9E115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6D0C0EB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029D9A11"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732C1CF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7E60490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4EDEC140"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2A88C24"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27151D64"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trao đổi nhóm đôi.</w:t>
            </w:r>
          </w:p>
          <w:p w14:paraId="701556C6"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Đại diện chia sẻ.</w:t>
            </w:r>
          </w:p>
          <w:p w14:paraId="7DAED4C6"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Nhóm khác nhận xét.</w:t>
            </w:r>
          </w:p>
          <w:p w14:paraId="3725B10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C05588C"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422C821"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564689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680D3116"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D20F6BA"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4A62053"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0432F96E"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297AC4E"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lastRenderedPageBreak/>
              <w:t>- HS trao đổi nhóm đôi.</w:t>
            </w:r>
          </w:p>
          <w:p w14:paraId="7FBA00C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Đại diện chia sẻ.</w:t>
            </w:r>
          </w:p>
          <w:p w14:paraId="1DBCC755" w14:textId="77777777" w:rsidR="004D228F" w:rsidRPr="001F52EB" w:rsidRDefault="004D228F" w:rsidP="001F52EB">
            <w:pPr>
              <w:spacing w:after="0" w:line="240" w:lineRule="auto"/>
              <w:jc w:val="both"/>
              <w:rPr>
                <w:rFonts w:ascii="Times New Roman" w:eastAsia="Times New Roman" w:hAnsi="Times New Roman" w:cs="Times New Roman"/>
                <w:color w:val="000000"/>
                <w:sz w:val="28"/>
                <w:szCs w:val="28"/>
                <w:lang w:val="nl-NL"/>
              </w:rPr>
            </w:pPr>
            <w:r w:rsidRPr="001F52EB">
              <w:rPr>
                <w:rFonts w:ascii="Times New Roman" w:eastAsia="Times New Roman" w:hAnsi="Times New Roman" w:cs="Times New Roman"/>
                <w:color w:val="000000"/>
                <w:sz w:val="28"/>
                <w:szCs w:val="28"/>
                <w:lang w:val="nl-NL"/>
              </w:rPr>
              <w:t>- Các HS khác lắng nghe, nêu câu hỏi (nếu có).</w:t>
            </w:r>
          </w:p>
          <w:p w14:paraId="6E37D73A" w14:textId="77777777" w:rsidR="004D228F" w:rsidRPr="001F52EB" w:rsidRDefault="004D228F" w:rsidP="001F52EB">
            <w:pPr>
              <w:spacing w:after="0" w:line="240" w:lineRule="auto"/>
              <w:jc w:val="both"/>
              <w:rPr>
                <w:rFonts w:ascii="Times New Roman" w:eastAsia="Times New Roman" w:hAnsi="Times New Roman" w:cs="Times New Roman"/>
                <w:color w:val="000000"/>
                <w:sz w:val="28"/>
                <w:szCs w:val="28"/>
                <w:lang w:val="nl-NL"/>
              </w:rPr>
            </w:pPr>
            <w:r w:rsidRPr="001F52EB">
              <w:rPr>
                <w:rFonts w:ascii="Times New Roman" w:eastAsia="Times New Roman" w:hAnsi="Times New Roman" w:cs="Times New Roman"/>
                <w:color w:val="000000"/>
                <w:sz w:val="28"/>
                <w:szCs w:val="28"/>
                <w:lang w:val="nl-NL"/>
              </w:rPr>
              <w:t>- HS lắng nghe.</w:t>
            </w:r>
          </w:p>
          <w:p w14:paraId="6F48B39E"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làm việc cá nhân.</w:t>
            </w:r>
          </w:p>
          <w:p w14:paraId="531FB5CC"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tham gia trò chơi.</w:t>
            </w:r>
          </w:p>
          <w:p w14:paraId="028E47A0"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lắng nghe.</w:t>
            </w:r>
          </w:p>
          <w:p w14:paraId="275E89E9"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70DD7FBE"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7C7A938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tc>
      </w:tr>
      <w:tr w:rsidR="004D228F" w:rsidRPr="001F52EB" w14:paraId="75B33E98" w14:textId="77777777" w:rsidTr="00C10763">
        <w:tc>
          <w:tcPr>
            <w:tcW w:w="6164" w:type="dxa"/>
            <w:tcBorders>
              <w:top w:val="nil"/>
              <w:left w:val="single" w:sz="4" w:space="0" w:color="auto"/>
              <w:bottom w:val="nil"/>
              <w:right w:val="single" w:sz="4" w:space="0" w:color="auto"/>
            </w:tcBorders>
          </w:tcPr>
          <w:p w14:paraId="50D0ED0A"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Hoạt động: Trò chơi “ Rung chuông vàng”</w:t>
            </w:r>
          </w:p>
          <w:p w14:paraId="7A228AF8"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GV tổ chức trò chơi.</w:t>
            </w:r>
          </w:p>
          <w:p w14:paraId="1A3A5358"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 Luật chơi: Trò chơi gồm 6 câu hỏi. Mỗi câu hỏi  có 4 đáp án. Các em hãy suy nghĩ và lựa chọn đáp án </w:t>
            </w:r>
            <w:r w:rsidRPr="001F52EB">
              <w:rPr>
                <w:rFonts w:ascii="Times New Roman" w:hAnsi="Times New Roman" w:cs="Times New Roman"/>
                <w:sz w:val="28"/>
                <w:szCs w:val="28"/>
              </w:rPr>
              <w:lastRenderedPageBreak/>
              <w:t>đúng để trở rung được chuông nhé. Thời gian cho mỗi câu hỏi là 15 giây.</w:t>
            </w:r>
          </w:p>
          <w:p w14:paraId="4A9C0533"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Các câu hỏi:</w:t>
            </w:r>
          </w:p>
          <w:p w14:paraId="5E805223"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Câu 1: Lợi ích của hoa, cây cảnh đối với đời sống là gì?</w:t>
            </w:r>
          </w:p>
          <w:p w14:paraId="7BDBF608"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A.  Trang trí nhà ở, trường học, nơi làm việc, </w:t>
            </w:r>
          </w:p>
          <w:p w14:paraId="407A91A2"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khu vui chơi, đường phố...</w:t>
            </w:r>
          </w:p>
          <w:p w14:paraId="3931D017"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B.   Mang lại không gian xanh mát, nhiều </w:t>
            </w:r>
          </w:p>
          <w:p w14:paraId="4708CCD6"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màu sắc, hương thơm cho con người.</w:t>
            </w:r>
          </w:p>
          <w:p w14:paraId="37A6F659"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C.   Giúp con người gần gũi với thiên nhiên.</w:t>
            </w:r>
          </w:p>
          <w:p w14:paraId="1B458E8C"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D.  Tất cả các đáp án trên đều đúng.</w:t>
            </w:r>
          </w:p>
          <w:p w14:paraId="567A5F02"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Câu 2: Hoa và cây cảnh được dùng để trang trí ở những nơi nào?</w:t>
            </w:r>
          </w:p>
          <w:p w14:paraId="2F9BBAE0"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A.  Trường học. B.   Công viên. C.   Đường phố.</w:t>
            </w:r>
          </w:p>
          <w:p w14:paraId="045CF37A"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D.  Tất cả các đáp án trên đều đúng</w:t>
            </w:r>
          </w:p>
          <w:p w14:paraId="7CF54976"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Câu 3: Ngày Tết chúng ta thường trang trí loại cây nào trong nhà?</w:t>
            </w:r>
          </w:p>
          <w:p w14:paraId="69103245"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A. Cây bưởi. </w:t>
            </w:r>
            <w:r w:rsidRPr="001F52EB">
              <w:rPr>
                <w:rFonts w:ascii="Times New Roman" w:hAnsi="Times New Roman" w:cs="Times New Roman"/>
                <w:b/>
                <w:bCs/>
                <w:sz w:val="28"/>
                <w:szCs w:val="28"/>
              </w:rPr>
              <w:t xml:space="preserve">B. Cây đào. </w:t>
            </w:r>
            <w:r w:rsidRPr="001F52EB">
              <w:rPr>
                <w:rFonts w:ascii="Times New Roman" w:hAnsi="Times New Roman" w:cs="Times New Roman"/>
                <w:sz w:val="28"/>
                <w:szCs w:val="28"/>
              </w:rPr>
              <w:t>C. Cây nhãn.D.Cây bàng.</w:t>
            </w:r>
          </w:p>
          <w:p w14:paraId="2D656B64"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xml:space="preserve">+ Câu 4: Khí oxygen cần thiết cho hoạt động gì </w:t>
            </w:r>
          </w:p>
          <w:p w14:paraId="26D5AB81"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của con người và động vật?</w:t>
            </w:r>
          </w:p>
          <w:p w14:paraId="6E2134F9"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A.  Tiêu hoá. B.  Trao đổi chất. </w:t>
            </w:r>
            <w:r w:rsidRPr="001F52EB">
              <w:rPr>
                <w:rFonts w:ascii="Times New Roman" w:hAnsi="Times New Roman" w:cs="Times New Roman"/>
                <w:b/>
                <w:bCs/>
                <w:sz w:val="28"/>
                <w:szCs w:val="28"/>
              </w:rPr>
              <w:t>C.  Hô hấp.</w:t>
            </w:r>
          </w:p>
          <w:p w14:paraId="0AFA2EBE"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D.  Tuần hoàn máu.</w:t>
            </w:r>
          </w:p>
          <w:p w14:paraId="3ADFF349"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Câu 5: Tìm đáp án sai?</w:t>
            </w:r>
          </w:p>
          <w:p w14:paraId="3C84FD34"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A.  Hoạt động trồng và chăm sóc hoa, cây cảnh giúp con người rèn luyện sức khoẻ.</w:t>
            </w:r>
          </w:p>
          <w:p w14:paraId="54F28AE2"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B.   Hoạt động trồng và chăm sóc hoa, cây cảnh khiến con người lãng phí thời gian.</w:t>
            </w:r>
          </w:p>
          <w:p w14:paraId="77C6D584"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C.   Hoạt động trồng và chăm sóc hoa, cây cảnh giúp con người thêm yêu thiên nhiên.</w:t>
            </w:r>
          </w:p>
          <w:p w14:paraId="21FA2BDB"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D.  Hoạt động trồng và chăm sóc hoa, cây cảnh giúp con người có thêm niềm vui trong cuộc sống và đem </w:t>
            </w:r>
          </w:p>
          <w:p w14:paraId="157130A0"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lại lợi ích kinh tế.</w:t>
            </w:r>
          </w:p>
          <w:p w14:paraId="32632937"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b/>
                <w:bCs/>
                <w:sz w:val="28"/>
                <w:szCs w:val="28"/>
              </w:rPr>
              <w:t xml:space="preserve">+ </w:t>
            </w:r>
            <w:r w:rsidRPr="001F52EB">
              <w:rPr>
                <w:rFonts w:ascii="Times New Roman" w:hAnsi="Times New Roman" w:cs="Times New Roman"/>
                <w:sz w:val="28"/>
                <w:szCs w:val="28"/>
              </w:rPr>
              <w:t>Câu 6: Em rút ra được bài học gì sau khi học xong bài “Lợi ích của hoa, cây cảnh đối với đời sống con người”?</w:t>
            </w:r>
          </w:p>
          <w:p w14:paraId="2130FA93"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A.  Phải biết chăm sóc hoa, cây cảnh.</w:t>
            </w:r>
          </w:p>
          <w:p w14:paraId="6F0999D7"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B.   Hoa, cây cảnh có rất nhiều lợi ích đối với đời sống của con người.</w:t>
            </w:r>
          </w:p>
          <w:p w14:paraId="5E5FAF09"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C.   Hoa, cây cảnh giúp đời sống tươi đẹp hơn.</w:t>
            </w:r>
          </w:p>
          <w:p w14:paraId="17CAD5B2"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D.  Tất cả các đáp án trên đều đúng.</w:t>
            </w:r>
          </w:p>
          <w:p w14:paraId="5B74D6F1" w14:textId="77777777" w:rsidR="004D228F" w:rsidRPr="001F52EB" w:rsidRDefault="004D228F" w:rsidP="001F52EB">
            <w:pPr>
              <w:spacing w:after="0" w:line="240" w:lineRule="auto"/>
              <w:jc w:val="both"/>
              <w:rPr>
                <w:rFonts w:ascii="Times New Roman" w:hAnsi="Times New Roman" w:cs="Times New Roman"/>
                <w:sz w:val="28"/>
                <w:szCs w:val="28"/>
              </w:rPr>
            </w:pPr>
            <w:r w:rsidRPr="001F52EB">
              <w:rPr>
                <w:rFonts w:ascii="Times New Roman" w:hAnsi="Times New Roman" w:cs="Times New Roman"/>
                <w:sz w:val="28"/>
                <w:szCs w:val="28"/>
              </w:rPr>
              <w:t>- GV nhận xét chung, tổng kết trò chơi. Tuyên dương tất cả lớp đã tham gia chơi nhiệt tình, sôi nổi</w:t>
            </w:r>
          </w:p>
          <w:p w14:paraId="2C66CE1E" w14:textId="77777777" w:rsidR="004D228F" w:rsidRPr="001F52EB" w:rsidRDefault="004D228F" w:rsidP="001F52EB">
            <w:pPr>
              <w:spacing w:after="0" w:line="240" w:lineRule="auto"/>
              <w:jc w:val="both"/>
              <w:rPr>
                <w:rFonts w:ascii="Times New Roman" w:eastAsia="Times New Roman" w:hAnsi="Times New Roman" w:cs="Times New Roman"/>
                <w:b/>
                <w:sz w:val="28"/>
                <w:szCs w:val="28"/>
                <w:lang w:val="nl-NL"/>
              </w:rPr>
            </w:pPr>
            <w:r w:rsidRPr="001F52EB">
              <w:rPr>
                <w:rFonts w:ascii="Times New Roman" w:eastAsia="Times New Roman" w:hAnsi="Times New Roman" w:cs="Times New Roman"/>
                <w:b/>
                <w:sz w:val="28"/>
                <w:szCs w:val="28"/>
                <w:lang w:val="nl-NL"/>
              </w:rPr>
              <w:t>4. Vận dụng trải nghiệm (2 - 3’)</w:t>
            </w:r>
          </w:p>
          <w:p w14:paraId="55BADB78" w14:textId="2BF7B1A4" w:rsidR="004D228F" w:rsidRPr="001F52EB" w:rsidRDefault="004D228F" w:rsidP="001F52EB">
            <w:pPr>
              <w:spacing w:after="0" w:line="240" w:lineRule="auto"/>
              <w:rPr>
                <w:rFonts w:ascii="Times New Roman" w:hAnsi="Times New Roman" w:cs="Times New Roman"/>
                <w:sz w:val="28"/>
                <w:szCs w:val="28"/>
              </w:rPr>
            </w:pPr>
          </w:p>
        </w:tc>
        <w:tc>
          <w:tcPr>
            <w:tcW w:w="3329" w:type="dxa"/>
            <w:tcBorders>
              <w:top w:val="nil"/>
              <w:left w:val="single" w:sz="4" w:space="0" w:color="auto"/>
              <w:bottom w:val="nil"/>
              <w:right w:val="single" w:sz="4" w:space="0" w:color="auto"/>
            </w:tcBorders>
          </w:tcPr>
          <w:p w14:paraId="7C826C39" w14:textId="77777777" w:rsidR="004D228F" w:rsidRPr="001F52EB" w:rsidRDefault="004D228F" w:rsidP="001F52EB">
            <w:pPr>
              <w:spacing w:after="0" w:line="240" w:lineRule="auto"/>
              <w:rPr>
                <w:rFonts w:ascii="Times New Roman" w:hAnsi="Times New Roman" w:cs="Times New Roman"/>
                <w:sz w:val="28"/>
                <w:szCs w:val="28"/>
              </w:rPr>
            </w:pPr>
          </w:p>
          <w:p w14:paraId="327EBA8C"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HS lắng nghe.</w:t>
            </w:r>
          </w:p>
          <w:p w14:paraId="42C75FCE" w14:textId="77777777" w:rsidR="004D228F" w:rsidRPr="001F52EB" w:rsidRDefault="004D228F" w:rsidP="001F52EB">
            <w:pPr>
              <w:spacing w:after="0" w:line="240" w:lineRule="auto"/>
              <w:rPr>
                <w:rFonts w:ascii="Times New Roman" w:hAnsi="Times New Roman" w:cs="Times New Roman"/>
                <w:sz w:val="28"/>
                <w:szCs w:val="28"/>
              </w:rPr>
            </w:pPr>
            <w:r w:rsidRPr="001F52EB">
              <w:rPr>
                <w:rFonts w:ascii="Times New Roman" w:hAnsi="Times New Roman" w:cs="Times New Roman"/>
                <w:sz w:val="28"/>
                <w:szCs w:val="28"/>
              </w:rPr>
              <w:t xml:space="preserve">- HS tham gia trò chơi, dùng thẻ xoay đáp án để </w:t>
            </w:r>
            <w:r w:rsidRPr="001F52EB">
              <w:rPr>
                <w:rFonts w:ascii="Times New Roman" w:hAnsi="Times New Roman" w:cs="Times New Roman"/>
                <w:sz w:val="28"/>
                <w:szCs w:val="28"/>
              </w:rPr>
              <w:lastRenderedPageBreak/>
              <w:t>đưa ra đáp án mình lựa ch</w:t>
            </w:r>
          </w:p>
        </w:tc>
      </w:tr>
      <w:tr w:rsidR="004D228F" w:rsidRPr="001F52EB" w14:paraId="1193ECF7" w14:textId="77777777" w:rsidTr="00C10763">
        <w:tc>
          <w:tcPr>
            <w:tcW w:w="6164" w:type="dxa"/>
            <w:tcBorders>
              <w:top w:val="nil"/>
              <w:left w:val="single" w:sz="4" w:space="0" w:color="auto"/>
              <w:bottom w:val="single" w:sz="4" w:space="0" w:color="auto"/>
              <w:right w:val="single" w:sz="4" w:space="0" w:color="auto"/>
            </w:tcBorders>
          </w:tcPr>
          <w:p w14:paraId="78754879" w14:textId="77777777" w:rsidR="004D228F" w:rsidRPr="001F52EB" w:rsidRDefault="004D228F" w:rsidP="001F52EB">
            <w:pPr>
              <w:pStyle w:val="NormalWeb"/>
              <w:spacing w:before="0" w:beforeAutospacing="0" w:after="0" w:afterAutospacing="0"/>
              <w:jc w:val="both"/>
              <w:rPr>
                <w:sz w:val="28"/>
                <w:szCs w:val="28"/>
              </w:rPr>
            </w:pPr>
            <w:r w:rsidRPr="001F52EB">
              <w:rPr>
                <w:sz w:val="28"/>
                <w:szCs w:val="28"/>
              </w:rPr>
              <w:lastRenderedPageBreak/>
              <w:t xml:space="preserve">- GV mời cả lớp sinh hoạt nhóm 4, cùng nhau thảo </w:t>
            </w:r>
          </w:p>
          <w:p w14:paraId="466A4284" w14:textId="77777777" w:rsidR="004D228F" w:rsidRPr="001F52EB" w:rsidRDefault="004D228F" w:rsidP="001F52EB">
            <w:pPr>
              <w:pStyle w:val="NormalWeb"/>
              <w:spacing w:before="0" w:beforeAutospacing="0" w:after="0" w:afterAutospacing="0"/>
              <w:jc w:val="both"/>
              <w:rPr>
                <w:sz w:val="28"/>
                <w:szCs w:val="28"/>
              </w:rPr>
            </w:pPr>
            <w:r w:rsidRPr="001F52EB">
              <w:rPr>
                <w:sz w:val="28"/>
                <w:szCs w:val="28"/>
              </w:rPr>
              <w:t>luận và nêu ý kiến của mình theo yêu cầu sau:</w:t>
            </w:r>
          </w:p>
          <w:p w14:paraId="7586A5D4" w14:textId="77777777" w:rsidR="004D228F" w:rsidRPr="001F52EB" w:rsidRDefault="004D228F" w:rsidP="001F52EB">
            <w:pPr>
              <w:pStyle w:val="NormalWeb"/>
              <w:spacing w:before="0" w:beforeAutospacing="0" w:after="0" w:afterAutospacing="0"/>
              <w:jc w:val="both"/>
              <w:rPr>
                <w:bCs/>
                <w:sz w:val="28"/>
                <w:szCs w:val="28"/>
              </w:rPr>
            </w:pPr>
            <w:r w:rsidRPr="001F52EB">
              <w:rPr>
                <w:bCs/>
                <w:sz w:val="28"/>
                <w:szCs w:val="28"/>
              </w:rPr>
              <w:t>* Để hoa và cây cảnh mang lại nhiều lợi ích cho cuộc sống, em cần làm gì?</w:t>
            </w:r>
          </w:p>
          <w:p w14:paraId="4994BB1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Tưới nước đủ ẩm cho cây.</w:t>
            </w:r>
          </w:p>
          <w:p w14:paraId="69DA2B9B"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Tỉa cành, ngắt bỏ lá già, lá bị sâu bệnh.</w:t>
            </w:r>
          </w:p>
          <w:p w14:paraId="71C7D9BC"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Bắt sâu, bón phân</w:t>
            </w:r>
          </w:p>
          <w:p w14:paraId="1AF8E7E0"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Không ngắt hoa, bẻ cành.</w:t>
            </w:r>
          </w:p>
          <w:p w14:paraId="59E4497A"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Xới đất tơi xốp cho hoa và cây.</w:t>
            </w:r>
          </w:p>
          <w:p w14:paraId="25E3A3A4"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Nếu hoa và cây cảnh bị bệnh, báo với người thân, thầy cô để tìm cách phòng ngừa,... )</w:t>
            </w:r>
          </w:p>
          <w:p w14:paraId="290987A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GV nhận xét.</w:t>
            </w:r>
          </w:p>
          <w:p w14:paraId="5866AFED" w14:textId="77777777" w:rsidR="003E4D24"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GV mời HS cam kết về nhà cùng với người thân tham gia chăm sóc hoa và cây cảnh ở nhà. Báo cáo cho thầy, cô biết kết quả</w:t>
            </w:r>
          </w:p>
          <w:p w14:paraId="6DA5A034" w14:textId="0522D12B" w:rsidR="004D228F" w:rsidRPr="003E4D24" w:rsidRDefault="003E4D24" w:rsidP="001F52EB">
            <w:pPr>
              <w:spacing w:after="0" w:line="240" w:lineRule="auto"/>
              <w:jc w:val="both"/>
              <w:rPr>
                <w:rFonts w:ascii="Times New Roman" w:eastAsia="Times New Roman" w:hAnsi="Times New Roman" w:cs="Times New Roman"/>
                <w:b/>
                <w:sz w:val="28"/>
                <w:szCs w:val="28"/>
                <w:lang w:val="nl-NL"/>
              </w:rPr>
            </w:pPr>
            <w:r w:rsidRPr="003E4D24">
              <w:rPr>
                <w:rFonts w:ascii="Times New Roman" w:eastAsia="Times New Roman" w:hAnsi="Times New Roman" w:cs="Times New Roman"/>
                <w:b/>
                <w:sz w:val="28"/>
                <w:szCs w:val="28"/>
                <w:lang w:val="nl-NL"/>
              </w:rPr>
              <w:t>5. Củng cố</w:t>
            </w:r>
            <w:r w:rsidR="004D228F" w:rsidRPr="003E4D24">
              <w:rPr>
                <w:rFonts w:ascii="Times New Roman" w:eastAsia="Times New Roman" w:hAnsi="Times New Roman" w:cs="Times New Roman"/>
                <w:b/>
                <w:sz w:val="28"/>
                <w:szCs w:val="28"/>
                <w:lang w:val="nl-NL"/>
              </w:rPr>
              <w:t>.</w:t>
            </w:r>
            <w:r>
              <w:rPr>
                <w:rFonts w:ascii="Times New Roman" w:eastAsia="Times New Roman" w:hAnsi="Times New Roman" w:cs="Times New Roman"/>
                <w:b/>
                <w:sz w:val="28"/>
                <w:szCs w:val="28"/>
                <w:lang w:val="nl-NL"/>
              </w:rPr>
              <w:t>( 1-2’)</w:t>
            </w:r>
          </w:p>
          <w:p w14:paraId="05FFCDE0"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GV nhận xét tuyên dương.</w:t>
            </w:r>
          </w:p>
          <w:p w14:paraId="4189BBE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Nhận xét sau tiết dạy. Dặn dò về nhà.</w:t>
            </w:r>
          </w:p>
        </w:tc>
        <w:tc>
          <w:tcPr>
            <w:tcW w:w="3329" w:type="dxa"/>
            <w:tcBorders>
              <w:top w:val="nil"/>
              <w:left w:val="single" w:sz="4" w:space="0" w:color="auto"/>
              <w:bottom w:val="single" w:sz="4" w:space="0" w:color="auto"/>
              <w:right w:val="single" w:sz="4" w:space="0" w:color="auto"/>
            </w:tcBorders>
          </w:tcPr>
          <w:p w14:paraId="5BFA693A"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tổ chức sinh hoạt nhóm 4, cùng nhau thảo luận và đưa ra ý kiến của mình về việc cần làm gì để chăm sóc hoa và cây cảnh.</w:t>
            </w:r>
          </w:p>
          <w:p w14:paraId="30A3CDE2"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chia sẻ trước lớp.</w:t>
            </w:r>
          </w:p>
          <w:p w14:paraId="171E1B97"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khác nhận xét.</w:t>
            </w:r>
          </w:p>
          <w:p w14:paraId="79152414"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3B160442"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56AE2E8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733B7649"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p>
          <w:p w14:paraId="4B35C3C8"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ọc sinh cam kết thực hiện và có báo cáo kết quả cho thầy, cô</w:t>
            </w:r>
          </w:p>
          <w:p w14:paraId="68A4B3D5" w14:textId="77777777" w:rsidR="004D228F" w:rsidRPr="001F52EB" w:rsidRDefault="004D228F" w:rsidP="001F52EB">
            <w:pPr>
              <w:spacing w:after="0" w:line="240" w:lineRule="auto"/>
              <w:jc w:val="both"/>
              <w:rPr>
                <w:rFonts w:ascii="Times New Roman" w:eastAsia="Times New Roman" w:hAnsi="Times New Roman" w:cs="Times New Roman"/>
                <w:sz w:val="28"/>
                <w:szCs w:val="28"/>
                <w:lang w:val="nl-NL"/>
              </w:rPr>
            </w:pPr>
            <w:r w:rsidRPr="001F52EB">
              <w:rPr>
                <w:rFonts w:ascii="Times New Roman" w:eastAsia="Times New Roman" w:hAnsi="Times New Roman" w:cs="Times New Roman"/>
                <w:sz w:val="28"/>
                <w:szCs w:val="28"/>
                <w:lang w:val="nl-NL"/>
              </w:rPr>
              <w:t>- HS lắng nghe, rút kinh nghiệm.</w:t>
            </w:r>
          </w:p>
        </w:tc>
      </w:tr>
    </w:tbl>
    <w:p w14:paraId="72F6797F" w14:textId="77777777" w:rsidR="004D228F" w:rsidRPr="001F52EB" w:rsidRDefault="004D228F"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 Điều chỉnh sau bài dạy (nếu có):</w:t>
      </w:r>
    </w:p>
    <w:p w14:paraId="749FFF0F" w14:textId="77777777" w:rsidR="004D228F" w:rsidRPr="001F52EB" w:rsidRDefault="004D228F"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3908E174" w14:textId="77777777" w:rsidR="004D228F" w:rsidRPr="001F52EB" w:rsidRDefault="004D228F"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24BDF47C" w14:textId="77777777" w:rsidR="004D228F" w:rsidRPr="001F52EB" w:rsidRDefault="004D228F"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26590E9E" w14:textId="77777777" w:rsidR="004D228F" w:rsidRPr="001F52EB" w:rsidRDefault="004D228F"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54496" behindDoc="0" locked="0" layoutInCell="1" allowOverlap="1" wp14:anchorId="1215466A" wp14:editId="553B02B5">
                <wp:simplePos x="0" y="0"/>
                <wp:positionH relativeFrom="column">
                  <wp:posOffset>824865</wp:posOffset>
                </wp:positionH>
                <wp:positionV relativeFrom="paragraph">
                  <wp:posOffset>104775</wp:posOffset>
                </wp:positionV>
                <wp:extent cx="3990975" cy="0"/>
                <wp:effectExtent l="5715" t="9525" r="13335" b="952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64.95pt;margin-top:8.25pt;width:314.25pt;height: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"/>
            </w:pict>
          </mc:Fallback>
        </mc:AlternateContent>
      </w:r>
    </w:p>
    <w:p w14:paraId="206181B1" w14:textId="0842DE80" w:rsidR="003F2D2C" w:rsidRPr="001F52EB" w:rsidRDefault="003F2D2C" w:rsidP="001F52EB">
      <w:pPr>
        <w:tabs>
          <w:tab w:val="left" w:pos="5623"/>
        </w:tabs>
        <w:spacing w:after="0" w:line="240" w:lineRule="auto"/>
        <w:rPr>
          <w:rFonts w:ascii="Times New Roman" w:hAnsi="Times New Roman" w:cs="Times New Roman"/>
          <w:b/>
          <w:bCs/>
          <w:sz w:val="28"/>
          <w:szCs w:val="28"/>
        </w:rPr>
      </w:pPr>
    </w:p>
    <w:p w14:paraId="6DB63116" w14:textId="263269F4" w:rsidR="00841918" w:rsidRPr="001F52EB" w:rsidRDefault="00841918" w:rsidP="001F52EB">
      <w:pPr>
        <w:tabs>
          <w:tab w:val="left" w:pos="5623"/>
        </w:tabs>
        <w:spacing w:after="0" w:line="240" w:lineRule="auto"/>
        <w:rPr>
          <w:rFonts w:ascii="Times New Roman" w:hAnsi="Times New Roman" w:cs="Times New Roman"/>
          <w:b/>
          <w:bCs/>
          <w:sz w:val="28"/>
          <w:szCs w:val="28"/>
          <w:lang w:val="vi-VN"/>
        </w:rPr>
      </w:pPr>
      <w:r w:rsidRPr="001F52EB">
        <w:rPr>
          <w:rFonts w:ascii="Times New Roman" w:hAnsi="Times New Roman" w:cs="Times New Roman"/>
          <w:b/>
          <w:bCs/>
          <w:sz w:val="28"/>
          <w:szCs w:val="28"/>
          <w:lang w:val="vi-VN"/>
        </w:rPr>
        <w:t xml:space="preserve">Tiết </w:t>
      </w:r>
      <w:r w:rsidR="00E7431B" w:rsidRPr="001F52EB">
        <w:rPr>
          <w:rFonts w:ascii="Times New Roman" w:hAnsi="Times New Roman" w:cs="Times New Roman"/>
          <w:b/>
          <w:bCs/>
          <w:sz w:val="28"/>
          <w:szCs w:val="28"/>
        </w:rPr>
        <w:t>6</w:t>
      </w:r>
      <w:r w:rsidRPr="001F52EB">
        <w:rPr>
          <w:rFonts w:ascii="Times New Roman" w:hAnsi="Times New Roman" w:cs="Times New Roman"/>
          <w:b/>
          <w:bCs/>
          <w:sz w:val="28"/>
          <w:szCs w:val="28"/>
          <w:lang w:val="vi-VN"/>
        </w:rPr>
        <w:t xml:space="preserve">:                          </w:t>
      </w:r>
      <w:r w:rsidR="00E7431B"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lang w:val="vi-VN"/>
        </w:rPr>
        <w:t xml:space="preserve"> TIẾNG VIỆT (</w:t>
      </w:r>
      <w:r w:rsidR="00E7431B" w:rsidRPr="001F52EB">
        <w:rPr>
          <w:rFonts w:ascii="Times New Roman" w:hAnsi="Times New Roman" w:cs="Times New Roman"/>
          <w:b/>
          <w:bCs/>
          <w:sz w:val="28"/>
          <w:szCs w:val="28"/>
        </w:rPr>
        <w:t>BS</w:t>
      </w:r>
      <w:r w:rsidRPr="001F52EB">
        <w:rPr>
          <w:rFonts w:ascii="Times New Roman" w:hAnsi="Times New Roman" w:cs="Times New Roman"/>
          <w:b/>
          <w:bCs/>
          <w:sz w:val="28"/>
          <w:szCs w:val="28"/>
          <w:lang w:val="vi-VN"/>
        </w:rPr>
        <w:t>)</w:t>
      </w:r>
    </w:p>
    <w:p w14:paraId="01861A3F" w14:textId="77777777" w:rsidR="00841918" w:rsidRPr="001F52EB" w:rsidRDefault="00841918" w:rsidP="001F52EB">
      <w:pPr>
        <w:tabs>
          <w:tab w:val="left" w:pos="6096"/>
        </w:tabs>
        <w:spacing w:after="0" w:line="240" w:lineRule="auto"/>
        <w:jc w:val="center"/>
        <w:rPr>
          <w:rFonts w:ascii="Times New Roman" w:eastAsia="Arial" w:hAnsi="Times New Roman" w:cs="Times New Roman"/>
          <w:b/>
          <w:bCs/>
          <w:sz w:val="28"/>
          <w:szCs w:val="28"/>
          <w:lang w:val="nl-NL"/>
        </w:rPr>
      </w:pPr>
      <w:r w:rsidRPr="001F52EB">
        <w:rPr>
          <w:rFonts w:ascii="Times New Roman" w:eastAsia="Arial" w:hAnsi="Times New Roman" w:cs="Times New Roman"/>
          <w:b/>
          <w:bCs/>
          <w:sz w:val="28"/>
          <w:szCs w:val="28"/>
          <w:lang w:val="nl-NL"/>
        </w:rPr>
        <w:t>Luyện Tiếng Việt</w:t>
      </w:r>
    </w:p>
    <w:p w14:paraId="10A9A31A" w14:textId="77777777" w:rsidR="00841918" w:rsidRPr="001F52EB" w:rsidRDefault="00841918" w:rsidP="001F52EB">
      <w:pPr>
        <w:spacing w:after="0" w:line="240" w:lineRule="auto"/>
        <w:ind w:firstLine="567"/>
        <w:rPr>
          <w:rFonts w:ascii="Times New Roman" w:hAnsi="Times New Roman" w:cs="Times New Roman"/>
          <w:b/>
          <w:bCs/>
          <w:sz w:val="28"/>
          <w:szCs w:val="28"/>
          <w:lang w:val="nl-NL"/>
        </w:rPr>
      </w:pPr>
      <w:r w:rsidRPr="001F52EB">
        <w:rPr>
          <w:rFonts w:ascii="Times New Roman" w:hAnsi="Times New Roman" w:cs="Times New Roman"/>
          <w:b/>
          <w:bCs/>
          <w:sz w:val="28"/>
          <w:szCs w:val="28"/>
          <w:lang w:val="nl-NL"/>
        </w:rPr>
        <w:t>I. YÊU CẦU CẦN ĐẠT</w:t>
      </w:r>
    </w:p>
    <w:p w14:paraId="56E2E979" w14:textId="77777777" w:rsidR="00841918" w:rsidRPr="001F52EB" w:rsidRDefault="00841918" w:rsidP="001F52EB">
      <w:pPr>
        <w:spacing w:after="0" w:line="240" w:lineRule="auto"/>
        <w:ind w:firstLine="567"/>
        <w:rPr>
          <w:rFonts w:ascii="Times New Roman" w:hAnsi="Times New Roman" w:cs="Times New Roman"/>
          <w:b/>
          <w:sz w:val="28"/>
          <w:szCs w:val="28"/>
          <w:lang w:val="nl-NL"/>
        </w:rPr>
      </w:pPr>
      <w:r w:rsidRPr="001F52EB">
        <w:rPr>
          <w:rFonts w:ascii="Times New Roman" w:hAnsi="Times New Roman" w:cs="Times New Roman"/>
          <w:b/>
          <w:sz w:val="28"/>
          <w:szCs w:val="28"/>
          <w:lang w:val="nl-NL"/>
        </w:rPr>
        <w:t>1. Kiến thức, kỹ năng</w:t>
      </w:r>
    </w:p>
    <w:p w14:paraId="5A23A1CE" w14:textId="77777777" w:rsidR="00841918" w:rsidRPr="001F52EB" w:rsidRDefault="00841918" w:rsidP="001F52EB">
      <w:pPr>
        <w:spacing w:after="0" w:line="240" w:lineRule="auto"/>
        <w:ind w:firstLine="567"/>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Củng cố kiến thức về danh từ  dựa trên dấu hiệu về ý nghĩa khái quát của chúng.</w:t>
      </w:r>
    </w:p>
    <w:p w14:paraId="24035213" w14:textId="77777777" w:rsidR="00841918" w:rsidRPr="001F52EB" w:rsidRDefault="00841918" w:rsidP="001F52EB">
      <w:pPr>
        <w:spacing w:after="0" w:line="240" w:lineRule="auto"/>
        <w:ind w:firstLine="567"/>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xml:space="preserve">- Nắm được quy tắc viết đúng câu có danh từ </w:t>
      </w:r>
    </w:p>
    <w:p w14:paraId="2E706E82" w14:textId="77777777" w:rsidR="00841918" w:rsidRPr="001F52EB" w:rsidRDefault="00841918" w:rsidP="001F52EB">
      <w:pPr>
        <w:spacing w:after="0" w:line="240" w:lineRule="auto"/>
        <w:ind w:firstLine="567"/>
        <w:jc w:val="both"/>
        <w:rPr>
          <w:rFonts w:ascii="Times New Roman" w:eastAsia="Arial" w:hAnsi="Times New Roman" w:cs="Times New Roman"/>
          <w:b/>
          <w:sz w:val="28"/>
          <w:szCs w:val="28"/>
          <w:lang w:val="nl-NL"/>
        </w:rPr>
      </w:pPr>
      <w:r w:rsidRPr="001F52EB">
        <w:rPr>
          <w:rFonts w:ascii="Times New Roman" w:hAnsi="Times New Roman" w:cs="Times New Roman"/>
          <w:b/>
          <w:sz w:val="28"/>
          <w:szCs w:val="28"/>
          <w:lang w:val="nl-NL"/>
        </w:rPr>
        <w:t>2. Năng lực</w:t>
      </w:r>
    </w:p>
    <w:p w14:paraId="2A4C2F45" w14:textId="77777777" w:rsidR="00841918" w:rsidRPr="001F52EB" w:rsidRDefault="00841918" w:rsidP="001F52EB">
      <w:pPr>
        <w:spacing w:after="0" w:line="240" w:lineRule="auto"/>
        <w:ind w:firstLine="567"/>
        <w:jc w:val="both"/>
        <w:rPr>
          <w:rFonts w:ascii="Times New Roman" w:eastAsia="Arial" w:hAnsi="Times New Roman" w:cs="Times New Roman"/>
          <w:sz w:val="28"/>
          <w:szCs w:val="28"/>
          <w:lang w:val="nl-NL"/>
        </w:rPr>
      </w:pPr>
      <w:r w:rsidRPr="001F52EB">
        <w:rPr>
          <w:rFonts w:ascii="Times New Roman" w:eastAsia="Arial" w:hAnsi="Times New Roman" w:cs="Times New Roman"/>
          <w:sz w:val="28"/>
          <w:szCs w:val="28"/>
          <w:lang w:val="nl-NL"/>
        </w:rPr>
        <w:t>- Năng lực tự chủ, tự học: lắng nghe, trả lời câu hỏi, làm bài tập.</w:t>
      </w:r>
    </w:p>
    <w:p w14:paraId="47BE2CD4" w14:textId="77777777" w:rsidR="00841918" w:rsidRPr="001F52EB" w:rsidRDefault="00841918" w:rsidP="001F52EB">
      <w:pPr>
        <w:spacing w:after="0" w:line="240" w:lineRule="auto"/>
        <w:ind w:firstLine="567"/>
        <w:jc w:val="both"/>
        <w:rPr>
          <w:rFonts w:ascii="Times New Roman" w:eastAsia="Arial" w:hAnsi="Times New Roman" w:cs="Times New Roman"/>
          <w:sz w:val="28"/>
          <w:szCs w:val="28"/>
          <w:lang w:val="nl-NL"/>
        </w:rPr>
      </w:pPr>
      <w:r w:rsidRPr="001F52EB">
        <w:rPr>
          <w:rFonts w:ascii="Times New Roman" w:eastAsia="Arial" w:hAnsi="Times New Roman" w:cs="Times New Roman"/>
          <w:sz w:val="28"/>
          <w:szCs w:val="28"/>
          <w:lang w:val="nl-NL"/>
        </w:rPr>
        <w:t>- Năng lực giải quyết vấn đề và sáng tạo: giải quyết được vấn đề với các dạng bài tập Tiếng Việt.</w:t>
      </w:r>
    </w:p>
    <w:p w14:paraId="65CA94C9" w14:textId="77777777" w:rsidR="00841918" w:rsidRPr="001F52EB" w:rsidRDefault="00841918" w:rsidP="001F52EB">
      <w:pPr>
        <w:spacing w:after="0" w:line="240" w:lineRule="auto"/>
        <w:ind w:firstLine="567"/>
        <w:jc w:val="both"/>
        <w:rPr>
          <w:rFonts w:ascii="Times New Roman" w:eastAsia="Arial" w:hAnsi="Times New Roman" w:cs="Times New Roman"/>
          <w:sz w:val="28"/>
          <w:szCs w:val="28"/>
          <w:lang w:val="nl-NL"/>
        </w:rPr>
      </w:pPr>
      <w:r w:rsidRPr="001F52EB">
        <w:rPr>
          <w:rFonts w:ascii="Times New Roman" w:eastAsia="Arial" w:hAnsi="Times New Roman" w:cs="Times New Roman"/>
          <w:sz w:val="28"/>
          <w:szCs w:val="28"/>
          <w:lang w:val="nl-NL"/>
        </w:rPr>
        <w:t>- Năng lực giao tiếp và hợp tác: giao tiếp với thầy cô, bạn bè trong các hoạt động học tập.</w:t>
      </w:r>
    </w:p>
    <w:p w14:paraId="27BABFB5" w14:textId="77777777" w:rsidR="00841918" w:rsidRPr="001F52EB" w:rsidRDefault="00841918" w:rsidP="001F52EB">
      <w:pPr>
        <w:spacing w:after="0" w:line="240" w:lineRule="auto"/>
        <w:ind w:firstLine="567"/>
        <w:jc w:val="both"/>
        <w:rPr>
          <w:rFonts w:ascii="Times New Roman" w:hAnsi="Times New Roman" w:cs="Times New Roman"/>
          <w:b/>
          <w:sz w:val="28"/>
          <w:szCs w:val="28"/>
          <w:lang w:val="nl-NL"/>
        </w:rPr>
      </w:pPr>
      <w:r w:rsidRPr="001F52EB">
        <w:rPr>
          <w:rFonts w:ascii="Times New Roman" w:hAnsi="Times New Roman" w:cs="Times New Roman"/>
          <w:b/>
          <w:sz w:val="28"/>
          <w:szCs w:val="28"/>
          <w:lang w:val="nl-NL"/>
        </w:rPr>
        <w:t>3. Phẩm chất</w:t>
      </w:r>
    </w:p>
    <w:p w14:paraId="425950AE" w14:textId="77777777" w:rsidR="00841918" w:rsidRPr="001F52EB" w:rsidRDefault="00841918" w:rsidP="001F52EB">
      <w:pPr>
        <w:spacing w:after="0" w:line="240" w:lineRule="auto"/>
        <w:ind w:firstLine="567"/>
        <w:jc w:val="both"/>
        <w:rPr>
          <w:rFonts w:ascii="Times New Roman" w:eastAsia="Arial" w:hAnsi="Times New Roman" w:cs="Times New Roman"/>
          <w:sz w:val="28"/>
          <w:szCs w:val="28"/>
          <w:lang w:val="nl-NL"/>
        </w:rPr>
      </w:pPr>
      <w:r w:rsidRPr="001F52EB">
        <w:rPr>
          <w:rFonts w:ascii="Times New Roman" w:hAnsi="Times New Roman" w:cs="Times New Roman"/>
          <w:sz w:val="28"/>
          <w:szCs w:val="28"/>
          <w:lang w:val="nl-NL"/>
        </w:rPr>
        <w:t xml:space="preserve"> </w:t>
      </w:r>
      <w:r w:rsidRPr="001F52EB">
        <w:rPr>
          <w:rFonts w:ascii="Times New Roman" w:eastAsia="Arial" w:hAnsi="Times New Roman" w:cs="Times New Roman"/>
          <w:sz w:val="28"/>
          <w:szCs w:val="28"/>
          <w:lang w:val="nl-NL"/>
        </w:rPr>
        <w:t>- Phẩm chất nhân ái: Có ý thức giúp đỡ lẫn nhau trong các hoạt động học tập để hoàn thành nhiệm vụ.</w:t>
      </w:r>
    </w:p>
    <w:p w14:paraId="7778F973" w14:textId="77777777" w:rsidR="00841918" w:rsidRPr="001F52EB" w:rsidRDefault="00841918" w:rsidP="001F52EB">
      <w:pPr>
        <w:spacing w:after="0" w:line="240" w:lineRule="auto"/>
        <w:ind w:firstLine="567"/>
        <w:jc w:val="both"/>
        <w:rPr>
          <w:rFonts w:ascii="Times New Roman" w:eastAsia="Arial" w:hAnsi="Times New Roman" w:cs="Times New Roman"/>
          <w:sz w:val="28"/>
          <w:szCs w:val="28"/>
          <w:lang w:val="nl-NL"/>
        </w:rPr>
      </w:pPr>
      <w:r w:rsidRPr="001F52EB">
        <w:rPr>
          <w:rFonts w:ascii="Times New Roman" w:eastAsia="Arial" w:hAnsi="Times New Roman" w:cs="Times New Roman"/>
          <w:sz w:val="28"/>
          <w:szCs w:val="28"/>
          <w:lang w:val="nl-NL"/>
        </w:rPr>
        <w:t>- Chăm chỉ suy nghĩ, trả lời câu hỏi; làm tốt các bài tập.</w:t>
      </w:r>
    </w:p>
    <w:p w14:paraId="7706B399" w14:textId="77777777" w:rsidR="00841918" w:rsidRPr="001F52EB" w:rsidRDefault="00841918" w:rsidP="001F52EB">
      <w:pPr>
        <w:spacing w:after="0" w:line="240" w:lineRule="auto"/>
        <w:ind w:firstLine="567"/>
        <w:jc w:val="both"/>
        <w:rPr>
          <w:rFonts w:ascii="Times New Roman" w:eastAsia="Arial" w:hAnsi="Times New Roman" w:cs="Times New Roman"/>
          <w:sz w:val="28"/>
          <w:szCs w:val="28"/>
          <w:lang w:val="nl-NL"/>
        </w:rPr>
      </w:pPr>
      <w:r w:rsidRPr="001F52EB">
        <w:rPr>
          <w:rFonts w:ascii="Times New Roman" w:eastAsia="Arial" w:hAnsi="Times New Roman" w:cs="Times New Roman"/>
          <w:sz w:val="28"/>
          <w:szCs w:val="28"/>
          <w:lang w:val="nl-NL"/>
        </w:rPr>
        <w:t>- Giữ trật tự, biết lắng nghe, học tập nghiêm túc.</w:t>
      </w:r>
    </w:p>
    <w:p w14:paraId="5724FA7A" w14:textId="77777777" w:rsidR="00841918" w:rsidRPr="001F52EB" w:rsidRDefault="00841918" w:rsidP="001F52EB">
      <w:pPr>
        <w:spacing w:after="0" w:line="240" w:lineRule="auto"/>
        <w:ind w:firstLine="567"/>
        <w:jc w:val="both"/>
        <w:rPr>
          <w:rFonts w:ascii="Times New Roman" w:eastAsia="Arial" w:hAnsi="Times New Roman" w:cs="Times New Roman"/>
          <w:b/>
          <w:sz w:val="28"/>
          <w:szCs w:val="28"/>
          <w:lang w:val="nl-NL"/>
        </w:rPr>
      </w:pPr>
      <w:r w:rsidRPr="001F52EB">
        <w:rPr>
          <w:rFonts w:ascii="Times New Roman" w:eastAsia="Arial" w:hAnsi="Times New Roman" w:cs="Times New Roman"/>
          <w:b/>
          <w:sz w:val="28"/>
          <w:szCs w:val="28"/>
          <w:lang w:val="nl-NL"/>
        </w:rPr>
        <w:t>II. ĐỒ DÙNG DẠY HỌC</w:t>
      </w:r>
    </w:p>
    <w:p w14:paraId="40AA0AF0" w14:textId="77777777" w:rsidR="00841918" w:rsidRPr="001F52EB" w:rsidRDefault="00841918" w:rsidP="001F52EB">
      <w:pPr>
        <w:spacing w:after="0" w:line="240" w:lineRule="auto"/>
        <w:ind w:firstLine="567"/>
        <w:jc w:val="both"/>
        <w:rPr>
          <w:rFonts w:ascii="Times New Roman" w:eastAsia="Arial" w:hAnsi="Times New Roman" w:cs="Times New Roman"/>
          <w:sz w:val="28"/>
          <w:szCs w:val="28"/>
          <w:lang w:val="nl-NL"/>
        </w:rPr>
      </w:pPr>
      <w:r w:rsidRPr="001F52EB">
        <w:rPr>
          <w:rFonts w:ascii="Times New Roman" w:eastAsia="Arial" w:hAnsi="Times New Roman" w:cs="Times New Roman"/>
          <w:b/>
          <w:sz w:val="28"/>
          <w:szCs w:val="28"/>
          <w:lang w:val="nl-NL"/>
        </w:rPr>
        <w:t>- GV:</w:t>
      </w:r>
      <w:r w:rsidRPr="001F52EB">
        <w:rPr>
          <w:rFonts w:ascii="Times New Roman" w:eastAsia="Arial" w:hAnsi="Times New Roman" w:cs="Times New Roman"/>
          <w:sz w:val="28"/>
          <w:szCs w:val="28"/>
          <w:lang w:val="nl-NL"/>
        </w:rPr>
        <w:t xml:space="preserve"> Vở Luyện tập Tiếng Việt; máy soi</w:t>
      </w:r>
    </w:p>
    <w:p w14:paraId="56727340" w14:textId="77777777" w:rsidR="00841918" w:rsidRPr="001F52EB" w:rsidRDefault="00841918" w:rsidP="001F52EB">
      <w:pPr>
        <w:spacing w:after="0" w:line="240" w:lineRule="auto"/>
        <w:ind w:firstLine="567"/>
        <w:jc w:val="both"/>
        <w:rPr>
          <w:rFonts w:ascii="Times New Roman" w:eastAsia="Arial" w:hAnsi="Times New Roman" w:cs="Times New Roman"/>
          <w:sz w:val="28"/>
          <w:szCs w:val="28"/>
          <w:lang w:val="nl-NL"/>
        </w:rPr>
      </w:pPr>
      <w:r w:rsidRPr="001F52EB">
        <w:rPr>
          <w:rFonts w:ascii="Times New Roman" w:eastAsia="Arial" w:hAnsi="Times New Roman" w:cs="Times New Roman"/>
          <w:b/>
          <w:sz w:val="28"/>
          <w:szCs w:val="28"/>
          <w:lang w:val="nl-NL"/>
        </w:rPr>
        <w:lastRenderedPageBreak/>
        <w:t>- HS:</w:t>
      </w:r>
      <w:r w:rsidRPr="001F52EB">
        <w:rPr>
          <w:rFonts w:ascii="Times New Roman" w:eastAsia="Arial" w:hAnsi="Times New Roman" w:cs="Times New Roman"/>
          <w:sz w:val="28"/>
          <w:szCs w:val="28"/>
          <w:lang w:val="nl-NL"/>
        </w:rPr>
        <w:t xml:space="preserve"> Vở Luyện tập Tiếng Việt.</w:t>
      </w:r>
    </w:p>
    <w:p w14:paraId="7FBC44D3" w14:textId="77777777" w:rsidR="00841918" w:rsidRPr="001F52EB" w:rsidRDefault="00841918" w:rsidP="001F52EB">
      <w:pPr>
        <w:spacing w:after="0" w:line="240" w:lineRule="auto"/>
        <w:ind w:firstLine="567"/>
        <w:jc w:val="both"/>
        <w:rPr>
          <w:rFonts w:ascii="Times New Roman" w:eastAsia="Arial" w:hAnsi="Times New Roman" w:cs="Times New Roman"/>
          <w:b/>
          <w:sz w:val="28"/>
          <w:szCs w:val="28"/>
          <w:lang w:val="nl-NL"/>
        </w:rPr>
      </w:pPr>
      <w:r w:rsidRPr="001F52EB">
        <w:rPr>
          <w:rFonts w:ascii="Times New Roman" w:eastAsia="Arial" w:hAnsi="Times New Roman" w:cs="Times New Roman"/>
          <w:b/>
          <w:sz w:val="28"/>
          <w:szCs w:val="28"/>
          <w:lang w:val="nl-NL"/>
        </w:rPr>
        <w:t>III. CÁC HOẠT ĐỘNG DẠY - HỌC CHỦ YẾU</w:t>
      </w:r>
    </w:p>
    <w:tbl>
      <w:tblPr>
        <w:tblStyle w:val="TableGrid"/>
        <w:tblW w:w="0" w:type="auto"/>
        <w:tblLook w:val="04A0" w:firstRow="1" w:lastRow="0" w:firstColumn="1" w:lastColumn="0" w:noHBand="0" w:noVBand="1"/>
      </w:tblPr>
      <w:tblGrid>
        <w:gridCol w:w="4531"/>
        <w:gridCol w:w="4531"/>
      </w:tblGrid>
      <w:tr w:rsidR="00841918" w:rsidRPr="001F52EB" w14:paraId="604E8E98" w14:textId="77777777" w:rsidTr="00C10763">
        <w:tc>
          <w:tcPr>
            <w:tcW w:w="4531" w:type="dxa"/>
            <w:tcBorders>
              <w:bottom w:val="single" w:sz="4" w:space="0" w:color="auto"/>
            </w:tcBorders>
          </w:tcPr>
          <w:p w14:paraId="74A9460A" w14:textId="77777777" w:rsidR="00841918" w:rsidRPr="001F52EB" w:rsidRDefault="00841918" w:rsidP="001F52EB">
            <w:pPr>
              <w:jc w:val="both"/>
              <w:rPr>
                <w:rFonts w:ascii="Times New Roman" w:eastAsia="Arial" w:hAnsi="Times New Roman" w:cs="Times New Roman"/>
                <w:b/>
                <w:sz w:val="28"/>
                <w:szCs w:val="28"/>
                <w:lang w:val="nl-NL"/>
              </w:rPr>
            </w:pPr>
            <w:r w:rsidRPr="001F52EB">
              <w:rPr>
                <w:rFonts w:ascii="Times New Roman" w:hAnsi="Times New Roman" w:cs="Times New Roman"/>
                <w:b/>
                <w:color w:val="000000"/>
                <w:sz w:val="28"/>
                <w:szCs w:val="28"/>
                <w:lang w:val="nl-NL"/>
              </w:rPr>
              <w:t xml:space="preserve">              Hoạt động của GV</w:t>
            </w:r>
          </w:p>
        </w:tc>
        <w:tc>
          <w:tcPr>
            <w:tcW w:w="4531" w:type="dxa"/>
            <w:tcBorders>
              <w:bottom w:val="single" w:sz="4" w:space="0" w:color="auto"/>
            </w:tcBorders>
          </w:tcPr>
          <w:p w14:paraId="1CF0E359" w14:textId="77777777" w:rsidR="00841918" w:rsidRPr="001F52EB" w:rsidRDefault="00841918" w:rsidP="001F52EB">
            <w:pPr>
              <w:jc w:val="both"/>
              <w:rPr>
                <w:rFonts w:ascii="Times New Roman" w:eastAsia="Arial" w:hAnsi="Times New Roman" w:cs="Times New Roman"/>
                <w:b/>
                <w:sz w:val="28"/>
                <w:szCs w:val="28"/>
                <w:lang w:val="nl-NL"/>
              </w:rPr>
            </w:pPr>
            <w:r w:rsidRPr="001F52EB">
              <w:rPr>
                <w:rFonts w:ascii="Times New Roman" w:hAnsi="Times New Roman" w:cs="Times New Roman"/>
                <w:b/>
                <w:color w:val="000000"/>
                <w:sz w:val="28"/>
                <w:szCs w:val="28"/>
                <w:lang w:val="nl-NL"/>
              </w:rPr>
              <w:t xml:space="preserve">             Hoạt động của HS</w:t>
            </w:r>
          </w:p>
        </w:tc>
      </w:tr>
      <w:tr w:rsidR="00841918" w:rsidRPr="001F52EB" w14:paraId="6B890E71" w14:textId="77777777" w:rsidTr="00C10763">
        <w:tc>
          <w:tcPr>
            <w:tcW w:w="4531" w:type="dxa"/>
            <w:tcBorders>
              <w:top w:val="single" w:sz="4" w:space="0" w:color="auto"/>
              <w:left w:val="single" w:sz="4" w:space="0" w:color="auto"/>
              <w:bottom w:val="nil"/>
              <w:right w:val="single" w:sz="4" w:space="0" w:color="auto"/>
            </w:tcBorders>
          </w:tcPr>
          <w:p w14:paraId="40C13F13" w14:textId="77777777" w:rsidR="00841918" w:rsidRPr="001F52EB" w:rsidRDefault="00841918" w:rsidP="001F52EB">
            <w:pPr>
              <w:snapToGrid w:val="0"/>
              <w:jc w:val="both"/>
              <w:rPr>
                <w:rFonts w:ascii="Times New Roman" w:hAnsi="Times New Roman" w:cs="Times New Roman"/>
                <w:bCs/>
                <w:sz w:val="28"/>
                <w:szCs w:val="28"/>
                <w:lang w:val="nl-NL"/>
              </w:rPr>
            </w:pPr>
            <w:r w:rsidRPr="001F52EB">
              <w:rPr>
                <w:rFonts w:ascii="Times New Roman" w:hAnsi="Times New Roman" w:cs="Times New Roman"/>
                <w:bCs/>
                <w:sz w:val="28"/>
                <w:szCs w:val="28"/>
                <w:lang w:val="nl-NL"/>
              </w:rPr>
              <w:t>- Tạo tâm thế vui tươi, phấn khởi cho HS.</w:t>
            </w:r>
          </w:p>
          <w:p w14:paraId="509D9E48" w14:textId="77777777" w:rsidR="00841918" w:rsidRPr="001F52EB" w:rsidRDefault="00841918" w:rsidP="001F52EB">
            <w:pPr>
              <w:snapToGrid w:val="0"/>
              <w:jc w:val="both"/>
              <w:rPr>
                <w:rFonts w:ascii="Times New Roman" w:hAnsi="Times New Roman" w:cs="Times New Roman"/>
                <w:bCs/>
                <w:sz w:val="28"/>
                <w:szCs w:val="28"/>
                <w:lang w:val="nl-NL"/>
              </w:rPr>
            </w:pPr>
            <w:r w:rsidRPr="001F52EB">
              <w:rPr>
                <w:rFonts w:ascii="Times New Roman" w:hAnsi="Times New Roman" w:cs="Times New Roman"/>
                <w:bCs/>
                <w:sz w:val="28"/>
                <w:szCs w:val="28"/>
                <w:lang w:val="nl-NL"/>
              </w:rPr>
              <w:t>- Kết nối giữa kiến thức đã học và kiến thức mới</w:t>
            </w:r>
          </w:p>
          <w:p w14:paraId="49CE1CF4" w14:textId="77777777" w:rsidR="00841918" w:rsidRPr="001F52EB" w:rsidRDefault="00841918" w:rsidP="001F52EB">
            <w:pPr>
              <w:snapToGrid w:val="0"/>
              <w:jc w:val="both"/>
              <w:rPr>
                <w:rFonts w:ascii="Times New Roman" w:hAnsi="Times New Roman" w:cs="Times New Roman"/>
                <w:b/>
                <w:bCs/>
                <w:sz w:val="28"/>
                <w:szCs w:val="28"/>
                <w:lang w:val="nl-NL"/>
              </w:rPr>
            </w:pPr>
            <w:r w:rsidRPr="001F52EB">
              <w:rPr>
                <w:rFonts w:ascii="Times New Roman" w:hAnsi="Times New Roman" w:cs="Times New Roman"/>
                <w:b/>
                <w:bCs/>
                <w:sz w:val="28"/>
                <w:szCs w:val="28"/>
                <w:lang w:val="nl-NL"/>
              </w:rPr>
              <w:t>b. Cách tiến hành</w:t>
            </w:r>
          </w:p>
          <w:p w14:paraId="03398C98" w14:textId="77777777" w:rsidR="00841918" w:rsidRPr="001F52EB" w:rsidRDefault="00841918" w:rsidP="001F52EB">
            <w:pPr>
              <w:jc w:val="both"/>
              <w:outlineLvl w:val="0"/>
              <w:rPr>
                <w:rFonts w:ascii="Times New Roman" w:eastAsia="Arial" w:hAnsi="Times New Roman" w:cs="Times New Roman"/>
                <w:bCs/>
                <w:sz w:val="28"/>
                <w:szCs w:val="28"/>
                <w:lang w:val="nl-NL"/>
              </w:rPr>
            </w:pPr>
            <w:r w:rsidRPr="001F52EB">
              <w:rPr>
                <w:rFonts w:ascii="Times New Roman" w:eastAsia="Arial" w:hAnsi="Times New Roman" w:cs="Times New Roman"/>
                <w:bCs/>
                <w:sz w:val="28"/>
                <w:szCs w:val="28"/>
                <w:lang w:val="nl-NL"/>
              </w:rPr>
              <w:t>- GV tổ chức cho HS hát</w:t>
            </w:r>
          </w:p>
          <w:p w14:paraId="51D34F6D" w14:textId="77777777" w:rsidR="00841918" w:rsidRPr="001F52EB" w:rsidRDefault="00841918" w:rsidP="001F52EB">
            <w:pPr>
              <w:jc w:val="both"/>
              <w:outlineLvl w:val="0"/>
              <w:rPr>
                <w:rFonts w:ascii="Times New Roman" w:eastAsia="Arial" w:hAnsi="Times New Roman" w:cs="Times New Roman"/>
                <w:bCs/>
                <w:sz w:val="28"/>
                <w:szCs w:val="28"/>
                <w:lang w:val="nl-NL"/>
              </w:rPr>
            </w:pPr>
            <w:r w:rsidRPr="001F52EB">
              <w:rPr>
                <w:rFonts w:ascii="Times New Roman" w:eastAsia="Arial" w:hAnsi="Times New Roman" w:cs="Times New Roman"/>
                <w:bCs/>
                <w:sz w:val="28"/>
                <w:szCs w:val="28"/>
                <w:lang w:val="nl-NL"/>
              </w:rPr>
              <w:t>- GV dẫn dắt vào bài mới</w:t>
            </w:r>
          </w:p>
          <w:p w14:paraId="329AE8E2" w14:textId="77777777" w:rsidR="00841918" w:rsidRPr="001F52EB" w:rsidRDefault="00841918" w:rsidP="001F52EB">
            <w:pPr>
              <w:contextualSpacing/>
              <w:jc w:val="both"/>
              <w:rPr>
                <w:rFonts w:ascii="Times New Roman" w:eastAsia="Arial" w:hAnsi="Times New Roman" w:cs="Times New Roman"/>
                <w:bCs/>
                <w:sz w:val="28"/>
                <w:szCs w:val="28"/>
                <w:lang w:val="nl-NL"/>
              </w:rPr>
            </w:pPr>
            <w:r w:rsidRPr="001F52EB">
              <w:rPr>
                <w:rFonts w:ascii="Times New Roman" w:eastAsia="Arial" w:hAnsi="Times New Roman" w:cs="Times New Roman"/>
                <w:bCs/>
                <w:sz w:val="28"/>
                <w:szCs w:val="28"/>
                <w:lang w:val="nl-NL"/>
              </w:rPr>
              <w:t xml:space="preserve">- Gv nêu yêu cầu cần đạt của tiết học: </w:t>
            </w:r>
          </w:p>
          <w:p w14:paraId="7BE5003D" w14:textId="77777777" w:rsidR="00841918" w:rsidRPr="001F52EB" w:rsidRDefault="00841918" w:rsidP="001F52EB">
            <w:pPr>
              <w:jc w:val="both"/>
              <w:rPr>
                <w:rFonts w:ascii="Times New Roman" w:eastAsia="Arial" w:hAnsi="Times New Roman" w:cs="Times New Roman"/>
                <w:b/>
                <w:sz w:val="28"/>
                <w:szCs w:val="28"/>
                <w:lang w:val="nl-NL"/>
              </w:rPr>
            </w:pPr>
            <w:r w:rsidRPr="001F52EB">
              <w:rPr>
                <w:rFonts w:ascii="Times New Roman" w:eastAsia="Arial" w:hAnsi="Times New Roman" w:cs="Times New Roman"/>
                <w:sz w:val="28"/>
                <w:szCs w:val="28"/>
                <w:lang w:val="nl-NL"/>
              </w:rPr>
              <w:t>+ Giúp học sinh củng cố kiến thức về danh từ, rèn kĩ năng viết</w:t>
            </w:r>
            <w:r w:rsidRPr="001F52EB">
              <w:rPr>
                <w:rFonts w:ascii="Times New Roman" w:hAnsi="Times New Roman" w:cs="Times New Roman"/>
                <w:sz w:val="28"/>
                <w:szCs w:val="28"/>
                <w:lang w:val="nl-NL"/>
              </w:rPr>
              <w:t xml:space="preserve"> bài, làm được các bài tập trong vở bài tập</w:t>
            </w:r>
            <w:r w:rsidRPr="001F52EB">
              <w:rPr>
                <w:rFonts w:ascii="Times New Roman" w:eastAsia="Arial" w:hAnsi="Times New Roman" w:cs="Times New Roman"/>
                <w:sz w:val="28"/>
                <w:szCs w:val="28"/>
                <w:lang w:val="nl-NL"/>
              </w:rPr>
              <w:t>.</w:t>
            </w:r>
          </w:p>
        </w:tc>
        <w:tc>
          <w:tcPr>
            <w:tcW w:w="4531" w:type="dxa"/>
            <w:tcBorders>
              <w:top w:val="single" w:sz="4" w:space="0" w:color="auto"/>
              <w:left w:val="single" w:sz="4" w:space="0" w:color="auto"/>
              <w:bottom w:val="nil"/>
              <w:right w:val="single" w:sz="4" w:space="0" w:color="auto"/>
            </w:tcBorders>
          </w:tcPr>
          <w:p w14:paraId="1B4711B5" w14:textId="77777777" w:rsidR="00841918" w:rsidRPr="001F52EB" w:rsidRDefault="00841918" w:rsidP="001F52EB">
            <w:pPr>
              <w:jc w:val="both"/>
              <w:rPr>
                <w:rFonts w:ascii="Times New Roman" w:eastAsia="Arial" w:hAnsi="Times New Roman" w:cs="Times New Roman"/>
                <w:b/>
                <w:sz w:val="28"/>
                <w:szCs w:val="28"/>
                <w:lang w:val="nl-NL"/>
              </w:rPr>
            </w:pPr>
          </w:p>
          <w:p w14:paraId="107F15D0" w14:textId="77777777" w:rsidR="00841918" w:rsidRPr="001F52EB" w:rsidRDefault="00841918" w:rsidP="001F52EB">
            <w:pPr>
              <w:jc w:val="both"/>
              <w:rPr>
                <w:rFonts w:ascii="Times New Roman" w:eastAsia="Arial" w:hAnsi="Times New Roman" w:cs="Times New Roman"/>
                <w:b/>
                <w:sz w:val="28"/>
                <w:szCs w:val="28"/>
                <w:lang w:val="nl-NL"/>
              </w:rPr>
            </w:pPr>
          </w:p>
          <w:p w14:paraId="767483DB" w14:textId="77777777" w:rsidR="00841918" w:rsidRPr="001F52EB" w:rsidRDefault="00841918" w:rsidP="001F52EB">
            <w:pPr>
              <w:jc w:val="both"/>
              <w:rPr>
                <w:rFonts w:ascii="Times New Roman" w:eastAsia="Arial" w:hAnsi="Times New Roman" w:cs="Times New Roman"/>
                <w:b/>
                <w:sz w:val="28"/>
                <w:szCs w:val="28"/>
                <w:lang w:val="nl-NL"/>
              </w:rPr>
            </w:pPr>
          </w:p>
          <w:p w14:paraId="6EF36AB5" w14:textId="77777777" w:rsidR="00841918" w:rsidRPr="001F52EB" w:rsidRDefault="00841918" w:rsidP="001F52EB">
            <w:pPr>
              <w:jc w:val="both"/>
              <w:rPr>
                <w:rFonts w:ascii="Times New Roman" w:eastAsia="Arial" w:hAnsi="Times New Roman" w:cs="Times New Roman"/>
                <w:b/>
                <w:sz w:val="28"/>
                <w:szCs w:val="28"/>
                <w:lang w:val="nl-NL"/>
              </w:rPr>
            </w:pPr>
          </w:p>
          <w:p w14:paraId="0B518F3A" w14:textId="77777777" w:rsidR="00841918" w:rsidRPr="001F52EB" w:rsidRDefault="00841918" w:rsidP="001F52EB">
            <w:pPr>
              <w:jc w:val="both"/>
              <w:rPr>
                <w:rFonts w:ascii="Times New Roman" w:eastAsia="Arial" w:hAnsi="Times New Roman" w:cs="Times New Roman"/>
                <w:b/>
                <w:sz w:val="28"/>
                <w:szCs w:val="28"/>
                <w:lang w:val="nl-NL"/>
              </w:rPr>
            </w:pPr>
          </w:p>
          <w:p w14:paraId="52F06615" w14:textId="77777777" w:rsidR="00841918" w:rsidRPr="001F52EB" w:rsidRDefault="00841918" w:rsidP="001F52EB">
            <w:pPr>
              <w:pStyle w:val="ListParagraph"/>
              <w:spacing w:line="240" w:lineRule="auto"/>
              <w:ind w:left="0"/>
              <w:jc w:val="both"/>
              <w:rPr>
                <w:rFonts w:ascii="Times New Roman" w:eastAsia="Arial" w:hAnsi="Times New Roman" w:cs="Times New Roman"/>
                <w:b/>
                <w:szCs w:val="28"/>
                <w:lang w:val="nl-NL"/>
              </w:rPr>
            </w:pPr>
            <w:r w:rsidRPr="001F52EB">
              <w:rPr>
                <w:rFonts w:ascii="Times New Roman" w:eastAsia="Arial" w:hAnsi="Times New Roman" w:cs="Times New Roman"/>
                <w:bCs/>
                <w:szCs w:val="28"/>
                <w:lang w:val="nl-NL"/>
              </w:rPr>
              <w:t>- HS hát</w:t>
            </w:r>
          </w:p>
        </w:tc>
      </w:tr>
      <w:tr w:rsidR="00841918" w:rsidRPr="001F52EB" w14:paraId="1C43D34D" w14:textId="77777777" w:rsidTr="00C10763">
        <w:tc>
          <w:tcPr>
            <w:tcW w:w="4531" w:type="dxa"/>
            <w:tcBorders>
              <w:top w:val="nil"/>
              <w:left w:val="single" w:sz="4" w:space="0" w:color="auto"/>
              <w:bottom w:val="single" w:sz="4" w:space="0" w:color="auto"/>
              <w:right w:val="single" w:sz="4" w:space="0" w:color="auto"/>
            </w:tcBorders>
          </w:tcPr>
          <w:p w14:paraId="03FBE497" w14:textId="77777777" w:rsidR="00841918" w:rsidRPr="001F52EB" w:rsidRDefault="00841918" w:rsidP="001F52EB">
            <w:pPr>
              <w:rPr>
                <w:rFonts w:ascii="Times New Roman" w:eastAsia="Arial" w:hAnsi="Times New Roman" w:cs="Times New Roman"/>
                <w:b/>
                <w:color w:val="000000"/>
                <w:sz w:val="28"/>
                <w:szCs w:val="28"/>
                <w:lang w:val="nl-NL"/>
              </w:rPr>
            </w:pPr>
            <w:r w:rsidRPr="001F52EB">
              <w:rPr>
                <w:rFonts w:ascii="Times New Roman" w:eastAsia="Arial" w:hAnsi="Times New Roman" w:cs="Times New Roman"/>
                <w:b/>
                <w:color w:val="000000"/>
                <w:sz w:val="28"/>
                <w:szCs w:val="28"/>
                <w:lang w:val="nl-NL"/>
              </w:rPr>
              <w:t>2. Luyện tập, thực hành (30 - 32’)</w:t>
            </w:r>
          </w:p>
          <w:p w14:paraId="717D18BE" w14:textId="77777777" w:rsidR="00841918" w:rsidRPr="001F52EB" w:rsidRDefault="00841918" w:rsidP="001F52EB">
            <w:pPr>
              <w:snapToGrid w:val="0"/>
              <w:jc w:val="both"/>
              <w:rPr>
                <w:rFonts w:ascii="Times New Roman" w:hAnsi="Times New Roman" w:cs="Times New Roman"/>
                <w:b/>
                <w:bCs/>
                <w:sz w:val="28"/>
                <w:szCs w:val="28"/>
                <w:lang w:val="nl-NL"/>
              </w:rPr>
            </w:pPr>
            <w:r w:rsidRPr="001F52EB">
              <w:rPr>
                <w:rFonts w:ascii="Times New Roman" w:hAnsi="Times New Roman" w:cs="Times New Roman"/>
                <w:b/>
                <w:bCs/>
                <w:sz w:val="28"/>
                <w:szCs w:val="28"/>
                <w:lang w:val="nl-NL"/>
              </w:rPr>
              <w:t>a. Mục tiêu</w:t>
            </w:r>
          </w:p>
          <w:p w14:paraId="672B3173" w14:textId="77777777" w:rsidR="00841918" w:rsidRPr="001F52EB" w:rsidRDefault="00841918"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Củng cố kiến thức về danh từ dựa trên dấu hiệu về ý nghĩa khái quát của chúng.</w:t>
            </w:r>
          </w:p>
          <w:p w14:paraId="7F14EF80" w14:textId="77777777" w:rsidR="00841918" w:rsidRPr="001F52EB" w:rsidRDefault="00841918" w:rsidP="001F52EB">
            <w:pPr>
              <w:jc w:val="both"/>
              <w:rPr>
                <w:rFonts w:ascii="Times New Roman" w:hAnsi="Times New Roman" w:cs="Times New Roman"/>
                <w:sz w:val="28"/>
                <w:szCs w:val="28"/>
                <w:lang w:val="nl-NL"/>
              </w:rPr>
            </w:pPr>
            <w:r w:rsidRPr="001F52EB">
              <w:rPr>
                <w:rFonts w:ascii="Times New Roman" w:hAnsi="Times New Roman" w:cs="Times New Roman"/>
                <w:sz w:val="28"/>
                <w:szCs w:val="28"/>
                <w:lang w:val="nl-NL"/>
              </w:rPr>
              <w:t xml:space="preserve">- Nắm được cách viết câu có chứa danh </w:t>
            </w:r>
          </w:p>
          <w:p w14:paraId="613502D3" w14:textId="77777777" w:rsidR="00841918" w:rsidRPr="001F52EB" w:rsidRDefault="00841918" w:rsidP="001F52EB">
            <w:pPr>
              <w:snapToGrid w:val="0"/>
              <w:jc w:val="both"/>
              <w:rPr>
                <w:rFonts w:ascii="Times New Roman" w:hAnsi="Times New Roman" w:cs="Times New Roman"/>
                <w:b/>
                <w:bCs/>
                <w:sz w:val="28"/>
                <w:szCs w:val="28"/>
                <w:lang w:val="nl-NL"/>
              </w:rPr>
            </w:pPr>
            <w:r w:rsidRPr="001F52EB">
              <w:rPr>
                <w:rFonts w:ascii="Times New Roman" w:hAnsi="Times New Roman" w:cs="Times New Roman"/>
                <w:b/>
                <w:bCs/>
                <w:sz w:val="28"/>
                <w:szCs w:val="28"/>
                <w:lang w:val="nl-NL"/>
              </w:rPr>
              <w:t>b. Cách tiến hành</w:t>
            </w:r>
          </w:p>
          <w:p w14:paraId="49BA4646" w14:textId="77777777" w:rsidR="00841918" w:rsidRPr="001F52EB" w:rsidRDefault="00841918" w:rsidP="001F52EB">
            <w:pPr>
              <w:rPr>
                <w:rFonts w:ascii="Times New Roman" w:hAnsi="Times New Roman" w:cs="Times New Roman"/>
                <w:sz w:val="28"/>
                <w:szCs w:val="28"/>
                <w:lang w:val="pt-BR"/>
              </w:rPr>
            </w:pPr>
            <w:r w:rsidRPr="001F52EB">
              <w:rPr>
                <w:rFonts w:ascii="Times New Roman" w:hAnsi="Times New Roman" w:cs="Times New Roman"/>
                <w:b/>
                <w:bCs/>
                <w:sz w:val="28"/>
                <w:szCs w:val="28"/>
                <w:lang w:val="pt-BR"/>
              </w:rPr>
              <w:t xml:space="preserve">Bài 1: </w:t>
            </w:r>
            <w:r w:rsidRPr="001F52EB">
              <w:rPr>
                <w:rFonts w:ascii="Times New Roman" w:hAnsi="Times New Roman" w:cs="Times New Roman"/>
                <w:bCs/>
                <w:sz w:val="28"/>
                <w:szCs w:val="28"/>
                <w:lang w:val="pt-BR"/>
              </w:rPr>
              <w:t>HS đọc yêu cầu của bài.</w:t>
            </w:r>
          </w:p>
          <w:p w14:paraId="0A26BB4F" w14:textId="77777777" w:rsidR="00841918" w:rsidRPr="001F52EB" w:rsidRDefault="00841918" w:rsidP="001F52EB">
            <w:pPr>
              <w:rPr>
                <w:rFonts w:ascii="Times New Roman" w:hAnsi="Times New Roman" w:cs="Times New Roman"/>
                <w:sz w:val="28"/>
                <w:szCs w:val="28"/>
                <w:lang w:val="pt-BR"/>
              </w:rPr>
            </w:pPr>
            <w:r w:rsidRPr="001F52EB">
              <w:rPr>
                <w:rFonts w:ascii="Times New Roman" w:hAnsi="Times New Roman" w:cs="Times New Roman"/>
                <w:sz w:val="28"/>
                <w:szCs w:val="28"/>
                <w:lang w:val="pt-BR"/>
              </w:rPr>
              <w:t>- YC HS đọc thầm và xác định các danh từ riêng có trong bài.</w:t>
            </w:r>
          </w:p>
          <w:p w14:paraId="0AEC6AF1" w14:textId="77777777" w:rsidR="00841918" w:rsidRPr="001F52EB" w:rsidRDefault="00841918" w:rsidP="001F52EB">
            <w:pPr>
              <w:rPr>
                <w:rFonts w:ascii="Times New Roman" w:hAnsi="Times New Roman" w:cs="Times New Roman"/>
                <w:sz w:val="28"/>
                <w:szCs w:val="28"/>
                <w:lang w:val="pt-BR"/>
              </w:rPr>
            </w:pPr>
            <w:r w:rsidRPr="001F52EB">
              <w:rPr>
                <w:rFonts w:ascii="Times New Roman" w:hAnsi="Times New Roman" w:cs="Times New Roman"/>
                <w:sz w:val="28"/>
                <w:szCs w:val="28"/>
                <w:lang w:val="pt-BR"/>
              </w:rPr>
              <w:t>- GV chốt đáp án.</w:t>
            </w:r>
          </w:p>
          <w:p w14:paraId="2ACF5D98" w14:textId="77777777" w:rsidR="00841918" w:rsidRPr="001F52EB" w:rsidRDefault="00841918" w:rsidP="001F52EB">
            <w:pPr>
              <w:rPr>
                <w:rFonts w:ascii="Times New Roman" w:hAnsi="Times New Roman" w:cs="Times New Roman"/>
                <w:b/>
                <w:bCs/>
                <w:sz w:val="28"/>
                <w:szCs w:val="28"/>
                <w:lang w:val="fr-FR"/>
              </w:rPr>
            </w:pPr>
            <w:r w:rsidRPr="001F52EB">
              <w:rPr>
                <w:rFonts w:ascii="Times New Roman" w:hAnsi="Times New Roman" w:cs="Times New Roman"/>
                <w:b/>
                <w:sz w:val="28"/>
                <w:szCs w:val="28"/>
                <w:lang w:val="pt-BR"/>
              </w:rPr>
              <w:t xml:space="preserve">GV mở rộng: </w:t>
            </w:r>
            <w:r w:rsidRPr="001F52EB">
              <w:rPr>
                <w:rFonts w:ascii="Times New Roman" w:hAnsi="Times New Roman" w:cs="Times New Roman"/>
                <w:sz w:val="28"/>
                <w:szCs w:val="28"/>
                <w:lang w:val="pt-BR"/>
              </w:rPr>
              <w:t xml:space="preserve">Cách viết </w:t>
            </w:r>
            <w:r w:rsidRPr="001F52EB">
              <w:rPr>
                <w:rFonts w:ascii="Times New Roman" w:hAnsi="Times New Roman" w:cs="Times New Roman"/>
                <w:sz w:val="28"/>
                <w:szCs w:val="28"/>
                <w:u w:val="double"/>
                <w:lang w:val="pt-BR"/>
              </w:rPr>
              <w:t>DT chỉ người trong gia đình</w:t>
            </w:r>
            <w:r w:rsidRPr="001F52EB">
              <w:rPr>
                <w:rFonts w:ascii="Times New Roman" w:hAnsi="Times New Roman" w:cs="Times New Roman"/>
                <w:b/>
                <w:bCs/>
                <w:sz w:val="28"/>
                <w:szCs w:val="28"/>
                <w:lang w:val="fr-FR"/>
              </w:rPr>
              <w:t xml:space="preserve"> </w:t>
            </w:r>
          </w:p>
          <w:p w14:paraId="704652FA" w14:textId="77777777" w:rsidR="00841918" w:rsidRPr="001F52EB" w:rsidRDefault="00841918" w:rsidP="001F52EB">
            <w:pPr>
              <w:rPr>
                <w:rFonts w:ascii="Times New Roman" w:hAnsi="Times New Roman" w:cs="Times New Roman"/>
                <w:bCs/>
                <w:sz w:val="28"/>
                <w:szCs w:val="28"/>
                <w:lang w:val="pt-BR"/>
              </w:rPr>
            </w:pPr>
            <w:r w:rsidRPr="001F52EB">
              <w:rPr>
                <w:rFonts w:ascii="Times New Roman" w:hAnsi="Times New Roman" w:cs="Times New Roman"/>
                <w:b/>
                <w:bCs/>
                <w:sz w:val="28"/>
                <w:szCs w:val="28"/>
                <w:lang w:val="fr-FR"/>
              </w:rPr>
              <w:t xml:space="preserve">Bài 2: </w:t>
            </w:r>
            <w:r w:rsidRPr="001F52EB">
              <w:rPr>
                <w:rFonts w:ascii="Times New Roman" w:hAnsi="Times New Roman" w:cs="Times New Roman"/>
                <w:bCs/>
                <w:sz w:val="28"/>
                <w:szCs w:val="28"/>
                <w:lang w:val="pt-BR"/>
              </w:rPr>
              <w:t>HS đọc, xác định yêu cầu của bài</w:t>
            </w:r>
          </w:p>
          <w:p w14:paraId="54EA3AF4" w14:textId="77777777" w:rsidR="00841918" w:rsidRPr="001F52EB" w:rsidRDefault="00841918" w:rsidP="001F52EB">
            <w:pPr>
              <w:tabs>
                <w:tab w:val="left" w:pos="3405"/>
                <w:tab w:val="center" w:pos="4536"/>
              </w:tabs>
              <w:jc w:val="both"/>
              <w:rPr>
                <w:rFonts w:ascii="Times New Roman" w:hAnsi="Times New Roman" w:cs="Times New Roman"/>
                <w:sz w:val="28"/>
                <w:szCs w:val="28"/>
                <w:lang w:val="pt-BR"/>
              </w:rPr>
            </w:pPr>
            <w:r w:rsidRPr="001F52EB">
              <w:rPr>
                <w:rFonts w:ascii="Times New Roman" w:hAnsi="Times New Roman" w:cs="Times New Roman"/>
                <w:sz w:val="28"/>
                <w:szCs w:val="28"/>
                <w:lang w:val="pt-BR"/>
              </w:rPr>
              <w:t>- GV yêu cầu HS thảo luận nhóm 2 làm vở.</w:t>
            </w:r>
          </w:p>
          <w:p w14:paraId="38E47F7A" w14:textId="77777777" w:rsidR="00841918" w:rsidRPr="001F52EB" w:rsidRDefault="00841918" w:rsidP="001F52EB">
            <w:pPr>
              <w:tabs>
                <w:tab w:val="left" w:pos="3405"/>
                <w:tab w:val="center" w:pos="4536"/>
              </w:tabs>
              <w:jc w:val="both"/>
              <w:rPr>
                <w:rFonts w:ascii="Times New Roman" w:hAnsi="Times New Roman" w:cs="Times New Roman"/>
                <w:sz w:val="28"/>
                <w:szCs w:val="28"/>
                <w:lang w:val="pt-BR"/>
              </w:rPr>
            </w:pPr>
            <w:r w:rsidRPr="001F52EB">
              <w:rPr>
                <w:rFonts w:ascii="Times New Roman" w:hAnsi="Times New Roman" w:cs="Times New Roman"/>
                <w:sz w:val="28"/>
                <w:szCs w:val="28"/>
                <w:lang w:val="pt-BR"/>
              </w:rPr>
              <w:t xml:space="preserve"> - GV chốt đáp ánDT chỉ người trong nhóm trường học.</w:t>
            </w:r>
          </w:p>
          <w:p w14:paraId="30FB472F" w14:textId="77777777" w:rsidR="00841918" w:rsidRPr="001F52EB" w:rsidRDefault="00841918" w:rsidP="001F52EB">
            <w:pPr>
              <w:rPr>
                <w:rFonts w:ascii="Times New Roman" w:hAnsi="Times New Roman" w:cs="Times New Roman"/>
                <w:bCs/>
                <w:sz w:val="28"/>
                <w:szCs w:val="28"/>
                <w:lang w:val="pt-BR"/>
              </w:rPr>
            </w:pPr>
            <w:r w:rsidRPr="001F52EB">
              <w:rPr>
                <w:rFonts w:ascii="Times New Roman" w:hAnsi="Times New Roman" w:cs="Times New Roman"/>
                <w:b/>
                <w:sz w:val="28"/>
                <w:szCs w:val="28"/>
                <w:lang w:val="pt-BR"/>
              </w:rPr>
              <w:t xml:space="preserve">Bài 3: </w:t>
            </w:r>
            <w:r w:rsidRPr="001F52EB">
              <w:rPr>
                <w:rFonts w:ascii="Times New Roman" w:hAnsi="Times New Roman" w:cs="Times New Roman"/>
                <w:bCs/>
                <w:sz w:val="28"/>
                <w:szCs w:val="28"/>
                <w:lang w:val="pt-BR"/>
              </w:rPr>
              <w:t>HS đọc, xác định yêu cầu của bài</w:t>
            </w:r>
          </w:p>
          <w:p w14:paraId="32E6A413" w14:textId="77777777" w:rsidR="00841918" w:rsidRPr="001F52EB" w:rsidRDefault="00841918" w:rsidP="001F52EB">
            <w:pPr>
              <w:jc w:val="both"/>
              <w:rPr>
                <w:rFonts w:ascii="Times New Roman" w:hAnsi="Times New Roman" w:cs="Times New Roman"/>
                <w:sz w:val="28"/>
                <w:szCs w:val="28"/>
                <w:lang w:val="pt-BR"/>
              </w:rPr>
            </w:pPr>
            <w:r w:rsidRPr="001F52EB">
              <w:rPr>
                <w:rFonts w:ascii="Times New Roman" w:hAnsi="Times New Roman" w:cs="Times New Roman"/>
                <w:sz w:val="28"/>
                <w:szCs w:val="28"/>
                <w:lang w:val="pt-BR"/>
              </w:rPr>
              <w:t>- GV yêu cầu HS thảo luận nhóm 2 hoàn thành bài tập vào vở.</w:t>
            </w:r>
          </w:p>
          <w:p w14:paraId="55314A1D" w14:textId="77777777" w:rsidR="00841918" w:rsidRPr="001F52EB" w:rsidRDefault="00841918" w:rsidP="001F52EB">
            <w:pPr>
              <w:jc w:val="both"/>
              <w:rPr>
                <w:rFonts w:ascii="Times New Roman" w:hAnsi="Times New Roman" w:cs="Times New Roman"/>
                <w:sz w:val="28"/>
                <w:szCs w:val="28"/>
                <w:lang w:val="pt-BR"/>
              </w:rPr>
            </w:pPr>
            <w:r w:rsidRPr="001F52EB">
              <w:rPr>
                <w:rFonts w:ascii="Times New Roman" w:hAnsi="Times New Roman" w:cs="Times New Roman"/>
                <w:sz w:val="28"/>
                <w:szCs w:val="28"/>
                <w:lang w:val="pt-BR"/>
              </w:rPr>
              <w:t xml:space="preserve">- GV chốt kiến thức cách đặt câu có chứa </w:t>
            </w:r>
          </w:p>
          <w:p w14:paraId="5EF512E0" w14:textId="77777777" w:rsidR="00841918" w:rsidRPr="001F52EB" w:rsidRDefault="00841918" w:rsidP="001F52EB">
            <w:pPr>
              <w:jc w:val="both"/>
              <w:rPr>
                <w:rFonts w:ascii="Times New Roman" w:eastAsia="Arial" w:hAnsi="Times New Roman" w:cs="Times New Roman"/>
                <w:b/>
                <w:color w:val="000000"/>
                <w:sz w:val="28"/>
                <w:szCs w:val="28"/>
                <w:lang w:val="pt-BR"/>
              </w:rPr>
            </w:pPr>
            <w:r w:rsidRPr="001F52EB">
              <w:rPr>
                <w:rFonts w:ascii="Times New Roman" w:eastAsia="Arial" w:hAnsi="Times New Roman" w:cs="Times New Roman"/>
                <w:b/>
                <w:color w:val="000000"/>
                <w:sz w:val="28"/>
                <w:szCs w:val="28"/>
                <w:lang w:val="pt-BR"/>
              </w:rPr>
              <w:t>3. Vận dụng (2 - 3’)</w:t>
            </w:r>
          </w:p>
          <w:p w14:paraId="7AE1FB21" w14:textId="77777777" w:rsidR="00841918" w:rsidRPr="001F52EB" w:rsidRDefault="00841918" w:rsidP="001F52EB">
            <w:pPr>
              <w:jc w:val="both"/>
              <w:rPr>
                <w:rFonts w:ascii="Times New Roman" w:hAnsi="Times New Roman" w:cs="Times New Roman"/>
                <w:sz w:val="28"/>
                <w:szCs w:val="28"/>
                <w:lang w:val="pt-BR"/>
              </w:rPr>
            </w:pPr>
            <w:r w:rsidRPr="001F52EB">
              <w:rPr>
                <w:rFonts w:ascii="Times New Roman" w:hAnsi="Times New Roman" w:cs="Times New Roman"/>
                <w:sz w:val="28"/>
                <w:szCs w:val="28"/>
                <w:lang w:val="pt-BR"/>
              </w:rPr>
              <w:t>+ Củng cố những kiến thức đã học trong tiết học để học sinh khắc sâu nội dung.</w:t>
            </w:r>
          </w:p>
          <w:p w14:paraId="4A6C266F" w14:textId="77777777" w:rsidR="00841918" w:rsidRPr="001F52EB" w:rsidRDefault="00841918" w:rsidP="001F52EB">
            <w:pPr>
              <w:jc w:val="both"/>
              <w:rPr>
                <w:rFonts w:ascii="Times New Roman" w:hAnsi="Times New Roman" w:cs="Times New Roman"/>
                <w:sz w:val="28"/>
                <w:szCs w:val="28"/>
                <w:lang w:val="pt-BR"/>
              </w:rPr>
            </w:pPr>
            <w:r w:rsidRPr="001F52EB">
              <w:rPr>
                <w:rFonts w:ascii="Times New Roman" w:hAnsi="Times New Roman" w:cs="Times New Roman"/>
                <w:sz w:val="28"/>
                <w:szCs w:val="28"/>
                <w:lang w:val="pt-BR"/>
              </w:rPr>
              <w:lastRenderedPageBreak/>
              <w:t>+ Vận dụng kiến thức đã học vào thực tiễn.</w:t>
            </w:r>
          </w:p>
          <w:p w14:paraId="320B5D7F" w14:textId="77777777" w:rsidR="00841918" w:rsidRPr="001F52EB" w:rsidRDefault="00841918" w:rsidP="001F52EB">
            <w:pPr>
              <w:jc w:val="both"/>
              <w:rPr>
                <w:rFonts w:ascii="Times New Roman" w:hAnsi="Times New Roman" w:cs="Times New Roman"/>
                <w:sz w:val="28"/>
                <w:szCs w:val="28"/>
                <w:lang w:val="pt-BR"/>
              </w:rPr>
            </w:pPr>
            <w:r w:rsidRPr="001F52EB">
              <w:rPr>
                <w:rFonts w:ascii="Times New Roman" w:hAnsi="Times New Roman" w:cs="Times New Roman"/>
                <w:sz w:val="28"/>
                <w:szCs w:val="28"/>
                <w:lang w:val="pt-BR"/>
              </w:rPr>
              <w:t>- Nhận xét giờ học.</w:t>
            </w:r>
          </w:p>
          <w:p w14:paraId="790E9D8F" w14:textId="77777777" w:rsidR="00841918" w:rsidRPr="001F52EB" w:rsidRDefault="00841918" w:rsidP="001F52EB">
            <w:pPr>
              <w:snapToGrid w:val="0"/>
              <w:jc w:val="both"/>
              <w:rPr>
                <w:rFonts w:ascii="Times New Roman" w:hAnsi="Times New Roman" w:cs="Times New Roman"/>
                <w:bCs/>
                <w:sz w:val="28"/>
                <w:szCs w:val="28"/>
                <w:lang w:val="nl-NL"/>
              </w:rPr>
            </w:pPr>
            <w:r w:rsidRPr="001F52EB">
              <w:rPr>
                <w:rFonts w:ascii="Times New Roman" w:hAnsi="Times New Roman" w:cs="Times New Roman"/>
                <w:sz w:val="28"/>
                <w:szCs w:val="28"/>
                <w:lang w:val="pt-BR"/>
              </w:rPr>
              <w:t>- Dặn chuẩn bị bài sau.danh từ.</w:t>
            </w:r>
          </w:p>
        </w:tc>
        <w:tc>
          <w:tcPr>
            <w:tcW w:w="4531" w:type="dxa"/>
            <w:tcBorders>
              <w:top w:val="nil"/>
              <w:left w:val="single" w:sz="4" w:space="0" w:color="auto"/>
              <w:bottom w:val="single" w:sz="4" w:space="0" w:color="auto"/>
              <w:right w:val="single" w:sz="4" w:space="0" w:color="auto"/>
            </w:tcBorders>
          </w:tcPr>
          <w:p w14:paraId="40BF81A4" w14:textId="77777777" w:rsidR="00841918" w:rsidRPr="001F52EB" w:rsidRDefault="00841918" w:rsidP="001F52EB">
            <w:pPr>
              <w:jc w:val="both"/>
              <w:rPr>
                <w:rFonts w:ascii="Times New Roman" w:eastAsia="SimSun" w:hAnsi="Times New Roman" w:cs="Times New Roman"/>
                <w:sz w:val="28"/>
                <w:szCs w:val="28"/>
                <w:lang w:val="nl-NL"/>
              </w:rPr>
            </w:pPr>
          </w:p>
          <w:p w14:paraId="0DDD52D0" w14:textId="77777777" w:rsidR="00841918" w:rsidRPr="001F52EB" w:rsidRDefault="00841918" w:rsidP="001F52EB">
            <w:pPr>
              <w:jc w:val="both"/>
              <w:rPr>
                <w:rFonts w:ascii="Times New Roman" w:eastAsia="SimSun" w:hAnsi="Times New Roman" w:cs="Times New Roman"/>
                <w:sz w:val="28"/>
                <w:szCs w:val="28"/>
                <w:lang w:val="nl-NL"/>
              </w:rPr>
            </w:pPr>
          </w:p>
          <w:p w14:paraId="7EBEAE0E" w14:textId="77777777" w:rsidR="00841918" w:rsidRPr="001F52EB" w:rsidRDefault="00841918" w:rsidP="001F52EB">
            <w:pPr>
              <w:jc w:val="both"/>
              <w:rPr>
                <w:rFonts w:ascii="Times New Roman" w:eastAsia="SimSun" w:hAnsi="Times New Roman" w:cs="Times New Roman"/>
                <w:sz w:val="28"/>
                <w:szCs w:val="28"/>
                <w:lang w:val="nl-NL"/>
              </w:rPr>
            </w:pPr>
          </w:p>
          <w:p w14:paraId="74284DA3" w14:textId="77777777" w:rsidR="00841918" w:rsidRPr="001F52EB" w:rsidRDefault="00841918" w:rsidP="001F52EB">
            <w:pPr>
              <w:jc w:val="both"/>
              <w:rPr>
                <w:rFonts w:ascii="Times New Roman" w:eastAsia="SimSun" w:hAnsi="Times New Roman" w:cs="Times New Roman"/>
                <w:sz w:val="28"/>
                <w:szCs w:val="28"/>
                <w:lang w:val="nl-NL"/>
              </w:rPr>
            </w:pPr>
          </w:p>
          <w:p w14:paraId="49375E79" w14:textId="77777777" w:rsidR="00841918" w:rsidRPr="001F52EB" w:rsidRDefault="00841918" w:rsidP="001F52EB">
            <w:pPr>
              <w:jc w:val="both"/>
              <w:rPr>
                <w:rFonts w:ascii="Times New Roman" w:eastAsia="SimSun" w:hAnsi="Times New Roman" w:cs="Times New Roman"/>
                <w:sz w:val="28"/>
                <w:szCs w:val="28"/>
                <w:lang w:val="nl-NL"/>
              </w:rPr>
            </w:pPr>
          </w:p>
          <w:p w14:paraId="6C303653" w14:textId="77777777" w:rsidR="00841918" w:rsidRPr="001F52EB" w:rsidRDefault="00841918" w:rsidP="001F52EB">
            <w:pPr>
              <w:jc w:val="both"/>
              <w:rPr>
                <w:rFonts w:ascii="Times New Roman" w:eastAsia="SimSun" w:hAnsi="Times New Roman" w:cs="Times New Roman"/>
                <w:sz w:val="28"/>
                <w:szCs w:val="28"/>
                <w:lang w:val="nl-NL"/>
              </w:rPr>
            </w:pPr>
          </w:p>
          <w:p w14:paraId="10A0FD59" w14:textId="77777777" w:rsidR="00841918" w:rsidRPr="001F52EB" w:rsidRDefault="00841918" w:rsidP="001F52EB">
            <w:pPr>
              <w:jc w:val="both"/>
              <w:rPr>
                <w:rFonts w:ascii="Times New Roman" w:eastAsia="SimSun" w:hAnsi="Times New Roman" w:cs="Times New Roman"/>
                <w:sz w:val="28"/>
                <w:szCs w:val="28"/>
                <w:lang w:val="nl-NL"/>
              </w:rPr>
            </w:pPr>
          </w:p>
          <w:p w14:paraId="0B240817" w14:textId="77777777" w:rsidR="00841918" w:rsidRPr="001F52EB" w:rsidRDefault="00841918" w:rsidP="001F52EB">
            <w:pPr>
              <w:rPr>
                <w:rFonts w:ascii="Times New Roman" w:eastAsia="Arial" w:hAnsi="Times New Roman" w:cs="Times New Roman"/>
                <w:b/>
                <w:sz w:val="28"/>
                <w:szCs w:val="28"/>
                <w:lang w:val="pt-BR"/>
              </w:rPr>
            </w:pPr>
            <w:r w:rsidRPr="001F52EB">
              <w:rPr>
                <w:rFonts w:ascii="Times New Roman" w:eastAsia="Arial" w:hAnsi="Times New Roman" w:cs="Times New Roman"/>
                <w:b/>
                <w:sz w:val="28"/>
                <w:szCs w:val="28"/>
                <w:lang w:val="pt-BR"/>
              </w:rPr>
              <w:t>Cá nhân - Lớp</w:t>
            </w:r>
          </w:p>
          <w:p w14:paraId="00571C26" w14:textId="77777777" w:rsidR="00841918" w:rsidRPr="001F52EB" w:rsidRDefault="00841918" w:rsidP="001F52EB">
            <w:pPr>
              <w:rPr>
                <w:rFonts w:ascii="Times New Roman" w:eastAsia="Arial" w:hAnsi="Times New Roman" w:cs="Times New Roman"/>
                <w:sz w:val="28"/>
                <w:szCs w:val="28"/>
                <w:lang w:val="pt-BR"/>
              </w:rPr>
            </w:pPr>
            <w:r w:rsidRPr="001F52EB">
              <w:rPr>
                <w:rFonts w:ascii="Times New Roman" w:eastAsia="Arial" w:hAnsi="Times New Roman" w:cs="Times New Roman"/>
                <w:sz w:val="28"/>
                <w:szCs w:val="28"/>
                <w:lang w:val="pt-BR"/>
              </w:rPr>
              <w:t>- HS đọc</w:t>
            </w:r>
          </w:p>
          <w:p w14:paraId="28DF7D5A" w14:textId="77777777" w:rsidR="00841918" w:rsidRPr="001F52EB" w:rsidRDefault="00841918" w:rsidP="001F52EB">
            <w:pPr>
              <w:rPr>
                <w:rFonts w:ascii="Times New Roman" w:eastAsia="Arial" w:hAnsi="Times New Roman" w:cs="Times New Roman"/>
                <w:sz w:val="28"/>
                <w:szCs w:val="28"/>
                <w:lang w:val="pt-BR"/>
              </w:rPr>
            </w:pPr>
            <w:r w:rsidRPr="001F52EB">
              <w:rPr>
                <w:rFonts w:ascii="Times New Roman" w:eastAsia="Arial" w:hAnsi="Times New Roman" w:cs="Times New Roman"/>
                <w:sz w:val="28"/>
                <w:szCs w:val="28"/>
                <w:lang w:val="pt-BR"/>
              </w:rPr>
              <w:t>- HS theo dõi đánh dấu</w:t>
            </w:r>
          </w:p>
          <w:p w14:paraId="20D8AB3C" w14:textId="77777777" w:rsidR="00841918" w:rsidRPr="001F52EB" w:rsidRDefault="00841918" w:rsidP="001F52EB">
            <w:pPr>
              <w:rPr>
                <w:rFonts w:ascii="Times New Roman" w:eastAsia="Arial" w:hAnsi="Times New Roman" w:cs="Times New Roman"/>
                <w:sz w:val="28"/>
                <w:szCs w:val="28"/>
                <w:lang w:val="pt-BR"/>
              </w:rPr>
            </w:pPr>
            <w:r w:rsidRPr="001F52EB">
              <w:rPr>
                <w:rFonts w:ascii="Times New Roman" w:eastAsia="Arial" w:hAnsi="Times New Roman" w:cs="Times New Roman"/>
                <w:sz w:val="28"/>
                <w:szCs w:val="28"/>
                <w:lang w:val="pt-BR"/>
              </w:rPr>
              <w:t>- HS chép lại cho đúng và đẹp các danh từ riêng có trong bài.</w:t>
            </w:r>
          </w:p>
          <w:p w14:paraId="332DCDE0" w14:textId="77777777" w:rsidR="00841918" w:rsidRPr="001F52EB" w:rsidRDefault="00841918" w:rsidP="001F52EB">
            <w:pPr>
              <w:rPr>
                <w:rFonts w:ascii="Times New Roman" w:eastAsia="Arial" w:hAnsi="Times New Roman" w:cs="Times New Roman"/>
                <w:sz w:val="28"/>
                <w:szCs w:val="28"/>
                <w:lang w:val="pt-BR"/>
              </w:rPr>
            </w:pPr>
            <w:r w:rsidRPr="001F52EB">
              <w:rPr>
                <w:rFonts w:ascii="Times New Roman" w:eastAsia="Arial" w:hAnsi="Times New Roman" w:cs="Times New Roman"/>
                <w:sz w:val="28"/>
                <w:szCs w:val="28"/>
                <w:lang w:val="pt-BR"/>
              </w:rPr>
              <w:t>- HS chia sẻ bài làm trước lớp (2HS)</w:t>
            </w:r>
          </w:p>
          <w:p w14:paraId="7F3FE33D" w14:textId="77777777" w:rsidR="00841918" w:rsidRPr="001F52EB" w:rsidRDefault="00841918" w:rsidP="001F52EB">
            <w:pPr>
              <w:rPr>
                <w:rFonts w:ascii="Times New Roman" w:eastAsia="Arial" w:hAnsi="Times New Roman" w:cs="Times New Roman"/>
                <w:b/>
                <w:color w:val="000000"/>
                <w:sz w:val="28"/>
                <w:szCs w:val="28"/>
                <w:lang w:val="nl-NL"/>
              </w:rPr>
            </w:pPr>
            <w:r w:rsidRPr="001F52EB">
              <w:rPr>
                <w:rFonts w:ascii="Times New Roman" w:eastAsia="Arial" w:hAnsi="Times New Roman" w:cs="Times New Roman"/>
                <w:b/>
                <w:color w:val="000000"/>
                <w:sz w:val="28"/>
                <w:szCs w:val="28"/>
                <w:lang w:val="nl-NL"/>
              </w:rPr>
              <w:t>Nhóm 2 - Lớp</w:t>
            </w:r>
          </w:p>
          <w:p w14:paraId="50FD8555" w14:textId="77777777" w:rsidR="00841918" w:rsidRPr="001F52EB" w:rsidRDefault="00841918" w:rsidP="001F52EB">
            <w:pPr>
              <w:rPr>
                <w:rFonts w:ascii="Times New Roman" w:hAnsi="Times New Roman" w:cs="Times New Roman"/>
                <w:sz w:val="28"/>
                <w:szCs w:val="28"/>
                <w:lang w:val="nl-NL"/>
              </w:rPr>
            </w:pPr>
            <w:r w:rsidRPr="001F52EB">
              <w:rPr>
                <w:rFonts w:ascii="Times New Roman" w:eastAsia="Arial" w:hAnsi="Times New Roman" w:cs="Times New Roman"/>
                <w:sz w:val="28"/>
                <w:szCs w:val="28"/>
                <w:lang w:val="nl-NL"/>
              </w:rPr>
              <w:t>-</w:t>
            </w:r>
            <w:r w:rsidRPr="001F52EB">
              <w:rPr>
                <w:rFonts w:ascii="Times New Roman" w:hAnsi="Times New Roman" w:cs="Times New Roman"/>
                <w:sz w:val="28"/>
                <w:szCs w:val="28"/>
                <w:lang w:val="nl-NL"/>
              </w:rPr>
              <w:t xml:space="preserve"> HS thảo luận nhóm 2 hoàn thành bài</w:t>
            </w:r>
          </w:p>
          <w:p w14:paraId="28F0F68E" w14:textId="77777777" w:rsidR="00841918" w:rsidRPr="001F52EB" w:rsidRDefault="00841918" w:rsidP="001F52EB">
            <w:pPr>
              <w:rPr>
                <w:rFonts w:ascii="Times New Roman" w:hAnsi="Times New Roman" w:cs="Times New Roman"/>
                <w:sz w:val="28"/>
                <w:szCs w:val="28"/>
                <w:lang w:val="nl-NL"/>
              </w:rPr>
            </w:pPr>
            <w:r w:rsidRPr="001F52EB">
              <w:rPr>
                <w:rFonts w:ascii="Times New Roman" w:hAnsi="Times New Roman" w:cs="Times New Roman"/>
                <w:sz w:val="28"/>
                <w:szCs w:val="28"/>
                <w:lang w:val="nl-NL"/>
              </w:rPr>
              <w:t>- Đại diện 1 số nhóm chia sẻ bài trước lớp, các nhóm khác nhận xét bổ sung.</w:t>
            </w:r>
          </w:p>
          <w:p w14:paraId="3F2F75E9" w14:textId="77777777" w:rsidR="00841918" w:rsidRPr="001F52EB" w:rsidRDefault="00841918" w:rsidP="001F52EB">
            <w:pPr>
              <w:rPr>
                <w:rFonts w:ascii="Times New Roman" w:eastAsia="Arial" w:hAnsi="Times New Roman" w:cs="Times New Roman"/>
                <w:sz w:val="28"/>
                <w:szCs w:val="28"/>
                <w:lang w:val="pt-BR"/>
              </w:rPr>
            </w:pPr>
            <w:r w:rsidRPr="001F52EB">
              <w:rPr>
                <w:rFonts w:ascii="Times New Roman" w:eastAsia="Arial" w:hAnsi="Times New Roman" w:cs="Times New Roman"/>
                <w:sz w:val="28"/>
                <w:szCs w:val="28"/>
                <w:lang w:val="pt-BR"/>
              </w:rPr>
              <w:t>- HS thảo luận, chia sẻ trong nhóm.</w:t>
            </w:r>
          </w:p>
          <w:p w14:paraId="1ACB3AB2" w14:textId="77777777" w:rsidR="00841918" w:rsidRPr="001F52EB" w:rsidRDefault="00841918" w:rsidP="001F52EB">
            <w:pPr>
              <w:rPr>
                <w:rFonts w:ascii="Times New Roman" w:eastAsia="Arial" w:hAnsi="Times New Roman" w:cs="Times New Roman"/>
                <w:sz w:val="28"/>
                <w:szCs w:val="28"/>
                <w:lang w:val="pt-BR"/>
              </w:rPr>
            </w:pPr>
            <w:r w:rsidRPr="001F52EB">
              <w:rPr>
                <w:rFonts w:ascii="Times New Roman" w:eastAsia="Arial" w:hAnsi="Times New Roman" w:cs="Times New Roman"/>
                <w:sz w:val="28"/>
                <w:szCs w:val="28"/>
                <w:lang w:val="pt-BR"/>
              </w:rPr>
              <w:t>- Hoàn thành bài tập</w:t>
            </w:r>
          </w:p>
          <w:p w14:paraId="01978A59" w14:textId="77777777" w:rsidR="00841918" w:rsidRPr="001F52EB" w:rsidRDefault="00841918" w:rsidP="001F52EB">
            <w:pPr>
              <w:rPr>
                <w:rFonts w:ascii="Times New Roman" w:eastAsia="Arial" w:hAnsi="Times New Roman" w:cs="Times New Roman"/>
                <w:sz w:val="28"/>
                <w:szCs w:val="28"/>
                <w:lang w:val="pt-BR"/>
              </w:rPr>
            </w:pPr>
            <w:r w:rsidRPr="001F52EB">
              <w:rPr>
                <w:rFonts w:ascii="Times New Roman" w:eastAsia="Arial" w:hAnsi="Times New Roman" w:cs="Times New Roman"/>
                <w:sz w:val="28"/>
                <w:szCs w:val="28"/>
                <w:lang w:val="pt-BR"/>
              </w:rPr>
              <w:t>- HS chia sẻ trước lớp.</w:t>
            </w:r>
          </w:p>
          <w:p w14:paraId="2DA316FB" w14:textId="77777777" w:rsidR="00841918" w:rsidRPr="001F52EB" w:rsidRDefault="00841918" w:rsidP="001F52EB">
            <w:pPr>
              <w:jc w:val="both"/>
              <w:rPr>
                <w:rFonts w:ascii="Times New Roman" w:eastAsia="Arial" w:hAnsi="Times New Roman" w:cs="Times New Roman"/>
                <w:sz w:val="28"/>
                <w:szCs w:val="28"/>
                <w:lang w:val="pt-BR"/>
              </w:rPr>
            </w:pPr>
            <w:r w:rsidRPr="001F52EB">
              <w:rPr>
                <w:rFonts w:ascii="Times New Roman" w:eastAsia="Arial" w:hAnsi="Times New Roman" w:cs="Times New Roman"/>
                <w:sz w:val="28"/>
                <w:szCs w:val="28"/>
                <w:lang w:val="pt-BR"/>
              </w:rPr>
              <w:t>- Nhận xét, bổ sung.</w:t>
            </w:r>
          </w:p>
          <w:p w14:paraId="64B559D3" w14:textId="77777777" w:rsidR="00841918" w:rsidRPr="001F52EB" w:rsidRDefault="00841918" w:rsidP="001F52EB">
            <w:pPr>
              <w:jc w:val="both"/>
              <w:rPr>
                <w:rFonts w:ascii="Times New Roman" w:eastAsia="Arial" w:hAnsi="Times New Roman" w:cs="Times New Roman"/>
                <w:b/>
                <w:sz w:val="28"/>
                <w:szCs w:val="28"/>
                <w:lang w:val="nl-NL"/>
              </w:rPr>
            </w:pPr>
          </w:p>
        </w:tc>
      </w:tr>
    </w:tbl>
    <w:p w14:paraId="710DF275" w14:textId="77777777" w:rsidR="00841918" w:rsidRPr="001F52EB" w:rsidRDefault="00841918" w:rsidP="001F52EB">
      <w:pPr>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lastRenderedPageBreak/>
        <w:t>* Điều chỉnh sau bài dạy (nếu có):</w:t>
      </w:r>
    </w:p>
    <w:p w14:paraId="3F1B6944" w14:textId="77777777" w:rsidR="00841918" w:rsidRPr="001F52EB" w:rsidRDefault="00841918"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19A22BCC" w14:textId="77777777" w:rsidR="00841918" w:rsidRPr="001F52EB" w:rsidRDefault="00841918"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7D76FFA1" w14:textId="77777777" w:rsidR="00841918" w:rsidRPr="001F52EB" w:rsidRDefault="00841918"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5939D17A" w14:textId="77777777" w:rsidR="00841918" w:rsidRPr="001F52EB" w:rsidRDefault="00841918"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71904" behindDoc="0" locked="0" layoutInCell="1" allowOverlap="1" wp14:anchorId="1A261741" wp14:editId="4256DB99">
                <wp:simplePos x="0" y="0"/>
                <wp:positionH relativeFrom="column">
                  <wp:posOffset>824865</wp:posOffset>
                </wp:positionH>
                <wp:positionV relativeFrom="paragraph">
                  <wp:posOffset>104775</wp:posOffset>
                </wp:positionV>
                <wp:extent cx="3990975" cy="0"/>
                <wp:effectExtent l="5715" t="9525" r="13335" b="952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64.95pt;margin-top:8.25pt;width:314.25pt;height:0;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FN0TEyYCAABMBAAADgAAAAAAAAAAAAAAAAAuAgAAZHJzL2Uyb0Rv&#10;Yy54bWxQSwECLQAUAAYACAAAACEAz/NenN4AAAAJAQAADwAAAAAAAAAAAAAAAACABAAAZHJzL2Rv&#10;d25yZXYueG1sUEsFBgAAAAAEAAQA8wAAAIsFAAAAAA==&#10;"/>
            </w:pict>
          </mc:Fallback>
        </mc:AlternateContent>
      </w:r>
    </w:p>
    <w:p w14:paraId="57B91F9E" w14:textId="41E9DC5B" w:rsidR="003F2D2C" w:rsidRPr="001F52EB" w:rsidRDefault="003F2D2C" w:rsidP="001F52EB">
      <w:pPr>
        <w:tabs>
          <w:tab w:val="left" w:pos="5623"/>
        </w:tabs>
        <w:spacing w:after="0" w:line="240" w:lineRule="auto"/>
        <w:rPr>
          <w:rFonts w:ascii="Times New Roman" w:hAnsi="Times New Roman" w:cs="Times New Roman"/>
          <w:b/>
          <w:bCs/>
          <w:sz w:val="28"/>
          <w:szCs w:val="28"/>
        </w:rPr>
      </w:pPr>
      <w:r w:rsidRPr="001F52EB">
        <w:rPr>
          <w:rFonts w:ascii="Times New Roman" w:hAnsi="Times New Roman" w:cs="Times New Roman"/>
          <w:b/>
          <w:bCs/>
          <w:sz w:val="28"/>
          <w:szCs w:val="28"/>
        </w:rPr>
        <w:t>Tiế</w:t>
      </w:r>
      <w:r w:rsidR="00E7431B" w:rsidRPr="001F52EB">
        <w:rPr>
          <w:rFonts w:ascii="Times New Roman" w:hAnsi="Times New Roman" w:cs="Times New Roman"/>
          <w:b/>
          <w:bCs/>
          <w:sz w:val="28"/>
          <w:szCs w:val="28"/>
        </w:rPr>
        <w:t>t 7</w:t>
      </w:r>
      <w:r w:rsidRPr="001F52EB">
        <w:rPr>
          <w:rFonts w:ascii="Times New Roman" w:hAnsi="Times New Roman" w:cs="Times New Roman"/>
          <w:b/>
          <w:bCs/>
          <w:sz w:val="28"/>
          <w:szCs w:val="28"/>
        </w:rPr>
        <w:t xml:space="preserve">:                    </w:t>
      </w:r>
      <w:r w:rsidR="00E7431B" w:rsidRPr="001F52EB">
        <w:rPr>
          <w:rFonts w:ascii="Times New Roman" w:hAnsi="Times New Roman" w:cs="Times New Roman"/>
          <w:b/>
          <w:bCs/>
          <w:sz w:val="28"/>
          <w:szCs w:val="28"/>
        </w:rPr>
        <w:t xml:space="preserve">       </w:t>
      </w:r>
      <w:r w:rsidRPr="001F52EB">
        <w:rPr>
          <w:rFonts w:ascii="Times New Roman" w:hAnsi="Times New Roman" w:cs="Times New Roman"/>
          <w:b/>
          <w:bCs/>
          <w:sz w:val="28"/>
          <w:szCs w:val="28"/>
        </w:rPr>
        <w:t xml:space="preserve">  HOẠT ĐỘNG TRẢI NGHIỆM</w:t>
      </w:r>
    </w:p>
    <w:p w14:paraId="402AE8D3" w14:textId="54ABE7FF" w:rsidR="00FA0219" w:rsidRPr="001F52EB" w:rsidRDefault="00FA0219" w:rsidP="001F52EB">
      <w:pPr>
        <w:spacing w:after="0" w:line="240" w:lineRule="auto"/>
        <w:ind w:firstLine="540"/>
        <w:rPr>
          <w:rFonts w:ascii="Times New Roman" w:hAnsi="Times New Roman" w:cs="Times New Roman"/>
          <w:b/>
          <w:sz w:val="28"/>
          <w:szCs w:val="28"/>
          <w:lang w:val="fr-FR"/>
        </w:rPr>
      </w:pPr>
      <w:r w:rsidRPr="001F52EB">
        <w:rPr>
          <w:rFonts w:ascii="Times New Roman" w:hAnsi="Times New Roman" w:cs="Times New Roman"/>
          <w:b/>
          <w:sz w:val="28"/>
          <w:szCs w:val="28"/>
          <w:lang w:val="fr-FR"/>
        </w:rPr>
        <w:t xml:space="preserve">                                                 Sinh hoạt lớp </w:t>
      </w:r>
    </w:p>
    <w:p w14:paraId="4932C2E4" w14:textId="77777777" w:rsidR="00FA0219" w:rsidRPr="001F52EB" w:rsidRDefault="00FA0219" w:rsidP="001F52EB">
      <w:pPr>
        <w:spacing w:after="0" w:line="240" w:lineRule="auto"/>
        <w:ind w:firstLine="540"/>
        <w:rPr>
          <w:rFonts w:ascii="Times New Roman" w:hAnsi="Times New Roman" w:cs="Times New Roman"/>
          <w:b/>
          <w:sz w:val="28"/>
          <w:szCs w:val="28"/>
          <w:lang w:val="nl-NL"/>
        </w:rPr>
      </w:pPr>
      <w:r w:rsidRPr="001F52EB">
        <w:rPr>
          <w:rFonts w:ascii="Times New Roman" w:hAnsi="Times New Roman" w:cs="Times New Roman"/>
          <w:b/>
          <w:bCs/>
          <w:sz w:val="28"/>
          <w:szCs w:val="28"/>
          <w:lang w:val="nl-NL"/>
        </w:rPr>
        <w:t>I. YÊU CẦU CẦN ĐẠT</w:t>
      </w:r>
    </w:p>
    <w:p w14:paraId="3B6B6F4F" w14:textId="5E5BC888" w:rsidR="00FA0219" w:rsidRPr="001F52EB" w:rsidRDefault="00FA0219" w:rsidP="001F52EB">
      <w:pPr>
        <w:spacing w:after="0" w:line="240" w:lineRule="auto"/>
        <w:ind w:firstLine="540"/>
        <w:rPr>
          <w:rFonts w:ascii="Times New Roman" w:hAnsi="Times New Roman" w:cs="Times New Roman"/>
          <w:b/>
          <w:bCs/>
          <w:color w:val="000000"/>
          <w:sz w:val="28"/>
          <w:szCs w:val="28"/>
          <w:lang w:val="nl-NL"/>
        </w:rPr>
      </w:pPr>
      <w:r w:rsidRPr="001F52EB">
        <w:rPr>
          <w:rFonts w:ascii="Times New Roman" w:hAnsi="Times New Roman" w:cs="Times New Roman"/>
          <w:b/>
          <w:bCs/>
          <w:color w:val="000000"/>
          <w:sz w:val="28"/>
          <w:szCs w:val="28"/>
          <w:lang w:val="nl-NL"/>
        </w:rPr>
        <w:t>1. Kiến thức</w:t>
      </w:r>
      <w:r w:rsidR="00B02F7F" w:rsidRPr="001F52EB">
        <w:rPr>
          <w:rFonts w:ascii="Times New Roman" w:hAnsi="Times New Roman" w:cs="Times New Roman"/>
          <w:b/>
          <w:bCs/>
          <w:color w:val="000000"/>
          <w:sz w:val="28"/>
          <w:szCs w:val="28"/>
          <w:lang w:val="nl-NL"/>
        </w:rPr>
        <w:t>,</w:t>
      </w:r>
      <w:r w:rsidRPr="001F52EB">
        <w:rPr>
          <w:rFonts w:ascii="Times New Roman" w:hAnsi="Times New Roman" w:cs="Times New Roman"/>
          <w:b/>
          <w:bCs/>
          <w:color w:val="000000"/>
          <w:sz w:val="28"/>
          <w:szCs w:val="28"/>
          <w:lang w:val="nl-NL"/>
        </w:rPr>
        <w:t xml:space="preserve"> kĩ năng</w:t>
      </w:r>
    </w:p>
    <w:p w14:paraId="2399F24F" w14:textId="77777777" w:rsidR="00FA0219" w:rsidRPr="001F52EB" w:rsidRDefault="00FA0219" w:rsidP="001F52EB">
      <w:pPr>
        <w:spacing w:after="0" w:line="240" w:lineRule="auto"/>
        <w:ind w:firstLine="540"/>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nl-NL"/>
        </w:rPr>
        <w:t>- Nắm đ</w:t>
      </w:r>
      <w:r w:rsidRPr="001F52EB">
        <w:rPr>
          <w:rFonts w:ascii="Times New Roman" w:hAnsi="Times New Roman" w:cs="Times New Roman"/>
          <w:color w:val="000000"/>
          <w:sz w:val="28"/>
          <w:szCs w:val="28"/>
          <w:lang w:val="nl-NL"/>
        </w:rPr>
        <w:softHyphen/>
      </w:r>
      <w:r w:rsidRPr="001F52EB">
        <w:rPr>
          <w:rFonts w:ascii="Times New Roman" w:hAnsi="Times New Roman" w:cs="Times New Roman"/>
          <w:color w:val="000000"/>
          <w:sz w:val="28"/>
          <w:szCs w:val="28"/>
          <w:lang w:val="nl-NL"/>
        </w:rPr>
        <w:softHyphen/>
        <w:t xml:space="preserve">ược ưu - khuyết điểm trong tuần </w:t>
      </w:r>
      <w:r w:rsidRPr="001F52EB">
        <w:rPr>
          <w:rFonts w:ascii="Times New Roman" w:hAnsi="Times New Roman" w:cs="Times New Roman"/>
          <w:color w:val="000000"/>
          <w:sz w:val="28"/>
          <w:szCs w:val="28"/>
          <w:lang w:val="vi-VN"/>
        </w:rPr>
        <w:t>3</w:t>
      </w:r>
    </w:p>
    <w:p w14:paraId="63F1748C" w14:textId="77777777" w:rsidR="00FA0219" w:rsidRPr="001F52EB" w:rsidRDefault="00FA0219" w:rsidP="001F52EB">
      <w:pPr>
        <w:spacing w:after="0" w:line="240" w:lineRule="auto"/>
        <w:ind w:firstLine="54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Phát huy </w:t>
      </w:r>
      <w:r w:rsidRPr="001F52EB">
        <w:rPr>
          <w:rFonts w:ascii="Times New Roman" w:hAnsi="Times New Roman" w:cs="Times New Roman"/>
          <w:color w:val="000000"/>
          <w:sz w:val="28"/>
          <w:szCs w:val="28"/>
          <w:lang w:val="nl-NL"/>
        </w:rPr>
        <w:softHyphen/>
      </w:r>
      <w:r w:rsidRPr="001F52EB">
        <w:rPr>
          <w:rFonts w:ascii="Times New Roman" w:hAnsi="Times New Roman" w:cs="Times New Roman"/>
          <w:color w:val="000000"/>
          <w:sz w:val="28"/>
          <w:szCs w:val="28"/>
          <w:lang w:val="nl-NL"/>
        </w:rPr>
        <w:softHyphen/>
        <w:t>ưu điểm, khắc phục nh</w:t>
      </w:r>
      <w:r w:rsidRPr="001F52EB">
        <w:rPr>
          <w:rFonts w:ascii="Times New Roman" w:hAnsi="Times New Roman" w:cs="Times New Roman"/>
          <w:color w:val="000000"/>
          <w:sz w:val="28"/>
          <w:szCs w:val="28"/>
          <w:lang w:val="nl-NL"/>
        </w:rPr>
        <w:softHyphen/>
      </w:r>
      <w:r w:rsidRPr="001F52EB">
        <w:rPr>
          <w:rFonts w:ascii="Times New Roman" w:hAnsi="Times New Roman" w:cs="Times New Roman"/>
          <w:color w:val="000000"/>
          <w:sz w:val="28"/>
          <w:szCs w:val="28"/>
          <w:lang w:val="nl-NL"/>
        </w:rPr>
        <w:softHyphen/>
        <w:t xml:space="preserve">ược điểm. </w:t>
      </w:r>
    </w:p>
    <w:p w14:paraId="41111360" w14:textId="77777777" w:rsidR="00FA0219" w:rsidRPr="001F52EB" w:rsidRDefault="00FA0219" w:rsidP="001F52EB">
      <w:pPr>
        <w:spacing w:after="0" w:line="240" w:lineRule="auto"/>
        <w:ind w:firstLine="540"/>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nl-NL"/>
        </w:rPr>
        <w:t xml:space="preserve">- </w:t>
      </w:r>
      <w:r w:rsidRPr="001F52EB">
        <w:rPr>
          <w:rFonts w:ascii="Times New Roman" w:hAnsi="Times New Roman" w:cs="Times New Roman"/>
          <w:color w:val="000000"/>
          <w:sz w:val="28"/>
          <w:szCs w:val="28"/>
          <w:lang w:val="vi-VN"/>
        </w:rPr>
        <w:t xml:space="preserve">Nắm </w:t>
      </w:r>
      <w:r w:rsidRPr="001F52EB">
        <w:rPr>
          <w:rFonts w:ascii="Times New Roman" w:hAnsi="Times New Roman" w:cs="Times New Roman"/>
          <w:color w:val="000000"/>
          <w:sz w:val="28"/>
          <w:szCs w:val="28"/>
          <w:lang w:val="nl-NL"/>
        </w:rPr>
        <w:t>đ</w:t>
      </w:r>
      <w:r w:rsidRPr="001F52EB">
        <w:rPr>
          <w:rFonts w:ascii="Times New Roman" w:hAnsi="Times New Roman" w:cs="Times New Roman"/>
          <w:color w:val="000000"/>
          <w:sz w:val="28"/>
          <w:szCs w:val="28"/>
          <w:lang w:val="nl-NL"/>
        </w:rPr>
        <w:softHyphen/>
      </w:r>
      <w:r w:rsidRPr="001F52EB">
        <w:rPr>
          <w:rFonts w:ascii="Times New Roman" w:hAnsi="Times New Roman" w:cs="Times New Roman"/>
          <w:color w:val="000000"/>
          <w:sz w:val="28"/>
          <w:szCs w:val="28"/>
          <w:lang w:val="nl-NL"/>
        </w:rPr>
        <w:softHyphen/>
        <w:t>ược phư</w:t>
      </w:r>
      <w:r w:rsidRPr="001F52EB">
        <w:rPr>
          <w:rFonts w:ascii="Times New Roman" w:hAnsi="Times New Roman" w:cs="Times New Roman"/>
          <w:color w:val="000000"/>
          <w:sz w:val="28"/>
          <w:szCs w:val="28"/>
          <w:lang w:val="nl-NL"/>
        </w:rPr>
        <w:softHyphen/>
        <w:t>ơng h</w:t>
      </w:r>
      <w:r w:rsidRPr="001F52EB">
        <w:rPr>
          <w:rFonts w:ascii="Times New Roman" w:hAnsi="Times New Roman" w:cs="Times New Roman"/>
          <w:color w:val="000000"/>
          <w:sz w:val="28"/>
          <w:szCs w:val="28"/>
          <w:lang w:val="nl-NL"/>
        </w:rPr>
        <w:softHyphen/>
      </w:r>
      <w:r w:rsidRPr="001F52EB">
        <w:rPr>
          <w:rFonts w:ascii="Times New Roman" w:hAnsi="Times New Roman" w:cs="Times New Roman"/>
          <w:color w:val="000000"/>
          <w:sz w:val="28"/>
          <w:szCs w:val="28"/>
          <w:lang w:val="nl-NL"/>
        </w:rPr>
        <w:softHyphen/>
        <w:t>ướng</w:t>
      </w:r>
      <w:r w:rsidRPr="001F52EB">
        <w:rPr>
          <w:rFonts w:ascii="Times New Roman" w:hAnsi="Times New Roman" w:cs="Times New Roman"/>
          <w:color w:val="000000"/>
          <w:sz w:val="28"/>
          <w:szCs w:val="28"/>
          <w:lang w:val="vi-VN"/>
        </w:rPr>
        <w:t xml:space="preserve"> hoạt động</w:t>
      </w:r>
      <w:r w:rsidRPr="001F52EB">
        <w:rPr>
          <w:rFonts w:ascii="Times New Roman" w:hAnsi="Times New Roman" w:cs="Times New Roman"/>
          <w:color w:val="000000"/>
          <w:sz w:val="28"/>
          <w:szCs w:val="28"/>
          <w:lang w:val="nl-NL"/>
        </w:rPr>
        <w:t xml:space="preserve"> tuần </w:t>
      </w:r>
      <w:r w:rsidRPr="001F52EB">
        <w:rPr>
          <w:rFonts w:ascii="Times New Roman" w:hAnsi="Times New Roman" w:cs="Times New Roman"/>
          <w:color w:val="000000"/>
          <w:sz w:val="28"/>
          <w:szCs w:val="28"/>
          <w:lang w:val="vi-VN"/>
        </w:rPr>
        <w:t>4</w:t>
      </w:r>
    </w:p>
    <w:p w14:paraId="47210EA9" w14:textId="77777777" w:rsidR="00FA0219" w:rsidRPr="001F52EB" w:rsidRDefault="00FA0219" w:rsidP="001F52EB">
      <w:pPr>
        <w:spacing w:after="0" w:line="240" w:lineRule="auto"/>
        <w:ind w:firstLine="540"/>
        <w:rPr>
          <w:rFonts w:ascii="Times New Roman" w:hAnsi="Times New Roman" w:cs="Times New Roman"/>
          <w:color w:val="000000"/>
          <w:sz w:val="28"/>
          <w:szCs w:val="28"/>
          <w:lang w:val="nl-NL"/>
        </w:rPr>
      </w:pPr>
      <w:r w:rsidRPr="001F52EB">
        <w:rPr>
          <w:rFonts w:ascii="Times New Roman" w:hAnsi="Times New Roman" w:cs="Times New Roman"/>
          <w:b/>
          <w:bCs/>
          <w:color w:val="000000"/>
          <w:sz w:val="28"/>
          <w:szCs w:val="28"/>
          <w:lang w:val="nl-NL"/>
        </w:rPr>
        <w:t>2. Năng lực</w:t>
      </w:r>
      <w:r w:rsidRPr="001F52EB">
        <w:rPr>
          <w:rFonts w:ascii="Times New Roman" w:hAnsi="Times New Roman" w:cs="Times New Roman"/>
          <w:color w:val="000000"/>
          <w:sz w:val="28"/>
          <w:szCs w:val="28"/>
          <w:lang w:val="nl-NL"/>
        </w:rPr>
        <w:t xml:space="preserve"> </w:t>
      </w:r>
    </w:p>
    <w:p w14:paraId="5A3C397E" w14:textId="77777777" w:rsidR="00FA0219" w:rsidRPr="001F52EB" w:rsidRDefault="00FA0219" w:rsidP="001F52EB">
      <w:pPr>
        <w:spacing w:after="0" w:line="240" w:lineRule="auto"/>
        <w:ind w:firstLine="54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Phát triển năng lực giao tiếp, phản hồi, ngôn ngữ,</w:t>
      </w:r>
    </w:p>
    <w:p w14:paraId="53767748" w14:textId="77777777" w:rsidR="00FA0219" w:rsidRPr="001F52EB" w:rsidRDefault="00FA0219" w:rsidP="001F52EB">
      <w:pPr>
        <w:spacing w:after="0" w:line="240" w:lineRule="auto"/>
        <w:ind w:firstLine="540"/>
        <w:rPr>
          <w:rFonts w:ascii="Times New Roman" w:hAnsi="Times New Roman" w:cs="Times New Roman"/>
          <w:b/>
          <w:bCs/>
          <w:color w:val="000000"/>
          <w:sz w:val="28"/>
          <w:szCs w:val="28"/>
          <w:lang w:val="nl-NL"/>
        </w:rPr>
      </w:pPr>
      <w:r w:rsidRPr="001F52EB">
        <w:rPr>
          <w:rFonts w:ascii="Times New Roman" w:hAnsi="Times New Roman" w:cs="Times New Roman"/>
          <w:b/>
          <w:bCs/>
          <w:color w:val="000000"/>
          <w:sz w:val="28"/>
          <w:szCs w:val="28"/>
          <w:lang w:val="nl-NL"/>
        </w:rPr>
        <w:t>3. Phẩm chất</w:t>
      </w:r>
    </w:p>
    <w:p w14:paraId="02CADD33" w14:textId="77777777" w:rsidR="00FA0219" w:rsidRPr="001F52EB" w:rsidRDefault="00FA0219" w:rsidP="001F52EB">
      <w:pPr>
        <w:spacing w:after="0" w:line="240" w:lineRule="auto"/>
        <w:ind w:firstLine="540"/>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GD HS có tinh thần đoàn kết, giúp đỡ lẫn nhau, phê bình và tự phê. </w:t>
      </w:r>
    </w:p>
    <w:p w14:paraId="3B94B16A" w14:textId="77777777" w:rsidR="00FA0219" w:rsidRPr="001F52EB" w:rsidRDefault="00FA0219" w:rsidP="001F52EB">
      <w:pPr>
        <w:spacing w:after="0" w:line="240" w:lineRule="auto"/>
        <w:ind w:firstLine="540"/>
        <w:rPr>
          <w:rFonts w:ascii="Times New Roman" w:hAnsi="Times New Roman" w:cs="Times New Roman"/>
          <w:b/>
          <w:bCs/>
          <w:color w:val="000000"/>
          <w:sz w:val="28"/>
          <w:szCs w:val="28"/>
          <w:lang w:val="nl-NL"/>
        </w:rPr>
      </w:pPr>
      <w:r w:rsidRPr="001F52EB">
        <w:rPr>
          <w:rFonts w:ascii="Times New Roman" w:hAnsi="Times New Roman" w:cs="Times New Roman"/>
          <w:b/>
          <w:bCs/>
          <w:color w:val="000000"/>
          <w:sz w:val="28"/>
          <w:szCs w:val="28"/>
          <w:lang w:val="nl-NL"/>
        </w:rPr>
        <w:t>II. ĐỒ DÙNG DẠY HỌC</w:t>
      </w:r>
    </w:p>
    <w:p w14:paraId="5266F8B7" w14:textId="27C06737" w:rsidR="00FA0219" w:rsidRPr="001F52EB" w:rsidRDefault="00FA0219" w:rsidP="001F52EB">
      <w:pPr>
        <w:spacing w:after="0" w:line="240" w:lineRule="auto"/>
        <w:ind w:firstLine="540"/>
        <w:rPr>
          <w:rFonts w:ascii="Times New Roman" w:hAnsi="Times New Roman" w:cs="Times New Roman"/>
          <w:b/>
          <w:bCs/>
          <w:color w:val="000000"/>
          <w:sz w:val="28"/>
          <w:szCs w:val="28"/>
          <w:lang w:val="nl-NL"/>
        </w:rPr>
      </w:pPr>
      <w:r w:rsidRPr="001F52EB">
        <w:rPr>
          <w:rFonts w:ascii="Times New Roman" w:hAnsi="Times New Roman" w:cs="Times New Roman"/>
          <w:b/>
          <w:color w:val="000000"/>
          <w:sz w:val="28"/>
          <w:szCs w:val="28"/>
          <w:lang w:val="nl-NL"/>
        </w:rPr>
        <w:t>- G</w:t>
      </w:r>
      <w:r w:rsidR="00337626" w:rsidRPr="001F52EB">
        <w:rPr>
          <w:rFonts w:ascii="Times New Roman" w:hAnsi="Times New Roman" w:cs="Times New Roman"/>
          <w:b/>
          <w:color w:val="000000"/>
          <w:sz w:val="28"/>
          <w:szCs w:val="28"/>
          <w:lang w:val="nl-NL"/>
        </w:rPr>
        <w:t>V</w:t>
      </w:r>
      <w:r w:rsidRPr="001F52EB">
        <w:rPr>
          <w:rFonts w:ascii="Times New Roman" w:hAnsi="Times New Roman" w:cs="Times New Roman"/>
          <w:b/>
          <w:color w:val="000000"/>
          <w:sz w:val="28"/>
          <w:szCs w:val="28"/>
          <w:lang w:val="nl-NL"/>
        </w:rPr>
        <w:t xml:space="preserve">: </w:t>
      </w:r>
      <w:r w:rsidRPr="001F52EB">
        <w:rPr>
          <w:rFonts w:ascii="Times New Roman" w:hAnsi="Times New Roman" w:cs="Times New Roman"/>
          <w:bCs/>
          <w:color w:val="000000"/>
          <w:sz w:val="28"/>
          <w:szCs w:val="28"/>
          <w:lang w:val="nl-NL"/>
        </w:rPr>
        <w:t>kết quả học tập trong tuần</w:t>
      </w:r>
      <w:r w:rsidRPr="001F52EB">
        <w:rPr>
          <w:rFonts w:ascii="Times New Roman" w:hAnsi="Times New Roman" w:cs="Times New Roman"/>
          <w:bCs/>
          <w:color w:val="000000"/>
          <w:sz w:val="28"/>
          <w:szCs w:val="28"/>
          <w:lang w:val="vi-VN"/>
        </w:rPr>
        <w:t xml:space="preserve"> 3</w:t>
      </w:r>
      <w:r w:rsidRPr="001F52EB">
        <w:rPr>
          <w:rFonts w:ascii="Times New Roman" w:hAnsi="Times New Roman" w:cs="Times New Roman"/>
          <w:bCs/>
          <w:color w:val="000000"/>
          <w:sz w:val="28"/>
          <w:szCs w:val="28"/>
          <w:lang w:val="nl-NL"/>
        </w:rPr>
        <w:t>.</w:t>
      </w:r>
    </w:p>
    <w:p w14:paraId="536060B7" w14:textId="45271FDD" w:rsidR="00FA0219" w:rsidRPr="001F52EB" w:rsidRDefault="00FA0219" w:rsidP="001F52EB">
      <w:pPr>
        <w:spacing w:after="0" w:line="240" w:lineRule="auto"/>
        <w:ind w:firstLine="540"/>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 H</w:t>
      </w:r>
      <w:r w:rsidR="00337626" w:rsidRPr="001F52EB">
        <w:rPr>
          <w:rFonts w:ascii="Times New Roman" w:hAnsi="Times New Roman" w:cs="Times New Roman"/>
          <w:b/>
          <w:color w:val="000000"/>
          <w:sz w:val="28"/>
          <w:szCs w:val="28"/>
          <w:lang w:val="nl-NL"/>
        </w:rPr>
        <w:t>S</w:t>
      </w:r>
      <w:r w:rsidRPr="001F52EB">
        <w:rPr>
          <w:rFonts w:ascii="Times New Roman" w:hAnsi="Times New Roman" w:cs="Times New Roman"/>
          <w:b/>
          <w:color w:val="000000"/>
          <w:sz w:val="28"/>
          <w:szCs w:val="28"/>
          <w:lang w:val="nl-NL"/>
        </w:rPr>
        <w:t xml:space="preserve">: </w:t>
      </w:r>
      <w:r w:rsidR="00B02F7F" w:rsidRPr="001F52EB">
        <w:rPr>
          <w:rFonts w:ascii="Times New Roman" w:hAnsi="Times New Roman" w:cs="Times New Roman"/>
          <w:bCs/>
          <w:color w:val="000000"/>
          <w:sz w:val="28"/>
          <w:szCs w:val="28"/>
          <w:lang w:val="nl-NL"/>
        </w:rPr>
        <w:t>B</w:t>
      </w:r>
      <w:r w:rsidRPr="001F52EB">
        <w:rPr>
          <w:rFonts w:ascii="Times New Roman" w:hAnsi="Times New Roman" w:cs="Times New Roman"/>
          <w:bCs/>
          <w:color w:val="000000"/>
          <w:sz w:val="28"/>
          <w:szCs w:val="28"/>
          <w:lang w:val="nl-NL"/>
        </w:rPr>
        <w:t>ản kiểm điểm cá nhân.</w:t>
      </w:r>
    </w:p>
    <w:p w14:paraId="336B3D53" w14:textId="77777777" w:rsidR="00FA0219" w:rsidRPr="001F52EB" w:rsidRDefault="00FA0219" w:rsidP="001F52EB">
      <w:pPr>
        <w:spacing w:after="0" w:line="240" w:lineRule="auto"/>
        <w:ind w:firstLine="540"/>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III. CÁC HOẠT ĐỘNG DẠY HỌC</w:t>
      </w:r>
    </w:p>
    <w:tbl>
      <w:tblPr>
        <w:tblStyle w:val="TableGrid"/>
        <w:tblW w:w="0" w:type="auto"/>
        <w:tblInd w:w="265" w:type="dxa"/>
        <w:tblLook w:val="04A0" w:firstRow="1" w:lastRow="0" w:firstColumn="1" w:lastColumn="0" w:noHBand="0" w:noVBand="1"/>
      </w:tblPr>
      <w:tblGrid>
        <w:gridCol w:w="5117"/>
        <w:gridCol w:w="3397"/>
      </w:tblGrid>
      <w:tr w:rsidR="00FA0219" w:rsidRPr="001F52EB" w14:paraId="6F4F3973" w14:textId="77777777" w:rsidTr="004B36D5">
        <w:tc>
          <w:tcPr>
            <w:tcW w:w="5117" w:type="dxa"/>
          </w:tcPr>
          <w:p w14:paraId="341C61C2" w14:textId="0E867E48" w:rsidR="00FA0219" w:rsidRPr="001F52EB" w:rsidRDefault="00FA0219" w:rsidP="001F52EB">
            <w:pPr>
              <w:ind w:firstLine="720"/>
              <w:jc w:val="center"/>
              <w:rPr>
                <w:rFonts w:ascii="Times New Roman" w:hAnsi="Times New Roman" w:cs="Times New Roman"/>
                <w:b/>
                <w:color w:val="000000"/>
                <w:sz w:val="28"/>
                <w:szCs w:val="28"/>
                <w:lang w:val="nl-NL"/>
              </w:rPr>
            </w:pPr>
            <w:r w:rsidRPr="001F52EB">
              <w:rPr>
                <w:rFonts w:ascii="Times New Roman" w:hAnsi="Times New Roman" w:cs="Times New Roman"/>
                <w:b/>
                <w:sz w:val="28"/>
                <w:szCs w:val="28"/>
                <w:lang w:val="nl-NL"/>
              </w:rPr>
              <w:t xml:space="preserve">Hoạt động của </w:t>
            </w:r>
            <w:r w:rsidR="00B90A2E" w:rsidRPr="001F52EB">
              <w:rPr>
                <w:rFonts w:ascii="Times New Roman" w:hAnsi="Times New Roman" w:cs="Times New Roman"/>
                <w:b/>
                <w:sz w:val="28"/>
                <w:szCs w:val="28"/>
                <w:lang w:val="nl-NL"/>
              </w:rPr>
              <w:t>GV</w:t>
            </w:r>
          </w:p>
        </w:tc>
        <w:tc>
          <w:tcPr>
            <w:tcW w:w="3397" w:type="dxa"/>
          </w:tcPr>
          <w:p w14:paraId="3FDF29B1" w14:textId="57D26E77" w:rsidR="00FA0219" w:rsidRPr="001F52EB" w:rsidRDefault="00FA0219" w:rsidP="001F52EB">
            <w:pPr>
              <w:jc w:val="center"/>
              <w:rPr>
                <w:rFonts w:ascii="Times New Roman" w:hAnsi="Times New Roman" w:cs="Times New Roman"/>
                <w:b/>
                <w:color w:val="000000"/>
                <w:sz w:val="28"/>
                <w:szCs w:val="28"/>
                <w:lang w:val="nl-NL"/>
              </w:rPr>
            </w:pPr>
            <w:r w:rsidRPr="001F52EB">
              <w:rPr>
                <w:rFonts w:ascii="Times New Roman" w:hAnsi="Times New Roman" w:cs="Times New Roman"/>
                <w:b/>
                <w:sz w:val="28"/>
                <w:szCs w:val="28"/>
                <w:lang w:val="nl-NL"/>
              </w:rPr>
              <w:t xml:space="preserve">Hoạt động của </w:t>
            </w:r>
            <w:r w:rsidR="00B90A2E" w:rsidRPr="001F52EB">
              <w:rPr>
                <w:rFonts w:ascii="Times New Roman" w:hAnsi="Times New Roman" w:cs="Times New Roman"/>
                <w:b/>
                <w:sz w:val="28"/>
                <w:szCs w:val="28"/>
                <w:lang w:val="nl-NL"/>
              </w:rPr>
              <w:t>HS</w:t>
            </w:r>
          </w:p>
        </w:tc>
      </w:tr>
      <w:tr w:rsidR="00FA0219" w:rsidRPr="001F52EB" w14:paraId="38EC59ED" w14:textId="77777777" w:rsidTr="004B36D5">
        <w:tc>
          <w:tcPr>
            <w:tcW w:w="5117" w:type="dxa"/>
          </w:tcPr>
          <w:p w14:paraId="4D5BDBED" w14:textId="77777777" w:rsidR="00FA0219" w:rsidRPr="001F52EB" w:rsidRDefault="00FA0219" w:rsidP="001F52EB">
            <w:pPr>
              <w:tabs>
                <w:tab w:val="left" w:pos="1725"/>
              </w:tabs>
              <w:rPr>
                <w:rFonts w:ascii="Times New Roman" w:hAnsi="Times New Roman" w:cs="Times New Roman"/>
                <w:bCs/>
                <w:color w:val="000000"/>
                <w:sz w:val="28"/>
                <w:szCs w:val="28"/>
                <w:lang w:val="nl-NL"/>
              </w:rPr>
            </w:pPr>
            <w:r w:rsidRPr="001F52EB">
              <w:rPr>
                <w:rFonts w:ascii="Times New Roman" w:hAnsi="Times New Roman" w:cs="Times New Roman"/>
                <w:b/>
                <w:color w:val="000000"/>
                <w:sz w:val="28"/>
                <w:szCs w:val="28"/>
                <w:lang w:val="vi-VN"/>
              </w:rPr>
              <w:t>1.</w:t>
            </w:r>
            <w:r w:rsidRPr="001F52EB">
              <w:rPr>
                <w:rFonts w:ascii="Times New Roman" w:hAnsi="Times New Roman" w:cs="Times New Roman"/>
                <w:b/>
                <w:color w:val="000000"/>
                <w:sz w:val="28"/>
                <w:szCs w:val="28"/>
                <w:lang w:val="nl-NL"/>
              </w:rPr>
              <w:t>Khởi động kết nối (2 - 3’)</w:t>
            </w:r>
          </w:p>
          <w:p w14:paraId="5810E358" w14:textId="77777777" w:rsidR="00FA0219" w:rsidRPr="001F52EB" w:rsidRDefault="00FA0219" w:rsidP="001F52EB">
            <w:pPr>
              <w:tabs>
                <w:tab w:val="left" w:pos="1725"/>
              </w:tabs>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GV nhận xét, giới thiệu bài mới</w:t>
            </w:r>
          </w:p>
          <w:p w14:paraId="1AEE956A" w14:textId="77777777" w:rsidR="00FA0219" w:rsidRPr="001F52EB" w:rsidRDefault="00FA0219" w:rsidP="001F52EB">
            <w:pPr>
              <w:tabs>
                <w:tab w:val="left" w:pos="1725"/>
              </w:tabs>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 xml:space="preserve">2. Lớp báo cáo hoạt động trong tuần </w:t>
            </w:r>
            <w:r w:rsidRPr="001F52EB">
              <w:rPr>
                <w:rFonts w:ascii="Times New Roman" w:hAnsi="Times New Roman" w:cs="Times New Roman"/>
                <w:bCs/>
                <w:color w:val="000000"/>
                <w:sz w:val="28"/>
                <w:szCs w:val="28"/>
                <w:lang w:val="nl-NL"/>
              </w:rPr>
              <w:t>(15 - 17’)</w:t>
            </w:r>
          </w:p>
          <w:p w14:paraId="4DE6D34E" w14:textId="77777777" w:rsidR="00FA0219" w:rsidRPr="001F52EB" w:rsidRDefault="00FA0219" w:rsidP="001F52EB">
            <w:pP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GV cho HS nhận xét...</w:t>
            </w:r>
          </w:p>
          <w:p w14:paraId="2B454256" w14:textId="77777777" w:rsidR="00FA0219" w:rsidRPr="001F52EB" w:rsidRDefault="00FA0219" w:rsidP="001F52EB">
            <w:pP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GV nhận xét chung</w:t>
            </w:r>
          </w:p>
          <w:p w14:paraId="1B0E9F68" w14:textId="77777777" w:rsidR="00FA0219" w:rsidRPr="001F52EB" w:rsidRDefault="00FA0219" w:rsidP="001F52EB">
            <w:pP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Nề nếp</w:t>
            </w:r>
            <w:r w:rsidRPr="001F52EB">
              <w:rPr>
                <w:rFonts w:ascii="Times New Roman" w:hAnsi="Times New Roman" w:cs="Times New Roman"/>
                <w:color w:val="000000"/>
                <w:sz w:val="28"/>
                <w:szCs w:val="28"/>
                <w:lang w:val="vi-VN"/>
              </w:rPr>
              <w:t xml:space="preserve">  </w:t>
            </w:r>
            <w:r w:rsidRPr="001F52EB">
              <w:rPr>
                <w:rFonts w:ascii="Times New Roman" w:hAnsi="Times New Roman" w:cs="Times New Roman"/>
                <w:color w:val="000000"/>
                <w:sz w:val="28"/>
                <w:szCs w:val="28"/>
                <w:lang w:val="nl-NL"/>
              </w:rPr>
              <w:t>+ Học tập</w:t>
            </w:r>
            <w:r w:rsidRPr="001F52EB">
              <w:rPr>
                <w:rFonts w:ascii="Times New Roman" w:hAnsi="Times New Roman" w:cs="Times New Roman"/>
                <w:color w:val="000000"/>
                <w:sz w:val="28"/>
                <w:szCs w:val="28"/>
                <w:lang w:val="vi-VN"/>
              </w:rPr>
              <w:t xml:space="preserve">  </w:t>
            </w:r>
            <w:r w:rsidRPr="001F52EB">
              <w:rPr>
                <w:rFonts w:ascii="Times New Roman" w:hAnsi="Times New Roman" w:cs="Times New Roman"/>
                <w:bCs/>
                <w:color w:val="000000"/>
                <w:sz w:val="28"/>
                <w:szCs w:val="28"/>
                <w:lang w:val="nl-NL"/>
              </w:rPr>
              <w:t>+ Các hoạt động khác</w:t>
            </w:r>
          </w:p>
          <w:p w14:paraId="1B061B2C" w14:textId="77777777" w:rsidR="00FA0219" w:rsidRPr="001F52EB" w:rsidRDefault="00FA0219" w:rsidP="001F52EB">
            <w:pPr>
              <w:tabs>
                <w:tab w:val="left" w:pos="1725"/>
              </w:tabs>
              <w:rPr>
                <w:rFonts w:ascii="Times New Roman" w:hAnsi="Times New Roman" w:cs="Times New Roman"/>
                <w:bCs/>
                <w:color w:val="000000"/>
                <w:sz w:val="28"/>
                <w:szCs w:val="28"/>
                <w:lang w:val="vi-VN"/>
              </w:rPr>
            </w:pPr>
            <w:r w:rsidRPr="001F52EB">
              <w:rPr>
                <w:rFonts w:ascii="Times New Roman" w:hAnsi="Times New Roman" w:cs="Times New Roman"/>
                <w:bCs/>
                <w:color w:val="000000"/>
                <w:sz w:val="28"/>
                <w:szCs w:val="28"/>
                <w:lang w:val="vi-VN"/>
              </w:rPr>
              <w:t>- GV hướng dẫn học sinh cách học nhóm, chia sẻ trước lớp, cách trao đổi thảo luận, hợp tác với nhau trong nhóm trong tổ, trong lớp.</w:t>
            </w:r>
          </w:p>
          <w:p w14:paraId="544D17E9" w14:textId="77777777" w:rsidR="00FA0219" w:rsidRPr="001F52EB" w:rsidRDefault="00FA0219" w:rsidP="001F52EB">
            <w:pPr>
              <w:rPr>
                <w:rFonts w:ascii="Times New Roman" w:hAnsi="Times New Roman" w:cs="Times New Roman"/>
                <w:b/>
                <w:color w:val="000000"/>
                <w:sz w:val="28"/>
                <w:szCs w:val="28"/>
                <w:lang w:val="nl-NL"/>
              </w:rPr>
            </w:pPr>
            <w:r w:rsidRPr="001F52EB">
              <w:rPr>
                <w:rFonts w:ascii="Times New Roman" w:hAnsi="Times New Roman" w:cs="Times New Roman"/>
                <w:b/>
                <w:color w:val="000000"/>
                <w:sz w:val="28"/>
                <w:szCs w:val="28"/>
                <w:lang w:val="nl-NL"/>
              </w:rPr>
              <w:t>3. Ph</w:t>
            </w:r>
            <w:r w:rsidRPr="001F52EB">
              <w:rPr>
                <w:rFonts w:ascii="Times New Roman" w:hAnsi="Times New Roman" w:cs="Times New Roman"/>
                <w:b/>
                <w:color w:val="000000"/>
                <w:sz w:val="28"/>
                <w:szCs w:val="28"/>
                <w:lang w:val="nl-NL"/>
              </w:rPr>
              <w:softHyphen/>
              <w:t>ương h</w:t>
            </w:r>
            <w:r w:rsidRPr="001F52EB">
              <w:rPr>
                <w:rFonts w:ascii="Times New Roman" w:hAnsi="Times New Roman" w:cs="Times New Roman"/>
                <w:b/>
                <w:color w:val="000000"/>
                <w:sz w:val="28"/>
                <w:szCs w:val="28"/>
                <w:lang w:val="nl-NL"/>
              </w:rPr>
              <w:softHyphen/>
            </w:r>
            <w:r w:rsidRPr="001F52EB">
              <w:rPr>
                <w:rFonts w:ascii="Times New Roman" w:hAnsi="Times New Roman" w:cs="Times New Roman"/>
                <w:b/>
                <w:color w:val="000000"/>
                <w:sz w:val="28"/>
                <w:szCs w:val="28"/>
                <w:lang w:val="nl-NL"/>
              </w:rPr>
              <w:softHyphen/>
              <w:t xml:space="preserve">ướng tuần sau </w:t>
            </w:r>
            <w:r w:rsidRPr="001F52EB">
              <w:rPr>
                <w:rFonts w:ascii="Times New Roman" w:hAnsi="Times New Roman" w:cs="Times New Roman"/>
                <w:bCs/>
                <w:color w:val="000000"/>
                <w:sz w:val="28"/>
                <w:szCs w:val="28"/>
                <w:lang w:val="nl-NL"/>
              </w:rPr>
              <w:t>(12 - 13’)</w:t>
            </w:r>
          </w:p>
          <w:p w14:paraId="2C9B36F0" w14:textId="77777777" w:rsidR="00FA0219" w:rsidRPr="001F52EB" w:rsidRDefault="00FA0219" w:rsidP="001F52EB">
            <w:pP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Tiếp tục thi đua: Học tập tốt, thực hiện tốt nề nếp, vâng lời thầy cô, nói lời hay làm việc tốt.</w:t>
            </w:r>
          </w:p>
          <w:p w14:paraId="1F7A4903" w14:textId="59589DE3" w:rsidR="00FA0219" w:rsidRPr="001F52EB" w:rsidRDefault="00FA0219" w:rsidP="001F52EB">
            <w:pP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xml:space="preserve">- Tích cực học và ôn tập </w:t>
            </w:r>
            <w:r w:rsidRPr="001F52EB">
              <w:rPr>
                <w:rFonts w:ascii="Times New Roman" w:hAnsi="Times New Roman" w:cs="Times New Roman"/>
                <w:color w:val="000000"/>
                <w:sz w:val="28"/>
                <w:szCs w:val="28"/>
                <w:lang w:val="vi-VN"/>
              </w:rPr>
              <w:t>kiến thức cũ</w:t>
            </w:r>
            <w:r w:rsidRPr="001F52EB">
              <w:rPr>
                <w:rFonts w:ascii="Times New Roman" w:hAnsi="Times New Roman" w:cs="Times New Roman"/>
                <w:color w:val="000000"/>
                <w:sz w:val="28"/>
                <w:szCs w:val="28"/>
                <w:lang w:val="nl-NL"/>
              </w:rPr>
              <w:t xml:space="preserve"> nâng cao</w:t>
            </w:r>
            <w:r w:rsidRPr="001F52EB">
              <w:rPr>
                <w:rFonts w:ascii="Times New Roman" w:hAnsi="Times New Roman" w:cs="Times New Roman"/>
                <w:color w:val="000000"/>
                <w:sz w:val="28"/>
                <w:szCs w:val="28"/>
                <w:lang w:val="vi-VN"/>
              </w:rPr>
              <w:t xml:space="preserve"> ý thức tự giác, tích cực học và làm bài có</w:t>
            </w:r>
            <w:r w:rsidRPr="001F52EB">
              <w:rPr>
                <w:rFonts w:ascii="Times New Roman" w:hAnsi="Times New Roman" w:cs="Times New Roman"/>
                <w:color w:val="000000"/>
                <w:sz w:val="28"/>
                <w:szCs w:val="28"/>
                <w:lang w:val="nl-NL"/>
              </w:rPr>
              <w:t xml:space="preserve"> chất lượng</w:t>
            </w:r>
            <w:r w:rsidR="00B90A2E" w:rsidRPr="001F52EB">
              <w:rPr>
                <w:rFonts w:ascii="Times New Roman" w:hAnsi="Times New Roman" w:cs="Times New Roman"/>
                <w:color w:val="000000"/>
                <w:sz w:val="28"/>
                <w:szCs w:val="28"/>
                <w:lang w:val="nl-NL"/>
              </w:rPr>
              <w:t>.</w:t>
            </w:r>
          </w:p>
          <w:p w14:paraId="64587850" w14:textId="77777777" w:rsidR="00B90A2E" w:rsidRPr="001F52EB" w:rsidRDefault="00FA0219" w:rsidP="001F52EB">
            <w:pPr>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Thực hiện quy định </w:t>
            </w:r>
            <w:r w:rsidRPr="001F52EB">
              <w:rPr>
                <w:rFonts w:ascii="Times New Roman" w:hAnsi="Times New Roman" w:cs="Times New Roman"/>
                <w:bCs/>
                <w:color w:val="000000"/>
                <w:sz w:val="28"/>
                <w:szCs w:val="28"/>
                <w:lang w:val="vi-VN"/>
              </w:rPr>
              <w:t xml:space="preserve">vệ sinh các nhân, </w:t>
            </w:r>
            <w:r w:rsidRPr="001F52EB">
              <w:rPr>
                <w:rFonts w:ascii="Times New Roman" w:hAnsi="Times New Roman" w:cs="Times New Roman"/>
                <w:bCs/>
                <w:color w:val="000000"/>
                <w:sz w:val="28"/>
                <w:szCs w:val="28"/>
                <w:lang w:val="vi-VN"/>
              </w:rPr>
              <w:lastRenderedPageBreak/>
              <w:t>trường lớp đảm bảo sức khoẻ</w:t>
            </w:r>
            <w:r w:rsidRPr="001F52EB">
              <w:rPr>
                <w:rFonts w:ascii="Times New Roman" w:hAnsi="Times New Roman" w:cs="Times New Roman"/>
                <w:bCs/>
                <w:color w:val="000000"/>
                <w:sz w:val="28"/>
                <w:szCs w:val="28"/>
                <w:lang w:val="nl-NL"/>
              </w:rPr>
              <w:t xml:space="preserve"> khi đến trường học.</w:t>
            </w:r>
          </w:p>
          <w:p w14:paraId="7BFD1074" w14:textId="77777777" w:rsidR="00B90A2E" w:rsidRPr="001F52EB" w:rsidRDefault="00B90A2E" w:rsidP="001F52EB">
            <w:pPr>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Thực hiện tốt an toàn giao thông khi đi trên đường.</w:t>
            </w:r>
          </w:p>
          <w:p w14:paraId="314FC87D" w14:textId="4AA9AF34" w:rsidR="00FA0219" w:rsidRPr="001F52EB" w:rsidRDefault="00B90A2E" w:rsidP="001F52EB">
            <w:pPr>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xml:space="preserve">- </w:t>
            </w:r>
            <w:r w:rsidR="00FA0219" w:rsidRPr="001F52EB">
              <w:rPr>
                <w:rFonts w:ascii="Times New Roman" w:hAnsi="Times New Roman" w:cs="Times New Roman"/>
                <w:bCs/>
                <w:color w:val="000000"/>
                <w:sz w:val="28"/>
                <w:szCs w:val="28"/>
                <w:lang w:val="nl-NL"/>
              </w:rPr>
              <w:t xml:space="preserve"> </w:t>
            </w:r>
            <w:r w:rsidRPr="001F52EB">
              <w:rPr>
                <w:rFonts w:ascii="Times New Roman" w:hAnsi="Times New Roman" w:cs="Times New Roman"/>
                <w:bCs/>
                <w:color w:val="000000"/>
                <w:sz w:val="28"/>
                <w:szCs w:val="28"/>
                <w:lang w:val="nl-NL"/>
              </w:rPr>
              <w:t>Xếp hàng ngay ngắn đi đúng quy đinh khi tan học.</w:t>
            </w:r>
          </w:p>
          <w:p w14:paraId="5CCB396D" w14:textId="77777777" w:rsidR="00FA0219" w:rsidRPr="001F52EB" w:rsidRDefault="00FA0219" w:rsidP="001F52EB">
            <w:pPr>
              <w:tabs>
                <w:tab w:val="left" w:pos="1725"/>
              </w:tabs>
              <w:rPr>
                <w:rFonts w:ascii="Times New Roman" w:hAnsi="Times New Roman" w:cs="Times New Roman"/>
                <w:bCs/>
                <w:color w:val="000000"/>
                <w:sz w:val="28"/>
                <w:szCs w:val="28"/>
                <w:lang w:val="nl-NL"/>
              </w:rPr>
            </w:pPr>
            <w:r w:rsidRPr="001F52EB">
              <w:rPr>
                <w:rFonts w:ascii="Times New Roman" w:hAnsi="Times New Roman" w:cs="Times New Roman"/>
                <w:b/>
                <w:color w:val="000000"/>
                <w:sz w:val="28"/>
                <w:szCs w:val="28"/>
                <w:lang w:val="nl-NL"/>
              </w:rPr>
              <w:t xml:space="preserve">4. Củng cố dặn dò </w:t>
            </w:r>
            <w:r w:rsidRPr="001F52EB">
              <w:rPr>
                <w:rFonts w:ascii="Times New Roman" w:hAnsi="Times New Roman" w:cs="Times New Roman"/>
                <w:bCs/>
                <w:color w:val="000000"/>
                <w:sz w:val="28"/>
                <w:szCs w:val="28"/>
                <w:lang w:val="nl-NL"/>
              </w:rPr>
              <w:t>(2 - 3’)</w:t>
            </w:r>
          </w:p>
          <w:p w14:paraId="7B66F884" w14:textId="77777777" w:rsidR="00FA0219" w:rsidRPr="001F52EB" w:rsidRDefault="00FA0219" w:rsidP="001F52EB">
            <w:pPr>
              <w:tabs>
                <w:tab w:val="left" w:pos="1725"/>
              </w:tabs>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GV nhận xét giờ học</w:t>
            </w:r>
          </w:p>
          <w:p w14:paraId="3858CBB3" w14:textId="77777777" w:rsidR="00FA0219" w:rsidRPr="001F52EB" w:rsidRDefault="00FA0219" w:rsidP="001F52EB">
            <w:pPr>
              <w:tabs>
                <w:tab w:val="left" w:pos="1725"/>
              </w:tabs>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Dặn dò HS thực hiện nội quy trường lớp.</w:t>
            </w:r>
          </w:p>
        </w:tc>
        <w:tc>
          <w:tcPr>
            <w:tcW w:w="3397" w:type="dxa"/>
          </w:tcPr>
          <w:p w14:paraId="418B73A9" w14:textId="572B19E2" w:rsidR="00FA0219" w:rsidRPr="001F52EB" w:rsidRDefault="00FA0219" w:rsidP="001F52EB">
            <w:pPr>
              <w:rPr>
                <w:rFonts w:ascii="Times New Roman" w:hAnsi="Times New Roman" w:cs="Times New Roman"/>
                <w:color w:val="000000"/>
                <w:sz w:val="28"/>
                <w:szCs w:val="28"/>
                <w:lang w:val="vi-VN"/>
              </w:rPr>
            </w:pPr>
            <w:r w:rsidRPr="001F52EB">
              <w:rPr>
                <w:rFonts w:ascii="Times New Roman" w:hAnsi="Times New Roman" w:cs="Times New Roman"/>
                <w:color w:val="000000"/>
                <w:sz w:val="28"/>
                <w:szCs w:val="28"/>
                <w:lang w:val="vi-VN"/>
              </w:rPr>
              <w:lastRenderedPageBreak/>
              <w:t>- Quản ca điều h</w:t>
            </w:r>
            <w:r w:rsidRPr="001F52EB">
              <w:rPr>
                <w:rFonts w:ascii="Times New Roman" w:hAnsi="Times New Roman" w:cs="Times New Roman"/>
                <w:color w:val="000000"/>
                <w:sz w:val="28"/>
                <w:szCs w:val="28"/>
                <w:lang w:val="nl-NL"/>
              </w:rPr>
              <w:t>ành</w:t>
            </w:r>
            <w:r w:rsidRPr="001F52EB">
              <w:rPr>
                <w:rFonts w:ascii="Times New Roman" w:hAnsi="Times New Roman" w:cs="Times New Roman"/>
                <w:color w:val="000000"/>
                <w:sz w:val="28"/>
                <w:szCs w:val="28"/>
                <w:lang w:val="vi-VN"/>
              </w:rPr>
              <w:t xml:space="preserve"> lớp hát múa </w:t>
            </w:r>
          </w:p>
          <w:p w14:paraId="1DE0E7DF" w14:textId="77777777" w:rsidR="00FA0219" w:rsidRPr="001F52EB" w:rsidRDefault="00FA0219" w:rsidP="001F52EB">
            <w:pPr>
              <w:rPr>
                <w:rFonts w:ascii="Times New Roman" w:hAnsi="Times New Roman" w:cs="Times New Roman"/>
                <w:color w:val="000000"/>
                <w:sz w:val="28"/>
                <w:szCs w:val="28"/>
                <w:lang w:val="nl-NL"/>
              </w:rPr>
            </w:pPr>
          </w:p>
          <w:p w14:paraId="582C28CE" w14:textId="77777777" w:rsidR="00FA0219" w:rsidRPr="001F52EB" w:rsidRDefault="00FA0219" w:rsidP="001F52EB">
            <w:pPr>
              <w:rPr>
                <w:rFonts w:ascii="Times New Roman" w:hAnsi="Times New Roman" w:cs="Times New Roman"/>
                <w:color w:val="000000"/>
                <w:sz w:val="28"/>
                <w:szCs w:val="28"/>
                <w:lang w:val="nl-NL"/>
              </w:rPr>
            </w:pPr>
          </w:p>
          <w:p w14:paraId="31265C06" w14:textId="77777777" w:rsidR="00FA0219" w:rsidRPr="001F52EB" w:rsidRDefault="00FA0219" w:rsidP="001F52EB">
            <w:pP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T</w:t>
            </w:r>
            <w:r w:rsidRPr="001F52EB">
              <w:rPr>
                <w:rFonts w:ascii="Times New Roman" w:hAnsi="Times New Roman" w:cs="Times New Roman"/>
                <w:color w:val="000000"/>
                <w:sz w:val="28"/>
                <w:szCs w:val="28"/>
                <w:lang w:val="vi-VN"/>
              </w:rPr>
              <w:t>ổ trưởng</w:t>
            </w:r>
            <w:r w:rsidRPr="001F52EB">
              <w:rPr>
                <w:rFonts w:ascii="Times New Roman" w:hAnsi="Times New Roman" w:cs="Times New Roman"/>
                <w:color w:val="000000"/>
                <w:sz w:val="28"/>
                <w:szCs w:val="28"/>
                <w:lang w:val="nl-NL"/>
              </w:rPr>
              <w:t xml:space="preserve"> lên nhận xét các thành viên trong tổ và xếp loai từng thành viên.</w:t>
            </w:r>
          </w:p>
          <w:p w14:paraId="27A52F51" w14:textId="77777777" w:rsidR="00FA0219" w:rsidRPr="001F52EB" w:rsidRDefault="00FA0219" w:rsidP="001F52EB">
            <w:pPr>
              <w:rPr>
                <w:rFonts w:ascii="Times New Roman" w:hAnsi="Times New Roman" w:cs="Times New Roman"/>
                <w:color w:val="000000"/>
                <w:sz w:val="28"/>
                <w:szCs w:val="28"/>
                <w:lang w:val="nl-NL"/>
              </w:rPr>
            </w:pPr>
            <w:r w:rsidRPr="001F52EB">
              <w:rPr>
                <w:rFonts w:ascii="Times New Roman" w:hAnsi="Times New Roman" w:cs="Times New Roman"/>
                <w:color w:val="000000"/>
                <w:sz w:val="28"/>
                <w:szCs w:val="28"/>
                <w:lang w:val="nl-NL"/>
              </w:rPr>
              <w:t>- Tổ viên các tổ đóng góp ý kiến.</w:t>
            </w:r>
          </w:p>
          <w:p w14:paraId="071507CD" w14:textId="77777777" w:rsidR="00FA0219" w:rsidRPr="001F52EB" w:rsidRDefault="00FA0219" w:rsidP="001F52EB">
            <w:pPr>
              <w:tabs>
                <w:tab w:val="left" w:pos="1725"/>
              </w:tabs>
              <w:rPr>
                <w:rFonts w:ascii="Times New Roman" w:hAnsi="Times New Roman" w:cs="Times New Roman"/>
                <w:bCs/>
                <w:color w:val="000000"/>
                <w:sz w:val="28"/>
                <w:szCs w:val="28"/>
                <w:lang w:val="nl-NL"/>
              </w:rPr>
            </w:pPr>
          </w:p>
          <w:p w14:paraId="4CD900FD" w14:textId="77777777" w:rsidR="00FA0219" w:rsidRPr="001F52EB" w:rsidRDefault="00FA0219" w:rsidP="001F52EB">
            <w:pPr>
              <w:tabs>
                <w:tab w:val="left" w:pos="1725"/>
              </w:tabs>
              <w:rPr>
                <w:rFonts w:ascii="Times New Roman" w:hAnsi="Times New Roman" w:cs="Times New Roman"/>
                <w:bCs/>
                <w:color w:val="000000"/>
                <w:sz w:val="28"/>
                <w:szCs w:val="28"/>
                <w:lang w:val="nl-NL"/>
              </w:rPr>
            </w:pPr>
          </w:p>
          <w:p w14:paraId="3C07C89F" w14:textId="77777777" w:rsidR="00FA0219" w:rsidRPr="001F52EB" w:rsidRDefault="00FA0219" w:rsidP="001F52EB">
            <w:pPr>
              <w:tabs>
                <w:tab w:val="left" w:pos="1725"/>
              </w:tabs>
              <w:rPr>
                <w:rFonts w:ascii="Times New Roman" w:hAnsi="Times New Roman" w:cs="Times New Roman"/>
                <w:bCs/>
                <w:color w:val="000000"/>
                <w:sz w:val="28"/>
                <w:szCs w:val="28"/>
                <w:lang w:val="nl-NL"/>
              </w:rPr>
            </w:pPr>
          </w:p>
          <w:p w14:paraId="11A84605" w14:textId="77777777" w:rsidR="00FA0219" w:rsidRPr="001F52EB" w:rsidRDefault="00FA0219" w:rsidP="001F52EB">
            <w:pPr>
              <w:tabs>
                <w:tab w:val="left" w:pos="1725"/>
              </w:tabs>
              <w:rPr>
                <w:rFonts w:ascii="Times New Roman" w:hAnsi="Times New Roman" w:cs="Times New Roman"/>
                <w:bCs/>
                <w:color w:val="000000"/>
                <w:sz w:val="28"/>
                <w:szCs w:val="28"/>
                <w:lang w:val="nl-NL"/>
              </w:rPr>
            </w:pPr>
          </w:p>
          <w:p w14:paraId="7F92E183" w14:textId="77777777" w:rsidR="00FA0219" w:rsidRPr="001F52EB" w:rsidRDefault="00FA0219" w:rsidP="001F52EB">
            <w:pPr>
              <w:tabs>
                <w:tab w:val="left" w:pos="1725"/>
              </w:tabs>
              <w:rPr>
                <w:rFonts w:ascii="Times New Roman" w:hAnsi="Times New Roman" w:cs="Times New Roman"/>
                <w:bCs/>
                <w:color w:val="000000"/>
                <w:sz w:val="28"/>
                <w:szCs w:val="28"/>
                <w:lang w:val="nl-NL"/>
              </w:rPr>
            </w:pPr>
          </w:p>
          <w:p w14:paraId="40E26B88" w14:textId="77777777" w:rsidR="00FA0219" w:rsidRPr="001F52EB" w:rsidRDefault="00FA0219" w:rsidP="001F52EB">
            <w:pPr>
              <w:tabs>
                <w:tab w:val="left" w:pos="1725"/>
              </w:tabs>
              <w:rPr>
                <w:rFonts w:ascii="Times New Roman" w:hAnsi="Times New Roman" w:cs="Times New Roman"/>
                <w:bCs/>
                <w:color w:val="000000"/>
                <w:sz w:val="28"/>
                <w:szCs w:val="28"/>
                <w:lang w:val="nl-NL"/>
              </w:rPr>
            </w:pPr>
          </w:p>
          <w:p w14:paraId="49440D82" w14:textId="77777777" w:rsidR="00FA0219" w:rsidRPr="001F52EB" w:rsidRDefault="00FA0219" w:rsidP="001F52EB">
            <w:pPr>
              <w:tabs>
                <w:tab w:val="left" w:pos="1725"/>
              </w:tabs>
              <w:rPr>
                <w:rFonts w:ascii="Times New Roman" w:hAnsi="Times New Roman" w:cs="Times New Roman"/>
                <w:bCs/>
                <w:color w:val="000000"/>
                <w:sz w:val="28"/>
                <w:szCs w:val="28"/>
                <w:lang w:val="nl-NL"/>
              </w:rPr>
            </w:pPr>
          </w:p>
          <w:p w14:paraId="52C70A8B" w14:textId="77777777" w:rsidR="00FA0219" w:rsidRPr="001F52EB" w:rsidRDefault="00FA0219" w:rsidP="001F52EB">
            <w:pPr>
              <w:tabs>
                <w:tab w:val="left" w:pos="1725"/>
              </w:tabs>
              <w:rPr>
                <w:rFonts w:ascii="Times New Roman" w:hAnsi="Times New Roman" w:cs="Times New Roman"/>
                <w:bCs/>
                <w:color w:val="000000"/>
                <w:sz w:val="28"/>
                <w:szCs w:val="28"/>
                <w:lang w:val="nl-NL"/>
              </w:rPr>
            </w:pPr>
            <w:r w:rsidRPr="001F52EB">
              <w:rPr>
                <w:rFonts w:ascii="Times New Roman" w:hAnsi="Times New Roman" w:cs="Times New Roman"/>
                <w:bCs/>
                <w:color w:val="000000"/>
                <w:sz w:val="28"/>
                <w:szCs w:val="28"/>
                <w:lang w:val="nl-NL"/>
              </w:rPr>
              <w:t>- HS nghe</w:t>
            </w:r>
          </w:p>
        </w:tc>
      </w:tr>
    </w:tbl>
    <w:p w14:paraId="4867B659" w14:textId="77777777" w:rsidR="00DA68EC" w:rsidRPr="001F52EB" w:rsidRDefault="00FA0219" w:rsidP="001F52EB">
      <w:pPr>
        <w:spacing w:after="0" w:line="240" w:lineRule="auto"/>
        <w:rPr>
          <w:rFonts w:ascii="Times New Roman" w:hAnsi="Times New Roman" w:cs="Times New Roman"/>
          <w:b/>
          <w:bCs/>
          <w:sz w:val="28"/>
          <w:szCs w:val="28"/>
        </w:rPr>
      </w:pPr>
      <w:r w:rsidRPr="001F52EB">
        <w:rPr>
          <w:rFonts w:ascii="Times New Roman" w:hAnsi="Times New Roman" w:cs="Times New Roman"/>
          <w:color w:val="000000"/>
          <w:sz w:val="28"/>
          <w:szCs w:val="28"/>
          <w:lang w:val="nl-NL"/>
        </w:rPr>
        <w:lastRenderedPageBreak/>
        <w:t xml:space="preserve">   </w:t>
      </w:r>
      <w:r w:rsidRPr="001F52EB">
        <w:rPr>
          <w:rFonts w:ascii="Times New Roman" w:hAnsi="Times New Roman" w:cs="Times New Roman"/>
          <w:sz w:val="28"/>
          <w:szCs w:val="28"/>
          <w:lang w:val="pt-BR"/>
        </w:rPr>
        <w:t xml:space="preserve">   </w:t>
      </w:r>
      <w:r w:rsidR="00DA68EC" w:rsidRPr="001F52EB">
        <w:rPr>
          <w:rFonts w:ascii="Times New Roman" w:hAnsi="Times New Roman" w:cs="Times New Roman"/>
          <w:b/>
          <w:bCs/>
          <w:sz w:val="28"/>
          <w:szCs w:val="28"/>
        </w:rPr>
        <w:t>* Điều chỉnh sau bài dạy (nếu có):</w:t>
      </w:r>
    </w:p>
    <w:p w14:paraId="4DCB45B4" w14:textId="77777777" w:rsidR="00DA68EC" w:rsidRPr="001F52EB" w:rsidRDefault="00DA68EC"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0A3DEE46" w14:textId="77777777" w:rsidR="00DA68EC" w:rsidRPr="001F52EB" w:rsidRDefault="00DA68EC"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p>
    <w:p w14:paraId="04EAABC8" w14:textId="77777777" w:rsidR="00DA68EC" w:rsidRPr="001F52EB" w:rsidRDefault="00DA68EC" w:rsidP="001F52EB">
      <w:pPr>
        <w:tabs>
          <w:tab w:val="left" w:leader="dot" w:pos="8931"/>
          <w:tab w:val="left" w:pos="9072"/>
        </w:tabs>
        <w:spacing w:after="0" w:line="240" w:lineRule="auto"/>
        <w:rPr>
          <w:rFonts w:ascii="Times New Roman" w:hAnsi="Times New Roman" w:cs="Times New Roman"/>
          <w:sz w:val="28"/>
          <w:szCs w:val="28"/>
        </w:rPr>
      </w:pPr>
      <w:r w:rsidRPr="001F52EB">
        <w:rPr>
          <w:rFonts w:ascii="Times New Roman" w:hAnsi="Times New Roman" w:cs="Times New Roman"/>
          <w:sz w:val="28"/>
          <w:szCs w:val="28"/>
        </w:rPr>
        <w:tab/>
      </w:r>
      <w:r w:rsidRPr="001F52EB">
        <w:rPr>
          <w:rFonts w:ascii="Times New Roman" w:hAnsi="Times New Roman" w:cs="Times New Roman"/>
          <w:b/>
          <w:bCs/>
          <w:sz w:val="28"/>
          <w:szCs w:val="28"/>
        </w:rPr>
        <w:tab/>
      </w:r>
      <w:r w:rsidRPr="001F52EB">
        <w:rPr>
          <w:rFonts w:ascii="Times New Roman" w:hAnsi="Times New Roman" w:cs="Times New Roman"/>
          <w:sz w:val="28"/>
          <w:szCs w:val="28"/>
        </w:rPr>
        <w:tab/>
      </w:r>
      <w:r w:rsidRPr="001F52EB">
        <w:rPr>
          <w:rFonts w:ascii="Times New Roman" w:hAnsi="Times New Roman" w:cs="Times New Roman"/>
          <w:sz w:val="28"/>
          <w:szCs w:val="28"/>
        </w:rPr>
        <w:tab/>
      </w:r>
    </w:p>
    <w:p w14:paraId="39CCBB8C" w14:textId="77777777" w:rsidR="00DA68EC" w:rsidRPr="001F52EB" w:rsidRDefault="00DA68EC" w:rsidP="001F52EB">
      <w:pPr>
        <w:spacing w:after="0" w:line="240" w:lineRule="auto"/>
        <w:jc w:val="center"/>
        <w:rPr>
          <w:rFonts w:ascii="Times New Roman" w:hAnsi="Times New Roman" w:cs="Times New Roman"/>
          <w:sz w:val="28"/>
          <w:szCs w:val="28"/>
        </w:rPr>
      </w:pPr>
      <w:r w:rsidRPr="001F52EB">
        <w:rPr>
          <w:rFonts w:ascii="Times New Roman" w:hAnsi="Times New Roman" w:cs="Times New Roman"/>
          <w:noProof/>
          <w:sz w:val="28"/>
          <w:szCs w:val="28"/>
          <w:lang w:val="vi-VN" w:eastAsia="vi-VN"/>
        </w:rPr>
        <mc:AlternateContent>
          <mc:Choice Requires="wps">
            <w:drawing>
              <wp:anchor distT="0" distB="0" distL="114300" distR="114300" simplePos="0" relativeHeight="251715584" behindDoc="0" locked="0" layoutInCell="1" allowOverlap="1" wp14:anchorId="7E43C3EB" wp14:editId="08C01B51">
                <wp:simplePos x="0" y="0"/>
                <wp:positionH relativeFrom="column">
                  <wp:posOffset>824865</wp:posOffset>
                </wp:positionH>
                <wp:positionV relativeFrom="paragraph">
                  <wp:posOffset>104775</wp:posOffset>
                </wp:positionV>
                <wp:extent cx="3990975" cy="0"/>
                <wp:effectExtent l="5715" t="9525" r="13335" b="952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0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64.95pt;margin-top:8.25pt;width:314.25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"/>
            </w:pict>
          </mc:Fallback>
        </mc:AlternateContent>
      </w:r>
    </w:p>
    <w:p w14:paraId="0455D16B" w14:textId="3FEB7EAE" w:rsidR="00354F99" w:rsidRPr="001F52EB" w:rsidRDefault="00354F99" w:rsidP="001F52EB">
      <w:pPr>
        <w:spacing w:after="0" w:line="240" w:lineRule="auto"/>
        <w:rPr>
          <w:rFonts w:ascii="Times New Roman" w:hAnsi="Times New Roman" w:cs="Times New Roman"/>
          <w:sz w:val="28"/>
          <w:szCs w:val="28"/>
          <w:lang w:val="pt-BR"/>
        </w:rPr>
      </w:pPr>
    </w:p>
    <w:p w14:paraId="23A37E52" w14:textId="77777777" w:rsidR="00354F99" w:rsidRPr="001F52EB" w:rsidRDefault="00354F99" w:rsidP="001F52EB">
      <w:pPr>
        <w:spacing w:after="0" w:line="240" w:lineRule="auto"/>
        <w:rPr>
          <w:rFonts w:ascii="Times New Roman" w:hAnsi="Times New Roman" w:cs="Times New Roman"/>
          <w:sz w:val="28"/>
          <w:szCs w:val="28"/>
          <w:lang w:val="pt-BR"/>
        </w:rPr>
      </w:pPr>
    </w:p>
    <w:p w14:paraId="5E8F2629" w14:textId="77777777" w:rsidR="00354F99" w:rsidRPr="001F52EB" w:rsidRDefault="00354F99" w:rsidP="001F52EB">
      <w:pPr>
        <w:spacing w:after="0" w:line="240" w:lineRule="auto"/>
        <w:rPr>
          <w:rFonts w:ascii="Times New Roman" w:hAnsi="Times New Roman" w:cs="Times New Roman"/>
          <w:sz w:val="28"/>
          <w:szCs w:val="28"/>
          <w:lang w:val="pt-BR"/>
        </w:rPr>
      </w:pPr>
    </w:p>
    <w:p w14:paraId="0CCB3C3A" w14:textId="77777777" w:rsidR="00354F99" w:rsidRPr="001F52EB" w:rsidRDefault="00354F99" w:rsidP="001F52EB">
      <w:pPr>
        <w:spacing w:after="0" w:line="240" w:lineRule="auto"/>
        <w:rPr>
          <w:rFonts w:ascii="Times New Roman" w:hAnsi="Times New Roman" w:cs="Times New Roman"/>
          <w:sz w:val="28"/>
          <w:szCs w:val="28"/>
          <w:lang w:val="pt-BR"/>
        </w:rPr>
      </w:pPr>
    </w:p>
    <w:p w14:paraId="7B3B29E8" w14:textId="77777777" w:rsidR="00354F99" w:rsidRPr="001F52EB" w:rsidRDefault="00354F99" w:rsidP="001F52EB">
      <w:pPr>
        <w:spacing w:after="0" w:line="240" w:lineRule="auto"/>
        <w:rPr>
          <w:rFonts w:ascii="Times New Roman" w:hAnsi="Times New Roman" w:cs="Times New Roman"/>
          <w:sz w:val="28"/>
          <w:szCs w:val="28"/>
          <w:lang w:val="pt-BR"/>
        </w:rPr>
      </w:pPr>
    </w:p>
    <w:p w14:paraId="158C6B5A" w14:textId="77777777" w:rsidR="00354F99" w:rsidRPr="001F52EB" w:rsidRDefault="00354F99" w:rsidP="001F52EB">
      <w:pPr>
        <w:spacing w:after="0" w:line="240" w:lineRule="auto"/>
        <w:rPr>
          <w:rFonts w:ascii="Times New Roman" w:hAnsi="Times New Roman" w:cs="Times New Roman"/>
          <w:sz w:val="28"/>
          <w:szCs w:val="28"/>
          <w:lang w:val="pt-BR"/>
        </w:rPr>
      </w:pPr>
    </w:p>
    <w:p w14:paraId="44266370" w14:textId="77777777" w:rsidR="00354F99" w:rsidRPr="001F52EB" w:rsidRDefault="00354F99" w:rsidP="001F52EB">
      <w:pPr>
        <w:spacing w:after="0" w:line="240" w:lineRule="auto"/>
        <w:rPr>
          <w:rFonts w:ascii="Times New Roman" w:hAnsi="Times New Roman" w:cs="Times New Roman"/>
          <w:sz w:val="28"/>
          <w:szCs w:val="28"/>
          <w:lang w:val="pt-BR"/>
        </w:rPr>
      </w:pPr>
    </w:p>
    <w:p w14:paraId="1167FF01" w14:textId="77777777" w:rsidR="00354F99" w:rsidRPr="001F52EB" w:rsidRDefault="00354F99" w:rsidP="001F52EB">
      <w:pPr>
        <w:spacing w:after="0" w:line="240" w:lineRule="auto"/>
        <w:rPr>
          <w:rFonts w:ascii="Times New Roman" w:hAnsi="Times New Roman" w:cs="Times New Roman"/>
          <w:sz w:val="28"/>
          <w:szCs w:val="28"/>
          <w:lang w:val="pt-BR"/>
        </w:rPr>
      </w:pPr>
    </w:p>
    <w:p w14:paraId="79D6E29C" w14:textId="77777777" w:rsidR="0089119A" w:rsidRPr="001F52EB" w:rsidRDefault="0089119A" w:rsidP="001F52EB">
      <w:pPr>
        <w:spacing w:after="0" w:line="240" w:lineRule="auto"/>
        <w:rPr>
          <w:rFonts w:ascii="Times New Roman" w:hAnsi="Times New Roman" w:cs="Times New Roman"/>
          <w:sz w:val="28"/>
          <w:szCs w:val="28"/>
          <w:lang w:val="pt-BR"/>
        </w:rPr>
      </w:pPr>
    </w:p>
    <w:p w14:paraId="77F6AA6B" w14:textId="77777777" w:rsidR="0089119A" w:rsidRPr="001F52EB" w:rsidRDefault="0089119A" w:rsidP="001F52EB">
      <w:pPr>
        <w:spacing w:after="0" w:line="240" w:lineRule="auto"/>
        <w:rPr>
          <w:rFonts w:ascii="Times New Roman" w:hAnsi="Times New Roman" w:cs="Times New Roman"/>
          <w:sz w:val="28"/>
          <w:szCs w:val="28"/>
          <w:lang w:val="pt-BR"/>
        </w:rPr>
      </w:pPr>
    </w:p>
    <w:p w14:paraId="637BE7F7" w14:textId="77777777" w:rsidR="0089119A" w:rsidRPr="001F52EB" w:rsidRDefault="0089119A" w:rsidP="001F52EB">
      <w:pPr>
        <w:spacing w:after="0" w:line="240" w:lineRule="auto"/>
        <w:rPr>
          <w:rFonts w:ascii="Times New Roman" w:hAnsi="Times New Roman" w:cs="Times New Roman"/>
          <w:sz w:val="28"/>
          <w:szCs w:val="28"/>
          <w:lang w:val="pt-BR"/>
        </w:rPr>
      </w:pPr>
    </w:p>
    <w:p w14:paraId="086E4780" w14:textId="77777777" w:rsidR="00354F99" w:rsidRPr="001F52EB" w:rsidRDefault="00354F99" w:rsidP="001F52EB">
      <w:pPr>
        <w:spacing w:after="0" w:line="240" w:lineRule="auto"/>
        <w:rPr>
          <w:rFonts w:ascii="Times New Roman" w:hAnsi="Times New Roman" w:cs="Times New Roman"/>
          <w:sz w:val="28"/>
          <w:szCs w:val="28"/>
          <w:lang w:val="pt-BR"/>
        </w:rPr>
      </w:pPr>
    </w:p>
    <w:p w14:paraId="317BB806" w14:textId="77777777" w:rsidR="00354F99" w:rsidRPr="001F52EB" w:rsidRDefault="00354F99" w:rsidP="001F52EB">
      <w:pPr>
        <w:spacing w:after="0" w:line="240" w:lineRule="auto"/>
        <w:rPr>
          <w:rFonts w:ascii="Times New Roman" w:hAnsi="Times New Roman" w:cs="Times New Roman"/>
          <w:b/>
          <w:bCs/>
          <w:sz w:val="28"/>
          <w:szCs w:val="28"/>
          <w:lang w:val="pt-BR"/>
        </w:rPr>
      </w:pPr>
    </w:p>
    <w:sectPr w:rsidR="00354F99" w:rsidRPr="001F52EB" w:rsidSect="008B5B35">
      <w:footerReference w:type="default" r:id="rId72"/>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18469B" w14:textId="77777777" w:rsidR="008D6113" w:rsidRDefault="008D6113" w:rsidP="00B76779">
      <w:pPr>
        <w:spacing w:after="0" w:line="240" w:lineRule="auto"/>
      </w:pPr>
      <w:r>
        <w:separator/>
      </w:r>
    </w:p>
  </w:endnote>
  <w:endnote w:type="continuationSeparator" w:id="0">
    <w:p w14:paraId="133670C0" w14:textId="77777777" w:rsidR="008D6113" w:rsidRDefault="008D6113" w:rsidP="00B767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Noto Sans Symbols">
    <w:altName w:val="Calibri"/>
    <w:charset w:val="00"/>
    <w:family w:val="auto"/>
    <w:pitch w:val="default"/>
  </w:font>
  <w:font w:name="Arial">
    <w:panose1 w:val="020B0604020202020204"/>
    <w:charset w:val="A3"/>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等线 Light">
    <w:panose1 w:val="00000000000000000000"/>
    <w:charset w:val="80"/>
    <w:family w:val="roman"/>
    <w:notTrueType/>
    <w:pitch w:val="default"/>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A3"/>
    <w:family w:val="swiss"/>
    <w:pitch w:val="variable"/>
    <w:sig w:usb0="A10006FF" w:usb1="4000205B" w:usb2="00000010" w:usb3="00000000" w:csb0="0000019F" w:csb1="00000000"/>
  </w:font>
  <w:font w:name="Cambria Math">
    <w:panose1 w:val="02040503050406030204"/>
    <w:charset w:val="A3"/>
    <w:family w:val="roman"/>
    <w:pitch w:val="variable"/>
    <w:sig w:usb0="E00002FF" w:usb1="420024FF" w:usb2="00000000" w:usb3="00000000" w:csb0="0000019F" w:csb1="00000000"/>
  </w:font>
  <w:font w:name="等线">
    <w:panose1 w:val="00000000000000000000"/>
    <w:charset w:val="80"/>
    <w:family w:val="roman"/>
    <w:notTrueType/>
    <w:pitch w:val="default"/>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1527396"/>
      <w:docPartObj>
        <w:docPartGallery w:val="Page Numbers (Bottom of Page)"/>
        <w:docPartUnique/>
      </w:docPartObj>
    </w:sdtPr>
    <w:sdtEndPr>
      <w:rPr>
        <w:noProof/>
      </w:rPr>
    </w:sdtEndPr>
    <w:sdtContent>
      <w:p w14:paraId="11D7D486" w14:textId="5B319A5B" w:rsidR="002D131F" w:rsidRDefault="002D131F">
        <w:pPr>
          <w:pStyle w:val="Footer"/>
          <w:jc w:val="center"/>
        </w:pPr>
        <w:r>
          <w:fldChar w:fldCharType="begin"/>
        </w:r>
        <w:r>
          <w:instrText xml:space="preserve"> PAGE   \* MERGEFORMAT </w:instrText>
        </w:r>
        <w:r>
          <w:fldChar w:fldCharType="separate"/>
        </w:r>
        <w:r w:rsidR="002072AC">
          <w:rPr>
            <w:noProof/>
          </w:rPr>
          <w:t>15</w:t>
        </w:r>
        <w:r>
          <w:rPr>
            <w:noProof/>
          </w:rPr>
          <w:fldChar w:fldCharType="end"/>
        </w:r>
      </w:p>
    </w:sdtContent>
  </w:sdt>
  <w:p w14:paraId="2136CE44" w14:textId="77777777" w:rsidR="002D131F" w:rsidRDefault="002D13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07DB4E" w14:textId="77777777" w:rsidR="008D6113" w:rsidRDefault="008D6113" w:rsidP="00B76779">
      <w:pPr>
        <w:spacing w:after="0" w:line="240" w:lineRule="auto"/>
      </w:pPr>
      <w:r>
        <w:separator/>
      </w:r>
    </w:p>
  </w:footnote>
  <w:footnote w:type="continuationSeparator" w:id="0">
    <w:p w14:paraId="7C648D38" w14:textId="77777777" w:rsidR="008D6113" w:rsidRDefault="008D6113" w:rsidP="00B7677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5CEC381"/>
    <w:multiLevelType w:val="multilevel"/>
    <w:tmpl w:val="A5CEC381"/>
    <w:lvl w:ilvl="0">
      <w:start w:val="1"/>
      <w:numFmt w:val="bullet"/>
      <w:lvlText w:val=""/>
      <w:lvlJc w:val="left"/>
      <w:pPr>
        <w:tabs>
          <w:tab w:val="num" w:pos="2771"/>
        </w:tabs>
        <w:ind w:left="2771" w:hanging="360"/>
      </w:pPr>
      <w:rPr>
        <w:rFonts w:ascii="Symbol" w:hAnsi="Symbol" w:cs="Symbol"/>
        <w:sz w:val="20"/>
      </w:rPr>
    </w:lvl>
    <w:lvl w:ilvl="1">
      <w:start w:val="1"/>
      <w:numFmt w:val="bullet"/>
      <w:lvlText w:val="o"/>
      <w:lvlJc w:val="left"/>
      <w:pPr>
        <w:tabs>
          <w:tab w:val="num" w:pos="3491"/>
        </w:tabs>
        <w:ind w:left="3491" w:hanging="360"/>
      </w:pPr>
      <w:rPr>
        <w:rFonts w:ascii="Courier New" w:hAnsi="Courier New" w:cs="Courier New"/>
        <w:sz w:val="20"/>
      </w:rPr>
    </w:lvl>
    <w:lvl w:ilvl="2">
      <w:start w:val="1"/>
      <w:numFmt w:val="bullet"/>
      <w:lvlText w:val=""/>
      <w:lvlJc w:val="left"/>
      <w:pPr>
        <w:tabs>
          <w:tab w:val="num" w:pos="4211"/>
        </w:tabs>
        <w:ind w:left="4211" w:hanging="360"/>
      </w:pPr>
      <w:rPr>
        <w:rFonts w:ascii="Wingdings" w:hAnsi="Wingdings" w:cs="Wingdings"/>
        <w:sz w:val="20"/>
      </w:rPr>
    </w:lvl>
    <w:lvl w:ilvl="3">
      <w:start w:val="1"/>
      <w:numFmt w:val="bullet"/>
      <w:lvlText w:val=""/>
      <w:lvlJc w:val="left"/>
      <w:pPr>
        <w:tabs>
          <w:tab w:val="num" w:pos="4931"/>
        </w:tabs>
        <w:ind w:left="4931" w:hanging="360"/>
      </w:pPr>
      <w:rPr>
        <w:rFonts w:ascii="Wingdings" w:hAnsi="Wingdings" w:cs="Wingdings" w:hint="default"/>
        <w:sz w:val="20"/>
      </w:rPr>
    </w:lvl>
    <w:lvl w:ilvl="4">
      <w:start w:val="1"/>
      <w:numFmt w:val="bullet"/>
      <w:lvlText w:val=""/>
      <w:lvlJc w:val="left"/>
      <w:pPr>
        <w:tabs>
          <w:tab w:val="num" w:pos="5651"/>
        </w:tabs>
        <w:ind w:left="5651" w:hanging="360"/>
      </w:pPr>
      <w:rPr>
        <w:rFonts w:ascii="Wingdings" w:hAnsi="Wingdings" w:cs="Wingdings" w:hint="default"/>
        <w:sz w:val="20"/>
      </w:rPr>
    </w:lvl>
    <w:lvl w:ilvl="5">
      <w:start w:val="1"/>
      <w:numFmt w:val="bullet"/>
      <w:lvlText w:val=""/>
      <w:lvlJc w:val="left"/>
      <w:pPr>
        <w:tabs>
          <w:tab w:val="num" w:pos="6371"/>
        </w:tabs>
        <w:ind w:left="6371" w:hanging="360"/>
      </w:pPr>
      <w:rPr>
        <w:rFonts w:ascii="Wingdings" w:hAnsi="Wingdings" w:cs="Wingdings" w:hint="default"/>
        <w:sz w:val="20"/>
      </w:rPr>
    </w:lvl>
    <w:lvl w:ilvl="6">
      <w:start w:val="1"/>
      <w:numFmt w:val="bullet"/>
      <w:lvlText w:val=""/>
      <w:lvlJc w:val="left"/>
      <w:pPr>
        <w:tabs>
          <w:tab w:val="num" w:pos="7091"/>
        </w:tabs>
        <w:ind w:left="7091" w:hanging="360"/>
      </w:pPr>
      <w:rPr>
        <w:rFonts w:ascii="Wingdings" w:hAnsi="Wingdings" w:cs="Wingdings" w:hint="default"/>
        <w:sz w:val="20"/>
      </w:rPr>
    </w:lvl>
    <w:lvl w:ilvl="7">
      <w:start w:val="1"/>
      <w:numFmt w:val="bullet"/>
      <w:lvlText w:val=""/>
      <w:lvlJc w:val="left"/>
      <w:pPr>
        <w:tabs>
          <w:tab w:val="num" w:pos="7811"/>
        </w:tabs>
        <w:ind w:left="7811" w:hanging="360"/>
      </w:pPr>
      <w:rPr>
        <w:rFonts w:ascii="Wingdings" w:hAnsi="Wingdings" w:cs="Wingdings" w:hint="default"/>
        <w:sz w:val="20"/>
      </w:rPr>
    </w:lvl>
    <w:lvl w:ilvl="8">
      <w:start w:val="1"/>
      <w:numFmt w:val="bullet"/>
      <w:lvlText w:val=""/>
      <w:lvlJc w:val="left"/>
      <w:pPr>
        <w:tabs>
          <w:tab w:val="num" w:pos="8531"/>
        </w:tabs>
        <w:ind w:left="8531" w:hanging="360"/>
      </w:pPr>
      <w:rPr>
        <w:rFonts w:ascii="Wingdings" w:hAnsi="Wingdings" w:cs="Wingdings" w:hint="default"/>
        <w:sz w:val="20"/>
      </w:rPr>
    </w:lvl>
  </w:abstractNum>
  <w:abstractNum w:abstractNumId="1">
    <w:nsid w:val="BB50F631"/>
    <w:multiLevelType w:val="multilevel"/>
    <w:tmpl w:val="BB50F631"/>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
    <w:nsid w:val="C9A556F2"/>
    <w:multiLevelType w:val="multilevel"/>
    <w:tmpl w:val="C9A556F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
    <w:nsid w:val="E35132F5"/>
    <w:multiLevelType w:val="multilevel"/>
    <w:tmpl w:val="E35132F5"/>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
    <w:nsid w:val="001F49A8"/>
    <w:multiLevelType w:val="hybridMultilevel"/>
    <w:tmpl w:val="54BE7BC4"/>
    <w:lvl w:ilvl="0" w:tplc="398AB5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02E77D7F"/>
    <w:multiLevelType w:val="hybridMultilevel"/>
    <w:tmpl w:val="ACC8E1C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nsid w:val="09610838"/>
    <w:multiLevelType w:val="hybridMultilevel"/>
    <w:tmpl w:val="BAA86D78"/>
    <w:lvl w:ilvl="0" w:tplc="19009BFC">
      <w:start w:val="2"/>
      <w:numFmt w:val="bullet"/>
      <w:lvlText w:val=""/>
      <w:lvlJc w:val="left"/>
      <w:pPr>
        <w:ind w:left="927" w:hanging="360"/>
      </w:pPr>
      <w:rPr>
        <w:rFonts w:ascii="Symbol" w:eastAsiaTheme="minorHAnsi" w:hAnsi="Symbol" w:cstheme="majorBidi"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0FA32051"/>
    <w:multiLevelType w:val="hybridMultilevel"/>
    <w:tmpl w:val="018CBA0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
    <w:nsid w:val="12F32485"/>
    <w:multiLevelType w:val="hybridMultilevel"/>
    <w:tmpl w:val="7E0061C0"/>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4BF1CFB"/>
    <w:multiLevelType w:val="hybridMultilevel"/>
    <w:tmpl w:val="02E8006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4FC2DBA"/>
    <w:multiLevelType w:val="multilevel"/>
    <w:tmpl w:val="EC28699A"/>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177A5D6D"/>
    <w:multiLevelType w:val="hybridMultilevel"/>
    <w:tmpl w:val="8F2AAB4A"/>
    <w:lvl w:ilvl="0" w:tplc="63BC8C30">
      <w:start w:val="2"/>
      <w:numFmt w:val="bullet"/>
      <w:lvlText w:val=""/>
      <w:lvlJc w:val="left"/>
      <w:pPr>
        <w:ind w:left="927" w:hanging="360"/>
      </w:pPr>
      <w:rPr>
        <w:rFonts w:ascii="Symbol" w:eastAsiaTheme="minorHAnsi" w:hAnsi="Symbol" w:cstheme="majorBidi"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4">
    <w:nsid w:val="18F05D6B"/>
    <w:multiLevelType w:val="multilevel"/>
    <w:tmpl w:val="3A10FF5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nsid w:val="20756925"/>
    <w:multiLevelType w:val="multilevel"/>
    <w:tmpl w:val="2075692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228B6447"/>
    <w:multiLevelType w:val="hybridMultilevel"/>
    <w:tmpl w:val="6E3C8C26"/>
    <w:lvl w:ilvl="0" w:tplc="865E55F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nsid w:val="238D0EF7"/>
    <w:multiLevelType w:val="multilevel"/>
    <w:tmpl w:val="96C8DD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7A10D6D"/>
    <w:multiLevelType w:val="hybridMultilevel"/>
    <w:tmpl w:val="FF92217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9">
    <w:nsid w:val="321B611A"/>
    <w:multiLevelType w:val="hybridMultilevel"/>
    <w:tmpl w:val="D316A2D4"/>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0">
    <w:nsid w:val="32791259"/>
    <w:multiLevelType w:val="hybridMultilevel"/>
    <w:tmpl w:val="14D45D4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1">
    <w:nsid w:val="3330090F"/>
    <w:multiLevelType w:val="multilevel"/>
    <w:tmpl w:val="3330090F"/>
    <w:lvl w:ilvl="0">
      <w:start w:val="1"/>
      <w:numFmt w:val="bullet"/>
      <w:lvlText w:val="-"/>
      <w:lvlJc w:val="left"/>
      <w:pPr>
        <w:ind w:left="6456"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35832BC4"/>
    <w:multiLevelType w:val="multilevel"/>
    <w:tmpl w:val="8842CF42"/>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nsid w:val="37D63CCE"/>
    <w:multiLevelType w:val="hybridMultilevel"/>
    <w:tmpl w:val="F7A29C44"/>
    <w:lvl w:ilvl="0" w:tplc="0316CC7A">
      <w:start w:val="10"/>
      <w:numFmt w:val="bullet"/>
      <w:lvlText w:val="-"/>
      <w:lvlJc w:val="left"/>
      <w:pPr>
        <w:ind w:left="1778"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DC1562E"/>
    <w:multiLevelType w:val="hybridMultilevel"/>
    <w:tmpl w:val="D466F478"/>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5">
    <w:nsid w:val="3E0A348D"/>
    <w:multiLevelType w:val="hybridMultilevel"/>
    <w:tmpl w:val="51A483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E1A395D"/>
    <w:multiLevelType w:val="multilevel"/>
    <w:tmpl w:val="B05ADAEE"/>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nsid w:val="3F3E5E85"/>
    <w:multiLevelType w:val="multilevel"/>
    <w:tmpl w:val="3F3E5E85"/>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405D0412"/>
    <w:multiLevelType w:val="multilevel"/>
    <w:tmpl w:val="A3E0659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41813A77"/>
    <w:multiLevelType w:val="hybridMultilevel"/>
    <w:tmpl w:val="2CC26184"/>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0">
    <w:nsid w:val="45AA4DC4"/>
    <w:multiLevelType w:val="multilevel"/>
    <w:tmpl w:val="2076967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nsid w:val="4CDF499B"/>
    <w:multiLevelType w:val="hybridMultilevel"/>
    <w:tmpl w:val="11680130"/>
    <w:lvl w:ilvl="0" w:tplc="EA2E6B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DAA3A4D"/>
    <w:multiLevelType w:val="hybridMultilevel"/>
    <w:tmpl w:val="01881154"/>
    <w:lvl w:ilvl="0" w:tplc="0316CC7A">
      <w:start w:val="10"/>
      <w:numFmt w:val="bullet"/>
      <w:lvlText w:val="-"/>
      <w:lvlJc w:val="left"/>
      <w:pPr>
        <w:ind w:left="3479"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0E40514"/>
    <w:multiLevelType w:val="hybridMultilevel"/>
    <w:tmpl w:val="7D54A5E8"/>
    <w:lvl w:ilvl="0" w:tplc="F03CB71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4">
    <w:nsid w:val="593928A6"/>
    <w:multiLevelType w:val="multilevel"/>
    <w:tmpl w:val="5342693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5">
    <w:nsid w:val="5A6634AC"/>
    <w:multiLevelType w:val="multilevel"/>
    <w:tmpl w:val="BEC29484"/>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6">
    <w:nsid w:val="5DEBE220"/>
    <w:multiLevelType w:val="multilevel"/>
    <w:tmpl w:val="5DEBE22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7">
    <w:nsid w:val="618C77B6"/>
    <w:multiLevelType w:val="hybridMultilevel"/>
    <w:tmpl w:val="BF8299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9984B61"/>
    <w:multiLevelType w:val="multilevel"/>
    <w:tmpl w:val="2F342B6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nsid w:val="6C170DFF"/>
    <w:multiLevelType w:val="hybridMultilevel"/>
    <w:tmpl w:val="323C6E2C"/>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C1D66BD"/>
    <w:multiLevelType w:val="hybridMultilevel"/>
    <w:tmpl w:val="38A46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CCD3D89"/>
    <w:multiLevelType w:val="multilevel"/>
    <w:tmpl w:val="E048D1CE"/>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2">
    <w:nsid w:val="72811A3C"/>
    <w:multiLevelType w:val="multilevel"/>
    <w:tmpl w:val="72811A3C"/>
    <w:lvl w:ilvl="0">
      <w:start w:val="1"/>
      <w:numFmt w:val="bullet"/>
      <w:lvlText w:val="-"/>
      <w:lvlJc w:val="left"/>
      <w:pPr>
        <w:ind w:left="8441"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72B31A65"/>
    <w:multiLevelType w:val="multilevel"/>
    <w:tmpl w:val="91FE5D3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nsid w:val="778D3EC6"/>
    <w:multiLevelType w:val="hybridMultilevel"/>
    <w:tmpl w:val="17A698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8897FAD"/>
    <w:multiLevelType w:val="hybridMultilevel"/>
    <w:tmpl w:val="AE08E2C8"/>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31"/>
  </w:num>
  <w:num w:numId="3">
    <w:abstractNumId w:val="33"/>
  </w:num>
  <w:num w:numId="4">
    <w:abstractNumId w:val="16"/>
  </w:num>
  <w:num w:numId="5">
    <w:abstractNumId w:val="30"/>
  </w:num>
  <w:num w:numId="6">
    <w:abstractNumId w:val="43"/>
  </w:num>
  <w:num w:numId="7">
    <w:abstractNumId w:val="32"/>
  </w:num>
  <w:num w:numId="8">
    <w:abstractNumId w:val="5"/>
  </w:num>
  <w:num w:numId="9">
    <w:abstractNumId w:val="23"/>
  </w:num>
  <w:num w:numId="10">
    <w:abstractNumId w:val="45"/>
  </w:num>
  <w:num w:numId="11">
    <w:abstractNumId w:val="7"/>
  </w:num>
  <w:num w:numId="12">
    <w:abstractNumId w:val="10"/>
  </w:num>
  <w:num w:numId="13">
    <w:abstractNumId w:val="29"/>
  </w:num>
  <w:num w:numId="14">
    <w:abstractNumId w:val="20"/>
  </w:num>
  <w:num w:numId="15">
    <w:abstractNumId w:val="24"/>
  </w:num>
  <w:num w:numId="16">
    <w:abstractNumId w:val="19"/>
  </w:num>
  <w:num w:numId="17">
    <w:abstractNumId w:val="9"/>
  </w:num>
  <w:num w:numId="18">
    <w:abstractNumId w:val="18"/>
  </w:num>
  <w:num w:numId="19">
    <w:abstractNumId w:val="11"/>
  </w:num>
  <w:num w:numId="20">
    <w:abstractNumId w:val="39"/>
  </w:num>
  <w:num w:numId="21">
    <w:abstractNumId w:val="0"/>
  </w:num>
  <w:num w:numId="22">
    <w:abstractNumId w:val="2"/>
  </w:num>
  <w:num w:numId="23">
    <w:abstractNumId w:val="1"/>
  </w:num>
  <w:num w:numId="24">
    <w:abstractNumId w:val="36"/>
  </w:num>
  <w:num w:numId="25">
    <w:abstractNumId w:val="3"/>
  </w:num>
  <w:num w:numId="26">
    <w:abstractNumId w:val="44"/>
  </w:num>
  <w:num w:numId="27">
    <w:abstractNumId w:val="40"/>
  </w:num>
  <w:num w:numId="28">
    <w:abstractNumId w:val="13"/>
  </w:num>
  <w:num w:numId="29">
    <w:abstractNumId w:val="8"/>
  </w:num>
  <w:num w:numId="30">
    <w:abstractNumId w:val="42"/>
  </w:num>
  <w:num w:numId="31">
    <w:abstractNumId w:val="21"/>
  </w:num>
  <w:num w:numId="32">
    <w:abstractNumId w:val="27"/>
  </w:num>
  <w:num w:numId="33">
    <w:abstractNumId w:val="15"/>
  </w:num>
  <w:num w:numId="34">
    <w:abstractNumId w:val="26"/>
  </w:num>
  <w:num w:numId="35">
    <w:abstractNumId w:val="41"/>
  </w:num>
  <w:num w:numId="36">
    <w:abstractNumId w:val="22"/>
  </w:num>
  <w:num w:numId="37">
    <w:abstractNumId w:val="35"/>
  </w:num>
  <w:num w:numId="38">
    <w:abstractNumId w:val="12"/>
  </w:num>
  <w:num w:numId="39">
    <w:abstractNumId w:val="28"/>
  </w:num>
  <w:num w:numId="40">
    <w:abstractNumId w:val="14"/>
  </w:num>
  <w:num w:numId="41">
    <w:abstractNumId w:val="38"/>
  </w:num>
  <w:num w:numId="42">
    <w:abstractNumId w:val="4"/>
  </w:num>
  <w:num w:numId="43">
    <w:abstractNumId w:val="37"/>
  </w:num>
  <w:num w:numId="44">
    <w:abstractNumId w:val="6"/>
  </w:num>
  <w:num w:numId="45">
    <w:abstractNumId w:val="17"/>
  </w:num>
  <w:num w:numId="4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2D2C"/>
    <w:rsid w:val="00004074"/>
    <w:rsid w:val="00004E0E"/>
    <w:rsid w:val="00005F27"/>
    <w:rsid w:val="00012B5C"/>
    <w:rsid w:val="00012FCF"/>
    <w:rsid w:val="00025B16"/>
    <w:rsid w:val="00027F07"/>
    <w:rsid w:val="0004333C"/>
    <w:rsid w:val="000440AC"/>
    <w:rsid w:val="00060DF8"/>
    <w:rsid w:val="000723B9"/>
    <w:rsid w:val="00085EB2"/>
    <w:rsid w:val="000A3E93"/>
    <w:rsid w:val="000B62F9"/>
    <w:rsid w:val="000D4273"/>
    <w:rsid w:val="00103268"/>
    <w:rsid w:val="0010376B"/>
    <w:rsid w:val="00105FDF"/>
    <w:rsid w:val="001118E0"/>
    <w:rsid w:val="00114EE2"/>
    <w:rsid w:val="0011631A"/>
    <w:rsid w:val="00127CB4"/>
    <w:rsid w:val="001366FC"/>
    <w:rsid w:val="0014275A"/>
    <w:rsid w:val="00145403"/>
    <w:rsid w:val="0015254E"/>
    <w:rsid w:val="00156900"/>
    <w:rsid w:val="0015705C"/>
    <w:rsid w:val="00167FA3"/>
    <w:rsid w:val="00174B36"/>
    <w:rsid w:val="00190768"/>
    <w:rsid w:val="00192445"/>
    <w:rsid w:val="00196A78"/>
    <w:rsid w:val="001A6D17"/>
    <w:rsid w:val="001B0C3D"/>
    <w:rsid w:val="001C4BA1"/>
    <w:rsid w:val="001C64AA"/>
    <w:rsid w:val="001C7D2F"/>
    <w:rsid w:val="001D69AD"/>
    <w:rsid w:val="001F52EB"/>
    <w:rsid w:val="001F675A"/>
    <w:rsid w:val="002072AC"/>
    <w:rsid w:val="00237B5B"/>
    <w:rsid w:val="00246E33"/>
    <w:rsid w:val="002474A1"/>
    <w:rsid w:val="00264626"/>
    <w:rsid w:val="00270AE5"/>
    <w:rsid w:val="00283248"/>
    <w:rsid w:val="002B5EA5"/>
    <w:rsid w:val="002C7E43"/>
    <w:rsid w:val="002D131F"/>
    <w:rsid w:val="002D5CFF"/>
    <w:rsid w:val="002F5DD7"/>
    <w:rsid w:val="0030111A"/>
    <w:rsid w:val="0032765A"/>
    <w:rsid w:val="00327EA4"/>
    <w:rsid w:val="00333416"/>
    <w:rsid w:val="00337626"/>
    <w:rsid w:val="003517A0"/>
    <w:rsid w:val="00351CF1"/>
    <w:rsid w:val="003548F7"/>
    <w:rsid w:val="00354F99"/>
    <w:rsid w:val="00357A71"/>
    <w:rsid w:val="00365150"/>
    <w:rsid w:val="00367C35"/>
    <w:rsid w:val="00373A31"/>
    <w:rsid w:val="00381D87"/>
    <w:rsid w:val="00392EF8"/>
    <w:rsid w:val="003B7941"/>
    <w:rsid w:val="003E2E1F"/>
    <w:rsid w:val="003E4D24"/>
    <w:rsid w:val="003F2D2C"/>
    <w:rsid w:val="0041779D"/>
    <w:rsid w:val="004475C9"/>
    <w:rsid w:val="004509A7"/>
    <w:rsid w:val="00451637"/>
    <w:rsid w:val="004744C1"/>
    <w:rsid w:val="00475599"/>
    <w:rsid w:val="004843EE"/>
    <w:rsid w:val="004876FD"/>
    <w:rsid w:val="00487DE1"/>
    <w:rsid w:val="00493AD8"/>
    <w:rsid w:val="00497E1B"/>
    <w:rsid w:val="004B36D5"/>
    <w:rsid w:val="004D228F"/>
    <w:rsid w:val="004D474A"/>
    <w:rsid w:val="004E7192"/>
    <w:rsid w:val="004F26BE"/>
    <w:rsid w:val="00510702"/>
    <w:rsid w:val="005326A0"/>
    <w:rsid w:val="0053596F"/>
    <w:rsid w:val="00551152"/>
    <w:rsid w:val="005568EF"/>
    <w:rsid w:val="005626A0"/>
    <w:rsid w:val="00567FE5"/>
    <w:rsid w:val="005708C5"/>
    <w:rsid w:val="00571F30"/>
    <w:rsid w:val="00572CB6"/>
    <w:rsid w:val="00585E42"/>
    <w:rsid w:val="00587FA8"/>
    <w:rsid w:val="005A0F1C"/>
    <w:rsid w:val="005A7A44"/>
    <w:rsid w:val="005D1226"/>
    <w:rsid w:val="005D5A36"/>
    <w:rsid w:val="005E3788"/>
    <w:rsid w:val="0060132B"/>
    <w:rsid w:val="00601ECD"/>
    <w:rsid w:val="00611269"/>
    <w:rsid w:val="00612BB5"/>
    <w:rsid w:val="0062047B"/>
    <w:rsid w:val="00642471"/>
    <w:rsid w:val="00653A33"/>
    <w:rsid w:val="006566DB"/>
    <w:rsid w:val="00677237"/>
    <w:rsid w:val="006978C0"/>
    <w:rsid w:val="006B0AFF"/>
    <w:rsid w:val="006B763A"/>
    <w:rsid w:val="006E1F3C"/>
    <w:rsid w:val="00705498"/>
    <w:rsid w:val="007121D4"/>
    <w:rsid w:val="007255BF"/>
    <w:rsid w:val="0072640A"/>
    <w:rsid w:val="00733A09"/>
    <w:rsid w:val="00736080"/>
    <w:rsid w:val="00736FEA"/>
    <w:rsid w:val="00747D18"/>
    <w:rsid w:val="00763D12"/>
    <w:rsid w:val="00771008"/>
    <w:rsid w:val="00771367"/>
    <w:rsid w:val="00786223"/>
    <w:rsid w:val="007929AB"/>
    <w:rsid w:val="007941D6"/>
    <w:rsid w:val="00794784"/>
    <w:rsid w:val="007A1CAA"/>
    <w:rsid w:val="007A540F"/>
    <w:rsid w:val="007A78D8"/>
    <w:rsid w:val="007A7C31"/>
    <w:rsid w:val="007B164C"/>
    <w:rsid w:val="007D23B5"/>
    <w:rsid w:val="007D2919"/>
    <w:rsid w:val="007D6910"/>
    <w:rsid w:val="007D6DF8"/>
    <w:rsid w:val="007E1840"/>
    <w:rsid w:val="007E365B"/>
    <w:rsid w:val="007F137D"/>
    <w:rsid w:val="008062DB"/>
    <w:rsid w:val="008075B5"/>
    <w:rsid w:val="00841918"/>
    <w:rsid w:val="0084443A"/>
    <w:rsid w:val="0085407F"/>
    <w:rsid w:val="00865E3A"/>
    <w:rsid w:val="008665A7"/>
    <w:rsid w:val="0087504E"/>
    <w:rsid w:val="008908BD"/>
    <w:rsid w:val="0089119A"/>
    <w:rsid w:val="008A0FD2"/>
    <w:rsid w:val="008A670D"/>
    <w:rsid w:val="008B10FA"/>
    <w:rsid w:val="008B5B35"/>
    <w:rsid w:val="008D6113"/>
    <w:rsid w:val="008E0E62"/>
    <w:rsid w:val="008E423C"/>
    <w:rsid w:val="008E4EEB"/>
    <w:rsid w:val="008F1614"/>
    <w:rsid w:val="009252B4"/>
    <w:rsid w:val="00932753"/>
    <w:rsid w:val="00941534"/>
    <w:rsid w:val="00944E14"/>
    <w:rsid w:val="0095264D"/>
    <w:rsid w:val="0095479C"/>
    <w:rsid w:val="009626E2"/>
    <w:rsid w:val="009633C7"/>
    <w:rsid w:val="00973214"/>
    <w:rsid w:val="009758DE"/>
    <w:rsid w:val="00980C31"/>
    <w:rsid w:val="00981B01"/>
    <w:rsid w:val="009A6180"/>
    <w:rsid w:val="009C1ABF"/>
    <w:rsid w:val="009C29D2"/>
    <w:rsid w:val="009C66DA"/>
    <w:rsid w:val="009D23CE"/>
    <w:rsid w:val="009D2A84"/>
    <w:rsid w:val="009F3A4B"/>
    <w:rsid w:val="009F6736"/>
    <w:rsid w:val="00A04C7F"/>
    <w:rsid w:val="00A159C8"/>
    <w:rsid w:val="00A57AD0"/>
    <w:rsid w:val="00A663E9"/>
    <w:rsid w:val="00A66B7C"/>
    <w:rsid w:val="00A67BBF"/>
    <w:rsid w:val="00A71672"/>
    <w:rsid w:val="00A71A2D"/>
    <w:rsid w:val="00A74E1C"/>
    <w:rsid w:val="00A86721"/>
    <w:rsid w:val="00A90B8E"/>
    <w:rsid w:val="00AB164B"/>
    <w:rsid w:val="00AB49E7"/>
    <w:rsid w:val="00AB742C"/>
    <w:rsid w:val="00AD71F7"/>
    <w:rsid w:val="00AE291D"/>
    <w:rsid w:val="00AE6772"/>
    <w:rsid w:val="00AF3817"/>
    <w:rsid w:val="00B02F7F"/>
    <w:rsid w:val="00B05B22"/>
    <w:rsid w:val="00B206A5"/>
    <w:rsid w:val="00B20744"/>
    <w:rsid w:val="00B333CE"/>
    <w:rsid w:val="00B36E84"/>
    <w:rsid w:val="00B468D4"/>
    <w:rsid w:val="00B53E2A"/>
    <w:rsid w:val="00B549A9"/>
    <w:rsid w:val="00B55853"/>
    <w:rsid w:val="00B646F8"/>
    <w:rsid w:val="00B76779"/>
    <w:rsid w:val="00B77150"/>
    <w:rsid w:val="00B85850"/>
    <w:rsid w:val="00B86D25"/>
    <w:rsid w:val="00B8765E"/>
    <w:rsid w:val="00B90A2E"/>
    <w:rsid w:val="00B9260C"/>
    <w:rsid w:val="00BC67C8"/>
    <w:rsid w:val="00BD5F01"/>
    <w:rsid w:val="00BE7E64"/>
    <w:rsid w:val="00BF4C65"/>
    <w:rsid w:val="00BF582C"/>
    <w:rsid w:val="00BF76A1"/>
    <w:rsid w:val="00C01F23"/>
    <w:rsid w:val="00C05758"/>
    <w:rsid w:val="00C10763"/>
    <w:rsid w:val="00C14530"/>
    <w:rsid w:val="00C15F03"/>
    <w:rsid w:val="00C3030D"/>
    <w:rsid w:val="00C31A23"/>
    <w:rsid w:val="00C32FE1"/>
    <w:rsid w:val="00C516CD"/>
    <w:rsid w:val="00C61740"/>
    <w:rsid w:val="00C62C6F"/>
    <w:rsid w:val="00C64E51"/>
    <w:rsid w:val="00C74C40"/>
    <w:rsid w:val="00C80404"/>
    <w:rsid w:val="00C87120"/>
    <w:rsid w:val="00CA0A9F"/>
    <w:rsid w:val="00CA5046"/>
    <w:rsid w:val="00CF6061"/>
    <w:rsid w:val="00CF6C6C"/>
    <w:rsid w:val="00D30C91"/>
    <w:rsid w:val="00D326EA"/>
    <w:rsid w:val="00D436C0"/>
    <w:rsid w:val="00D5669A"/>
    <w:rsid w:val="00D7111A"/>
    <w:rsid w:val="00D84220"/>
    <w:rsid w:val="00D922E4"/>
    <w:rsid w:val="00DA68EC"/>
    <w:rsid w:val="00DB6BE4"/>
    <w:rsid w:val="00DD159F"/>
    <w:rsid w:val="00DE62CA"/>
    <w:rsid w:val="00DE6D43"/>
    <w:rsid w:val="00DF1D54"/>
    <w:rsid w:val="00DF7A6C"/>
    <w:rsid w:val="00E16322"/>
    <w:rsid w:val="00E20F8C"/>
    <w:rsid w:val="00E30537"/>
    <w:rsid w:val="00E30EA7"/>
    <w:rsid w:val="00E321E1"/>
    <w:rsid w:val="00E42D3E"/>
    <w:rsid w:val="00E55D80"/>
    <w:rsid w:val="00E73D3C"/>
    <w:rsid w:val="00E7431B"/>
    <w:rsid w:val="00E807C8"/>
    <w:rsid w:val="00E947E5"/>
    <w:rsid w:val="00EC7CEF"/>
    <w:rsid w:val="00ED0C00"/>
    <w:rsid w:val="00ED2B95"/>
    <w:rsid w:val="00ED3A01"/>
    <w:rsid w:val="00EE2BE8"/>
    <w:rsid w:val="00EF76BB"/>
    <w:rsid w:val="00F01F86"/>
    <w:rsid w:val="00F05AC9"/>
    <w:rsid w:val="00F16425"/>
    <w:rsid w:val="00F216E1"/>
    <w:rsid w:val="00F37D3C"/>
    <w:rsid w:val="00F46400"/>
    <w:rsid w:val="00F47B92"/>
    <w:rsid w:val="00F65A07"/>
    <w:rsid w:val="00F81E9B"/>
    <w:rsid w:val="00F90970"/>
    <w:rsid w:val="00F95339"/>
    <w:rsid w:val="00FA0219"/>
    <w:rsid w:val="00FA4539"/>
    <w:rsid w:val="00FB1412"/>
    <w:rsid w:val="00FB3092"/>
    <w:rsid w:val="00FC49F4"/>
    <w:rsid w:val="00FC5D47"/>
    <w:rsid w:val="00FD38B2"/>
    <w:rsid w:val="00FE2354"/>
    <w:rsid w:val="00FE2D3B"/>
    <w:rsid w:val="00FE3AB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C565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36C0"/>
  </w:style>
  <w:style w:type="paragraph" w:styleId="Heading1">
    <w:name w:val="heading 1"/>
    <w:basedOn w:val="Normal"/>
    <w:next w:val="Normal"/>
    <w:link w:val="Heading1Char"/>
    <w:uiPriority w:val="9"/>
    <w:qFormat/>
    <w:rsid w:val="003F2D2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2D2C"/>
    <w:pPr>
      <w:keepNext/>
      <w:keepLines/>
      <w:spacing w:before="40" w:after="0" w:line="360" w:lineRule="auto"/>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basedOn w:val="Normal"/>
    <w:next w:val="Normal"/>
    <w:link w:val="Heading3Char"/>
    <w:uiPriority w:val="9"/>
    <w:semiHidden/>
    <w:unhideWhenUsed/>
    <w:qFormat/>
    <w:rsid w:val="003F2D2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2D2C"/>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3F2D2C"/>
    <w:rPr>
      <w:rFonts w:asciiTheme="majorHAnsi" w:eastAsiaTheme="majorEastAsia" w:hAnsiTheme="majorHAnsi" w:cstheme="majorBidi"/>
      <w:b/>
      <w:color w:val="2F5496" w:themeColor="accent1" w:themeShade="BF"/>
      <w:sz w:val="28"/>
      <w:szCs w:val="26"/>
    </w:rPr>
  </w:style>
  <w:style w:type="character" w:customStyle="1" w:styleId="Heading3Char">
    <w:name w:val="Heading 3 Char"/>
    <w:basedOn w:val="DefaultParagraphFont"/>
    <w:link w:val="Heading3"/>
    <w:uiPriority w:val="9"/>
    <w:semiHidden/>
    <w:rsid w:val="003F2D2C"/>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39"/>
    <w:qFormat/>
    <w:rsid w:val="003F2D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
    <w:basedOn w:val="Normal"/>
    <w:link w:val="ListParagraphChar"/>
    <w:uiPriority w:val="34"/>
    <w:qFormat/>
    <w:rsid w:val="003F2D2C"/>
    <w:pPr>
      <w:spacing w:line="360" w:lineRule="auto"/>
      <w:ind w:left="720"/>
      <w:contextualSpacing/>
    </w:pPr>
    <w:rPr>
      <w:sz w:val="28"/>
    </w:rPr>
  </w:style>
  <w:style w:type="paragraph" w:styleId="Header">
    <w:name w:val="header"/>
    <w:basedOn w:val="Normal"/>
    <w:link w:val="HeaderChar"/>
    <w:uiPriority w:val="99"/>
    <w:unhideWhenUsed/>
    <w:rsid w:val="003F2D2C"/>
    <w:pPr>
      <w:tabs>
        <w:tab w:val="center" w:pos="4680"/>
        <w:tab w:val="right" w:pos="9360"/>
      </w:tabs>
      <w:spacing w:after="0" w:line="240" w:lineRule="auto"/>
    </w:pPr>
    <w:rPr>
      <w:sz w:val="28"/>
    </w:rPr>
  </w:style>
  <w:style w:type="character" w:customStyle="1" w:styleId="HeaderChar">
    <w:name w:val="Header Char"/>
    <w:basedOn w:val="DefaultParagraphFont"/>
    <w:link w:val="Header"/>
    <w:uiPriority w:val="99"/>
    <w:rsid w:val="003F2D2C"/>
    <w:rPr>
      <w:sz w:val="28"/>
    </w:rPr>
  </w:style>
  <w:style w:type="paragraph" w:styleId="Footer">
    <w:name w:val="footer"/>
    <w:basedOn w:val="Normal"/>
    <w:link w:val="FooterChar"/>
    <w:uiPriority w:val="99"/>
    <w:unhideWhenUsed/>
    <w:rsid w:val="003F2D2C"/>
    <w:pPr>
      <w:tabs>
        <w:tab w:val="center" w:pos="4680"/>
        <w:tab w:val="right" w:pos="9360"/>
      </w:tabs>
      <w:spacing w:after="0" w:line="240" w:lineRule="auto"/>
    </w:pPr>
    <w:rPr>
      <w:sz w:val="28"/>
    </w:rPr>
  </w:style>
  <w:style w:type="character" w:customStyle="1" w:styleId="FooterChar">
    <w:name w:val="Footer Char"/>
    <w:basedOn w:val="DefaultParagraphFont"/>
    <w:link w:val="Footer"/>
    <w:uiPriority w:val="99"/>
    <w:rsid w:val="003F2D2C"/>
    <w:rPr>
      <w:sz w:val="28"/>
    </w:rPr>
  </w:style>
  <w:style w:type="character" w:styleId="Hyperlink">
    <w:name w:val="Hyperlink"/>
    <w:basedOn w:val="DefaultParagraphFont"/>
    <w:uiPriority w:val="99"/>
    <w:unhideWhenUsed/>
    <w:rsid w:val="003F2D2C"/>
    <w:rPr>
      <w:color w:val="0563C1" w:themeColor="hyperlink"/>
      <w:u w:val="single"/>
    </w:rPr>
  </w:style>
  <w:style w:type="character" w:customStyle="1" w:styleId="UnresolvedMention1">
    <w:name w:val="Unresolved Mention1"/>
    <w:basedOn w:val="DefaultParagraphFont"/>
    <w:uiPriority w:val="99"/>
    <w:semiHidden/>
    <w:unhideWhenUsed/>
    <w:rsid w:val="003F2D2C"/>
    <w:rPr>
      <w:color w:val="605E5C"/>
      <w:shd w:val="clear" w:color="auto" w:fill="E1DFDD"/>
    </w:rPr>
  </w:style>
  <w:style w:type="character" w:styleId="PlaceholderText">
    <w:name w:val="Placeholder Text"/>
    <w:basedOn w:val="DefaultParagraphFont"/>
    <w:uiPriority w:val="99"/>
    <w:semiHidden/>
    <w:rsid w:val="003F2D2C"/>
    <w:rPr>
      <w:color w:val="808080"/>
    </w:rPr>
  </w:style>
  <w:style w:type="paragraph" w:styleId="BalloonText">
    <w:name w:val="Balloon Text"/>
    <w:basedOn w:val="Normal"/>
    <w:link w:val="BalloonTextChar"/>
    <w:uiPriority w:val="99"/>
    <w:semiHidden/>
    <w:unhideWhenUsed/>
    <w:rsid w:val="003F2D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2D2C"/>
    <w:rPr>
      <w:rFonts w:ascii="Tahoma" w:hAnsi="Tahoma" w:cs="Tahoma"/>
      <w:sz w:val="16"/>
      <w:szCs w:val="16"/>
    </w:rPr>
  </w:style>
  <w:style w:type="character" w:customStyle="1" w:styleId="UnresolvedMention">
    <w:name w:val="Unresolved Mention"/>
    <w:basedOn w:val="DefaultParagraphFont"/>
    <w:uiPriority w:val="99"/>
    <w:semiHidden/>
    <w:unhideWhenUsed/>
    <w:rsid w:val="003F2D2C"/>
    <w:rPr>
      <w:color w:val="605E5C"/>
      <w:shd w:val="clear" w:color="auto" w:fill="E1DFDD"/>
    </w:rPr>
  </w:style>
  <w:style w:type="table" w:styleId="LightGrid-Accent2">
    <w:name w:val="Light Grid Accent 2"/>
    <w:basedOn w:val="TableNormal"/>
    <w:uiPriority w:val="62"/>
    <w:rsid w:val="003F2D2C"/>
    <w:pPr>
      <w:spacing w:after="0" w:line="240" w:lineRule="auto"/>
    </w:pPr>
    <w:rPr>
      <w:kern w:val="2"/>
      <w:sz w:val="24"/>
      <w:szCs w:val="24"/>
      <w:lang w:val="en-SG"/>
      <w14:ligatures w14:val="standardContextual"/>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paragraph" w:styleId="NoSpacing">
    <w:name w:val="No Spacing"/>
    <w:basedOn w:val="Normal"/>
    <w:uiPriority w:val="1"/>
    <w:qFormat/>
    <w:rsid w:val="003F2D2C"/>
    <w:pPr>
      <w:spacing w:after="0" w:line="240" w:lineRule="auto"/>
    </w:pPr>
    <w:rPr>
      <w:rFonts w:ascii="Times New Roman" w:eastAsia="Arial" w:hAnsi="Times New Roman" w:cs="Times New Roman"/>
      <w:lang w:val="vi-VN"/>
    </w:rPr>
  </w:style>
  <w:style w:type="table" w:styleId="LightGrid-Accent4">
    <w:name w:val="Light Grid Accent 4"/>
    <w:basedOn w:val="TableNormal"/>
    <w:uiPriority w:val="62"/>
    <w:rsid w:val="003F2D2C"/>
    <w:pPr>
      <w:spacing w:after="0" w:line="240" w:lineRule="auto"/>
    </w:pPr>
    <w:rPr>
      <w:kern w:val="2"/>
      <w:sz w:val="24"/>
      <w:szCs w:val="24"/>
      <w:lang w:val="en-SG"/>
      <w14:ligatures w14:val="standardContextual"/>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character" w:styleId="Emphasis">
    <w:name w:val="Emphasis"/>
    <w:basedOn w:val="DefaultParagraphFont"/>
    <w:uiPriority w:val="20"/>
    <w:qFormat/>
    <w:rsid w:val="003F2D2C"/>
    <w:rPr>
      <w:i/>
      <w:iCs/>
    </w:rPr>
  </w:style>
  <w:style w:type="paragraph" w:styleId="NormalWeb">
    <w:name w:val="Normal (Web)"/>
    <w:uiPriority w:val="99"/>
    <w:rsid w:val="003F2D2C"/>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Strong">
    <w:name w:val="Strong"/>
    <w:basedOn w:val="DefaultParagraphFont"/>
    <w:uiPriority w:val="22"/>
    <w:qFormat/>
    <w:rsid w:val="003F2D2C"/>
    <w:rPr>
      <w:b/>
      <w:bCs/>
    </w:rPr>
  </w:style>
  <w:style w:type="character" w:customStyle="1" w:styleId="ListParagraphChar">
    <w:name w:val="List Paragraph Char"/>
    <w:aliases w:val="Numbered List Char,bullet Char,List Paragraph1 Char,Cita extensa Char,HPL01 Char,Colorful List - Accent 13 Char"/>
    <w:link w:val="ListParagraph"/>
    <w:uiPriority w:val="34"/>
    <w:qFormat/>
    <w:locked/>
    <w:rsid w:val="00B468D4"/>
    <w:rPr>
      <w:sz w:val="28"/>
    </w:rPr>
  </w:style>
  <w:style w:type="paragraph" w:customStyle="1" w:styleId="Char">
    <w:name w:val="Char"/>
    <w:basedOn w:val="Normal"/>
    <w:rsid w:val="0014275A"/>
    <w:pPr>
      <w:spacing w:line="240" w:lineRule="exact"/>
    </w:pPr>
    <w:rPr>
      <w:rFonts w:ascii="Verdana" w:eastAsia="Times New Roman" w:hAnsi="Verdana"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36C0"/>
  </w:style>
  <w:style w:type="paragraph" w:styleId="Heading1">
    <w:name w:val="heading 1"/>
    <w:basedOn w:val="Normal"/>
    <w:next w:val="Normal"/>
    <w:link w:val="Heading1Char"/>
    <w:uiPriority w:val="9"/>
    <w:qFormat/>
    <w:rsid w:val="003F2D2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F2D2C"/>
    <w:pPr>
      <w:keepNext/>
      <w:keepLines/>
      <w:spacing w:before="40" w:after="0" w:line="360" w:lineRule="auto"/>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basedOn w:val="Normal"/>
    <w:next w:val="Normal"/>
    <w:link w:val="Heading3Char"/>
    <w:uiPriority w:val="9"/>
    <w:semiHidden/>
    <w:unhideWhenUsed/>
    <w:qFormat/>
    <w:rsid w:val="003F2D2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F2D2C"/>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3F2D2C"/>
    <w:rPr>
      <w:rFonts w:asciiTheme="majorHAnsi" w:eastAsiaTheme="majorEastAsia" w:hAnsiTheme="majorHAnsi" w:cstheme="majorBidi"/>
      <w:b/>
      <w:color w:val="2F5496" w:themeColor="accent1" w:themeShade="BF"/>
      <w:sz w:val="28"/>
      <w:szCs w:val="26"/>
    </w:rPr>
  </w:style>
  <w:style w:type="character" w:customStyle="1" w:styleId="Heading3Char">
    <w:name w:val="Heading 3 Char"/>
    <w:basedOn w:val="DefaultParagraphFont"/>
    <w:link w:val="Heading3"/>
    <w:uiPriority w:val="9"/>
    <w:semiHidden/>
    <w:rsid w:val="003F2D2C"/>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39"/>
    <w:qFormat/>
    <w:rsid w:val="003F2D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
    <w:basedOn w:val="Normal"/>
    <w:link w:val="ListParagraphChar"/>
    <w:uiPriority w:val="34"/>
    <w:qFormat/>
    <w:rsid w:val="003F2D2C"/>
    <w:pPr>
      <w:spacing w:line="360" w:lineRule="auto"/>
      <w:ind w:left="720"/>
      <w:contextualSpacing/>
    </w:pPr>
    <w:rPr>
      <w:sz w:val="28"/>
    </w:rPr>
  </w:style>
  <w:style w:type="paragraph" w:styleId="Header">
    <w:name w:val="header"/>
    <w:basedOn w:val="Normal"/>
    <w:link w:val="HeaderChar"/>
    <w:uiPriority w:val="99"/>
    <w:unhideWhenUsed/>
    <w:rsid w:val="003F2D2C"/>
    <w:pPr>
      <w:tabs>
        <w:tab w:val="center" w:pos="4680"/>
        <w:tab w:val="right" w:pos="9360"/>
      </w:tabs>
      <w:spacing w:after="0" w:line="240" w:lineRule="auto"/>
    </w:pPr>
    <w:rPr>
      <w:sz w:val="28"/>
    </w:rPr>
  </w:style>
  <w:style w:type="character" w:customStyle="1" w:styleId="HeaderChar">
    <w:name w:val="Header Char"/>
    <w:basedOn w:val="DefaultParagraphFont"/>
    <w:link w:val="Header"/>
    <w:uiPriority w:val="99"/>
    <w:rsid w:val="003F2D2C"/>
    <w:rPr>
      <w:sz w:val="28"/>
    </w:rPr>
  </w:style>
  <w:style w:type="paragraph" w:styleId="Footer">
    <w:name w:val="footer"/>
    <w:basedOn w:val="Normal"/>
    <w:link w:val="FooterChar"/>
    <w:uiPriority w:val="99"/>
    <w:unhideWhenUsed/>
    <w:rsid w:val="003F2D2C"/>
    <w:pPr>
      <w:tabs>
        <w:tab w:val="center" w:pos="4680"/>
        <w:tab w:val="right" w:pos="9360"/>
      </w:tabs>
      <w:spacing w:after="0" w:line="240" w:lineRule="auto"/>
    </w:pPr>
    <w:rPr>
      <w:sz w:val="28"/>
    </w:rPr>
  </w:style>
  <w:style w:type="character" w:customStyle="1" w:styleId="FooterChar">
    <w:name w:val="Footer Char"/>
    <w:basedOn w:val="DefaultParagraphFont"/>
    <w:link w:val="Footer"/>
    <w:uiPriority w:val="99"/>
    <w:rsid w:val="003F2D2C"/>
    <w:rPr>
      <w:sz w:val="28"/>
    </w:rPr>
  </w:style>
  <w:style w:type="character" w:styleId="Hyperlink">
    <w:name w:val="Hyperlink"/>
    <w:basedOn w:val="DefaultParagraphFont"/>
    <w:uiPriority w:val="99"/>
    <w:unhideWhenUsed/>
    <w:rsid w:val="003F2D2C"/>
    <w:rPr>
      <w:color w:val="0563C1" w:themeColor="hyperlink"/>
      <w:u w:val="single"/>
    </w:rPr>
  </w:style>
  <w:style w:type="character" w:customStyle="1" w:styleId="UnresolvedMention1">
    <w:name w:val="Unresolved Mention1"/>
    <w:basedOn w:val="DefaultParagraphFont"/>
    <w:uiPriority w:val="99"/>
    <w:semiHidden/>
    <w:unhideWhenUsed/>
    <w:rsid w:val="003F2D2C"/>
    <w:rPr>
      <w:color w:val="605E5C"/>
      <w:shd w:val="clear" w:color="auto" w:fill="E1DFDD"/>
    </w:rPr>
  </w:style>
  <w:style w:type="character" w:styleId="PlaceholderText">
    <w:name w:val="Placeholder Text"/>
    <w:basedOn w:val="DefaultParagraphFont"/>
    <w:uiPriority w:val="99"/>
    <w:semiHidden/>
    <w:rsid w:val="003F2D2C"/>
    <w:rPr>
      <w:color w:val="808080"/>
    </w:rPr>
  </w:style>
  <w:style w:type="paragraph" w:styleId="BalloonText">
    <w:name w:val="Balloon Text"/>
    <w:basedOn w:val="Normal"/>
    <w:link w:val="BalloonTextChar"/>
    <w:uiPriority w:val="99"/>
    <w:semiHidden/>
    <w:unhideWhenUsed/>
    <w:rsid w:val="003F2D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2D2C"/>
    <w:rPr>
      <w:rFonts w:ascii="Tahoma" w:hAnsi="Tahoma" w:cs="Tahoma"/>
      <w:sz w:val="16"/>
      <w:szCs w:val="16"/>
    </w:rPr>
  </w:style>
  <w:style w:type="character" w:customStyle="1" w:styleId="UnresolvedMention">
    <w:name w:val="Unresolved Mention"/>
    <w:basedOn w:val="DefaultParagraphFont"/>
    <w:uiPriority w:val="99"/>
    <w:semiHidden/>
    <w:unhideWhenUsed/>
    <w:rsid w:val="003F2D2C"/>
    <w:rPr>
      <w:color w:val="605E5C"/>
      <w:shd w:val="clear" w:color="auto" w:fill="E1DFDD"/>
    </w:rPr>
  </w:style>
  <w:style w:type="table" w:styleId="LightGrid-Accent2">
    <w:name w:val="Light Grid Accent 2"/>
    <w:basedOn w:val="TableNormal"/>
    <w:uiPriority w:val="62"/>
    <w:rsid w:val="003F2D2C"/>
    <w:pPr>
      <w:spacing w:after="0" w:line="240" w:lineRule="auto"/>
    </w:pPr>
    <w:rPr>
      <w:kern w:val="2"/>
      <w:sz w:val="24"/>
      <w:szCs w:val="24"/>
      <w:lang w:val="en-SG"/>
      <w14:ligatures w14:val="standardContextual"/>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paragraph" w:styleId="NoSpacing">
    <w:name w:val="No Spacing"/>
    <w:basedOn w:val="Normal"/>
    <w:uiPriority w:val="1"/>
    <w:qFormat/>
    <w:rsid w:val="003F2D2C"/>
    <w:pPr>
      <w:spacing w:after="0" w:line="240" w:lineRule="auto"/>
    </w:pPr>
    <w:rPr>
      <w:rFonts w:ascii="Times New Roman" w:eastAsia="Arial" w:hAnsi="Times New Roman" w:cs="Times New Roman"/>
      <w:lang w:val="vi-VN"/>
    </w:rPr>
  </w:style>
  <w:style w:type="table" w:styleId="LightGrid-Accent4">
    <w:name w:val="Light Grid Accent 4"/>
    <w:basedOn w:val="TableNormal"/>
    <w:uiPriority w:val="62"/>
    <w:rsid w:val="003F2D2C"/>
    <w:pPr>
      <w:spacing w:after="0" w:line="240" w:lineRule="auto"/>
    </w:pPr>
    <w:rPr>
      <w:kern w:val="2"/>
      <w:sz w:val="24"/>
      <w:szCs w:val="24"/>
      <w:lang w:val="en-SG"/>
      <w14:ligatures w14:val="standardContextual"/>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character" w:styleId="Emphasis">
    <w:name w:val="Emphasis"/>
    <w:basedOn w:val="DefaultParagraphFont"/>
    <w:uiPriority w:val="20"/>
    <w:qFormat/>
    <w:rsid w:val="003F2D2C"/>
    <w:rPr>
      <w:i/>
      <w:iCs/>
    </w:rPr>
  </w:style>
  <w:style w:type="paragraph" w:styleId="NormalWeb">
    <w:name w:val="Normal (Web)"/>
    <w:uiPriority w:val="99"/>
    <w:rsid w:val="003F2D2C"/>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Strong">
    <w:name w:val="Strong"/>
    <w:basedOn w:val="DefaultParagraphFont"/>
    <w:uiPriority w:val="22"/>
    <w:qFormat/>
    <w:rsid w:val="003F2D2C"/>
    <w:rPr>
      <w:b/>
      <w:bCs/>
    </w:rPr>
  </w:style>
  <w:style w:type="character" w:customStyle="1" w:styleId="ListParagraphChar">
    <w:name w:val="List Paragraph Char"/>
    <w:aliases w:val="Numbered List Char,bullet Char,List Paragraph1 Char,Cita extensa Char,HPL01 Char,Colorful List - Accent 13 Char"/>
    <w:link w:val="ListParagraph"/>
    <w:uiPriority w:val="34"/>
    <w:qFormat/>
    <w:locked/>
    <w:rsid w:val="00B468D4"/>
    <w:rPr>
      <w:sz w:val="28"/>
    </w:rPr>
  </w:style>
  <w:style w:type="paragraph" w:customStyle="1" w:styleId="Char">
    <w:name w:val="Char"/>
    <w:basedOn w:val="Normal"/>
    <w:rsid w:val="0014275A"/>
    <w:pPr>
      <w:spacing w:line="240" w:lineRule="exact"/>
    </w:pPr>
    <w:rPr>
      <w:rFonts w:ascii="Verdana" w:eastAsia="Times New Roman" w:hAnsi="Verdana"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oleObject" Target="embeddings/oleObject1.bin"/><Relationship Id="rId42" Type="http://schemas.openxmlformats.org/officeDocument/2006/relationships/hyperlink" Target="https://vi.wikipedia.org/wiki/L%E1%BB%8Bch_s%E1%BB%AD_Vi%E1%BB%87t_Nam" TargetMode="External"/><Relationship Id="rId47" Type="http://schemas.openxmlformats.org/officeDocument/2006/relationships/hyperlink" Target="https://vi.wikipedia.org/wiki/Ti%C3%AAn_L%C3%A3ng" TargetMode="External"/><Relationship Id="rId63" Type="http://schemas.microsoft.com/office/2007/relationships/hdphoto" Target="media/hdphoto4.wdp"/><Relationship Id="rId68" Type="http://schemas.openxmlformats.org/officeDocument/2006/relationships/image" Target="media/image32.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8.png"/><Relationship Id="rId11" Type="http://schemas.openxmlformats.org/officeDocument/2006/relationships/image" Target="media/image4.jpeg"/><Relationship Id="rId24" Type="http://schemas.openxmlformats.org/officeDocument/2006/relationships/image" Target="media/image15.wmf"/><Relationship Id="rId32" Type="http://schemas.microsoft.com/office/2007/relationships/hdphoto" Target="media/hdphoto2.wdp"/><Relationship Id="rId37" Type="http://schemas.openxmlformats.org/officeDocument/2006/relationships/hyperlink" Target="https://vi.wikipedia.org/wiki/Th%C3%A0nh_ho%C3%A0ng" TargetMode="External"/><Relationship Id="rId40" Type="http://schemas.openxmlformats.org/officeDocument/2006/relationships/hyperlink" Target="https://vi.wikipedia.org/wiki/Nam-B%E1%BA%AFc_tri%E1%BB%81u_(Vi%E1%BB%87t_Nam)" TargetMode="External"/><Relationship Id="rId45" Type="http://schemas.openxmlformats.org/officeDocument/2006/relationships/hyperlink" Target="https://vi.wikipedia.org/wiki/1953" TargetMode="External"/><Relationship Id="rId53" Type="http://schemas.openxmlformats.org/officeDocument/2006/relationships/hyperlink" Target="https://vi.wikipedia.org/wiki/Anh_h%C3%B9ng_l%E1%BB%B1c_l%C6%B0%E1%BB%A3ng_v%C5%A9_trang_nh%C3%A2n_d%C3%A2n" TargetMode="External"/><Relationship Id="rId58" Type="http://schemas.openxmlformats.org/officeDocument/2006/relationships/image" Target="media/image26.jpeg"/><Relationship Id="rId66" Type="http://schemas.openxmlformats.org/officeDocument/2006/relationships/image" Target="media/image31.png"/><Relationship Id="rId74" Type="http://schemas.openxmlformats.org/officeDocument/2006/relationships/theme" Target="theme/theme1.xml"/><Relationship Id="rId5" Type="http://schemas.openxmlformats.org/officeDocument/2006/relationships/webSettings" Target="webSettings.xml"/><Relationship Id="rId61" Type="http://schemas.microsoft.com/office/2007/relationships/hdphoto" Target="media/hdphoto3.wdp"/><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microsoft.com/office/2007/relationships/hdphoto" Target="media/hdphoto1.wdp"/><Relationship Id="rId35" Type="http://schemas.openxmlformats.org/officeDocument/2006/relationships/hyperlink" Target="https://vi.wikipedia.org/wiki/L%C3%AA_Ch%C3%A2n" TargetMode="External"/><Relationship Id="rId43" Type="http://schemas.openxmlformats.org/officeDocument/2006/relationships/hyperlink" Target="https://vi.wikipedia.org/wiki/1938" TargetMode="External"/><Relationship Id="rId48" Type="http://schemas.openxmlformats.org/officeDocument/2006/relationships/hyperlink" Target="https://vi.wikipedia.org/wiki/Li%E1%BB%87t_s%C4%A9" TargetMode="External"/><Relationship Id="rId56" Type="http://schemas.openxmlformats.org/officeDocument/2006/relationships/image" Target="media/image24.png"/><Relationship Id="rId64" Type="http://schemas.openxmlformats.org/officeDocument/2006/relationships/image" Target="media/image30.png"/><Relationship Id="rId69" Type="http://schemas.microsoft.com/office/2007/relationships/hdphoto" Target="media/hdphoto7.wdp"/><Relationship Id="rId8" Type="http://schemas.openxmlformats.org/officeDocument/2006/relationships/image" Target="media/image1.png"/><Relationship Id="rId51" Type="http://schemas.openxmlformats.org/officeDocument/2006/relationships/hyperlink" Target="https://vi.wikipedia.org/wiki/Vi%E1%BB%87t_Nam" TargetMode="External"/><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image" Target="media/image20.png"/><Relationship Id="rId38" Type="http://schemas.openxmlformats.org/officeDocument/2006/relationships/hyperlink" Target="https://vi.wikipedia.org/wiki/Nguy%E1%BB%85n_B%E1%BB%89nh_Khi%C3%AAm" TargetMode="External"/><Relationship Id="rId46" Type="http://schemas.openxmlformats.org/officeDocument/2006/relationships/hyperlink" Target="https://vi.wikipedia.org/wiki/B%E1%BA%A1ch_%C4%90%E1%BA%B1ng,_Ti%C3%AAn_L%C3%A3ng" TargetMode="External"/><Relationship Id="rId59" Type="http://schemas.openxmlformats.org/officeDocument/2006/relationships/image" Target="media/image27.png"/><Relationship Id="rId67" Type="http://schemas.microsoft.com/office/2007/relationships/hdphoto" Target="media/hdphoto6.wdp"/><Relationship Id="rId20" Type="http://schemas.openxmlformats.org/officeDocument/2006/relationships/image" Target="media/image13.wmf"/><Relationship Id="rId41" Type="http://schemas.openxmlformats.org/officeDocument/2006/relationships/hyperlink" Target="https://vi.wikipedia.org/wiki/Chi%E1%BA%BFn_tranh_L%C3%AA-M%E1%BA%A1c" TargetMode="External"/><Relationship Id="rId54" Type="http://schemas.openxmlformats.org/officeDocument/2006/relationships/image" Target="media/image22.jpeg"/><Relationship Id="rId62" Type="http://schemas.openxmlformats.org/officeDocument/2006/relationships/image" Target="media/image29.png"/><Relationship Id="rId70"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png"/><Relationship Id="rId36" Type="http://schemas.openxmlformats.org/officeDocument/2006/relationships/hyperlink" Target="https://vi.wikipedia.org/wiki/Hai_B%C3%A0_Tr%C6%B0ng" TargetMode="External"/><Relationship Id="rId49" Type="http://schemas.openxmlformats.org/officeDocument/2006/relationships/hyperlink" Target="https://vi.wikipedia.org/wiki/Thi%E1%BA%BFu_ni%C3%AAn" TargetMode="External"/><Relationship Id="rId57" Type="http://schemas.openxmlformats.org/officeDocument/2006/relationships/image" Target="media/image25.png"/><Relationship Id="rId10" Type="http://schemas.openxmlformats.org/officeDocument/2006/relationships/image" Target="media/image3.jpeg"/><Relationship Id="rId31" Type="http://schemas.openxmlformats.org/officeDocument/2006/relationships/image" Target="media/image19.png"/><Relationship Id="rId44" Type="http://schemas.openxmlformats.org/officeDocument/2006/relationships/hyperlink" Target="https://vi.wikipedia.org/wiki/30_th%C3%A1ng_8" TargetMode="External"/><Relationship Id="rId52" Type="http://schemas.openxmlformats.org/officeDocument/2006/relationships/hyperlink" Target="https://vi.wikipedia.org/wiki/Thi%E1%BA%BFu_ni%C3%AAn" TargetMode="External"/><Relationship Id="rId60" Type="http://schemas.openxmlformats.org/officeDocument/2006/relationships/image" Target="media/image28.png"/><Relationship Id="rId65" Type="http://schemas.microsoft.com/office/2007/relationships/hdphoto" Target="media/hdphoto5.wdp"/><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hyperlink" Target="https://vi.wikipedia.org/wiki/Tr%E1%BA%A1ng_nguy%C3%AAn" TargetMode="External"/><Relationship Id="rId34" Type="http://schemas.openxmlformats.org/officeDocument/2006/relationships/image" Target="media/image21.png"/><Relationship Id="rId50" Type="http://schemas.openxmlformats.org/officeDocument/2006/relationships/hyperlink" Target="https://vi.wikipedia.org/wiki/Chi%E1%BA%BFn_tranh_%C4%90%C3%B4ng_D%C6%B0%C6%A1ng" TargetMode="External"/><Relationship Id="rId55" Type="http://schemas.openxmlformats.org/officeDocument/2006/relationships/image" Target="media/image23.jpeg"/><Relationship Id="rId7" Type="http://schemas.openxmlformats.org/officeDocument/2006/relationships/endnotes" Target="endnotes.xml"/><Relationship Id="rId71" Type="http://schemas.microsoft.com/office/2007/relationships/hdphoto" Target="media/hdphoto8.wdp"/></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TotalTime>
  <Pages>76</Pages>
  <Words>19010</Words>
  <Characters>108362</Characters>
  <Application>Microsoft Office Word</Application>
  <DocSecurity>0</DocSecurity>
  <Lines>903</Lines>
  <Paragraphs>25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Microsoft</Company>
  <LinksUpToDate>false</LinksUpToDate>
  <CharactersWithSpaces>127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ỏi Phạm Thị</dc:creator>
  <cp:lastModifiedBy>A</cp:lastModifiedBy>
  <cp:revision>12</cp:revision>
  <dcterms:created xsi:type="dcterms:W3CDTF">2024-09-22T02:33:00Z</dcterms:created>
  <dcterms:modified xsi:type="dcterms:W3CDTF">2024-09-24T07:43:00Z</dcterms:modified>
</cp:coreProperties>
</file>